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585DE3" w14:textId="77777777" w:rsidR="00E57D1E" w:rsidRPr="00153B38" w:rsidRDefault="0026275F" w:rsidP="0026275F">
      <w:pPr>
        <w:spacing w:line="240" w:lineRule="auto"/>
        <w:ind w:firstLineChars="100" w:firstLine="241"/>
        <w:rPr>
          <w:b/>
        </w:rPr>
      </w:pPr>
      <w:r>
        <w:rPr>
          <w:b/>
        </w:rPr>
        <w:tab/>
      </w:r>
    </w:p>
    <w:p w14:paraId="7316C473" w14:textId="77777777" w:rsidR="000F06F7" w:rsidRPr="00153B38" w:rsidRDefault="004269D8" w:rsidP="0085685B">
      <w:pPr>
        <w:pStyle w:val="affd"/>
        <w:spacing w:before="156"/>
        <w:rPr>
          <w:position w:val="-4"/>
        </w:rPr>
      </w:pPr>
      <w:r w:rsidRPr="00153B38">
        <w:rPr>
          <w:noProof/>
          <w:lang w:eastAsia="zh-CN"/>
        </w:rPr>
        <w:drawing>
          <wp:inline distT="0" distB="0" distL="0" distR="0" wp14:anchorId="7EFE2CB8" wp14:editId="7806829B">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4B7B5AB3" w14:textId="77777777" w:rsidR="0085685B" w:rsidRPr="004A50CF" w:rsidRDefault="0085685B" w:rsidP="002761EE">
      <w:pPr>
        <w:pStyle w:val="affe"/>
        <w:spacing w:before="312"/>
        <w:ind w:firstLineChars="0" w:firstLine="0"/>
      </w:pPr>
      <w:r w:rsidRPr="004A50CF">
        <w:rPr>
          <w:rFonts w:hint="eastAsia"/>
        </w:rPr>
        <w:t>硕士学位论文</w:t>
      </w:r>
    </w:p>
    <w:p w14:paraId="565366A8" w14:textId="77777777" w:rsidR="0085685B" w:rsidRPr="002761EE" w:rsidRDefault="002761EE" w:rsidP="002761EE">
      <w:pPr>
        <w:pStyle w:val="afff2"/>
      </w:pPr>
      <w:r w:rsidRPr="002761EE">
        <w:rPr>
          <w:rFonts w:hint="eastAsia"/>
        </w:rPr>
        <w:t>（专业学位）</w:t>
      </w:r>
    </w:p>
    <w:p w14:paraId="58962EDF" w14:textId="77777777" w:rsidR="0085685B" w:rsidRDefault="0085685B" w:rsidP="00A30EA1">
      <w:pPr>
        <w:spacing w:beforeLines="50" w:before="156"/>
        <w:ind w:firstLineChars="0" w:firstLine="0"/>
        <w:jc w:val="center"/>
        <w:rPr>
          <w:b/>
        </w:rPr>
      </w:pPr>
    </w:p>
    <w:p w14:paraId="1490F3CF" w14:textId="77777777" w:rsidR="002761EE" w:rsidRDefault="002761EE" w:rsidP="00A30EA1">
      <w:pPr>
        <w:spacing w:beforeLines="50" w:before="156"/>
        <w:ind w:firstLineChars="0" w:firstLine="0"/>
        <w:jc w:val="center"/>
        <w:rPr>
          <w:b/>
        </w:rPr>
      </w:pPr>
    </w:p>
    <w:p w14:paraId="17E61B07" w14:textId="77777777" w:rsidR="0085685B" w:rsidRPr="0085685B" w:rsidRDefault="0085685B" w:rsidP="0085685B">
      <w:pPr>
        <w:pStyle w:val="afff"/>
      </w:pPr>
      <w:r w:rsidRPr="0085685B">
        <w:rPr>
          <w:rFonts w:hint="eastAsia"/>
        </w:rPr>
        <w:t>典型在役厂房钢结构建筑</w:t>
      </w:r>
    </w:p>
    <w:p w14:paraId="71A79250" w14:textId="77777777" w:rsidR="0085685B" w:rsidRPr="0085685B" w:rsidRDefault="0085685B" w:rsidP="0085685B">
      <w:pPr>
        <w:pStyle w:val="afff"/>
      </w:pPr>
      <w:r w:rsidRPr="0085685B">
        <w:rPr>
          <w:rFonts w:hint="eastAsia"/>
        </w:rPr>
        <w:t>屋面雪荷载时变特征研究</w:t>
      </w:r>
    </w:p>
    <w:p w14:paraId="44A4FECC" w14:textId="77777777" w:rsidR="000F06F7" w:rsidRPr="00153B38" w:rsidRDefault="000F06F7" w:rsidP="000F06F7">
      <w:pPr>
        <w:spacing w:line="300" w:lineRule="auto"/>
        <w:ind w:firstLine="480"/>
        <w:jc w:val="center"/>
      </w:pPr>
    </w:p>
    <w:p w14:paraId="08CFBC24" w14:textId="77777777" w:rsidR="000F06F7" w:rsidRDefault="000F06F7" w:rsidP="000F06F7">
      <w:pPr>
        <w:spacing w:line="300" w:lineRule="auto"/>
        <w:ind w:firstLine="480"/>
        <w:jc w:val="center"/>
      </w:pPr>
    </w:p>
    <w:p w14:paraId="2471775D" w14:textId="77777777" w:rsidR="0085685B" w:rsidRPr="00153B38" w:rsidRDefault="0085685B" w:rsidP="000F06F7">
      <w:pPr>
        <w:spacing w:line="300" w:lineRule="auto"/>
        <w:ind w:firstLine="480"/>
        <w:jc w:val="center"/>
      </w:pPr>
    </w:p>
    <w:p w14:paraId="2FFCECCC" w14:textId="77777777" w:rsidR="0085685B" w:rsidRPr="0085685B" w:rsidRDefault="0085685B" w:rsidP="0085685B">
      <w:pPr>
        <w:pStyle w:val="afff0"/>
        <w:ind w:firstLineChars="354" w:firstLine="1133"/>
      </w:pPr>
      <w:r w:rsidRPr="0085685B">
        <w:rPr>
          <w:rFonts w:hint="eastAsia"/>
        </w:rPr>
        <w:t>姓    名：薛 炳 晟</w:t>
      </w:r>
    </w:p>
    <w:p w14:paraId="151528ED" w14:textId="77777777" w:rsidR="0085685B" w:rsidRPr="0085685B" w:rsidRDefault="0085685B" w:rsidP="0085685B">
      <w:pPr>
        <w:pStyle w:val="afff0"/>
        <w:ind w:firstLineChars="354" w:firstLine="1133"/>
      </w:pPr>
      <w:r w:rsidRPr="0085685B">
        <w:rPr>
          <w:rFonts w:hint="eastAsia"/>
        </w:rPr>
        <w:t>学    号：</w:t>
      </w:r>
      <w:r w:rsidRPr="0085685B">
        <w:t>1630613</w:t>
      </w:r>
    </w:p>
    <w:p w14:paraId="67CFC544" w14:textId="77777777" w:rsidR="0085685B" w:rsidRPr="0085685B" w:rsidRDefault="0085685B" w:rsidP="0085685B">
      <w:pPr>
        <w:pStyle w:val="afff0"/>
        <w:ind w:firstLineChars="354" w:firstLine="1133"/>
      </w:pPr>
      <w:r w:rsidRPr="0085685B">
        <w:rPr>
          <w:rFonts w:hint="eastAsia"/>
        </w:rPr>
        <w:t>所在院系：土木工程学院建筑工程系</w:t>
      </w:r>
    </w:p>
    <w:p w14:paraId="28CFB23F" w14:textId="77777777" w:rsidR="0085685B" w:rsidRPr="0085685B" w:rsidRDefault="0085685B" w:rsidP="0085685B">
      <w:pPr>
        <w:pStyle w:val="afff0"/>
        <w:ind w:firstLineChars="354" w:firstLine="1133"/>
      </w:pPr>
      <w:r w:rsidRPr="0085685B">
        <w:rPr>
          <w:rFonts w:hint="eastAsia"/>
        </w:rPr>
        <w:t>学科门类：工  程</w:t>
      </w:r>
    </w:p>
    <w:p w14:paraId="42F5EDFB" w14:textId="77777777" w:rsidR="0085685B" w:rsidRPr="0085685B" w:rsidRDefault="0085685B" w:rsidP="0085685B">
      <w:pPr>
        <w:pStyle w:val="afff0"/>
        <w:ind w:firstLineChars="354" w:firstLine="1133"/>
      </w:pPr>
      <w:r w:rsidRPr="0085685B">
        <w:rPr>
          <w:rFonts w:hint="eastAsia"/>
        </w:rPr>
        <w:t>学科专业：建筑与</w:t>
      </w:r>
      <w:r w:rsidRPr="0085685B">
        <w:t>土木工程</w:t>
      </w:r>
    </w:p>
    <w:p w14:paraId="6FB7A0E1" w14:textId="77777777" w:rsidR="0085685B" w:rsidRPr="0085685B" w:rsidRDefault="0085685B" w:rsidP="0085685B">
      <w:pPr>
        <w:pStyle w:val="afff0"/>
        <w:ind w:firstLineChars="354" w:firstLine="1133"/>
      </w:pPr>
      <w:r w:rsidRPr="0085685B">
        <w:rPr>
          <w:rFonts w:hint="eastAsia"/>
        </w:rPr>
        <w:t>指导教师：罗永峰 教授</w:t>
      </w:r>
    </w:p>
    <w:p w14:paraId="72A3CAC0" w14:textId="77777777" w:rsidR="0085685B" w:rsidRPr="0085685B" w:rsidRDefault="0085685B" w:rsidP="0085685B">
      <w:pPr>
        <w:spacing w:line="240" w:lineRule="auto"/>
        <w:ind w:firstLineChars="0" w:firstLine="0"/>
        <w:jc w:val="center"/>
        <w:rPr>
          <w:rFonts w:ascii="仿宋" w:eastAsia="仿宋" w:hAnsi="仿宋"/>
          <w:sz w:val="32"/>
        </w:rPr>
      </w:pPr>
    </w:p>
    <w:p w14:paraId="10A62110" w14:textId="77777777" w:rsidR="0085685B" w:rsidRPr="0085685B" w:rsidRDefault="0085685B" w:rsidP="0085685B">
      <w:pPr>
        <w:spacing w:line="240" w:lineRule="auto"/>
        <w:ind w:firstLineChars="0" w:firstLine="0"/>
        <w:jc w:val="center"/>
        <w:rPr>
          <w:rFonts w:ascii="仿宋" w:eastAsia="仿宋" w:hAnsi="仿宋"/>
          <w:sz w:val="32"/>
        </w:rPr>
      </w:pPr>
    </w:p>
    <w:p w14:paraId="504F1949" w14:textId="77777777" w:rsidR="0085685B" w:rsidRPr="0085685B" w:rsidRDefault="0085685B" w:rsidP="00BB6C9E">
      <w:pPr>
        <w:spacing w:line="240" w:lineRule="auto"/>
        <w:ind w:firstLineChars="0" w:firstLine="0"/>
        <w:rPr>
          <w:rFonts w:ascii="仿宋" w:eastAsia="仿宋" w:hAnsi="仿宋"/>
          <w:sz w:val="32"/>
        </w:rPr>
      </w:pPr>
    </w:p>
    <w:p w14:paraId="0589E163" w14:textId="77777777" w:rsidR="0085685B" w:rsidRPr="0085685B" w:rsidRDefault="0085685B" w:rsidP="0085685B">
      <w:pPr>
        <w:pStyle w:val="afff1"/>
      </w:pPr>
      <w:r w:rsidRPr="0085685B">
        <w:rPr>
          <w:rFonts w:hint="eastAsia"/>
        </w:rPr>
        <w:t>二〇一九年六月</w:t>
      </w:r>
    </w:p>
    <w:p w14:paraId="15983A9B" w14:textId="77777777" w:rsidR="000F06F7" w:rsidRPr="00153B38" w:rsidRDefault="000F06F7" w:rsidP="000F06F7">
      <w:pPr>
        <w:spacing w:line="300" w:lineRule="auto"/>
        <w:ind w:firstLine="480"/>
        <w:jc w:val="center"/>
      </w:pPr>
    </w:p>
    <w:p w14:paraId="0C0D0329" w14:textId="77777777" w:rsidR="0085685B" w:rsidRDefault="0085685B">
      <w:pPr>
        <w:widowControl/>
        <w:spacing w:line="240" w:lineRule="auto"/>
        <w:ind w:firstLineChars="0" w:firstLine="0"/>
        <w:jc w:val="left"/>
      </w:pPr>
      <w:r>
        <w:br w:type="page"/>
      </w:r>
    </w:p>
    <w:p w14:paraId="6A3EEDDF" w14:textId="77777777" w:rsidR="00DB45C1" w:rsidRDefault="00DB45C1" w:rsidP="000F06F7">
      <w:pPr>
        <w:tabs>
          <w:tab w:val="left" w:pos="1590"/>
        </w:tabs>
        <w:spacing w:beforeLines="100" w:before="312" w:line="240" w:lineRule="auto"/>
        <w:ind w:firstLineChars="0" w:firstLine="0"/>
        <w:jc w:val="center"/>
      </w:pPr>
    </w:p>
    <w:p w14:paraId="0B3863C6" w14:textId="77777777" w:rsidR="000F06F7" w:rsidRPr="00153B38" w:rsidRDefault="004269D8" w:rsidP="00BB6C9E">
      <w:pPr>
        <w:pStyle w:val="affd"/>
        <w:spacing w:before="156"/>
      </w:pPr>
      <w:r w:rsidRPr="00BB6C9E">
        <w:rPr>
          <w:noProof/>
          <w:lang w:eastAsia="zh-CN"/>
        </w:rPr>
        <w:drawing>
          <wp:inline distT="0" distB="0" distL="0" distR="0" wp14:anchorId="2CCD6693" wp14:editId="5EE4EF64">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0D585BA7" w14:textId="77777777" w:rsidR="000F06F7" w:rsidRPr="00BB6C9E" w:rsidRDefault="000F06F7" w:rsidP="00BB6C9E">
      <w:pPr>
        <w:pStyle w:val="dissertation"/>
      </w:pPr>
      <w:r w:rsidRPr="00BB6C9E">
        <w:t>A dissertation submitted to</w:t>
      </w:r>
    </w:p>
    <w:p w14:paraId="11C0DC67" w14:textId="77777777" w:rsidR="000F06F7" w:rsidRPr="00BB6C9E" w:rsidRDefault="000F06F7" w:rsidP="00BB6C9E">
      <w:pPr>
        <w:pStyle w:val="dissertation"/>
      </w:pPr>
      <w:r w:rsidRPr="00BB6C9E">
        <w:t>Tongji University in conformity with the requirements for</w:t>
      </w:r>
    </w:p>
    <w:p w14:paraId="2ED420E1" w14:textId="77777777" w:rsidR="000F06F7" w:rsidRDefault="000F06F7" w:rsidP="00BB6C9E">
      <w:pPr>
        <w:pStyle w:val="dissertation"/>
      </w:pPr>
      <w:r w:rsidRPr="00BB6C9E">
        <w:t>the degree of Master of Engineering</w:t>
      </w:r>
    </w:p>
    <w:p w14:paraId="1AFE19D4" w14:textId="77777777" w:rsidR="00BB6C9E" w:rsidRPr="00BB6C9E" w:rsidRDefault="00BB6C9E" w:rsidP="00BB6C9E">
      <w:pPr>
        <w:pStyle w:val="dissertation"/>
      </w:pPr>
    </w:p>
    <w:p w14:paraId="21319570" w14:textId="77777777" w:rsidR="00BB6C9E" w:rsidRDefault="00BB6C9E" w:rsidP="00A15A7B">
      <w:pPr>
        <w:pStyle w:val="afffa"/>
      </w:pPr>
      <w:r w:rsidRPr="005D3E35">
        <w:t>Study of Time-varing</w:t>
      </w:r>
      <w:r w:rsidRPr="005D3E35">
        <w:rPr>
          <w:rFonts w:hint="eastAsia"/>
        </w:rPr>
        <w:t xml:space="preserve"> </w:t>
      </w:r>
      <w:r w:rsidRPr="005D3E35">
        <w:t xml:space="preserve">Distribution of </w:t>
      </w:r>
    </w:p>
    <w:p w14:paraId="063E9EBE" w14:textId="77777777" w:rsidR="00BB6C9E" w:rsidRDefault="00BB6C9E" w:rsidP="00A15A7B">
      <w:pPr>
        <w:pStyle w:val="afffa"/>
      </w:pPr>
      <w:r w:rsidRPr="005D3E35">
        <w:t>Snow Load on Roof</w:t>
      </w:r>
      <w:r>
        <w:t xml:space="preserve">s of Typical In-service </w:t>
      </w:r>
    </w:p>
    <w:p w14:paraId="2B5C8337" w14:textId="77777777" w:rsidR="00BB6C9E" w:rsidRPr="005D3E35" w:rsidRDefault="00BB6C9E" w:rsidP="00A15A7B">
      <w:pPr>
        <w:pStyle w:val="afffa"/>
      </w:pPr>
      <w:r>
        <w:t>Steel Structure Factories</w:t>
      </w:r>
    </w:p>
    <w:p w14:paraId="1722A48F" w14:textId="77777777" w:rsidR="00A21E35" w:rsidRDefault="00A21E35" w:rsidP="00A21E35">
      <w:pPr>
        <w:spacing w:line="240" w:lineRule="auto"/>
        <w:ind w:firstLineChars="354" w:firstLine="1133"/>
        <w:rPr>
          <w:rFonts w:eastAsia="仿宋_GB2312"/>
          <w:sz w:val="32"/>
          <w:szCs w:val="32"/>
        </w:rPr>
      </w:pPr>
    </w:p>
    <w:p w14:paraId="270FB1AE" w14:textId="77777777" w:rsidR="0075255D" w:rsidRDefault="0075255D" w:rsidP="00A21E35">
      <w:pPr>
        <w:spacing w:line="240" w:lineRule="auto"/>
        <w:ind w:firstLineChars="354" w:firstLine="1133"/>
        <w:rPr>
          <w:rFonts w:eastAsia="仿宋_GB2312"/>
          <w:sz w:val="32"/>
          <w:szCs w:val="32"/>
        </w:rPr>
      </w:pPr>
    </w:p>
    <w:p w14:paraId="20202EBD" w14:textId="77777777" w:rsidR="00A21E35" w:rsidRPr="00723766" w:rsidRDefault="00A21E35" w:rsidP="00723766">
      <w:pPr>
        <w:pStyle w:val="afff4"/>
      </w:pPr>
      <w:r w:rsidRPr="00723766">
        <w:t>Candidate:</w:t>
      </w:r>
      <w:r w:rsidRPr="00723766">
        <w:rPr>
          <w:rFonts w:hint="eastAsia"/>
        </w:rPr>
        <w:t xml:space="preserve"> </w:t>
      </w:r>
      <w:r w:rsidRPr="00723766">
        <w:t>Xue Bingsheng</w:t>
      </w:r>
      <w:r w:rsidRPr="00723766">
        <w:rPr>
          <w:rFonts w:hint="eastAsia"/>
        </w:rPr>
        <w:t xml:space="preserve"> </w:t>
      </w:r>
    </w:p>
    <w:p w14:paraId="0DADC9ED" w14:textId="77777777" w:rsidR="00A21E35" w:rsidRPr="00723766" w:rsidRDefault="00A21E35" w:rsidP="00723766">
      <w:pPr>
        <w:pStyle w:val="afff4"/>
      </w:pPr>
      <w:r w:rsidRPr="00723766">
        <w:t>Student Number</w:t>
      </w:r>
      <w:r w:rsidRPr="00723766">
        <w:rPr>
          <w:rFonts w:hint="eastAsia"/>
        </w:rPr>
        <w:t xml:space="preserve">: </w:t>
      </w:r>
      <w:r w:rsidRPr="00723766">
        <w:t>1630613</w:t>
      </w:r>
    </w:p>
    <w:p w14:paraId="5F284497" w14:textId="77777777" w:rsidR="00A21E35" w:rsidRPr="00723766" w:rsidRDefault="00A21E35" w:rsidP="00723766">
      <w:pPr>
        <w:pStyle w:val="afff4"/>
      </w:pPr>
      <w:r w:rsidRPr="00723766">
        <w:t>School/Department: School</w:t>
      </w:r>
      <w:r w:rsidRPr="00723766">
        <w:rPr>
          <w:rFonts w:hint="eastAsia"/>
        </w:rPr>
        <w:t xml:space="preserve"> of Civil Engineering</w:t>
      </w:r>
    </w:p>
    <w:p w14:paraId="26DC373D" w14:textId="77777777" w:rsidR="00A21E35" w:rsidRPr="00723766" w:rsidRDefault="00A21E35" w:rsidP="00723766">
      <w:pPr>
        <w:pStyle w:val="afff4"/>
      </w:pPr>
      <w:r w:rsidRPr="00723766">
        <w:t>Discipline: Engineering</w:t>
      </w:r>
    </w:p>
    <w:p w14:paraId="693FE597" w14:textId="77777777" w:rsidR="00A21E35" w:rsidRPr="00723766" w:rsidRDefault="00A21E35" w:rsidP="00723766">
      <w:pPr>
        <w:pStyle w:val="afff4"/>
      </w:pPr>
      <w:r w:rsidRPr="00723766">
        <w:t>Major:</w:t>
      </w:r>
      <w:r w:rsidRPr="00723766">
        <w:rPr>
          <w:rFonts w:hint="eastAsia"/>
        </w:rPr>
        <w:t xml:space="preserve"> </w:t>
      </w:r>
      <w:r w:rsidRPr="00723766">
        <w:t xml:space="preserve">Architecture &amp; </w:t>
      </w:r>
      <w:r w:rsidRPr="00723766">
        <w:rPr>
          <w:rFonts w:hint="eastAsia"/>
        </w:rPr>
        <w:t>Civil</w:t>
      </w:r>
      <w:r w:rsidRPr="00723766">
        <w:t xml:space="preserve"> Engineering</w:t>
      </w:r>
    </w:p>
    <w:p w14:paraId="5357C82B" w14:textId="77777777" w:rsidR="00A21E35" w:rsidRPr="00723766" w:rsidRDefault="00A21E35" w:rsidP="00723766">
      <w:pPr>
        <w:pStyle w:val="afff4"/>
      </w:pPr>
      <w:r w:rsidRPr="00723766">
        <w:t>Supervisor</w:t>
      </w:r>
      <w:r w:rsidRPr="00723766">
        <w:rPr>
          <w:rFonts w:hint="eastAsia"/>
        </w:rPr>
        <w:t xml:space="preserve">: Prof. </w:t>
      </w:r>
      <w:r w:rsidRPr="00723766">
        <w:t>Luo Yongfeng</w:t>
      </w:r>
      <w:r w:rsidRPr="00723766">
        <w:rPr>
          <w:rFonts w:hint="eastAsia"/>
        </w:rPr>
        <w:t xml:space="preserve"> </w:t>
      </w:r>
    </w:p>
    <w:p w14:paraId="69A6EC31" w14:textId="77777777" w:rsidR="000F06F7" w:rsidRPr="00153B38" w:rsidRDefault="000F06F7" w:rsidP="000F06F7">
      <w:pPr>
        <w:spacing w:line="240" w:lineRule="auto"/>
        <w:ind w:firstLine="480"/>
        <w:rPr>
          <w:bCs/>
        </w:rPr>
      </w:pPr>
    </w:p>
    <w:p w14:paraId="43BFF415" w14:textId="77777777" w:rsidR="000F06F7" w:rsidRPr="00153B38" w:rsidRDefault="000F06F7" w:rsidP="000F06F7">
      <w:pPr>
        <w:ind w:firstLine="480"/>
        <w:jc w:val="center"/>
        <w:rPr>
          <w:bCs/>
        </w:rPr>
      </w:pPr>
    </w:p>
    <w:p w14:paraId="3603B321" w14:textId="77777777" w:rsidR="000F06F7" w:rsidRDefault="000F06F7" w:rsidP="000F06F7">
      <w:pPr>
        <w:ind w:firstLine="480"/>
        <w:jc w:val="center"/>
        <w:rPr>
          <w:bCs/>
        </w:rPr>
      </w:pPr>
    </w:p>
    <w:p w14:paraId="46FBC93D" w14:textId="77777777" w:rsidR="005B5149" w:rsidRDefault="000F06F7" w:rsidP="007834B1">
      <w:pPr>
        <w:pStyle w:val="afff3"/>
        <w:rPr>
          <w:bCs w:val="0"/>
        </w:rPr>
      </w:pPr>
      <w:r w:rsidRPr="00723766">
        <w:t>June, 201</w:t>
      </w:r>
      <w:r w:rsidR="00AA4886" w:rsidRPr="00723766">
        <w:t>9</w:t>
      </w:r>
      <w:r w:rsidRPr="00723766">
        <w:t xml:space="preserve"> </w:t>
      </w:r>
      <w:r w:rsidR="005B5149">
        <w:br w:type="page"/>
      </w:r>
    </w:p>
    <w:p w14:paraId="4463F13E" w14:textId="77777777" w:rsidR="000F06F7" w:rsidRPr="00723766" w:rsidRDefault="000F06F7" w:rsidP="00723766">
      <w:pPr>
        <w:pStyle w:val="afff3"/>
        <w:sectPr w:rsidR="000F06F7" w:rsidRPr="00723766" w:rsidSect="005D6B3D">
          <w:headerReference w:type="even" r:id="rId9"/>
          <w:headerReference w:type="default" r:id="rId10"/>
          <w:footerReference w:type="even" r:id="rId11"/>
          <w:footerReference w:type="default" r:id="rId12"/>
          <w:headerReference w:type="first" r:id="rId13"/>
          <w:footerReference w:type="first" r:id="rId14"/>
          <w:endnotePr>
            <w:numFmt w:val="decimal"/>
          </w:endnotePr>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14:paraId="763E3E45" w14:textId="77777777" w:rsidTr="00E17AA7">
        <w:trPr>
          <w:trHeight w:val="13882"/>
          <w:jc w:val="center"/>
        </w:trPr>
        <w:tc>
          <w:tcPr>
            <w:tcW w:w="562" w:type="dxa"/>
            <w:tcBorders>
              <w:bottom w:val="single" w:sz="4" w:space="0" w:color="auto"/>
            </w:tcBorders>
          </w:tcPr>
          <w:p w14:paraId="492AA752" w14:textId="77777777" w:rsidR="000F06F7" w:rsidRPr="00153B38" w:rsidRDefault="000F06F7" w:rsidP="00443419">
            <w:pPr>
              <w:spacing w:line="320" w:lineRule="exact"/>
              <w:ind w:firstLine="482"/>
              <w:jc w:val="center"/>
              <w:rPr>
                <w:b/>
                <w:bCs/>
              </w:rPr>
            </w:pPr>
          </w:p>
          <w:p w14:paraId="0461DFCA" w14:textId="77777777" w:rsidR="000F06F7" w:rsidRPr="00153B38" w:rsidRDefault="000F06F7" w:rsidP="00443419">
            <w:pPr>
              <w:spacing w:line="320" w:lineRule="exact"/>
              <w:ind w:firstLine="482"/>
              <w:jc w:val="center"/>
              <w:rPr>
                <w:b/>
                <w:bCs/>
              </w:rPr>
            </w:pPr>
          </w:p>
          <w:p w14:paraId="39D30A8C" w14:textId="77777777" w:rsidR="000F06F7" w:rsidRPr="00153B38" w:rsidRDefault="000F06F7" w:rsidP="00443419">
            <w:pPr>
              <w:spacing w:line="320" w:lineRule="exact"/>
              <w:ind w:firstLine="482"/>
              <w:jc w:val="center"/>
              <w:rPr>
                <w:b/>
                <w:bCs/>
              </w:rPr>
            </w:pPr>
          </w:p>
          <w:p w14:paraId="70485F3E" w14:textId="77777777" w:rsidR="000F06F7" w:rsidRPr="00153B38" w:rsidRDefault="000F06F7" w:rsidP="00443419">
            <w:pPr>
              <w:spacing w:line="320" w:lineRule="exact"/>
              <w:ind w:firstLine="482"/>
              <w:jc w:val="center"/>
              <w:rPr>
                <w:b/>
                <w:bCs/>
              </w:rPr>
            </w:pPr>
          </w:p>
          <w:p w14:paraId="237ACB2E" w14:textId="77777777" w:rsidR="00803880" w:rsidRDefault="00803880" w:rsidP="009945B6">
            <w:pPr>
              <w:pStyle w:val="afff5"/>
            </w:pPr>
          </w:p>
          <w:p w14:paraId="38D16EB7" w14:textId="77777777" w:rsidR="00493F20" w:rsidRPr="009945B6" w:rsidRDefault="00A30EA1" w:rsidP="009945B6">
            <w:pPr>
              <w:pStyle w:val="afff5"/>
            </w:pPr>
            <w:r w:rsidRPr="009945B6">
              <w:t>典型在役厂房钢结构建筑屋面雪荷载时变特征研究</w:t>
            </w:r>
          </w:p>
          <w:p w14:paraId="55913580" w14:textId="77777777" w:rsidR="000F06F7" w:rsidRPr="009945B6" w:rsidRDefault="000F06F7" w:rsidP="009945B6">
            <w:pPr>
              <w:pStyle w:val="afff5"/>
            </w:pPr>
          </w:p>
          <w:p w14:paraId="3EBE533B" w14:textId="77777777" w:rsidR="00E17AA7" w:rsidRPr="009945B6" w:rsidRDefault="00E17AA7" w:rsidP="009945B6">
            <w:pPr>
              <w:pStyle w:val="afff5"/>
            </w:pPr>
          </w:p>
          <w:p w14:paraId="268BCF35" w14:textId="77777777" w:rsidR="000F06F7" w:rsidRPr="009945B6" w:rsidRDefault="005D3E35" w:rsidP="009945B6">
            <w:pPr>
              <w:pStyle w:val="afff5"/>
            </w:pPr>
            <w:r w:rsidRPr="009945B6">
              <w:t>薛炳晟</w:t>
            </w:r>
          </w:p>
          <w:p w14:paraId="5C98F6C0" w14:textId="77777777" w:rsidR="000F06F7" w:rsidRPr="009945B6" w:rsidRDefault="000F06F7" w:rsidP="009945B6">
            <w:pPr>
              <w:pStyle w:val="afff5"/>
            </w:pPr>
          </w:p>
          <w:p w14:paraId="733EFD10" w14:textId="77777777" w:rsidR="000F06F7" w:rsidRPr="009945B6" w:rsidRDefault="000F06F7" w:rsidP="009945B6">
            <w:pPr>
              <w:pStyle w:val="afff5"/>
            </w:pPr>
          </w:p>
          <w:p w14:paraId="527F3C6F" w14:textId="77777777" w:rsidR="000F06F7" w:rsidRPr="00153B38" w:rsidRDefault="000F06F7" w:rsidP="009945B6">
            <w:pPr>
              <w:pStyle w:val="afff5"/>
            </w:pPr>
            <w:r w:rsidRPr="009945B6">
              <w:t>同济大学</w:t>
            </w:r>
          </w:p>
        </w:tc>
      </w:tr>
    </w:tbl>
    <w:p w14:paraId="4CE7D600" w14:textId="77777777" w:rsidR="000F06F7" w:rsidRPr="00153B38" w:rsidRDefault="000F06F7" w:rsidP="000F06F7">
      <w:pPr>
        <w:spacing w:line="300" w:lineRule="auto"/>
        <w:ind w:firstLineChars="0" w:firstLine="0"/>
        <w:rPr>
          <w:b/>
        </w:rPr>
      </w:pPr>
    </w:p>
    <w:p w14:paraId="75099E6E" w14:textId="77777777" w:rsidR="00452F14" w:rsidRPr="009945B6" w:rsidRDefault="00452F14" w:rsidP="009945B6">
      <w:pPr>
        <w:pStyle w:val="afff6"/>
      </w:pPr>
      <w:r w:rsidRPr="009945B6">
        <w:t>学位论文版权使用授权书</w:t>
      </w:r>
    </w:p>
    <w:p w14:paraId="0D0FD966" w14:textId="77777777" w:rsidR="00452F14" w:rsidRPr="00153B38" w:rsidRDefault="00452F14" w:rsidP="00E937D6">
      <w:pPr>
        <w:spacing w:line="300" w:lineRule="auto"/>
        <w:ind w:firstLine="482"/>
        <w:jc w:val="center"/>
        <w:rPr>
          <w:b/>
        </w:rPr>
      </w:pPr>
    </w:p>
    <w:p w14:paraId="3413E636" w14:textId="77777777" w:rsidR="00452F14" w:rsidRPr="00153B38" w:rsidRDefault="00452F14" w:rsidP="009945B6">
      <w:pPr>
        <w:pStyle w:val="afff7"/>
      </w:pPr>
      <w:r w:rsidRPr="00153B38">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A737C62" w14:textId="77777777" w:rsidR="00452F14" w:rsidRPr="00153B38" w:rsidRDefault="00452F14" w:rsidP="00C92B20">
      <w:pPr>
        <w:ind w:firstLine="480"/>
      </w:pPr>
    </w:p>
    <w:p w14:paraId="3B77A27B" w14:textId="77777777" w:rsidR="00452F14" w:rsidRPr="00153B38" w:rsidRDefault="00452F14" w:rsidP="00C92B20">
      <w:pPr>
        <w:ind w:firstLine="480"/>
      </w:pPr>
    </w:p>
    <w:p w14:paraId="77A10B4B" w14:textId="77777777" w:rsidR="00C92B20" w:rsidRPr="00153B38" w:rsidRDefault="00C92B20" w:rsidP="00C92B20">
      <w:pPr>
        <w:ind w:firstLine="480"/>
      </w:pPr>
    </w:p>
    <w:p w14:paraId="783B2870" w14:textId="77777777" w:rsidR="00452F14" w:rsidRPr="00153B38" w:rsidRDefault="00E53635" w:rsidP="00DE721A">
      <w:pPr>
        <w:pStyle w:val="afff8"/>
      </w:pPr>
      <w:r>
        <w:rPr>
          <w:rFonts w:hint="eastAsia"/>
        </w:rPr>
        <w:t xml:space="preserve">                       </w:t>
      </w:r>
      <w:r w:rsidR="00452F14" w:rsidRPr="00153B38">
        <w:t>学位论文作者签名：</w:t>
      </w:r>
    </w:p>
    <w:p w14:paraId="108B5BFB" w14:textId="77777777" w:rsidR="00452F14" w:rsidRPr="009945B6" w:rsidRDefault="009945B6" w:rsidP="00DE721A">
      <w:pPr>
        <w:pStyle w:val="afff9"/>
      </w:pPr>
      <w:r w:rsidRPr="004A50CF">
        <w:rPr>
          <w:rFonts w:hint="eastAsia"/>
        </w:rPr>
        <w:t xml:space="preserve">                               </w:t>
      </w:r>
      <w:r>
        <w:rPr>
          <w:rFonts w:hint="eastAsia"/>
        </w:rPr>
        <w:t xml:space="preserve">       </w:t>
      </w:r>
      <w:r w:rsidRPr="004A50CF">
        <w:rPr>
          <w:rFonts w:hint="eastAsia"/>
        </w:rPr>
        <w:t>年</w:t>
      </w:r>
      <w:r w:rsidRPr="004A50CF">
        <w:rPr>
          <w:rFonts w:hint="eastAsia"/>
        </w:rPr>
        <w:t xml:space="preserve">   </w:t>
      </w:r>
      <w:r w:rsidRPr="004A50CF">
        <w:rPr>
          <w:rFonts w:hint="eastAsia"/>
        </w:rPr>
        <w:t>月</w:t>
      </w:r>
      <w:r w:rsidRPr="004A50CF">
        <w:rPr>
          <w:rFonts w:hint="eastAsia"/>
        </w:rPr>
        <w:t xml:space="preserve">   </w:t>
      </w:r>
      <w:r w:rsidRPr="004A50CF">
        <w:rPr>
          <w:rFonts w:hint="eastAsia"/>
        </w:rPr>
        <w:t>日</w:t>
      </w:r>
      <w:r w:rsidRPr="004A50CF">
        <w:rPr>
          <w:rFonts w:hint="eastAsia"/>
        </w:rPr>
        <w:t xml:space="preserve">   </w:t>
      </w:r>
      <w:r w:rsidR="00452F14" w:rsidRPr="009945B6">
        <w:br w:type="page"/>
      </w:r>
    </w:p>
    <w:p w14:paraId="4D54796F" w14:textId="77777777" w:rsidR="00A30EA1" w:rsidRPr="00153B38" w:rsidRDefault="00A30EA1" w:rsidP="002D0B77">
      <w:pPr>
        <w:spacing w:line="300" w:lineRule="auto"/>
        <w:ind w:firstLineChars="0" w:firstLine="0"/>
        <w:jc w:val="center"/>
        <w:rPr>
          <w:b/>
        </w:rPr>
      </w:pPr>
    </w:p>
    <w:p w14:paraId="3CC37B94" w14:textId="77777777" w:rsidR="00452F14" w:rsidRPr="00153B38" w:rsidRDefault="00452F14" w:rsidP="00A8388D">
      <w:pPr>
        <w:pStyle w:val="afff6"/>
      </w:pPr>
      <w:r w:rsidRPr="00153B38">
        <w:t>同济大学学位论文原创性声明</w:t>
      </w:r>
    </w:p>
    <w:p w14:paraId="3268B7F4" w14:textId="77777777" w:rsidR="00452F14" w:rsidRPr="00153B38" w:rsidRDefault="00452F14" w:rsidP="00E937D6">
      <w:pPr>
        <w:spacing w:line="300" w:lineRule="auto"/>
        <w:ind w:firstLine="482"/>
        <w:jc w:val="center"/>
        <w:rPr>
          <w:b/>
        </w:rPr>
      </w:pPr>
    </w:p>
    <w:p w14:paraId="7665E7A6" w14:textId="77777777" w:rsidR="00452F14" w:rsidRPr="00153B38" w:rsidRDefault="00452F14" w:rsidP="00A8388D">
      <w:pPr>
        <w:pStyle w:val="afff7"/>
      </w:pPr>
      <w:r w:rsidRPr="00153B38">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E74CD9B" w14:textId="77777777" w:rsidR="00452F14" w:rsidRPr="00153B38" w:rsidRDefault="00452F14" w:rsidP="00452F14">
      <w:pPr>
        <w:ind w:firstLine="480"/>
      </w:pPr>
    </w:p>
    <w:p w14:paraId="2200885B" w14:textId="77777777" w:rsidR="00452F14" w:rsidRPr="00153B38" w:rsidRDefault="00452F14" w:rsidP="00452F14">
      <w:pPr>
        <w:ind w:firstLine="480"/>
      </w:pPr>
    </w:p>
    <w:p w14:paraId="097BC4C2" w14:textId="77777777" w:rsidR="00452F14" w:rsidRPr="00153B38" w:rsidRDefault="00452F14" w:rsidP="00452F14">
      <w:pPr>
        <w:ind w:firstLine="480"/>
      </w:pPr>
    </w:p>
    <w:p w14:paraId="6C37F4B4" w14:textId="77777777" w:rsidR="00452F14" w:rsidRPr="00153B38" w:rsidRDefault="00452F14" w:rsidP="00E937D6">
      <w:pPr>
        <w:spacing w:before="480" w:after="360"/>
        <w:ind w:firstLine="480"/>
        <w:jc w:val="center"/>
      </w:pPr>
    </w:p>
    <w:p w14:paraId="39B3A05E" w14:textId="77777777" w:rsidR="00452F14" w:rsidRPr="00153B38" w:rsidRDefault="00452F14" w:rsidP="00E937D6">
      <w:pPr>
        <w:spacing w:before="480" w:after="360"/>
        <w:ind w:firstLine="480"/>
        <w:jc w:val="center"/>
      </w:pPr>
    </w:p>
    <w:p w14:paraId="3B1BFD1B" w14:textId="77777777" w:rsidR="00452F14" w:rsidRPr="00153B38" w:rsidRDefault="00A8388D" w:rsidP="00A8388D">
      <w:pPr>
        <w:pStyle w:val="afff8"/>
      </w:pPr>
      <w:r>
        <w:rPr>
          <w:rFonts w:hint="eastAsia"/>
        </w:rPr>
        <w:t xml:space="preserve">                       </w:t>
      </w:r>
      <w:r w:rsidR="00452F14" w:rsidRPr="00153B38">
        <w:t>学位论文作者签名：</w:t>
      </w:r>
    </w:p>
    <w:p w14:paraId="3BC9CF2C" w14:textId="77777777" w:rsidR="00A8388D" w:rsidRDefault="00A8388D" w:rsidP="00A8388D">
      <w:pPr>
        <w:pStyle w:val="afff9"/>
      </w:pPr>
      <w:r w:rsidRPr="004A50CF">
        <w:rPr>
          <w:rFonts w:hint="eastAsia"/>
        </w:rPr>
        <w:t xml:space="preserve">                                 </w:t>
      </w:r>
      <w:r>
        <w:rPr>
          <w:rFonts w:hint="eastAsia"/>
        </w:rPr>
        <w:t xml:space="preserve">  </w:t>
      </w:r>
      <w:r w:rsidR="00A24DF6">
        <w:t xml:space="preserve"> </w:t>
      </w:r>
      <w:r>
        <w:rPr>
          <w:rFonts w:hint="eastAsia"/>
        </w:rPr>
        <w:t xml:space="preserve"> </w:t>
      </w:r>
      <w:r w:rsidRPr="004A50CF">
        <w:rPr>
          <w:rFonts w:hint="eastAsia"/>
        </w:rPr>
        <w:t>年</w:t>
      </w:r>
      <w:r w:rsidRPr="004A50CF">
        <w:rPr>
          <w:rFonts w:hint="eastAsia"/>
        </w:rPr>
        <w:t xml:space="preserve">    </w:t>
      </w:r>
      <w:r w:rsidRPr="004A50CF">
        <w:rPr>
          <w:rFonts w:hint="eastAsia"/>
        </w:rPr>
        <w:t>月</w:t>
      </w:r>
      <w:r w:rsidRPr="004A50CF">
        <w:rPr>
          <w:rFonts w:hint="eastAsia"/>
        </w:rPr>
        <w:t xml:space="preserve">    </w:t>
      </w:r>
      <w:r w:rsidRPr="004A50CF">
        <w:rPr>
          <w:rFonts w:hint="eastAsia"/>
        </w:rPr>
        <w:t>日</w:t>
      </w:r>
    </w:p>
    <w:p w14:paraId="481DA712" w14:textId="77777777" w:rsidR="00CE0E84" w:rsidRDefault="00CE0E84" w:rsidP="00A8388D">
      <w:pPr>
        <w:pStyle w:val="afff9"/>
      </w:pPr>
    </w:p>
    <w:p w14:paraId="349F4072" w14:textId="77777777" w:rsidR="00CE0E84" w:rsidRDefault="00CE0E84" w:rsidP="00A8388D">
      <w:pPr>
        <w:pStyle w:val="afff9"/>
      </w:pPr>
    </w:p>
    <w:p w14:paraId="5C782643" w14:textId="77777777" w:rsidR="00CE0E84" w:rsidRDefault="00CE0E84" w:rsidP="00A8388D">
      <w:pPr>
        <w:pStyle w:val="afff9"/>
      </w:pPr>
    </w:p>
    <w:p w14:paraId="0860B1CF" w14:textId="77777777" w:rsidR="00CE0E84" w:rsidRDefault="00CE0E84" w:rsidP="00A8388D">
      <w:pPr>
        <w:pStyle w:val="afff9"/>
        <w:sectPr w:rsidR="00CE0E84" w:rsidSect="00E17AA7">
          <w:headerReference w:type="even" r:id="rId15"/>
          <w:headerReference w:type="default" r:id="rId16"/>
          <w:footerReference w:type="even" r:id="rId17"/>
          <w:footerReference w:type="default" r:id="rId18"/>
          <w:endnotePr>
            <w:numFmt w:val="decimal"/>
          </w:endnotePr>
          <w:type w:val="continuous"/>
          <w:pgSz w:w="11906" w:h="16838"/>
          <w:pgMar w:top="1440" w:right="1800" w:bottom="1440" w:left="1800" w:header="1134" w:footer="734" w:gutter="0"/>
          <w:pgNumType w:fmt="upperRoman" w:start="1"/>
          <w:cols w:space="425"/>
          <w:docGrid w:type="lines" w:linePitch="326"/>
        </w:sectPr>
      </w:pPr>
    </w:p>
    <w:p w14:paraId="00920109" w14:textId="77777777" w:rsidR="00C20F16" w:rsidRPr="00153B38" w:rsidRDefault="00C20F16" w:rsidP="00174C19">
      <w:pPr>
        <w:pStyle w:val="13"/>
      </w:pPr>
      <w:bookmarkStart w:id="0" w:name="_Toc4744915"/>
      <w:r w:rsidRPr="00153B38">
        <w:lastRenderedPageBreak/>
        <w:t>摘</w:t>
      </w:r>
      <w:r w:rsidR="0026275F">
        <w:rPr>
          <w:rFonts w:hint="eastAsia"/>
        </w:rPr>
        <w:t xml:space="preserve"> </w:t>
      </w:r>
      <w:r w:rsidR="0026275F">
        <w:t xml:space="preserve"> </w:t>
      </w:r>
      <w:r w:rsidRPr="00153B38">
        <w:t>要</w:t>
      </w:r>
      <w:bookmarkEnd w:id="0"/>
    </w:p>
    <w:p w14:paraId="7C3E5789" w14:textId="77777777" w:rsidR="0046263F" w:rsidRDefault="0046263F" w:rsidP="00A703F6">
      <w:pPr>
        <w:ind w:firstLine="480"/>
      </w:pPr>
      <w:r w:rsidRPr="00153B38">
        <w:t>在针对既有及</w:t>
      </w:r>
      <w:r w:rsidR="00EB3E7A">
        <w:t>在役钢结构的安全性和适用性评定中，除需要建立准确的几何模型外，尚</w:t>
      </w:r>
      <w:r w:rsidRPr="00153B38">
        <w:t>需要准确的</w:t>
      </w:r>
      <w:r w:rsidR="00EB3E7A" w:rsidRPr="00153B38">
        <w:t>荷载空间分布变化特征</w:t>
      </w:r>
      <w:r w:rsidR="00EB3E7A">
        <w:t>及</w:t>
      </w:r>
      <w:r w:rsidRPr="00153B38">
        <w:t>时程变化特征，特别是使用阶段活荷载的变化特征模式。屋面雪荷载作为兼具此两类特征的活荷载，其变化往往发生在结构使用过程中，不同时间段，其造成的结构内力效应可能不同。</w:t>
      </w:r>
    </w:p>
    <w:p w14:paraId="7EB1157C" w14:textId="754A49D6" w:rsidR="00EB3E7A" w:rsidRPr="00EB3E7A" w:rsidRDefault="0046263F" w:rsidP="00A703F6">
      <w:pPr>
        <w:ind w:firstLine="480"/>
      </w:pPr>
      <w:r>
        <w:rPr>
          <w:rFonts w:hint="eastAsia"/>
        </w:rPr>
        <w:t>近年来</w:t>
      </w:r>
      <w:r w:rsidR="00EB3E7A">
        <w:rPr>
          <w:rFonts w:hint="eastAsia"/>
        </w:rPr>
        <w:t>，随着极端天气的频繁出现</w:t>
      </w:r>
      <w:r>
        <w:rPr>
          <w:rFonts w:hint="eastAsia"/>
        </w:rPr>
        <w:t>，</w:t>
      </w:r>
      <w:r>
        <w:t>风致积雪带来的灾害屡见不鲜</w:t>
      </w:r>
      <w:r w:rsidR="00EB3E7A">
        <w:rPr>
          <w:rFonts w:hint="eastAsia"/>
        </w:rPr>
        <w:t>。在降雪过程中，屋面积雪</w:t>
      </w:r>
      <w:r w:rsidR="00CE2CE1">
        <w:rPr>
          <w:rFonts w:hint="eastAsia"/>
        </w:rPr>
        <w:t>因风形成不均匀分布</w:t>
      </w:r>
      <w:r w:rsidR="000E6CC6">
        <w:rPr>
          <w:rFonts w:hint="eastAsia"/>
        </w:rPr>
        <w:t>，并逐渐积压密实，甚至</w:t>
      </w:r>
      <w:r w:rsidR="00CE2CE1">
        <w:rPr>
          <w:rFonts w:hint="eastAsia"/>
        </w:rPr>
        <w:t>因</w:t>
      </w:r>
      <w:r w:rsidR="000E6CC6">
        <w:rPr>
          <w:rFonts w:hint="eastAsia"/>
        </w:rPr>
        <w:t>温度变化形成冻融循环，致使</w:t>
      </w:r>
      <w:r w:rsidR="00EB3E7A">
        <w:rPr>
          <w:rFonts w:hint="eastAsia"/>
        </w:rPr>
        <w:t>积雪密度大幅增加，</w:t>
      </w:r>
      <w:r w:rsidR="00A9635D">
        <w:rPr>
          <w:rFonts w:hint="eastAsia"/>
        </w:rPr>
        <w:t>导致</w:t>
      </w:r>
      <w:r w:rsidR="00EB3E7A">
        <w:rPr>
          <w:rFonts w:hint="eastAsia"/>
        </w:rPr>
        <w:t>屋面雪荷载大大超出规范</w:t>
      </w:r>
      <w:r w:rsidR="00A9635D">
        <w:rPr>
          <w:rFonts w:hint="eastAsia"/>
        </w:rPr>
        <w:t>给</w:t>
      </w:r>
      <w:r w:rsidR="002C217D">
        <w:rPr>
          <w:rFonts w:hint="eastAsia"/>
        </w:rPr>
        <w:t>定</w:t>
      </w:r>
      <w:r w:rsidR="00A9635D">
        <w:rPr>
          <w:rFonts w:hint="eastAsia"/>
        </w:rPr>
        <w:t>的标准</w:t>
      </w:r>
      <w:r w:rsidR="00EB3E7A">
        <w:rPr>
          <w:rFonts w:hint="eastAsia"/>
        </w:rPr>
        <w:t>值，</w:t>
      </w:r>
      <w:r w:rsidR="00000C66">
        <w:rPr>
          <w:rFonts w:hint="eastAsia"/>
        </w:rPr>
        <w:t>进而</w:t>
      </w:r>
      <w:r w:rsidR="00EB3E7A">
        <w:rPr>
          <w:rFonts w:hint="eastAsia"/>
        </w:rPr>
        <w:t>可能引发</w:t>
      </w:r>
      <w:r w:rsidR="002C217D">
        <w:rPr>
          <w:rFonts w:hint="eastAsia"/>
        </w:rPr>
        <w:t>结构</w:t>
      </w:r>
      <w:r w:rsidR="00EB3E7A">
        <w:rPr>
          <w:rFonts w:hint="eastAsia"/>
        </w:rPr>
        <w:t>安全事故。</w:t>
      </w:r>
      <w:r w:rsidR="00EB3E7A">
        <w:t>因此</w:t>
      </w:r>
      <w:r w:rsidR="00EB3E7A">
        <w:rPr>
          <w:rFonts w:hint="eastAsia"/>
        </w:rPr>
        <w:t>，</w:t>
      </w:r>
      <w:r w:rsidR="00EB3E7A">
        <w:t>屋面雪荷载分布时变特征</w:t>
      </w:r>
      <w:r w:rsidR="00000C66">
        <w:t>的</w:t>
      </w:r>
      <w:r w:rsidR="000E6CC6">
        <w:rPr>
          <w:rFonts w:hint="eastAsia"/>
        </w:rPr>
        <w:t>研究</w:t>
      </w:r>
      <w:r w:rsidR="00CE2CE1">
        <w:rPr>
          <w:rFonts w:hint="eastAsia"/>
        </w:rPr>
        <w:t>对既有结构鉴定</w:t>
      </w:r>
      <w:r w:rsidR="000E6CC6">
        <w:t>具有</w:t>
      </w:r>
      <w:r w:rsidR="00EB3E7A">
        <w:t>非常重要的意义</w:t>
      </w:r>
      <w:r w:rsidR="00EB3E7A">
        <w:rPr>
          <w:rFonts w:hint="eastAsia"/>
        </w:rPr>
        <w:t>。</w:t>
      </w:r>
      <w:r w:rsidR="00EB3E7A">
        <w:t>本文针对带女儿墙屋面的积雪分布时变特征</w:t>
      </w:r>
      <w:r w:rsidR="00000C66">
        <w:rPr>
          <w:rFonts w:hint="eastAsia"/>
        </w:rPr>
        <w:t>进行</w:t>
      </w:r>
      <w:r w:rsidR="00CB616A">
        <w:t>研究</w:t>
      </w:r>
      <w:r w:rsidR="00000C66">
        <w:rPr>
          <w:rFonts w:hint="eastAsia"/>
        </w:rPr>
        <w:t>。</w:t>
      </w:r>
    </w:p>
    <w:p w14:paraId="6A921F05" w14:textId="39943BED" w:rsidR="0046263F" w:rsidRPr="008D720E" w:rsidRDefault="00742E8C" w:rsidP="00000860">
      <w:pPr>
        <w:ind w:firstLine="480"/>
      </w:pPr>
      <w:r w:rsidRPr="008D720E">
        <w:rPr>
          <w:rFonts w:hint="eastAsia"/>
        </w:rPr>
        <w:t>综合</w:t>
      </w:r>
      <w:r w:rsidR="0046263F" w:rsidRPr="008D720E">
        <w:rPr>
          <w:rFonts w:hint="eastAsia"/>
        </w:rPr>
        <w:t>整理</w:t>
      </w:r>
      <w:r w:rsidRPr="008D720E">
        <w:rPr>
          <w:rFonts w:hint="eastAsia"/>
        </w:rPr>
        <w:t>分析</w:t>
      </w:r>
      <w:r w:rsidR="00771CDE" w:rsidRPr="008D720E">
        <w:rPr>
          <w:rFonts w:hint="eastAsia"/>
        </w:rPr>
        <w:t>了</w:t>
      </w:r>
      <w:r w:rsidR="0046263F" w:rsidRPr="008D720E">
        <w:rPr>
          <w:rFonts w:hint="eastAsia"/>
        </w:rPr>
        <w:t>国</w:t>
      </w:r>
      <w:r w:rsidR="002B694A" w:rsidRPr="008D720E">
        <w:rPr>
          <w:rFonts w:hint="eastAsia"/>
        </w:rPr>
        <w:t>内</w:t>
      </w:r>
      <w:r w:rsidR="0046263F" w:rsidRPr="008D720E">
        <w:rPr>
          <w:rFonts w:hint="eastAsia"/>
        </w:rPr>
        <w:t>外</w:t>
      </w:r>
      <w:r w:rsidR="002B694A" w:rsidRPr="008D720E">
        <w:rPr>
          <w:rFonts w:hint="eastAsia"/>
        </w:rPr>
        <w:t>关于</w:t>
      </w:r>
      <w:r w:rsidRPr="008D720E">
        <w:rPr>
          <w:rFonts w:hint="eastAsia"/>
        </w:rPr>
        <w:t>屋面</w:t>
      </w:r>
      <w:r w:rsidR="0046263F" w:rsidRPr="008D720E">
        <w:rPr>
          <w:rFonts w:hint="eastAsia"/>
        </w:rPr>
        <w:t>积雪</w:t>
      </w:r>
      <w:r w:rsidR="002B694A" w:rsidRPr="008D720E">
        <w:rPr>
          <w:rFonts w:hint="eastAsia"/>
        </w:rPr>
        <w:t>的</w:t>
      </w:r>
      <w:r w:rsidR="0046263F" w:rsidRPr="008D720E">
        <w:rPr>
          <w:rFonts w:hint="eastAsia"/>
        </w:rPr>
        <w:t>测量数据</w:t>
      </w:r>
      <w:r w:rsidR="002B694A" w:rsidRPr="008D720E">
        <w:rPr>
          <w:rFonts w:hint="eastAsia"/>
        </w:rPr>
        <w:t>和研究文献</w:t>
      </w:r>
      <w:r w:rsidR="0046263F" w:rsidRPr="008D720E">
        <w:rPr>
          <w:rFonts w:hint="eastAsia"/>
        </w:rPr>
        <w:t>，初步研究了屋面积雪分布模式和积雪密度的时变规律</w:t>
      </w:r>
      <w:r w:rsidRPr="008D720E">
        <w:rPr>
          <w:rFonts w:hint="eastAsia"/>
        </w:rPr>
        <w:t>；</w:t>
      </w:r>
      <w:r w:rsidR="00771CDE" w:rsidRPr="008D720E">
        <w:rPr>
          <w:rFonts w:hint="eastAsia"/>
        </w:rPr>
        <w:t>研究制定了</w:t>
      </w:r>
      <w:r w:rsidR="00141E2F" w:rsidRPr="008D720E">
        <w:rPr>
          <w:rFonts w:hint="eastAsia"/>
        </w:rPr>
        <w:t>积雪剖面和积雪分层密度的测量方法，</w:t>
      </w:r>
      <w:r w:rsidRPr="008D720E">
        <w:rPr>
          <w:rFonts w:hint="eastAsia"/>
        </w:rPr>
        <w:t>赴积雪现场实地考察研究并进行</w:t>
      </w:r>
      <w:r w:rsidRPr="008D720E">
        <w:t>屋面</w:t>
      </w:r>
      <w:r w:rsidRPr="008D720E">
        <w:rPr>
          <w:rFonts w:hint="eastAsia"/>
        </w:rPr>
        <w:t>积雪分布模式实地测量</w:t>
      </w:r>
      <w:r w:rsidR="0046263F" w:rsidRPr="008D720E">
        <w:rPr>
          <w:rFonts w:hint="eastAsia"/>
        </w:rPr>
        <w:t>，</w:t>
      </w:r>
      <w:r w:rsidR="002B694A" w:rsidRPr="008D720E">
        <w:rPr>
          <w:rFonts w:hint="eastAsia"/>
        </w:rPr>
        <w:t>通过对</w:t>
      </w:r>
      <w:r w:rsidR="002B694A" w:rsidRPr="008D720E">
        <w:t>实测数据分析</w:t>
      </w:r>
      <w:r w:rsidR="002B694A" w:rsidRPr="008D720E">
        <w:rPr>
          <w:rFonts w:hint="eastAsia"/>
        </w:rPr>
        <w:t>，提</w:t>
      </w:r>
      <w:r w:rsidR="0046263F" w:rsidRPr="008D720E">
        <w:rPr>
          <w:rFonts w:hint="eastAsia"/>
        </w:rPr>
        <w:t>出了积雪密度随深度变化的拟合公式及积雪密度随时间变化的估计值，</w:t>
      </w:r>
      <w:r w:rsidR="002B694A" w:rsidRPr="008D720E">
        <w:rPr>
          <w:rFonts w:hint="eastAsia"/>
        </w:rPr>
        <w:t>进而</w:t>
      </w:r>
      <w:r w:rsidR="0046263F" w:rsidRPr="008D720E">
        <w:rPr>
          <w:rFonts w:hint="eastAsia"/>
        </w:rPr>
        <w:t>得到了数个积雪剖面、雪丘随时间变化的特征。</w:t>
      </w:r>
    </w:p>
    <w:p w14:paraId="02BCEF18" w14:textId="2039862C" w:rsidR="0046263F" w:rsidRPr="008D720E" w:rsidRDefault="001C704C" w:rsidP="00000860">
      <w:pPr>
        <w:ind w:firstLine="480"/>
      </w:pPr>
      <w:r w:rsidRPr="008D720E">
        <w:rPr>
          <w:rFonts w:hint="eastAsia"/>
        </w:rPr>
        <w:t>采</w:t>
      </w:r>
      <w:r w:rsidR="00CB616A" w:rsidRPr="008D720E">
        <w:rPr>
          <w:rFonts w:hint="eastAsia"/>
        </w:rPr>
        <w:t>用</w:t>
      </w:r>
      <w:r w:rsidR="00CB616A" w:rsidRPr="008D720E">
        <w:rPr>
          <w:rFonts w:hint="eastAsia"/>
        </w:rPr>
        <w:t>Fluent</w:t>
      </w:r>
      <w:r w:rsidRPr="008D720E">
        <w:rPr>
          <w:rFonts w:hint="eastAsia"/>
        </w:rPr>
        <w:t>软件</w:t>
      </w:r>
      <w:r w:rsidR="0046263F" w:rsidRPr="008D720E">
        <w:t>对带女儿墙屋面</w:t>
      </w:r>
      <w:r w:rsidRPr="008D720E">
        <w:rPr>
          <w:rFonts w:hint="eastAsia"/>
        </w:rPr>
        <w:t>的雪荷载</w:t>
      </w:r>
      <w:r w:rsidRPr="008D720E">
        <w:t>分布</w:t>
      </w:r>
      <w:r w:rsidR="005E2047" w:rsidRPr="008D720E">
        <w:t>进行了数值模拟</w:t>
      </w:r>
      <w:r w:rsidR="00E17AA7" w:rsidRPr="008D720E">
        <w:rPr>
          <w:rFonts w:hint="eastAsia"/>
        </w:rPr>
        <w:t>，</w:t>
      </w:r>
      <w:r w:rsidR="00E17AA7" w:rsidRPr="008D720E">
        <w:t>利用其</w:t>
      </w:r>
      <w:r w:rsidR="00E17AA7" w:rsidRPr="008D720E">
        <w:rPr>
          <w:rFonts w:hint="eastAsia"/>
        </w:rPr>
        <w:t>U</w:t>
      </w:r>
      <w:r w:rsidR="00E17AA7" w:rsidRPr="008D720E">
        <w:t>DF</w:t>
      </w:r>
      <w:r w:rsidR="00E17AA7" w:rsidRPr="008D720E">
        <w:t>编程接口进行二次开发</w:t>
      </w:r>
      <w:r w:rsidR="000E6CC6" w:rsidRPr="008D720E">
        <w:rPr>
          <w:rFonts w:hint="eastAsia"/>
        </w:rPr>
        <w:t>；针对多种</w:t>
      </w:r>
      <w:r w:rsidRPr="008D720E">
        <w:rPr>
          <w:rFonts w:hint="eastAsia"/>
        </w:rPr>
        <w:t>雪荷载</w:t>
      </w:r>
      <w:r w:rsidRPr="008D720E">
        <w:t>分布</w:t>
      </w:r>
      <w:r w:rsidR="000E6CC6" w:rsidRPr="008D720E">
        <w:rPr>
          <w:rFonts w:hint="eastAsia"/>
        </w:rPr>
        <w:t>模型及数十种工况进行计算</w:t>
      </w:r>
      <w:r w:rsidR="0046263F" w:rsidRPr="008D720E">
        <w:rPr>
          <w:rFonts w:hint="eastAsia"/>
        </w:rPr>
        <w:t>，</w:t>
      </w:r>
      <w:r w:rsidR="00E17AA7" w:rsidRPr="008D720E">
        <w:t>研究了风速</w:t>
      </w:r>
      <w:r w:rsidR="00E17AA7" w:rsidRPr="008D720E">
        <w:rPr>
          <w:rFonts w:hint="eastAsia"/>
        </w:rPr>
        <w:t>、</w:t>
      </w:r>
      <w:r w:rsidR="00E17AA7" w:rsidRPr="008D720E">
        <w:t>降雪量</w:t>
      </w:r>
      <w:r w:rsidR="00E17AA7" w:rsidRPr="008D720E">
        <w:rPr>
          <w:rFonts w:hint="eastAsia"/>
        </w:rPr>
        <w:t>、</w:t>
      </w:r>
      <w:r w:rsidR="00E17AA7" w:rsidRPr="008D720E">
        <w:t>女儿墙高度</w:t>
      </w:r>
      <w:r w:rsidR="00E17AA7" w:rsidRPr="008D720E">
        <w:rPr>
          <w:rFonts w:hint="eastAsia"/>
        </w:rPr>
        <w:t>、</w:t>
      </w:r>
      <w:r w:rsidR="00E17AA7" w:rsidRPr="008D720E">
        <w:t>屋面高度等因素对屋面积雪分布的影响</w:t>
      </w:r>
      <w:r w:rsidR="00E17AA7" w:rsidRPr="008D720E">
        <w:rPr>
          <w:rFonts w:hint="eastAsia"/>
        </w:rPr>
        <w:t>；根据是否有降雪，</w:t>
      </w:r>
      <w:r w:rsidR="00E17AA7" w:rsidRPr="008D720E">
        <w:t>将屋面积雪变化量划分为增量和调整量两部分</w:t>
      </w:r>
      <w:r w:rsidR="00E17AA7" w:rsidRPr="008D720E">
        <w:rPr>
          <w:rFonts w:hint="eastAsia"/>
        </w:rPr>
        <w:t>进行分析，得到</w:t>
      </w:r>
      <w:r w:rsidR="000C5FE7" w:rsidRPr="008D720E">
        <w:rPr>
          <w:rFonts w:hint="eastAsia"/>
        </w:rPr>
        <w:t>了</w:t>
      </w:r>
      <w:r w:rsidR="00E17AA7" w:rsidRPr="008D720E">
        <w:rPr>
          <w:rFonts w:hint="eastAsia"/>
        </w:rPr>
        <w:t>若干个增量模态和调整量模态。</w:t>
      </w:r>
    </w:p>
    <w:p w14:paraId="252D0AE4" w14:textId="2EC476AB" w:rsidR="0046263F" w:rsidRPr="008D720E" w:rsidRDefault="00A90BFA" w:rsidP="00000860">
      <w:pPr>
        <w:ind w:firstLine="480"/>
      </w:pPr>
      <w:r w:rsidRPr="008D720E">
        <w:rPr>
          <w:rFonts w:hint="eastAsia"/>
        </w:rPr>
        <w:t>根据屋面积雪特征</w:t>
      </w:r>
      <w:r w:rsidRPr="008D720E">
        <w:t>现场</w:t>
      </w:r>
      <w:r w:rsidRPr="008D720E">
        <w:rPr>
          <w:rFonts w:hint="eastAsia"/>
        </w:rPr>
        <w:t>观察</w:t>
      </w:r>
      <w:r w:rsidRPr="008D720E">
        <w:t>和</w:t>
      </w:r>
      <w:r w:rsidR="0046263F" w:rsidRPr="008D720E">
        <w:t>数值模拟</w:t>
      </w:r>
      <w:r w:rsidR="00D75D0E" w:rsidRPr="008D720E">
        <w:rPr>
          <w:rFonts w:hint="eastAsia"/>
        </w:rPr>
        <w:t>分析</w:t>
      </w:r>
      <w:r w:rsidR="0046263F" w:rsidRPr="008D720E">
        <w:t>结果</w:t>
      </w:r>
      <w:r w:rsidR="0046263F" w:rsidRPr="008D720E">
        <w:rPr>
          <w:rFonts w:hint="eastAsia"/>
        </w:rPr>
        <w:t>，</w:t>
      </w:r>
      <w:r w:rsidR="0046263F" w:rsidRPr="008D720E">
        <w:t>提出了屋</w:t>
      </w:r>
      <w:r w:rsidR="00CE2CE1" w:rsidRPr="008D720E">
        <w:t>面</w:t>
      </w:r>
      <w:r w:rsidR="0046263F" w:rsidRPr="008D720E">
        <w:t>雪</w:t>
      </w:r>
      <w:r w:rsidR="00CE2CE1" w:rsidRPr="008D720E">
        <w:rPr>
          <w:rFonts w:hint="eastAsia"/>
        </w:rPr>
        <w:t>荷载</w:t>
      </w:r>
      <w:r w:rsidR="0046263F" w:rsidRPr="008D720E">
        <w:t>时程叠加法</w:t>
      </w:r>
      <w:r w:rsidR="009B153D" w:rsidRPr="008D720E">
        <w:rPr>
          <w:rFonts w:hint="eastAsia"/>
        </w:rPr>
        <w:t>，即</w:t>
      </w:r>
      <w:r w:rsidR="0046263F" w:rsidRPr="008D720E">
        <w:rPr>
          <w:rFonts w:hint="eastAsia"/>
        </w:rPr>
        <w:t>将降雪季离散为若干个时间段，依据各个时间段内的特征风速和降雪量（数值模拟结果）进行线性插值，再依据降雪量等效假设</w:t>
      </w:r>
      <w:r w:rsidR="00D75D0E" w:rsidRPr="008D720E">
        <w:rPr>
          <w:rFonts w:hint="eastAsia"/>
        </w:rPr>
        <w:t>将</w:t>
      </w:r>
      <w:r w:rsidR="00D75D0E" w:rsidRPr="008D720E">
        <w:t>积雪量</w:t>
      </w:r>
      <w:r w:rsidR="0046263F" w:rsidRPr="008D720E">
        <w:rPr>
          <w:rFonts w:hint="eastAsia"/>
        </w:rPr>
        <w:t>换算为实际雪压，最后将各个时间段内的雪压累加，得到任意时刻的屋面雪压分布。</w:t>
      </w:r>
    </w:p>
    <w:p w14:paraId="5A0DF3C3" w14:textId="05E97669" w:rsidR="006F034B" w:rsidRPr="008D720E" w:rsidRDefault="005A3278" w:rsidP="00000860">
      <w:pPr>
        <w:ind w:firstLine="480"/>
      </w:pPr>
      <w:r w:rsidRPr="008D720E">
        <w:rPr>
          <w:rFonts w:hint="eastAsia"/>
        </w:rPr>
        <w:t>基于</w:t>
      </w:r>
      <w:r w:rsidR="0046263F" w:rsidRPr="008D720E">
        <w:t>哈尔滨</w:t>
      </w:r>
      <w:r w:rsidR="001D592E" w:rsidRPr="008D720E">
        <w:rPr>
          <w:rFonts w:hint="eastAsia"/>
        </w:rPr>
        <w:t>地区</w:t>
      </w:r>
      <w:r w:rsidR="0046263F" w:rsidRPr="008D720E">
        <w:t>的气象数据特征</w:t>
      </w:r>
      <w:r w:rsidR="0046263F" w:rsidRPr="008D720E">
        <w:rPr>
          <w:rFonts w:hint="eastAsia"/>
        </w:rPr>
        <w:t>，</w:t>
      </w:r>
      <w:r w:rsidRPr="008D720E">
        <w:rPr>
          <w:rFonts w:hint="eastAsia"/>
        </w:rPr>
        <w:t>采</w:t>
      </w:r>
      <w:r w:rsidR="0046263F" w:rsidRPr="008D720E">
        <w:t>用蒙特卡洛方法</w:t>
      </w:r>
      <w:r w:rsidR="0046263F" w:rsidRPr="008D720E">
        <w:rPr>
          <w:rFonts w:hint="eastAsia"/>
        </w:rPr>
        <w:t>构造出</w:t>
      </w:r>
      <w:r w:rsidR="0046263F" w:rsidRPr="008D720E">
        <w:rPr>
          <w:rFonts w:hint="eastAsia"/>
        </w:rPr>
        <w:t>1</w:t>
      </w:r>
      <w:r w:rsidR="0046263F" w:rsidRPr="008D720E">
        <w:t>000</w:t>
      </w:r>
      <w:r w:rsidR="0046263F" w:rsidRPr="008D720E">
        <w:t>种可能的降雪历程</w:t>
      </w:r>
      <w:r w:rsidR="0046263F" w:rsidRPr="008D720E">
        <w:rPr>
          <w:rFonts w:hint="eastAsia"/>
        </w:rPr>
        <w:t>（风速、降雪量），</w:t>
      </w:r>
      <w:r w:rsidRPr="008D720E">
        <w:rPr>
          <w:rFonts w:hint="eastAsia"/>
        </w:rPr>
        <w:t>进而</w:t>
      </w:r>
      <w:r w:rsidR="001D592E" w:rsidRPr="008D720E">
        <w:rPr>
          <w:rFonts w:hint="eastAsia"/>
        </w:rPr>
        <w:t>采</w:t>
      </w:r>
      <w:r w:rsidR="0046263F" w:rsidRPr="008D720E">
        <w:rPr>
          <w:rFonts w:hint="eastAsia"/>
        </w:rPr>
        <w:t>用</w:t>
      </w:r>
      <w:r w:rsidR="001D592E" w:rsidRPr="008D720E">
        <w:rPr>
          <w:rFonts w:hint="eastAsia"/>
        </w:rPr>
        <w:t>本文提出的</w:t>
      </w:r>
      <w:r w:rsidR="0046263F" w:rsidRPr="008D720E">
        <w:rPr>
          <w:rFonts w:hint="eastAsia"/>
        </w:rPr>
        <w:t>屋面积雪</w:t>
      </w:r>
      <w:r w:rsidRPr="008D720E">
        <w:rPr>
          <w:rFonts w:hint="eastAsia"/>
        </w:rPr>
        <w:t>荷载计算的</w:t>
      </w:r>
      <w:r w:rsidR="0046263F" w:rsidRPr="008D720E">
        <w:rPr>
          <w:rFonts w:hint="eastAsia"/>
        </w:rPr>
        <w:t>时程叠加法对每种降雪历程进行计算，得到了</w:t>
      </w:r>
      <w:r w:rsidR="0046263F" w:rsidRPr="008D720E">
        <w:rPr>
          <w:rFonts w:hint="eastAsia"/>
        </w:rPr>
        <w:t>1</w:t>
      </w:r>
      <w:r w:rsidR="0046263F" w:rsidRPr="008D720E">
        <w:t>000</w:t>
      </w:r>
      <w:r w:rsidR="000E6CC6" w:rsidRPr="008D720E">
        <w:t>组</w:t>
      </w:r>
      <w:r w:rsidR="0046263F" w:rsidRPr="008D720E">
        <w:t>可能的屋面雪压分布时变</w:t>
      </w:r>
      <w:r w:rsidR="000E6CC6" w:rsidRPr="008D720E">
        <w:t>数据</w:t>
      </w:r>
      <w:r w:rsidR="0046263F" w:rsidRPr="008D720E">
        <w:rPr>
          <w:rFonts w:hint="eastAsia"/>
        </w:rPr>
        <w:t>，</w:t>
      </w:r>
      <w:r w:rsidR="0046263F" w:rsidRPr="008D720E">
        <w:t>进而通过统计的手段</w:t>
      </w:r>
      <w:r w:rsidR="00020554" w:rsidRPr="008D720E">
        <w:rPr>
          <w:rFonts w:hint="eastAsia"/>
        </w:rPr>
        <w:t>，</w:t>
      </w:r>
      <w:r w:rsidR="001D592E" w:rsidRPr="008D720E">
        <w:rPr>
          <w:rFonts w:hint="eastAsia"/>
        </w:rPr>
        <w:t>提</w:t>
      </w:r>
      <w:r w:rsidR="0046263F" w:rsidRPr="008D720E">
        <w:t>出了</w:t>
      </w:r>
      <w:r w:rsidR="001D592E" w:rsidRPr="008D720E">
        <w:rPr>
          <w:rFonts w:hint="eastAsia"/>
        </w:rPr>
        <w:t>该类屋面</w:t>
      </w:r>
      <w:r w:rsidR="001D592E" w:rsidRPr="008D720E">
        <w:t>积雪</w:t>
      </w:r>
      <w:r w:rsidR="0046263F" w:rsidRPr="008D720E">
        <w:t>荷载</w:t>
      </w:r>
      <w:r w:rsidR="00020554" w:rsidRPr="008D720E">
        <w:rPr>
          <w:rFonts w:hint="eastAsia"/>
        </w:rPr>
        <w:t>分布模式</w:t>
      </w:r>
      <w:r w:rsidR="00020554" w:rsidRPr="008D720E">
        <w:t>及</w:t>
      </w:r>
      <w:r w:rsidR="0046263F" w:rsidRPr="008D720E">
        <w:t>取值建议</w:t>
      </w:r>
      <w:r w:rsidR="0046263F" w:rsidRPr="008D720E">
        <w:rPr>
          <w:rFonts w:hint="eastAsia"/>
        </w:rPr>
        <w:t>，</w:t>
      </w:r>
      <w:r w:rsidR="0046263F" w:rsidRPr="008D720E">
        <w:t>最后结合一</w:t>
      </w:r>
      <w:r w:rsidR="005170B3" w:rsidRPr="008D720E">
        <w:rPr>
          <w:rFonts w:hint="eastAsia"/>
        </w:rPr>
        <w:t>个</w:t>
      </w:r>
      <w:r w:rsidR="0046263F" w:rsidRPr="008D720E">
        <w:t>厂房钢结构屋面算例</w:t>
      </w:r>
      <w:r w:rsidR="0046263F" w:rsidRPr="008D720E">
        <w:rPr>
          <w:rFonts w:hint="eastAsia"/>
        </w:rPr>
        <w:t>，</w:t>
      </w:r>
      <w:r w:rsidR="0046263F" w:rsidRPr="008D720E">
        <w:t>比较了</w:t>
      </w:r>
      <w:r w:rsidR="0046263F" w:rsidRPr="008D720E">
        <w:rPr>
          <w:rFonts w:hint="eastAsia"/>
        </w:rPr>
        <w:t>不同</w:t>
      </w:r>
      <w:r w:rsidR="0046263F" w:rsidRPr="008D720E">
        <w:t>的荷载取值对</w:t>
      </w:r>
      <w:r w:rsidR="001D592E" w:rsidRPr="008D720E">
        <w:t>厂房</w:t>
      </w:r>
      <w:r w:rsidR="001D592E" w:rsidRPr="008D720E">
        <w:rPr>
          <w:rFonts w:hint="eastAsia"/>
        </w:rPr>
        <w:t>钢</w:t>
      </w:r>
      <w:r w:rsidR="0046263F" w:rsidRPr="008D720E">
        <w:t>结构效应的影响</w:t>
      </w:r>
      <w:r w:rsidR="0046263F" w:rsidRPr="008D720E">
        <w:rPr>
          <w:rFonts w:hint="eastAsia"/>
        </w:rPr>
        <w:t>。</w:t>
      </w:r>
    </w:p>
    <w:p w14:paraId="1E9DB114" w14:textId="77777777" w:rsidR="00E576DC" w:rsidRDefault="00E576DC" w:rsidP="00CE2CE1">
      <w:pPr>
        <w:ind w:firstLineChars="0" w:firstLine="0"/>
        <w:rPr>
          <w:b/>
        </w:rPr>
      </w:pPr>
      <w:bookmarkStart w:id="1" w:name="_Ref1933423"/>
    </w:p>
    <w:p w14:paraId="0B24E3F5" w14:textId="68705350" w:rsidR="00CE0E84" w:rsidRDefault="00C20F16" w:rsidP="00CE2CE1">
      <w:pPr>
        <w:ind w:firstLineChars="0" w:firstLine="0"/>
      </w:pPr>
      <w:r w:rsidRPr="00153B38">
        <w:rPr>
          <w:b/>
        </w:rPr>
        <w:t>关键词</w:t>
      </w:r>
      <w:r w:rsidRPr="00153B38">
        <w:t>：</w:t>
      </w:r>
      <w:bookmarkEnd w:id="1"/>
      <w:r w:rsidR="00EA70EA">
        <w:t>屋面</w:t>
      </w:r>
      <w:r w:rsidR="00EA70EA">
        <w:rPr>
          <w:rFonts w:hint="eastAsia"/>
        </w:rPr>
        <w:t>雪荷载</w:t>
      </w:r>
      <w:r w:rsidR="00EA70EA">
        <w:rPr>
          <w:rFonts w:hint="eastAsia"/>
        </w:rPr>
        <w:t xml:space="preserve"> </w:t>
      </w:r>
      <w:r w:rsidR="00EA70EA">
        <w:t>风致积雪</w:t>
      </w:r>
      <w:r w:rsidR="00393BCF">
        <w:rPr>
          <w:rFonts w:hint="eastAsia"/>
        </w:rPr>
        <w:t>数值</w:t>
      </w:r>
      <w:r w:rsidR="0010057F">
        <w:rPr>
          <w:rFonts w:hint="eastAsia"/>
        </w:rPr>
        <w:t>模拟</w:t>
      </w:r>
      <w:r w:rsidR="00EA70EA">
        <w:t xml:space="preserve"> </w:t>
      </w:r>
      <w:r w:rsidR="00EA70EA">
        <w:rPr>
          <w:rFonts w:hint="eastAsia"/>
        </w:rPr>
        <w:t>时变特征</w:t>
      </w:r>
      <w:r w:rsidR="00CE2CE1">
        <w:rPr>
          <w:rFonts w:hint="eastAsia"/>
        </w:rPr>
        <w:t xml:space="preserve"> </w:t>
      </w:r>
      <w:r w:rsidR="00EA70EA">
        <w:rPr>
          <w:rFonts w:hint="eastAsia"/>
        </w:rPr>
        <w:t>不均匀分布</w:t>
      </w:r>
      <w:r w:rsidR="001D592E">
        <w:rPr>
          <w:rFonts w:hint="eastAsia"/>
        </w:rPr>
        <w:t xml:space="preserve"> </w:t>
      </w:r>
      <w:r w:rsidR="001D592E">
        <w:t>厂房</w:t>
      </w:r>
      <w:r w:rsidR="001D592E">
        <w:rPr>
          <w:rFonts w:hint="eastAsia"/>
        </w:rPr>
        <w:t>钢</w:t>
      </w:r>
      <w:r w:rsidR="001D592E">
        <w:t>结构</w:t>
      </w:r>
    </w:p>
    <w:p w14:paraId="2149E8E6" w14:textId="77777777" w:rsidR="001D592E" w:rsidRPr="001D592E" w:rsidRDefault="001D592E" w:rsidP="00EE05D9">
      <w:pPr>
        <w:ind w:left="941" w:hangingChars="392" w:hanging="941"/>
        <w:sectPr w:rsidR="001D592E" w:rsidRPr="001D592E" w:rsidSect="0083772B">
          <w:footerReference w:type="default" r:id="rId19"/>
          <w:endnotePr>
            <w:numFmt w:val="decimal"/>
          </w:endnotePr>
          <w:pgSz w:w="11906" w:h="16838"/>
          <w:pgMar w:top="1440" w:right="1800" w:bottom="1440" w:left="1800" w:header="1134" w:footer="991" w:gutter="0"/>
          <w:pgNumType w:fmt="upperRoman" w:start="1"/>
          <w:cols w:space="425"/>
          <w:docGrid w:type="lines" w:linePitch="326"/>
        </w:sectPr>
      </w:pPr>
    </w:p>
    <w:p w14:paraId="2B78908E" w14:textId="77777777" w:rsidR="005D0EB5" w:rsidRPr="00A15A7B" w:rsidRDefault="005D0EB5" w:rsidP="00803880">
      <w:pPr>
        <w:pStyle w:val="13"/>
      </w:pPr>
      <w:bookmarkStart w:id="2" w:name="_Toc4744916"/>
      <w:r w:rsidRPr="00A15A7B">
        <w:lastRenderedPageBreak/>
        <w:t>A</w:t>
      </w:r>
      <w:r w:rsidR="00A15A7B" w:rsidRPr="00A15A7B">
        <w:t>BSTRACT</w:t>
      </w:r>
      <w:bookmarkEnd w:id="2"/>
    </w:p>
    <w:p w14:paraId="4B4E58A0" w14:textId="77777777" w:rsidR="003C398A" w:rsidRDefault="00A15B4A" w:rsidP="00A31A38">
      <w:pPr>
        <w:ind w:firstLine="480"/>
      </w:pPr>
      <w:r>
        <w:t>In the process of evaluating the safety and applicability of existing or in-service steel structures, both accurate geometry models and precise changing patterns of spatial/temporal load distribution are required, especially the changing pattern of live load in service stage. As a live load with both of these characteristics, snow load on roof often changes during the service stage. The effect on internal force of the structure varies during different periods.</w:t>
      </w:r>
    </w:p>
    <w:p w14:paraId="17AABF14" w14:textId="77777777" w:rsidR="00740154" w:rsidRDefault="00740154" w:rsidP="00A31A38">
      <w:pPr>
        <w:ind w:firstLine="480"/>
      </w:pPr>
      <w:r>
        <w:t>In recent years, with the frequent occurrence of extreme weather, there are more and more wind-induced snow disasters. In the process of snowfall, the snow in roof area is distributed unevenly due to the wind, and gradually accumulated and compacted, and even the freeze-thaw cycles are caused by temperature changes.</w:t>
      </w:r>
      <w:r w:rsidR="00CE587C">
        <w:t xml:space="preserve"> Then snow density increases greatly and might cause accidents. Therefore, it is of great significance to study the time-varying </w:t>
      </w:r>
      <w:r w:rsidR="00B07D3A">
        <w:t>distribution</w:t>
      </w:r>
      <w:r w:rsidR="00CE587C">
        <w:t xml:space="preserve"> of snow load on roof.</w:t>
      </w:r>
    </w:p>
    <w:p w14:paraId="0C712AA6" w14:textId="77777777" w:rsidR="00B07D3A" w:rsidRDefault="00B07D3A" w:rsidP="00A31A38">
      <w:pPr>
        <w:ind w:firstLine="480"/>
      </w:pPr>
      <w:r>
        <w:t>In this paper, the researches of time-varying distribution of snow load on roofs with parapets are as follows:</w:t>
      </w:r>
    </w:p>
    <w:p w14:paraId="6C7DE79C" w14:textId="2204A55F" w:rsidR="00B07D3A" w:rsidRDefault="00B07D3A" w:rsidP="00A31A38">
      <w:pPr>
        <w:ind w:firstLine="482"/>
      </w:pPr>
      <w:r w:rsidRPr="00B07D3A">
        <w:rPr>
          <w:b/>
        </w:rPr>
        <w:t>1.</w:t>
      </w:r>
      <w:r>
        <w:t xml:space="preserve"> </w:t>
      </w:r>
      <w:r w:rsidRPr="00B07D3A">
        <w:rPr>
          <w:b/>
        </w:rPr>
        <w:t>Snow field measurement</w:t>
      </w:r>
      <w:r>
        <w:t xml:space="preserve">. By sorting out foreign snow measurement data and combining with the field measurement in Harbin, the time-varying pattern of snow distribution and density are preliminarily analyzed. </w:t>
      </w:r>
      <w:r w:rsidR="00094A63" w:rsidRPr="00094A63">
        <w:t xml:space="preserve">The measurement methods of snow profile and stratification density were studied and </w:t>
      </w:r>
      <w:r w:rsidR="00094A63">
        <w:t>selected</w:t>
      </w:r>
      <w:r w:rsidR="00094A63" w:rsidRPr="00094A63">
        <w:t xml:space="preserve">. Field investigation and study were carried out </w:t>
      </w:r>
      <w:r w:rsidR="00094A63">
        <w:t>in Harbin.</w:t>
      </w:r>
      <w:r w:rsidR="00094A63" w:rsidRPr="00094A63">
        <w:t xml:space="preserve"> </w:t>
      </w:r>
      <w:r>
        <w:t>A fitting formula of snow density varying with depth is proposed and the estimated values of snow density varying with time are given. The time-varying characteristics of several snow profiles and snow dunes are obtained.</w:t>
      </w:r>
    </w:p>
    <w:p w14:paraId="352B4C8D" w14:textId="77777777" w:rsidR="00B07D3A" w:rsidRDefault="00B07D3A" w:rsidP="00A31A38">
      <w:pPr>
        <w:ind w:firstLine="482"/>
      </w:pPr>
      <w:r w:rsidRPr="00870CAE">
        <w:rPr>
          <w:b/>
        </w:rPr>
        <w:t xml:space="preserve">2. </w:t>
      </w:r>
      <w:r w:rsidR="00870CAE" w:rsidRPr="00870CAE">
        <w:rPr>
          <w:b/>
        </w:rPr>
        <w:t>CFD numerical simulation of wind-induced snow deposition</w:t>
      </w:r>
      <w:r w:rsidR="00870CAE">
        <w:t xml:space="preserve">. Numerical simulations of roofs with parapets wall are made by Fluent and its </w:t>
      </w:r>
      <w:r w:rsidR="00E24E9C">
        <w:t xml:space="preserve">UDF </w:t>
      </w:r>
      <w:r w:rsidR="00870CAE">
        <w:t>programming interface. Tens of conditions are calculated to analyze the effects of wind speed, snowfall, height of parapets and roof height on the distribution of snow. According to whether there is snowfall, the variation of snow in roof area is divided into two parts: increment and adjustment. By CFD simulation several increment modes and adjustment modes are obtained.</w:t>
      </w:r>
    </w:p>
    <w:p w14:paraId="592480E2" w14:textId="77777777" w:rsidR="007F060D" w:rsidRDefault="007F060D" w:rsidP="00A31A38">
      <w:pPr>
        <w:ind w:firstLine="482"/>
      </w:pPr>
      <w:r w:rsidRPr="007F060D">
        <w:rPr>
          <w:b/>
        </w:rPr>
        <w:t xml:space="preserve">3. The </w:t>
      </w:r>
      <w:r w:rsidR="000F237A">
        <w:rPr>
          <w:b/>
        </w:rPr>
        <w:t>T</w:t>
      </w:r>
      <w:r w:rsidRPr="007F060D">
        <w:rPr>
          <w:b/>
        </w:rPr>
        <w:t xml:space="preserve">ime </w:t>
      </w:r>
      <w:r w:rsidR="000F237A">
        <w:rPr>
          <w:b/>
        </w:rPr>
        <w:t>H</w:t>
      </w:r>
      <w:r w:rsidRPr="007F060D">
        <w:rPr>
          <w:b/>
        </w:rPr>
        <w:t xml:space="preserve">istory </w:t>
      </w:r>
      <w:r w:rsidR="000F237A">
        <w:rPr>
          <w:b/>
        </w:rPr>
        <w:t>Accumulation</w:t>
      </w:r>
      <w:r w:rsidRPr="007F060D">
        <w:rPr>
          <w:b/>
        </w:rPr>
        <w:t xml:space="preserve"> </w:t>
      </w:r>
      <w:r w:rsidR="000F237A">
        <w:rPr>
          <w:b/>
        </w:rPr>
        <w:t>M</w:t>
      </w:r>
      <w:r w:rsidRPr="007F060D">
        <w:rPr>
          <w:b/>
        </w:rPr>
        <w:t>ethod</w:t>
      </w:r>
      <w:r w:rsidR="000F237A">
        <w:rPr>
          <w:b/>
        </w:rPr>
        <w:t xml:space="preserve"> (THAM)</w:t>
      </w:r>
      <w:r>
        <w:rPr>
          <w:b/>
        </w:rPr>
        <w:t xml:space="preserve"> for snow load on roof</w:t>
      </w:r>
      <w:r>
        <w:t>.</w:t>
      </w:r>
      <w:r w:rsidR="000F237A">
        <w:t xml:space="preserve"> The snowfall season is divided into several periods, and each period has its characteristic wind speed and snowfall amount. Based on the results of numerical </w:t>
      </w:r>
      <w:r w:rsidR="000F237A">
        <w:lastRenderedPageBreak/>
        <w:t>simulation, the snow distribution of each period can be interpolated linearly. Finally, the snow pressure distribution in each period is accumulated and the snow pressure on roof at any time is obtained.</w:t>
      </w:r>
    </w:p>
    <w:p w14:paraId="687138C3" w14:textId="69E56D04" w:rsidR="000F237A" w:rsidRDefault="000F237A" w:rsidP="00A31A38">
      <w:pPr>
        <w:ind w:firstLine="482"/>
      </w:pPr>
      <w:r w:rsidRPr="000F237A">
        <w:rPr>
          <w:b/>
        </w:rPr>
        <w:t>4. Prediction of snow pressure on roof by Monte Carlo method</w:t>
      </w:r>
      <w:r>
        <w:t xml:space="preserve">. According to the characteristics of meteorological data in Harbin, 1000 possible snowfall processes (including wind speed and snowfall amount for each 3 hours) are constructed by Monte Carlo method. </w:t>
      </w:r>
      <w:r w:rsidR="0010057F">
        <w:t>B</w:t>
      </w:r>
      <w:r>
        <w:t xml:space="preserve">ased on each snowfall process, snow pressure distribution on roof is calculated by using </w:t>
      </w:r>
      <w:r w:rsidRPr="000F237A">
        <w:t>THAM</w:t>
      </w:r>
      <w:r>
        <w:t xml:space="preserve">. </w:t>
      </w:r>
      <w:r w:rsidR="0010057F">
        <w:t>T</w:t>
      </w:r>
      <w:r w:rsidR="0010057F">
        <w:tab/>
        <w:t>hen</w:t>
      </w:r>
      <w:r>
        <w:t>, suggestions for design load are given by means of statistics</w:t>
      </w:r>
      <w:r w:rsidR="0010057F">
        <w:t xml:space="preserve"> of all snow pressure distributions calculated</w:t>
      </w:r>
      <w:r>
        <w:t xml:space="preserve">. </w:t>
      </w:r>
      <w:r w:rsidR="0010057F">
        <w:t xml:space="preserve">Finally, a steel structure of factory roof is calculated by using snow pressure suggested </w:t>
      </w:r>
      <w:r w:rsidR="008802F8">
        <w:t>in</w:t>
      </w:r>
      <w:r w:rsidR="0010057F">
        <w:t xml:space="preserve"> c</w:t>
      </w:r>
      <w:r w:rsidR="008802F8">
        <w:t>ode and simulation seperatively, and the results are compared and analyzed.</w:t>
      </w:r>
    </w:p>
    <w:p w14:paraId="5A9B88CC" w14:textId="4D21033E" w:rsidR="005D0EB5" w:rsidRPr="00153B38" w:rsidRDefault="005D0EB5" w:rsidP="00526C95">
      <w:pPr>
        <w:ind w:leftChars="1" w:left="1438" w:hangingChars="596" w:hanging="1436"/>
      </w:pPr>
      <w:r w:rsidRPr="00153B38">
        <w:rPr>
          <w:b/>
        </w:rPr>
        <w:t>Key words</w:t>
      </w:r>
      <w:r w:rsidR="0034415F" w:rsidRPr="00153B38">
        <w:t>:</w:t>
      </w:r>
      <w:r w:rsidR="00526C95">
        <w:tab/>
      </w:r>
      <w:r w:rsidR="0010057F">
        <w:t xml:space="preserve">roof snow load; </w:t>
      </w:r>
      <w:r w:rsidR="00835C0E">
        <w:t xml:space="preserve">numerical </w:t>
      </w:r>
      <w:r w:rsidR="0010057F">
        <w:t>simulation of wind-induced snow deposit; time-varying characteristics; uneven distribution</w:t>
      </w:r>
      <w:r w:rsidR="00A32EE1">
        <w:t>; factory steel structure</w:t>
      </w:r>
    </w:p>
    <w:p w14:paraId="1BDBF2E5" w14:textId="77777777" w:rsidR="00AC6F9E" w:rsidRPr="00153B38" w:rsidRDefault="00AC6F9E" w:rsidP="00AC6F9E">
      <w:pPr>
        <w:ind w:firstLine="480"/>
        <w:jc w:val="left"/>
      </w:pPr>
    </w:p>
    <w:p w14:paraId="60020D89" w14:textId="77777777" w:rsidR="00CE0E84" w:rsidRDefault="00CE0E84" w:rsidP="00AC6F9E">
      <w:pPr>
        <w:ind w:firstLine="480"/>
        <w:jc w:val="left"/>
        <w:sectPr w:rsidR="00CE0E84" w:rsidSect="0083772B">
          <w:endnotePr>
            <w:numFmt w:val="decimal"/>
          </w:endnotePr>
          <w:pgSz w:w="11906" w:h="16838"/>
          <w:pgMar w:top="1440" w:right="1800" w:bottom="1440" w:left="1800" w:header="993" w:footer="986" w:gutter="0"/>
          <w:pgNumType w:fmt="upperRoman"/>
          <w:cols w:space="425"/>
          <w:docGrid w:type="lines" w:linePitch="326"/>
        </w:sectPr>
      </w:pPr>
    </w:p>
    <w:p w14:paraId="49CE3283" w14:textId="77777777" w:rsidR="00AC6F9E" w:rsidRPr="00153B38" w:rsidRDefault="00AC6F9E" w:rsidP="00E249C3">
      <w:pPr>
        <w:pStyle w:val="13"/>
      </w:pPr>
      <w:bookmarkStart w:id="3" w:name="_Toc4744917"/>
      <w:r w:rsidRPr="00153B38">
        <w:lastRenderedPageBreak/>
        <w:t>目录</w:t>
      </w:r>
      <w:bookmarkEnd w:id="3"/>
    </w:p>
    <w:p w14:paraId="5B8FACC6" w14:textId="77777777" w:rsidR="008802F8" w:rsidRDefault="002E0863">
      <w:pPr>
        <w:pStyle w:val="TOC1"/>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hyperlink w:anchor="_Toc4744915" w:history="1">
        <w:r w:rsidR="008802F8" w:rsidRPr="004D48D8">
          <w:rPr>
            <w:rStyle w:val="af4"/>
            <w:rFonts w:hint="eastAsia"/>
            <w:noProof/>
          </w:rPr>
          <w:t>摘</w:t>
        </w:r>
        <w:r w:rsidR="008802F8" w:rsidRPr="004D48D8">
          <w:rPr>
            <w:rStyle w:val="af4"/>
            <w:noProof/>
          </w:rPr>
          <w:t xml:space="preserve">  </w:t>
        </w:r>
        <w:r w:rsidR="008802F8" w:rsidRPr="004D48D8">
          <w:rPr>
            <w:rStyle w:val="af4"/>
            <w:rFonts w:hint="eastAsia"/>
            <w:noProof/>
          </w:rPr>
          <w:t>要</w:t>
        </w:r>
        <w:r w:rsidR="008802F8">
          <w:rPr>
            <w:noProof/>
            <w:webHidden/>
          </w:rPr>
          <w:tab/>
        </w:r>
        <w:r w:rsidR="008802F8">
          <w:rPr>
            <w:noProof/>
            <w:webHidden/>
          </w:rPr>
          <w:fldChar w:fldCharType="begin"/>
        </w:r>
        <w:r w:rsidR="008802F8">
          <w:rPr>
            <w:noProof/>
            <w:webHidden/>
          </w:rPr>
          <w:instrText xml:space="preserve"> PAGEREF _Toc4744915 \h </w:instrText>
        </w:r>
        <w:r w:rsidR="008802F8">
          <w:rPr>
            <w:noProof/>
            <w:webHidden/>
          </w:rPr>
        </w:r>
        <w:r w:rsidR="008802F8">
          <w:rPr>
            <w:noProof/>
            <w:webHidden/>
          </w:rPr>
          <w:fldChar w:fldCharType="separate"/>
        </w:r>
        <w:r w:rsidR="008802F8">
          <w:rPr>
            <w:noProof/>
            <w:webHidden/>
          </w:rPr>
          <w:t>I</w:t>
        </w:r>
        <w:r w:rsidR="008802F8">
          <w:rPr>
            <w:noProof/>
            <w:webHidden/>
          </w:rPr>
          <w:fldChar w:fldCharType="end"/>
        </w:r>
      </w:hyperlink>
    </w:p>
    <w:p w14:paraId="31E417E0" w14:textId="77777777" w:rsidR="008802F8" w:rsidRDefault="009A19B7">
      <w:pPr>
        <w:pStyle w:val="TOC1"/>
        <w:rPr>
          <w:rFonts w:asciiTheme="minorHAnsi" w:eastAsiaTheme="minorEastAsia" w:hAnsiTheme="minorHAnsi" w:cstheme="minorBidi"/>
          <w:noProof/>
          <w:sz w:val="21"/>
          <w:szCs w:val="22"/>
        </w:rPr>
      </w:pPr>
      <w:hyperlink w:anchor="_Toc4744916" w:history="1">
        <w:r w:rsidR="008802F8" w:rsidRPr="004D48D8">
          <w:rPr>
            <w:rStyle w:val="af4"/>
            <w:noProof/>
          </w:rPr>
          <w:t>ABSTRACT</w:t>
        </w:r>
        <w:r w:rsidR="008802F8">
          <w:rPr>
            <w:noProof/>
            <w:webHidden/>
          </w:rPr>
          <w:tab/>
        </w:r>
        <w:r w:rsidR="008802F8">
          <w:rPr>
            <w:noProof/>
            <w:webHidden/>
          </w:rPr>
          <w:fldChar w:fldCharType="begin"/>
        </w:r>
        <w:r w:rsidR="008802F8">
          <w:rPr>
            <w:noProof/>
            <w:webHidden/>
          </w:rPr>
          <w:instrText xml:space="preserve"> PAGEREF _Toc4744916 \h </w:instrText>
        </w:r>
        <w:r w:rsidR="008802F8">
          <w:rPr>
            <w:noProof/>
            <w:webHidden/>
          </w:rPr>
        </w:r>
        <w:r w:rsidR="008802F8">
          <w:rPr>
            <w:noProof/>
            <w:webHidden/>
          </w:rPr>
          <w:fldChar w:fldCharType="separate"/>
        </w:r>
        <w:r w:rsidR="008802F8">
          <w:rPr>
            <w:noProof/>
            <w:webHidden/>
          </w:rPr>
          <w:t>II</w:t>
        </w:r>
        <w:r w:rsidR="008802F8">
          <w:rPr>
            <w:noProof/>
            <w:webHidden/>
          </w:rPr>
          <w:fldChar w:fldCharType="end"/>
        </w:r>
      </w:hyperlink>
    </w:p>
    <w:p w14:paraId="1674AE17" w14:textId="77777777" w:rsidR="008802F8" w:rsidRDefault="009A19B7">
      <w:pPr>
        <w:pStyle w:val="TOC1"/>
        <w:rPr>
          <w:rFonts w:asciiTheme="minorHAnsi" w:eastAsiaTheme="minorEastAsia" w:hAnsiTheme="minorHAnsi" w:cstheme="minorBidi"/>
          <w:noProof/>
          <w:sz w:val="21"/>
          <w:szCs w:val="22"/>
        </w:rPr>
      </w:pPr>
      <w:hyperlink w:anchor="_Toc4744917" w:history="1">
        <w:r w:rsidR="008802F8" w:rsidRPr="004D48D8">
          <w:rPr>
            <w:rStyle w:val="af4"/>
            <w:rFonts w:hint="eastAsia"/>
            <w:noProof/>
          </w:rPr>
          <w:t>目录</w:t>
        </w:r>
        <w:r w:rsidR="008802F8">
          <w:rPr>
            <w:noProof/>
            <w:webHidden/>
          </w:rPr>
          <w:tab/>
        </w:r>
        <w:r w:rsidR="008802F8">
          <w:rPr>
            <w:noProof/>
            <w:webHidden/>
          </w:rPr>
          <w:fldChar w:fldCharType="begin"/>
        </w:r>
        <w:r w:rsidR="008802F8">
          <w:rPr>
            <w:noProof/>
            <w:webHidden/>
          </w:rPr>
          <w:instrText xml:space="preserve"> PAGEREF _Toc4744917 \h </w:instrText>
        </w:r>
        <w:r w:rsidR="008802F8">
          <w:rPr>
            <w:noProof/>
            <w:webHidden/>
          </w:rPr>
        </w:r>
        <w:r w:rsidR="008802F8">
          <w:rPr>
            <w:noProof/>
            <w:webHidden/>
          </w:rPr>
          <w:fldChar w:fldCharType="separate"/>
        </w:r>
        <w:r w:rsidR="008802F8">
          <w:rPr>
            <w:noProof/>
            <w:webHidden/>
          </w:rPr>
          <w:t>IV</w:t>
        </w:r>
        <w:r w:rsidR="008802F8">
          <w:rPr>
            <w:noProof/>
            <w:webHidden/>
          </w:rPr>
          <w:fldChar w:fldCharType="end"/>
        </w:r>
      </w:hyperlink>
    </w:p>
    <w:p w14:paraId="1547674C" w14:textId="77777777" w:rsidR="008802F8" w:rsidRDefault="009A19B7">
      <w:pPr>
        <w:pStyle w:val="TOC1"/>
        <w:rPr>
          <w:rFonts w:asciiTheme="minorHAnsi" w:eastAsiaTheme="minorEastAsia" w:hAnsiTheme="minorHAnsi" w:cstheme="minorBidi"/>
          <w:noProof/>
          <w:sz w:val="21"/>
          <w:szCs w:val="22"/>
        </w:rPr>
      </w:pPr>
      <w:hyperlink w:anchor="_Toc4744918" w:history="1">
        <w:r w:rsidR="008802F8" w:rsidRPr="004D48D8">
          <w:rPr>
            <w:rStyle w:val="af4"/>
            <w:rFonts w:hint="eastAsia"/>
            <w:noProof/>
          </w:rPr>
          <w:t>第</w:t>
        </w:r>
        <w:r w:rsidR="008802F8" w:rsidRPr="004D48D8">
          <w:rPr>
            <w:rStyle w:val="af4"/>
            <w:rFonts w:hint="eastAsia"/>
            <w:noProof/>
          </w:rPr>
          <w:t>1</w:t>
        </w:r>
        <w:r w:rsidR="008802F8" w:rsidRPr="004D48D8">
          <w:rPr>
            <w:rStyle w:val="af4"/>
            <w:rFonts w:hint="eastAsia"/>
            <w:noProof/>
          </w:rPr>
          <w:t>章</w:t>
        </w:r>
        <w:r w:rsidR="008802F8" w:rsidRPr="004D48D8">
          <w:rPr>
            <w:rStyle w:val="af4"/>
            <w:rFonts w:hint="eastAsia"/>
            <w:noProof/>
          </w:rPr>
          <w:t xml:space="preserve"> </w:t>
        </w:r>
        <w:r w:rsidR="008802F8" w:rsidRPr="004D48D8">
          <w:rPr>
            <w:rStyle w:val="af4"/>
            <w:rFonts w:hint="eastAsia"/>
            <w:noProof/>
          </w:rPr>
          <w:t>绪论</w:t>
        </w:r>
        <w:r w:rsidR="008802F8">
          <w:rPr>
            <w:noProof/>
            <w:webHidden/>
          </w:rPr>
          <w:tab/>
        </w:r>
        <w:r w:rsidR="008802F8">
          <w:rPr>
            <w:noProof/>
            <w:webHidden/>
          </w:rPr>
          <w:fldChar w:fldCharType="begin"/>
        </w:r>
        <w:r w:rsidR="008802F8">
          <w:rPr>
            <w:noProof/>
            <w:webHidden/>
          </w:rPr>
          <w:instrText xml:space="preserve"> PAGEREF _Toc4744918 \h </w:instrText>
        </w:r>
        <w:r w:rsidR="008802F8">
          <w:rPr>
            <w:noProof/>
            <w:webHidden/>
          </w:rPr>
        </w:r>
        <w:r w:rsidR="008802F8">
          <w:rPr>
            <w:noProof/>
            <w:webHidden/>
          </w:rPr>
          <w:fldChar w:fldCharType="separate"/>
        </w:r>
        <w:r w:rsidR="008802F8">
          <w:rPr>
            <w:noProof/>
            <w:webHidden/>
          </w:rPr>
          <w:t>1</w:t>
        </w:r>
        <w:r w:rsidR="008802F8">
          <w:rPr>
            <w:noProof/>
            <w:webHidden/>
          </w:rPr>
          <w:fldChar w:fldCharType="end"/>
        </w:r>
      </w:hyperlink>
    </w:p>
    <w:p w14:paraId="6F529843" w14:textId="77777777" w:rsidR="008802F8" w:rsidRDefault="009A19B7">
      <w:pPr>
        <w:pStyle w:val="TOC2"/>
        <w:rPr>
          <w:rFonts w:asciiTheme="minorHAnsi" w:eastAsiaTheme="minorEastAsia" w:hAnsiTheme="minorHAnsi" w:cstheme="minorBidi"/>
          <w:noProof/>
          <w:sz w:val="21"/>
          <w:szCs w:val="22"/>
        </w:rPr>
      </w:pPr>
      <w:hyperlink w:anchor="_Toc4744919" w:history="1">
        <w:r w:rsidR="008802F8" w:rsidRPr="004D48D8">
          <w:rPr>
            <w:rStyle w:val="af4"/>
            <w:noProof/>
          </w:rPr>
          <w:t>1.1</w:t>
        </w:r>
        <w:r w:rsidR="008802F8" w:rsidRPr="004D48D8">
          <w:rPr>
            <w:rStyle w:val="af4"/>
            <w:rFonts w:hint="eastAsia"/>
            <w:noProof/>
          </w:rPr>
          <w:t xml:space="preserve"> </w:t>
        </w:r>
        <w:r w:rsidR="008802F8" w:rsidRPr="004D48D8">
          <w:rPr>
            <w:rStyle w:val="af4"/>
            <w:rFonts w:hint="eastAsia"/>
            <w:noProof/>
          </w:rPr>
          <w:t>研究背景及意义</w:t>
        </w:r>
        <w:r w:rsidR="008802F8">
          <w:rPr>
            <w:noProof/>
            <w:webHidden/>
          </w:rPr>
          <w:tab/>
        </w:r>
        <w:r w:rsidR="008802F8">
          <w:rPr>
            <w:noProof/>
            <w:webHidden/>
          </w:rPr>
          <w:fldChar w:fldCharType="begin"/>
        </w:r>
        <w:r w:rsidR="008802F8">
          <w:rPr>
            <w:noProof/>
            <w:webHidden/>
          </w:rPr>
          <w:instrText xml:space="preserve"> PAGEREF _Toc4744919 \h </w:instrText>
        </w:r>
        <w:r w:rsidR="008802F8">
          <w:rPr>
            <w:noProof/>
            <w:webHidden/>
          </w:rPr>
        </w:r>
        <w:r w:rsidR="008802F8">
          <w:rPr>
            <w:noProof/>
            <w:webHidden/>
          </w:rPr>
          <w:fldChar w:fldCharType="separate"/>
        </w:r>
        <w:r w:rsidR="008802F8">
          <w:rPr>
            <w:noProof/>
            <w:webHidden/>
          </w:rPr>
          <w:t>1</w:t>
        </w:r>
        <w:r w:rsidR="008802F8">
          <w:rPr>
            <w:noProof/>
            <w:webHidden/>
          </w:rPr>
          <w:fldChar w:fldCharType="end"/>
        </w:r>
      </w:hyperlink>
    </w:p>
    <w:p w14:paraId="4EA83162" w14:textId="77777777" w:rsidR="008802F8" w:rsidRDefault="009A19B7">
      <w:pPr>
        <w:pStyle w:val="TOC2"/>
        <w:rPr>
          <w:rFonts w:asciiTheme="minorHAnsi" w:eastAsiaTheme="minorEastAsia" w:hAnsiTheme="minorHAnsi" w:cstheme="minorBidi"/>
          <w:noProof/>
          <w:sz w:val="21"/>
          <w:szCs w:val="22"/>
        </w:rPr>
      </w:pPr>
      <w:hyperlink w:anchor="_Toc4744920" w:history="1">
        <w:r w:rsidR="008802F8" w:rsidRPr="004D48D8">
          <w:rPr>
            <w:rStyle w:val="af4"/>
            <w:noProof/>
          </w:rPr>
          <w:t>1.2</w:t>
        </w:r>
        <w:r w:rsidR="008802F8" w:rsidRPr="004D48D8">
          <w:rPr>
            <w:rStyle w:val="af4"/>
            <w:rFonts w:hint="eastAsia"/>
            <w:noProof/>
          </w:rPr>
          <w:t xml:space="preserve"> </w:t>
        </w:r>
        <w:r w:rsidR="008802F8" w:rsidRPr="004D48D8">
          <w:rPr>
            <w:rStyle w:val="af4"/>
            <w:rFonts w:hint="eastAsia"/>
            <w:noProof/>
          </w:rPr>
          <w:t>风致积雪灾害概述</w:t>
        </w:r>
        <w:r w:rsidR="008802F8">
          <w:rPr>
            <w:noProof/>
            <w:webHidden/>
          </w:rPr>
          <w:tab/>
        </w:r>
        <w:r w:rsidR="008802F8">
          <w:rPr>
            <w:noProof/>
            <w:webHidden/>
          </w:rPr>
          <w:fldChar w:fldCharType="begin"/>
        </w:r>
        <w:r w:rsidR="008802F8">
          <w:rPr>
            <w:noProof/>
            <w:webHidden/>
          </w:rPr>
          <w:instrText xml:space="preserve"> PAGEREF _Toc4744920 \h </w:instrText>
        </w:r>
        <w:r w:rsidR="008802F8">
          <w:rPr>
            <w:noProof/>
            <w:webHidden/>
          </w:rPr>
        </w:r>
        <w:r w:rsidR="008802F8">
          <w:rPr>
            <w:noProof/>
            <w:webHidden/>
          </w:rPr>
          <w:fldChar w:fldCharType="separate"/>
        </w:r>
        <w:r w:rsidR="008802F8">
          <w:rPr>
            <w:noProof/>
            <w:webHidden/>
          </w:rPr>
          <w:t>1</w:t>
        </w:r>
        <w:r w:rsidR="008802F8">
          <w:rPr>
            <w:noProof/>
            <w:webHidden/>
          </w:rPr>
          <w:fldChar w:fldCharType="end"/>
        </w:r>
      </w:hyperlink>
    </w:p>
    <w:p w14:paraId="257B5DEF" w14:textId="77777777" w:rsidR="008802F8" w:rsidRDefault="009A19B7">
      <w:pPr>
        <w:pStyle w:val="TOC2"/>
        <w:rPr>
          <w:rFonts w:asciiTheme="minorHAnsi" w:eastAsiaTheme="minorEastAsia" w:hAnsiTheme="minorHAnsi" w:cstheme="minorBidi"/>
          <w:noProof/>
          <w:sz w:val="21"/>
          <w:szCs w:val="22"/>
        </w:rPr>
      </w:pPr>
      <w:hyperlink w:anchor="_Toc4744921" w:history="1">
        <w:r w:rsidR="008802F8" w:rsidRPr="004D48D8">
          <w:rPr>
            <w:rStyle w:val="af4"/>
            <w:noProof/>
          </w:rPr>
          <w:t>1.3</w:t>
        </w:r>
        <w:r w:rsidR="008802F8" w:rsidRPr="004D48D8">
          <w:rPr>
            <w:rStyle w:val="af4"/>
            <w:rFonts w:hint="eastAsia"/>
            <w:noProof/>
          </w:rPr>
          <w:t xml:space="preserve"> </w:t>
        </w:r>
        <w:r w:rsidR="008802F8" w:rsidRPr="004D48D8">
          <w:rPr>
            <w:rStyle w:val="af4"/>
            <w:rFonts w:hint="eastAsia"/>
            <w:noProof/>
          </w:rPr>
          <w:t>建筑屋面积雪荷载研究现状</w:t>
        </w:r>
        <w:r w:rsidR="008802F8">
          <w:rPr>
            <w:noProof/>
            <w:webHidden/>
          </w:rPr>
          <w:tab/>
        </w:r>
        <w:r w:rsidR="008802F8">
          <w:rPr>
            <w:noProof/>
            <w:webHidden/>
          </w:rPr>
          <w:fldChar w:fldCharType="begin"/>
        </w:r>
        <w:r w:rsidR="008802F8">
          <w:rPr>
            <w:noProof/>
            <w:webHidden/>
          </w:rPr>
          <w:instrText xml:space="preserve"> PAGEREF _Toc4744921 \h </w:instrText>
        </w:r>
        <w:r w:rsidR="008802F8">
          <w:rPr>
            <w:noProof/>
            <w:webHidden/>
          </w:rPr>
        </w:r>
        <w:r w:rsidR="008802F8">
          <w:rPr>
            <w:noProof/>
            <w:webHidden/>
          </w:rPr>
          <w:fldChar w:fldCharType="separate"/>
        </w:r>
        <w:r w:rsidR="008802F8">
          <w:rPr>
            <w:noProof/>
            <w:webHidden/>
          </w:rPr>
          <w:t>2</w:t>
        </w:r>
        <w:r w:rsidR="008802F8">
          <w:rPr>
            <w:noProof/>
            <w:webHidden/>
          </w:rPr>
          <w:fldChar w:fldCharType="end"/>
        </w:r>
      </w:hyperlink>
    </w:p>
    <w:p w14:paraId="08CF71CB" w14:textId="77777777" w:rsidR="008802F8" w:rsidRDefault="009A19B7">
      <w:pPr>
        <w:pStyle w:val="TOC3"/>
        <w:rPr>
          <w:rFonts w:asciiTheme="minorHAnsi" w:eastAsiaTheme="minorEastAsia" w:hAnsiTheme="minorHAnsi" w:cstheme="minorBidi"/>
          <w:sz w:val="21"/>
          <w:szCs w:val="22"/>
        </w:rPr>
      </w:pPr>
      <w:hyperlink w:anchor="_Toc4744922" w:history="1">
        <w:r w:rsidR="008802F8" w:rsidRPr="004D48D8">
          <w:rPr>
            <w:rStyle w:val="af4"/>
          </w:rPr>
          <w:t>1.3.1</w:t>
        </w:r>
        <w:r w:rsidR="008802F8" w:rsidRPr="004D48D8">
          <w:rPr>
            <w:rStyle w:val="af4"/>
            <w:rFonts w:hint="eastAsia"/>
          </w:rPr>
          <w:t xml:space="preserve"> </w:t>
        </w:r>
        <w:r w:rsidR="008802F8" w:rsidRPr="004D48D8">
          <w:rPr>
            <w:rStyle w:val="af4"/>
            <w:rFonts w:hint="eastAsia"/>
          </w:rPr>
          <w:t>我国荷载规范的发展历程</w:t>
        </w:r>
        <w:r w:rsidR="008802F8">
          <w:rPr>
            <w:webHidden/>
          </w:rPr>
          <w:tab/>
        </w:r>
        <w:r w:rsidR="008802F8">
          <w:rPr>
            <w:webHidden/>
          </w:rPr>
          <w:fldChar w:fldCharType="begin"/>
        </w:r>
        <w:r w:rsidR="008802F8">
          <w:rPr>
            <w:webHidden/>
          </w:rPr>
          <w:instrText xml:space="preserve"> PAGEREF _Toc4744922 \h </w:instrText>
        </w:r>
        <w:r w:rsidR="008802F8">
          <w:rPr>
            <w:webHidden/>
          </w:rPr>
        </w:r>
        <w:r w:rsidR="008802F8">
          <w:rPr>
            <w:webHidden/>
          </w:rPr>
          <w:fldChar w:fldCharType="separate"/>
        </w:r>
        <w:r w:rsidR="008802F8">
          <w:rPr>
            <w:webHidden/>
          </w:rPr>
          <w:t>2</w:t>
        </w:r>
        <w:r w:rsidR="008802F8">
          <w:rPr>
            <w:webHidden/>
          </w:rPr>
          <w:fldChar w:fldCharType="end"/>
        </w:r>
      </w:hyperlink>
    </w:p>
    <w:p w14:paraId="194D35AA" w14:textId="77777777" w:rsidR="008802F8" w:rsidRDefault="009A19B7">
      <w:pPr>
        <w:pStyle w:val="TOC3"/>
        <w:rPr>
          <w:rFonts w:asciiTheme="minorHAnsi" w:eastAsiaTheme="minorEastAsia" w:hAnsiTheme="minorHAnsi" w:cstheme="minorBidi"/>
          <w:sz w:val="21"/>
          <w:szCs w:val="22"/>
        </w:rPr>
      </w:pPr>
      <w:hyperlink w:anchor="_Toc4744923" w:history="1">
        <w:r w:rsidR="008802F8" w:rsidRPr="004D48D8">
          <w:rPr>
            <w:rStyle w:val="af4"/>
          </w:rPr>
          <w:t>1.3.2</w:t>
        </w:r>
        <w:r w:rsidR="008802F8" w:rsidRPr="004D48D8">
          <w:rPr>
            <w:rStyle w:val="af4"/>
            <w:rFonts w:hint="eastAsia"/>
          </w:rPr>
          <w:t xml:space="preserve"> </w:t>
        </w:r>
        <w:r w:rsidR="008802F8" w:rsidRPr="004D48D8">
          <w:rPr>
            <w:rStyle w:val="af4"/>
            <w:rFonts w:hint="eastAsia"/>
          </w:rPr>
          <w:t>积雪密度研究现状</w:t>
        </w:r>
        <w:r w:rsidR="008802F8">
          <w:rPr>
            <w:webHidden/>
          </w:rPr>
          <w:tab/>
        </w:r>
        <w:r w:rsidR="008802F8">
          <w:rPr>
            <w:webHidden/>
          </w:rPr>
          <w:fldChar w:fldCharType="begin"/>
        </w:r>
        <w:r w:rsidR="008802F8">
          <w:rPr>
            <w:webHidden/>
          </w:rPr>
          <w:instrText xml:space="preserve"> PAGEREF _Toc4744923 \h </w:instrText>
        </w:r>
        <w:r w:rsidR="008802F8">
          <w:rPr>
            <w:webHidden/>
          </w:rPr>
        </w:r>
        <w:r w:rsidR="008802F8">
          <w:rPr>
            <w:webHidden/>
          </w:rPr>
          <w:fldChar w:fldCharType="separate"/>
        </w:r>
        <w:r w:rsidR="008802F8">
          <w:rPr>
            <w:webHidden/>
          </w:rPr>
          <w:t>3</w:t>
        </w:r>
        <w:r w:rsidR="008802F8">
          <w:rPr>
            <w:webHidden/>
          </w:rPr>
          <w:fldChar w:fldCharType="end"/>
        </w:r>
      </w:hyperlink>
    </w:p>
    <w:p w14:paraId="42108816" w14:textId="77777777" w:rsidR="008802F8" w:rsidRDefault="009A19B7">
      <w:pPr>
        <w:pStyle w:val="TOC3"/>
        <w:rPr>
          <w:rFonts w:asciiTheme="minorHAnsi" w:eastAsiaTheme="minorEastAsia" w:hAnsiTheme="minorHAnsi" w:cstheme="minorBidi"/>
          <w:sz w:val="21"/>
          <w:szCs w:val="22"/>
        </w:rPr>
      </w:pPr>
      <w:hyperlink w:anchor="_Toc4744924" w:history="1">
        <w:r w:rsidR="008802F8" w:rsidRPr="004D48D8">
          <w:rPr>
            <w:rStyle w:val="af4"/>
          </w:rPr>
          <w:t>1.3.3</w:t>
        </w:r>
        <w:r w:rsidR="008802F8" w:rsidRPr="004D48D8">
          <w:rPr>
            <w:rStyle w:val="af4"/>
            <w:rFonts w:hint="eastAsia"/>
          </w:rPr>
          <w:t xml:space="preserve"> </w:t>
        </w:r>
        <w:r w:rsidR="008802F8" w:rsidRPr="004D48D8">
          <w:rPr>
            <w:rStyle w:val="af4"/>
            <w:rFonts w:hint="eastAsia"/>
          </w:rPr>
          <w:t>风致积雪分布研究现状</w:t>
        </w:r>
        <w:r w:rsidR="008802F8">
          <w:rPr>
            <w:webHidden/>
          </w:rPr>
          <w:tab/>
        </w:r>
        <w:r w:rsidR="008802F8">
          <w:rPr>
            <w:webHidden/>
          </w:rPr>
          <w:fldChar w:fldCharType="begin"/>
        </w:r>
        <w:r w:rsidR="008802F8">
          <w:rPr>
            <w:webHidden/>
          </w:rPr>
          <w:instrText xml:space="preserve"> PAGEREF _Toc4744924 \h </w:instrText>
        </w:r>
        <w:r w:rsidR="008802F8">
          <w:rPr>
            <w:webHidden/>
          </w:rPr>
        </w:r>
        <w:r w:rsidR="008802F8">
          <w:rPr>
            <w:webHidden/>
          </w:rPr>
          <w:fldChar w:fldCharType="separate"/>
        </w:r>
        <w:r w:rsidR="008802F8">
          <w:rPr>
            <w:webHidden/>
          </w:rPr>
          <w:t>3</w:t>
        </w:r>
        <w:r w:rsidR="008802F8">
          <w:rPr>
            <w:webHidden/>
          </w:rPr>
          <w:fldChar w:fldCharType="end"/>
        </w:r>
      </w:hyperlink>
    </w:p>
    <w:p w14:paraId="0F4178DB" w14:textId="77777777" w:rsidR="008802F8" w:rsidRDefault="009A19B7">
      <w:pPr>
        <w:pStyle w:val="TOC2"/>
        <w:rPr>
          <w:rFonts w:asciiTheme="minorHAnsi" w:eastAsiaTheme="minorEastAsia" w:hAnsiTheme="minorHAnsi" w:cstheme="minorBidi"/>
          <w:noProof/>
          <w:sz w:val="21"/>
          <w:szCs w:val="22"/>
        </w:rPr>
      </w:pPr>
      <w:hyperlink w:anchor="_Toc4744925" w:history="1">
        <w:r w:rsidR="008802F8" w:rsidRPr="004D48D8">
          <w:rPr>
            <w:rStyle w:val="af4"/>
            <w:noProof/>
          </w:rPr>
          <w:t>1.4</w:t>
        </w:r>
        <w:r w:rsidR="008802F8" w:rsidRPr="004D48D8">
          <w:rPr>
            <w:rStyle w:val="af4"/>
            <w:rFonts w:hint="eastAsia"/>
            <w:noProof/>
          </w:rPr>
          <w:t xml:space="preserve"> </w:t>
        </w:r>
        <w:r w:rsidR="008802F8" w:rsidRPr="004D48D8">
          <w:rPr>
            <w:rStyle w:val="af4"/>
            <w:rFonts w:hint="eastAsia"/>
            <w:noProof/>
          </w:rPr>
          <w:t>存在的问题与本文研究工作</w:t>
        </w:r>
        <w:r w:rsidR="008802F8">
          <w:rPr>
            <w:noProof/>
            <w:webHidden/>
          </w:rPr>
          <w:tab/>
        </w:r>
        <w:r w:rsidR="008802F8">
          <w:rPr>
            <w:noProof/>
            <w:webHidden/>
          </w:rPr>
          <w:fldChar w:fldCharType="begin"/>
        </w:r>
        <w:r w:rsidR="008802F8">
          <w:rPr>
            <w:noProof/>
            <w:webHidden/>
          </w:rPr>
          <w:instrText xml:space="preserve"> PAGEREF _Toc4744925 \h </w:instrText>
        </w:r>
        <w:r w:rsidR="008802F8">
          <w:rPr>
            <w:noProof/>
            <w:webHidden/>
          </w:rPr>
        </w:r>
        <w:r w:rsidR="008802F8">
          <w:rPr>
            <w:noProof/>
            <w:webHidden/>
          </w:rPr>
          <w:fldChar w:fldCharType="separate"/>
        </w:r>
        <w:r w:rsidR="008802F8">
          <w:rPr>
            <w:noProof/>
            <w:webHidden/>
          </w:rPr>
          <w:t>6</w:t>
        </w:r>
        <w:r w:rsidR="008802F8">
          <w:rPr>
            <w:noProof/>
            <w:webHidden/>
          </w:rPr>
          <w:fldChar w:fldCharType="end"/>
        </w:r>
      </w:hyperlink>
    </w:p>
    <w:p w14:paraId="5DC61A43" w14:textId="77777777" w:rsidR="008802F8" w:rsidRDefault="009A19B7">
      <w:pPr>
        <w:pStyle w:val="TOC3"/>
        <w:rPr>
          <w:rFonts w:asciiTheme="minorHAnsi" w:eastAsiaTheme="minorEastAsia" w:hAnsiTheme="minorHAnsi" w:cstheme="minorBidi"/>
          <w:sz w:val="21"/>
          <w:szCs w:val="22"/>
        </w:rPr>
      </w:pPr>
      <w:hyperlink w:anchor="_Toc4744926" w:history="1">
        <w:r w:rsidR="008802F8" w:rsidRPr="004D48D8">
          <w:rPr>
            <w:rStyle w:val="af4"/>
          </w:rPr>
          <w:t>1.4.1</w:t>
        </w:r>
        <w:r w:rsidR="008802F8" w:rsidRPr="004D48D8">
          <w:rPr>
            <w:rStyle w:val="af4"/>
            <w:rFonts w:hint="eastAsia"/>
          </w:rPr>
          <w:t xml:space="preserve"> </w:t>
        </w:r>
        <w:r w:rsidR="008802F8" w:rsidRPr="004D48D8">
          <w:rPr>
            <w:rStyle w:val="af4"/>
            <w:rFonts w:hint="eastAsia"/>
          </w:rPr>
          <w:t>存在的问题</w:t>
        </w:r>
        <w:r w:rsidR="008802F8">
          <w:rPr>
            <w:webHidden/>
          </w:rPr>
          <w:tab/>
        </w:r>
        <w:r w:rsidR="008802F8">
          <w:rPr>
            <w:webHidden/>
          </w:rPr>
          <w:fldChar w:fldCharType="begin"/>
        </w:r>
        <w:r w:rsidR="008802F8">
          <w:rPr>
            <w:webHidden/>
          </w:rPr>
          <w:instrText xml:space="preserve"> PAGEREF _Toc4744926 \h </w:instrText>
        </w:r>
        <w:r w:rsidR="008802F8">
          <w:rPr>
            <w:webHidden/>
          </w:rPr>
        </w:r>
        <w:r w:rsidR="008802F8">
          <w:rPr>
            <w:webHidden/>
          </w:rPr>
          <w:fldChar w:fldCharType="separate"/>
        </w:r>
        <w:r w:rsidR="008802F8">
          <w:rPr>
            <w:webHidden/>
          </w:rPr>
          <w:t>6</w:t>
        </w:r>
        <w:r w:rsidR="008802F8">
          <w:rPr>
            <w:webHidden/>
          </w:rPr>
          <w:fldChar w:fldCharType="end"/>
        </w:r>
      </w:hyperlink>
    </w:p>
    <w:p w14:paraId="13EA58BB" w14:textId="77777777" w:rsidR="008802F8" w:rsidRDefault="009A19B7">
      <w:pPr>
        <w:pStyle w:val="TOC3"/>
        <w:rPr>
          <w:rFonts w:asciiTheme="minorHAnsi" w:eastAsiaTheme="minorEastAsia" w:hAnsiTheme="minorHAnsi" w:cstheme="minorBidi"/>
          <w:sz w:val="21"/>
          <w:szCs w:val="22"/>
        </w:rPr>
      </w:pPr>
      <w:hyperlink w:anchor="_Toc4744927" w:history="1">
        <w:r w:rsidR="008802F8" w:rsidRPr="004D48D8">
          <w:rPr>
            <w:rStyle w:val="af4"/>
          </w:rPr>
          <w:t>1.4.2</w:t>
        </w:r>
        <w:r w:rsidR="008802F8" w:rsidRPr="004D48D8">
          <w:rPr>
            <w:rStyle w:val="af4"/>
            <w:rFonts w:hint="eastAsia"/>
          </w:rPr>
          <w:t xml:space="preserve"> </w:t>
        </w:r>
        <w:r w:rsidR="008802F8" w:rsidRPr="004D48D8">
          <w:rPr>
            <w:rStyle w:val="af4"/>
            <w:rFonts w:hint="eastAsia"/>
          </w:rPr>
          <w:t>本文研究工作</w:t>
        </w:r>
        <w:r w:rsidR="008802F8">
          <w:rPr>
            <w:webHidden/>
          </w:rPr>
          <w:tab/>
        </w:r>
        <w:r w:rsidR="008802F8">
          <w:rPr>
            <w:webHidden/>
          </w:rPr>
          <w:fldChar w:fldCharType="begin"/>
        </w:r>
        <w:r w:rsidR="008802F8">
          <w:rPr>
            <w:webHidden/>
          </w:rPr>
          <w:instrText xml:space="preserve"> PAGEREF _Toc4744927 \h </w:instrText>
        </w:r>
        <w:r w:rsidR="008802F8">
          <w:rPr>
            <w:webHidden/>
          </w:rPr>
        </w:r>
        <w:r w:rsidR="008802F8">
          <w:rPr>
            <w:webHidden/>
          </w:rPr>
          <w:fldChar w:fldCharType="separate"/>
        </w:r>
        <w:r w:rsidR="008802F8">
          <w:rPr>
            <w:webHidden/>
          </w:rPr>
          <w:t>6</w:t>
        </w:r>
        <w:r w:rsidR="008802F8">
          <w:rPr>
            <w:webHidden/>
          </w:rPr>
          <w:fldChar w:fldCharType="end"/>
        </w:r>
      </w:hyperlink>
    </w:p>
    <w:p w14:paraId="205AAFFD" w14:textId="77777777" w:rsidR="008802F8" w:rsidRDefault="009A19B7">
      <w:pPr>
        <w:pStyle w:val="TOC1"/>
        <w:rPr>
          <w:rFonts w:asciiTheme="minorHAnsi" w:eastAsiaTheme="minorEastAsia" w:hAnsiTheme="minorHAnsi" w:cstheme="minorBidi"/>
          <w:noProof/>
          <w:sz w:val="21"/>
          <w:szCs w:val="22"/>
        </w:rPr>
      </w:pPr>
      <w:hyperlink w:anchor="_Toc4744928" w:history="1">
        <w:r w:rsidR="008802F8" w:rsidRPr="004D48D8">
          <w:rPr>
            <w:rStyle w:val="af4"/>
            <w:rFonts w:hint="eastAsia"/>
            <w:noProof/>
          </w:rPr>
          <w:t>第</w:t>
        </w:r>
        <w:r w:rsidR="008802F8" w:rsidRPr="004D48D8">
          <w:rPr>
            <w:rStyle w:val="af4"/>
            <w:rFonts w:hint="eastAsia"/>
            <w:noProof/>
          </w:rPr>
          <w:t>2</w:t>
        </w:r>
        <w:r w:rsidR="008802F8" w:rsidRPr="004D48D8">
          <w:rPr>
            <w:rStyle w:val="af4"/>
            <w:rFonts w:hint="eastAsia"/>
            <w:noProof/>
          </w:rPr>
          <w:t>章</w:t>
        </w:r>
        <w:r w:rsidR="008802F8" w:rsidRPr="004D48D8">
          <w:rPr>
            <w:rStyle w:val="af4"/>
            <w:rFonts w:hint="eastAsia"/>
            <w:noProof/>
          </w:rPr>
          <w:t xml:space="preserve"> </w:t>
        </w:r>
        <w:r w:rsidR="008802F8" w:rsidRPr="004D48D8">
          <w:rPr>
            <w:rStyle w:val="af4"/>
            <w:rFonts w:hint="eastAsia"/>
            <w:noProof/>
          </w:rPr>
          <w:t>积雪分布及密度测量</w:t>
        </w:r>
        <w:r w:rsidR="008802F8">
          <w:rPr>
            <w:noProof/>
            <w:webHidden/>
          </w:rPr>
          <w:tab/>
        </w:r>
        <w:r w:rsidR="008802F8">
          <w:rPr>
            <w:noProof/>
            <w:webHidden/>
          </w:rPr>
          <w:fldChar w:fldCharType="begin"/>
        </w:r>
        <w:r w:rsidR="008802F8">
          <w:rPr>
            <w:noProof/>
            <w:webHidden/>
          </w:rPr>
          <w:instrText xml:space="preserve"> PAGEREF _Toc4744928 \h </w:instrText>
        </w:r>
        <w:r w:rsidR="008802F8">
          <w:rPr>
            <w:noProof/>
            <w:webHidden/>
          </w:rPr>
        </w:r>
        <w:r w:rsidR="008802F8">
          <w:rPr>
            <w:noProof/>
            <w:webHidden/>
          </w:rPr>
          <w:fldChar w:fldCharType="separate"/>
        </w:r>
        <w:r w:rsidR="008802F8">
          <w:rPr>
            <w:noProof/>
            <w:webHidden/>
          </w:rPr>
          <w:t>8</w:t>
        </w:r>
        <w:r w:rsidR="008802F8">
          <w:rPr>
            <w:noProof/>
            <w:webHidden/>
          </w:rPr>
          <w:fldChar w:fldCharType="end"/>
        </w:r>
      </w:hyperlink>
    </w:p>
    <w:p w14:paraId="521E3D46" w14:textId="77777777" w:rsidR="008802F8" w:rsidRDefault="009A19B7">
      <w:pPr>
        <w:pStyle w:val="TOC2"/>
        <w:rPr>
          <w:rFonts w:asciiTheme="minorHAnsi" w:eastAsiaTheme="minorEastAsia" w:hAnsiTheme="minorHAnsi" w:cstheme="minorBidi"/>
          <w:noProof/>
          <w:sz w:val="21"/>
          <w:szCs w:val="22"/>
        </w:rPr>
      </w:pPr>
      <w:hyperlink w:anchor="_Toc4744929" w:history="1">
        <w:r w:rsidR="008802F8" w:rsidRPr="004D48D8">
          <w:rPr>
            <w:rStyle w:val="af4"/>
            <w:noProof/>
          </w:rPr>
          <w:t>2.1</w:t>
        </w:r>
        <w:r w:rsidR="008802F8" w:rsidRPr="004D48D8">
          <w:rPr>
            <w:rStyle w:val="af4"/>
            <w:rFonts w:hint="eastAsia"/>
            <w:noProof/>
          </w:rPr>
          <w:t xml:space="preserve"> </w:t>
        </w:r>
        <w:r w:rsidR="008802F8" w:rsidRPr="004D48D8">
          <w:rPr>
            <w:rStyle w:val="af4"/>
            <w:rFonts w:hint="eastAsia"/>
            <w:noProof/>
          </w:rPr>
          <w:t>引言</w:t>
        </w:r>
        <w:r w:rsidR="008802F8">
          <w:rPr>
            <w:noProof/>
            <w:webHidden/>
          </w:rPr>
          <w:tab/>
        </w:r>
        <w:r w:rsidR="008802F8">
          <w:rPr>
            <w:noProof/>
            <w:webHidden/>
          </w:rPr>
          <w:fldChar w:fldCharType="begin"/>
        </w:r>
        <w:r w:rsidR="008802F8">
          <w:rPr>
            <w:noProof/>
            <w:webHidden/>
          </w:rPr>
          <w:instrText xml:space="preserve"> PAGEREF _Toc4744929 \h </w:instrText>
        </w:r>
        <w:r w:rsidR="008802F8">
          <w:rPr>
            <w:noProof/>
            <w:webHidden/>
          </w:rPr>
        </w:r>
        <w:r w:rsidR="008802F8">
          <w:rPr>
            <w:noProof/>
            <w:webHidden/>
          </w:rPr>
          <w:fldChar w:fldCharType="separate"/>
        </w:r>
        <w:r w:rsidR="008802F8">
          <w:rPr>
            <w:noProof/>
            <w:webHidden/>
          </w:rPr>
          <w:t>8</w:t>
        </w:r>
        <w:r w:rsidR="008802F8">
          <w:rPr>
            <w:noProof/>
            <w:webHidden/>
          </w:rPr>
          <w:fldChar w:fldCharType="end"/>
        </w:r>
      </w:hyperlink>
    </w:p>
    <w:p w14:paraId="6D218164" w14:textId="77777777" w:rsidR="008802F8" w:rsidRDefault="009A19B7">
      <w:pPr>
        <w:pStyle w:val="TOC2"/>
        <w:rPr>
          <w:rFonts w:asciiTheme="minorHAnsi" w:eastAsiaTheme="minorEastAsia" w:hAnsiTheme="minorHAnsi" w:cstheme="minorBidi"/>
          <w:noProof/>
          <w:sz w:val="21"/>
          <w:szCs w:val="22"/>
        </w:rPr>
      </w:pPr>
      <w:hyperlink w:anchor="_Toc4744930" w:history="1">
        <w:r w:rsidR="008802F8" w:rsidRPr="004D48D8">
          <w:rPr>
            <w:rStyle w:val="af4"/>
            <w:noProof/>
          </w:rPr>
          <w:t>2.2</w:t>
        </w:r>
        <w:r w:rsidR="008802F8" w:rsidRPr="004D48D8">
          <w:rPr>
            <w:rStyle w:val="af4"/>
            <w:rFonts w:hint="eastAsia"/>
            <w:noProof/>
          </w:rPr>
          <w:t xml:space="preserve"> </w:t>
        </w:r>
        <w:r w:rsidR="008802F8" w:rsidRPr="004D48D8">
          <w:rPr>
            <w:rStyle w:val="af4"/>
            <w:rFonts w:hint="eastAsia"/>
            <w:noProof/>
          </w:rPr>
          <w:t>国外积雪测量数据整理分析</w:t>
        </w:r>
        <w:r w:rsidR="008802F8">
          <w:rPr>
            <w:noProof/>
            <w:webHidden/>
          </w:rPr>
          <w:tab/>
        </w:r>
        <w:r w:rsidR="008802F8">
          <w:rPr>
            <w:noProof/>
            <w:webHidden/>
          </w:rPr>
          <w:fldChar w:fldCharType="begin"/>
        </w:r>
        <w:r w:rsidR="008802F8">
          <w:rPr>
            <w:noProof/>
            <w:webHidden/>
          </w:rPr>
          <w:instrText xml:space="preserve"> PAGEREF _Toc4744930 \h </w:instrText>
        </w:r>
        <w:r w:rsidR="008802F8">
          <w:rPr>
            <w:noProof/>
            <w:webHidden/>
          </w:rPr>
        </w:r>
        <w:r w:rsidR="008802F8">
          <w:rPr>
            <w:noProof/>
            <w:webHidden/>
          </w:rPr>
          <w:fldChar w:fldCharType="separate"/>
        </w:r>
        <w:r w:rsidR="008802F8">
          <w:rPr>
            <w:noProof/>
            <w:webHidden/>
          </w:rPr>
          <w:t>8</w:t>
        </w:r>
        <w:r w:rsidR="008802F8">
          <w:rPr>
            <w:noProof/>
            <w:webHidden/>
          </w:rPr>
          <w:fldChar w:fldCharType="end"/>
        </w:r>
      </w:hyperlink>
    </w:p>
    <w:p w14:paraId="396DC6CD" w14:textId="77777777" w:rsidR="008802F8" w:rsidRDefault="009A19B7">
      <w:pPr>
        <w:pStyle w:val="TOC2"/>
        <w:rPr>
          <w:rFonts w:asciiTheme="minorHAnsi" w:eastAsiaTheme="minorEastAsia" w:hAnsiTheme="minorHAnsi" w:cstheme="minorBidi"/>
          <w:noProof/>
          <w:sz w:val="21"/>
          <w:szCs w:val="22"/>
        </w:rPr>
      </w:pPr>
      <w:hyperlink w:anchor="_Toc4744931" w:history="1">
        <w:r w:rsidR="008802F8" w:rsidRPr="004D48D8">
          <w:rPr>
            <w:rStyle w:val="af4"/>
            <w:noProof/>
          </w:rPr>
          <w:t>2.3</w:t>
        </w:r>
        <w:r w:rsidR="008802F8" w:rsidRPr="004D48D8">
          <w:rPr>
            <w:rStyle w:val="af4"/>
            <w:rFonts w:hint="eastAsia"/>
            <w:noProof/>
          </w:rPr>
          <w:t xml:space="preserve"> </w:t>
        </w:r>
        <w:r w:rsidR="008802F8" w:rsidRPr="004D48D8">
          <w:rPr>
            <w:rStyle w:val="af4"/>
            <w:rFonts w:hint="eastAsia"/>
            <w:noProof/>
          </w:rPr>
          <w:t>带女儿墙屋面积雪荷载测量</w:t>
        </w:r>
        <w:r w:rsidR="008802F8">
          <w:rPr>
            <w:noProof/>
            <w:webHidden/>
          </w:rPr>
          <w:tab/>
        </w:r>
        <w:r w:rsidR="008802F8">
          <w:rPr>
            <w:noProof/>
            <w:webHidden/>
          </w:rPr>
          <w:fldChar w:fldCharType="begin"/>
        </w:r>
        <w:r w:rsidR="008802F8">
          <w:rPr>
            <w:noProof/>
            <w:webHidden/>
          </w:rPr>
          <w:instrText xml:space="preserve"> PAGEREF _Toc4744931 \h </w:instrText>
        </w:r>
        <w:r w:rsidR="008802F8">
          <w:rPr>
            <w:noProof/>
            <w:webHidden/>
          </w:rPr>
        </w:r>
        <w:r w:rsidR="008802F8">
          <w:rPr>
            <w:noProof/>
            <w:webHidden/>
          </w:rPr>
          <w:fldChar w:fldCharType="separate"/>
        </w:r>
        <w:r w:rsidR="008802F8">
          <w:rPr>
            <w:noProof/>
            <w:webHidden/>
          </w:rPr>
          <w:t>10</w:t>
        </w:r>
        <w:r w:rsidR="008802F8">
          <w:rPr>
            <w:noProof/>
            <w:webHidden/>
          </w:rPr>
          <w:fldChar w:fldCharType="end"/>
        </w:r>
      </w:hyperlink>
    </w:p>
    <w:p w14:paraId="4370687C" w14:textId="77777777" w:rsidR="008802F8" w:rsidRDefault="009A19B7">
      <w:pPr>
        <w:pStyle w:val="TOC3"/>
        <w:rPr>
          <w:rFonts w:asciiTheme="minorHAnsi" w:eastAsiaTheme="minorEastAsia" w:hAnsiTheme="minorHAnsi" w:cstheme="minorBidi"/>
          <w:sz w:val="21"/>
          <w:szCs w:val="22"/>
        </w:rPr>
      </w:pPr>
      <w:hyperlink w:anchor="_Toc4744932" w:history="1">
        <w:r w:rsidR="008802F8" w:rsidRPr="004D48D8">
          <w:rPr>
            <w:rStyle w:val="af4"/>
          </w:rPr>
          <w:t>2.3.1</w:t>
        </w:r>
        <w:r w:rsidR="008802F8" w:rsidRPr="004D48D8">
          <w:rPr>
            <w:rStyle w:val="af4"/>
            <w:rFonts w:hint="eastAsia"/>
          </w:rPr>
          <w:t xml:space="preserve"> </w:t>
        </w:r>
        <w:r w:rsidR="008802F8" w:rsidRPr="004D48D8">
          <w:rPr>
            <w:rStyle w:val="af4"/>
            <w:rFonts w:hint="eastAsia"/>
          </w:rPr>
          <w:t>屋面积雪实地测量方法</w:t>
        </w:r>
        <w:r w:rsidR="008802F8">
          <w:rPr>
            <w:webHidden/>
          </w:rPr>
          <w:tab/>
        </w:r>
        <w:r w:rsidR="008802F8">
          <w:rPr>
            <w:webHidden/>
          </w:rPr>
          <w:fldChar w:fldCharType="begin"/>
        </w:r>
        <w:r w:rsidR="008802F8">
          <w:rPr>
            <w:webHidden/>
          </w:rPr>
          <w:instrText xml:space="preserve"> PAGEREF _Toc4744932 \h </w:instrText>
        </w:r>
        <w:r w:rsidR="008802F8">
          <w:rPr>
            <w:webHidden/>
          </w:rPr>
        </w:r>
        <w:r w:rsidR="008802F8">
          <w:rPr>
            <w:webHidden/>
          </w:rPr>
          <w:fldChar w:fldCharType="separate"/>
        </w:r>
        <w:r w:rsidR="008802F8">
          <w:rPr>
            <w:webHidden/>
          </w:rPr>
          <w:t>11</w:t>
        </w:r>
        <w:r w:rsidR="008802F8">
          <w:rPr>
            <w:webHidden/>
          </w:rPr>
          <w:fldChar w:fldCharType="end"/>
        </w:r>
      </w:hyperlink>
    </w:p>
    <w:p w14:paraId="4A6537DC" w14:textId="77777777" w:rsidR="008802F8" w:rsidRDefault="009A19B7">
      <w:pPr>
        <w:pStyle w:val="TOC3"/>
        <w:rPr>
          <w:rFonts w:asciiTheme="minorHAnsi" w:eastAsiaTheme="minorEastAsia" w:hAnsiTheme="minorHAnsi" w:cstheme="minorBidi"/>
          <w:sz w:val="21"/>
          <w:szCs w:val="22"/>
        </w:rPr>
      </w:pPr>
      <w:hyperlink w:anchor="_Toc4744933" w:history="1">
        <w:r w:rsidR="008802F8" w:rsidRPr="004D48D8">
          <w:rPr>
            <w:rStyle w:val="af4"/>
          </w:rPr>
          <w:t>2.3.2</w:t>
        </w:r>
        <w:r w:rsidR="008802F8" w:rsidRPr="004D48D8">
          <w:rPr>
            <w:rStyle w:val="af4"/>
            <w:rFonts w:hint="eastAsia"/>
          </w:rPr>
          <w:t xml:space="preserve"> </w:t>
        </w:r>
        <w:r w:rsidR="008802F8" w:rsidRPr="004D48D8">
          <w:rPr>
            <w:rStyle w:val="af4"/>
            <w:rFonts w:hint="eastAsia"/>
          </w:rPr>
          <w:t>积雪剖面厚度测量</w:t>
        </w:r>
        <w:r w:rsidR="008802F8">
          <w:rPr>
            <w:webHidden/>
          </w:rPr>
          <w:tab/>
        </w:r>
        <w:r w:rsidR="008802F8">
          <w:rPr>
            <w:webHidden/>
          </w:rPr>
          <w:fldChar w:fldCharType="begin"/>
        </w:r>
        <w:r w:rsidR="008802F8">
          <w:rPr>
            <w:webHidden/>
          </w:rPr>
          <w:instrText xml:space="preserve"> PAGEREF _Toc4744933 \h </w:instrText>
        </w:r>
        <w:r w:rsidR="008802F8">
          <w:rPr>
            <w:webHidden/>
          </w:rPr>
        </w:r>
        <w:r w:rsidR="008802F8">
          <w:rPr>
            <w:webHidden/>
          </w:rPr>
          <w:fldChar w:fldCharType="separate"/>
        </w:r>
        <w:r w:rsidR="008802F8">
          <w:rPr>
            <w:webHidden/>
          </w:rPr>
          <w:t>14</w:t>
        </w:r>
        <w:r w:rsidR="008802F8">
          <w:rPr>
            <w:webHidden/>
          </w:rPr>
          <w:fldChar w:fldCharType="end"/>
        </w:r>
      </w:hyperlink>
    </w:p>
    <w:p w14:paraId="281CD275" w14:textId="77777777" w:rsidR="008802F8" w:rsidRDefault="009A19B7">
      <w:pPr>
        <w:pStyle w:val="TOC3"/>
        <w:rPr>
          <w:rFonts w:asciiTheme="minorHAnsi" w:eastAsiaTheme="minorEastAsia" w:hAnsiTheme="minorHAnsi" w:cstheme="minorBidi"/>
          <w:sz w:val="21"/>
          <w:szCs w:val="22"/>
        </w:rPr>
      </w:pPr>
      <w:hyperlink w:anchor="_Toc4744934" w:history="1">
        <w:r w:rsidR="008802F8" w:rsidRPr="004D48D8">
          <w:rPr>
            <w:rStyle w:val="af4"/>
          </w:rPr>
          <w:t>2.3.3</w:t>
        </w:r>
        <w:r w:rsidR="008802F8" w:rsidRPr="004D48D8">
          <w:rPr>
            <w:rStyle w:val="af4"/>
            <w:rFonts w:hint="eastAsia"/>
          </w:rPr>
          <w:t xml:space="preserve"> </w:t>
        </w:r>
        <w:r w:rsidR="008802F8" w:rsidRPr="004D48D8">
          <w:rPr>
            <w:rStyle w:val="af4"/>
            <w:rFonts w:hint="eastAsia"/>
          </w:rPr>
          <w:t>积雪分层密度测量</w:t>
        </w:r>
        <w:r w:rsidR="008802F8">
          <w:rPr>
            <w:webHidden/>
          </w:rPr>
          <w:tab/>
        </w:r>
        <w:r w:rsidR="008802F8">
          <w:rPr>
            <w:webHidden/>
          </w:rPr>
          <w:fldChar w:fldCharType="begin"/>
        </w:r>
        <w:r w:rsidR="008802F8">
          <w:rPr>
            <w:webHidden/>
          </w:rPr>
          <w:instrText xml:space="preserve"> PAGEREF _Toc4744934 \h </w:instrText>
        </w:r>
        <w:r w:rsidR="008802F8">
          <w:rPr>
            <w:webHidden/>
          </w:rPr>
        </w:r>
        <w:r w:rsidR="008802F8">
          <w:rPr>
            <w:webHidden/>
          </w:rPr>
          <w:fldChar w:fldCharType="separate"/>
        </w:r>
        <w:r w:rsidR="008802F8">
          <w:rPr>
            <w:webHidden/>
          </w:rPr>
          <w:t>16</w:t>
        </w:r>
        <w:r w:rsidR="008802F8">
          <w:rPr>
            <w:webHidden/>
          </w:rPr>
          <w:fldChar w:fldCharType="end"/>
        </w:r>
      </w:hyperlink>
    </w:p>
    <w:p w14:paraId="74C29CAE" w14:textId="77777777" w:rsidR="008802F8" w:rsidRDefault="009A19B7">
      <w:pPr>
        <w:pStyle w:val="TOC3"/>
        <w:rPr>
          <w:rFonts w:asciiTheme="minorHAnsi" w:eastAsiaTheme="minorEastAsia" w:hAnsiTheme="minorHAnsi" w:cstheme="minorBidi"/>
          <w:sz w:val="21"/>
          <w:szCs w:val="22"/>
        </w:rPr>
      </w:pPr>
      <w:hyperlink w:anchor="_Toc4744935" w:history="1">
        <w:r w:rsidR="008802F8" w:rsidRPr="004D48D8">
          <w:rPr>
            <w:rStyle w:val="af4"/>
          </w:rPr>
          <w:t>2.3.4</w:t>
        </w:r>
        <w:r w:rsidR="008802F8" w:rsidRPr="004D48D8">
          <w:rPr>
            <w:rStyle w:val="af4"/>
            <w:rFonts w:hint="eastAsia"/>
          </w:rPr>
          <w:t xml:space="preserve"> </w:t>
        </w:r>
        <w:r w:rsidR="008802F8" w:rsidRPr="004D48D8">
          <w:rPr>
            <w:rStyle w:val="af4"/>
            <w:rFonts w:hint="eastAsia"/>
          </w:rPr>
          <w:t>雪丘等高线测量</w:t>
        </w:r>
        <w:r w:rsidR="008802F8">
          <w:rPr>
            <w:webHidden/>
          </w:rPr>
          <w:tab/>
        </w:r>
        <w:r w:rsidR="008802F8">
          <w:rPr>
            <w:webHidden/>
          </w:rPr>
          <w:fldChar w:fldCharType="begin"/>
        </w:r>
        <w:r w:rsidR="008802F8">
          <w:rPr>
            <w:webHidden/>
          </w:rPr>
          <w:instrText xml:space="preserve"> PAGEREF _Toc4744935 \h </w:instrText>
        </w:r>
        <w:r w:rsidR="008802F8">
          <w:rPr>
            <w:webHidden/>
          </w:rPr>
        </w:r>
        <w:r w:rsidR="008802F8">
          <w:rPr>
            <w:webHidden/>
          </w:rPr>
          <w:fldChar w:fldCharType="separate"/>
        </w:r>
        <w:r w:rsidR="008802F8">
          <w:rPr>
            <w:webHidden/>
          </w:rPr>
          <w:t>25</w:t>
        </w:r>
        <w:r w:rsidR="008802F8">
          <w:rPr>
            <w:webHidden/>
          </w:rPr>
          <w:fldChar w:fldCharType="end"/>
        </w:r>
      </w:hyperlink>
    </w:p>
    <w:p w14:paraId="6901B8AB" w14:textId="77777777" w:rsidR="008802F8" w:rsidRDefault="009A19B7">
      <w:pPr>
        <w:pStyle w:val="TOC2"/>
        <w:rPr>
          <w:rFonts w:asciiTheme="minorHAnsi" w:eastAsiaTheme="minorEastAsia" w:hAnsiTheme="minorHAnsi" w:cstheme="minorBidi"/>
          <w:noProof/>
          <w:sz w:val="21"/>
          <w:szCs w:val="22"/>
        </w:rPr>
      </w:pPr>
      <w:hyperlink w:anchor="_Toc4744936" w:history="1">
        <w:r w:rsidR="008802F8" w:rsidRPr="004D48D8">
          <w:rPr>
            <w:rStyle w:val="af4"/>
            <w:noProof/>
          </w:rPr>
          <w:t>2.4</w:t>
        </w:r>
        <w:r w:rsidR="008802F8" w:rsidRPr="004D48D8">
          <w:rPr>
            <w:rStyle w:val="af4"/>
            <w:rFonts w:hint="eastAsia"/>
            <w:noProof/>
          </w:rPr>
          <w:t xml:space="preserve"> </w:t>
        </w:r>
        <w:r w:rsidR="008802F8" w:rsidRPr="004D48D8">
          <w:rPr>
            <w:rStyle w:val="af4"/>
            <w:rFonts w:hint="eastAsia"/>
            <w:noProof/>
          </w:rPr>
          <w:t>本章小结</w:t>
        </w:r>
        <w:r w:rsidR="008802F8">
          <w:rPr>
            <w:noProof/>
            <w:webHidden/>
          </w:rPr>
          <w:tab/>
        </w:r>
        <w:r w:rsidR="008802F8">
          <w:rPr>
            <w:noProof/>
            <w:webHidden/>
          </w:rPr>
          <w:fldChar w:fldCharType="begin"/>
        </w:r>
        <w:r w:rsidR="008802F8">
          <w:rPr>
            <w:noProof/>
            <w:webHidden/>
          </w:rPr>
          <w:instrText xml:space="preserve"> PAGEREF _Toc4744936 \h </w:instrText>
        </w:r>
        <w:r w:rsidR="008802F8">
          <w:rPr>
            <w:noProof/>
            <w:webHidden/>
          </w:rPr>
        </w:r>
        <w:r w:rsidR="008802F8">
          <w:rPr>
            <w:noProof/>
            <w:webHidden/>
          </w:rPr>
          <w:fldChar w:fldCharType="separate"/>
        </w:r>
        <w:r w:rsidR="008802F8">
          <w:rPr>
            <w:noProof/>
            <w:webHidden/>
          </w:rPr>
          <w:t>26</w:t>
        </w:r>
        <w:r w:rsidR="008802F8">
          <w:rPr>
            <w:noProof/>
            <w:webHidden/>
          </w:rPr>
          <w:fldChar w:fldCharType="end"/>
        </w:r>
      </w:hyperlink>
    </w:p>
    <w:p w14:paraId="021662E6" w14:textId="77777777" w:rsidR="008802F8" w:rsidRDefault="009A19B7">
      <w:pPr>
        <w:pStyle w:val="TOC1"/>
        <w:rPr>
          <w:rFonts w:asciiTheme="minorHAnsi" w:eastAsiaTheme="minorEastAsia" w:hAnsiTheme="minorHAnsi" w:cstheme="minorBidi"/>
          <w:noProof/>
          <w:sz w:val="21"/>
          <w:szCs w:val="22"/>
        </w:rPr>
      </w:pPr>
      <w:hyperlink w:anchor="_Toc4744937" w:history="1">
        <w:r w:rsidR="008802F8" w:rsidRPr="004D48D8">
          <w:rPr>
            <w:rStyle w:val="af4"/>
            <w:rFonts w:hint="eastAsia"/>
            <w:noProof/>
          </w:rPr>
          <w:t>第</w:t>
        </w:r>
        <w:r w:rsidR="008802F8" w:rsidRPr="004D48D8">
          <w:rPr>
            <w:rStyle w:val="af4"/>
            <w:rFonts w:hint="eastAsia"/>
            <w:noProof/>
          </w:rPr>
          <w:t>3</w:t>
        </w:r>
        <w:r w:rsidR="008802F8" w:rsidRPr="004D48D8">
          <w:rPr>
            <w:rStyle w:val="af4"/>
            <w:rFonts w:hint="eastAsia"/>
            <w:noProof/>
          </w:rPr>
          <w:t>章</w:t>
        </w:r>
        <w:r w:rsidR="008802F8" w:rsidRPr="004D48D8">
          <w:rPr>
            <w:rStyle w:val="af4"/>
            <w:rFonts w:hint="eastAsia"/>
            <w:noProof/>
          </w:rPr>
          <w:t xml:space="preserve"> </w:t>
        </w:r>
        <w:r w:rsidR="008802F8" w:rsidRPr="004D48D8">
          <w:rPr>
            <w:rStyle w:val="af4"/>
            <w:rFonts w:hint="eastAsia"/>
            <w:noProof/>
          </w:rPr>
          <w:t>风雪两相流特性及</w:t>
        </w:r>
        <w:r w:rsidR="008802F8" w:rsidRPr="004D48D8">
          <w:rPr>
            <w:rStyle w:val="af4"/>
            <w:noProof/>
          </w:rPr>
          <w:t>CFD</w:t>
        </w:r>
        <w:r w:rsidR="008802F8" w:rsidRPr="004D48D8">
          <w:rPr>
            <w:rStyle w:val="af4"/>
            <w:rFonts w:hint="eastAsia"/>
            <w:noProof/>
          </w:rPr>
          <w:t>数值计算方法</w:t>
        </w:r>
        <w:r w:rsidR="008802F8">
          <w:rPr>
            <w:noProof/>
            <w:webHidden/>
          </w:rPr>
          <w:tab/>
        </w:r>
        <w:r w:rsidR="008802F8">
          <w:rPr>
            <w:noProof/>
            <w:webHidden/>
          </w:rPr>
          <w:fldChar w:fldCharType="begin"/>
        </w:r>
        <w:r w:rsidR="008802F8">
          <w:rPr>
            <w:noProof/>
            <w:webHidden/>
          </w:rPr>
          <w:instrText xml:space="preserve"> PAGEREF _Toc4744937 \h </w:instrText>
        </w:r>
        <w:r w:rsidR="008802F8">
          <w:rPr>
            <w:noProof/>
            <w:webHidden/>
          </w:rPr>
        </w:r>
        <w:r w:rsidR="008802F8">
          <w:rPr>
            <w:noProof/>
            <w:webHidden/>
          </w:rPr>
          <w:fldChar w:fldCharType="separate"/>
        </w:r>
        <w:r w:rsidR="008802F8">
          <w:rPr>
            <w:noProof/>
            <w:webHidden/>
          </w:rPr>
          <w:t>27</w:t>
        </w:r>
        <w:r w:rsidR="008802F8">
          <w:rPr>
            <w:noProof/>
            <w:webHidden/>
          </w:rPr>
          <w:fldChar w:fldCharType="end"/>
        </w:r>
      </w:hyperlink>
    </w:p>
    <w:p w14:paraId="2FDCBED0" w14:textId="77777777" w:rsidR="008802F8" w:rsidRDefault="009A19B7">
      <w:pPr>
        <w:pStyle w:val="TOC2"/>
        <w:rPr>
          <w:rFonts w:asciiTheme="minorHAnsi" w:eastAsiaTheme="minorEastAsia" w:hAnsiTheme="minorHAnsi" w:cstheme="minorBidi"/>
          <w:noProof/>
          <w:sz w:val="21"/>
          <w:szCs w:val="22"/>
        </w:rPr>
      </w:pPr>
      <w:hyperlink w:anchor="_Toc4744938" w:history="1">
        <w:r w:rsidR="008802F8" w:rsidRPr="004D48D8">
          <w:rPr>
            <w:rStyle w:val="af4"/>
            <w:noProof/>
          </w:rPr>
          <w:t>3.1</w:t>
        </w:r>
        <w:r w:rsidR="008802F8" w:rsidRPr="004D48D8">
          <w:rPr>
            <w:rStyle w:val="af4"/>
            <w:rFonts w:hint="eastAsia"/>
            <w:noProof/>
          </w:rPr>
          <w:t xml:space="preserve"> </w:t>
        </w:r>
        <w:r w:rsidR="008802F8" w:rsidRPr="004D48D8">
          <w:rPr>
            <w:rStyle w:val="af4"/>
            <w:rFonts w:hint="eastAsia"/>
            <w:noProof/>
          </w:rPr>
          <w:t>风致雪飘移概述</w:t>
        </w:r>
        <w:r w:rsidR="008802F8">
          <w:rPr>
            <w:noProof/>
            <w:webHidden/>
          </w:rPr>
          <w:tab/>
        </w:r>
        <w:r w:rsidR="008802F8">
          <w:rPr>
            <w:noProof/>
            <w:webHidden/>
          </w:rPr>
          <w:fldChar w:fldCharType="begin"/>
        </w:r>
        <w:r w:rsidR="008802F8">
          <w:rPr>
            <w:noProof/>
            <w:webHidden/>
          </w:rPr>
          <w:instrText xml:space="preserve"> PAGEREF _Toc4744938 \h </w:instrText>
        </w:r>
        <w:r w:rsidR="008802F8">
          <w:rPr>
            <w:noProof/>
            <w:webHidden/>
          </w:rPr>
        </w:r>
        <w:r w:rsidR="008802F8">
          <w:rPr>
            <w:noProof/>
            <w:webHidden/>
          </w:rPr>
          <w:fldChar w:fldCharType="separate"/>
        </w:r>
        <w:r w:rsidR="008802F8">
          <w:rPr>
            <w:noProof/>
            <w:webHidden/>
          </w:rPr>
          <w:t>27</w:t>
        </w:r>
        <w:r w:rsidR="008802F8">
          <w:rPr>
            <w:noProof/>
            <w:webHidden/>
          </w:rPr>
          <w:fldChar w:fldCharType="end"/>
        </w:r>
      </w:hyperlink>
    </w:p>
    <w:p w14:paraId="42910051" w14:textId="77777777" w:rsidR="008802F8" w:rsidRDefault="009A19B7">
      <w:pPr>
        <w:pStyle w:val="TOC3"/>
        <w:rPr>
          <w:rFonts w:asciiTheme="minorHAnsi" w:eastAsiaTheme="minorEastAsia" w:hAnsiTheme="minorHAnsi" w:cstheme="minorBidi"/>
          <w:sz w:val="21"/>
          <w:szCs w:val="22"/>
        </w:rPr>
      </w:pPr>
      <w:hyperlink w:anchor="_Toc4744939" w:history="1">
        <w:r w:rsidR="008802F8" w:rsidRPr="004D48D8">
          <w:rPr>
            <w:rStyle w:val="af4"/>
          </w:rPr>
          <w:t>3.1.1</w:t>
        </w:r>
        <w:r w:rsidR="008802F8" w:rsidRPr="004D48D8">
          <w:rPr>
            <w:rStyle w:val="af4"/>
            <w:rFonts w:hint="eastAsia"/>
          </w:rPr>
          <w:t xml:space="preserve"> </w:t>
        </w:r>
        <w:r w:rsidR="008802F8" w:rsidRPr="004D48D8">
          <w:rPr>
            <w:rStyle w:val="af4"/>
            <w:rFonts w:hint="eastAsia"/>
          </w:rPr>
          <w:t>空气相（风）的分类及特征</w:t>
        </w:r>
        <w:r w:rsidR="008802F8">
          <w:rPr>
            <w:webHidden/>
          </w:rPr>
          <w:tab/>
        </w:r>
        <w:r w:rsidR="008802F8">
          <w:rPr>
            <w:webHidden/>
          </w:rPr>
          <w:fldChar w:fldCharType="begin"/>
        </w:r>
        <w:r w:rsidR="008802F8">
          <w:rPr>
            <w:webHidden/>
          </w:rPr>
          <w:instrText xml:space="preserve"> PAGEREF _Toc4744939 \h </w:instrText>
        </w:r>
        <w:r w:rsidR="008802F8">
          <w:rPr>
            <w:webHidden/>
          </w:rPr>
        </w:r>
        <w:r w:rsidR="008802F8">
          <w:rPr>
            <w:webHidden/>
          </w:rPr>
          <w:fldChar w:fldCharType="separate"/>
        </w:r>
        <w:r w:rsidR="008802F8">
          <w:rPr>
            <w:webHidden/>
          </w:rPr>
          <w:t>27</w:t>
        </w:r>
        <w:r w:rsidR="008802F8">
          <w:rPr>
            <w:webHidden/>
          </w:rPr>
          <w:fldChar w:fldCharType="end"/>
        </w:r>
      </w:hyperlink>
    </w:p>
    <w:p w14:paraId="4FC5EA3B" w14:textId="77777777" w:rsidR="008802F8" w:rsidRDefault="009A19B7">
      <w:pPr>
        <w:pStyle w:val="TOC3"/>
        <w:rPr>
          <w:rFonts w:asciiTheme="minorHAnsi" w:eastAsiaTheme="minorEastAsia" w:hAnsiTheme="minorHAnsi" w:cstheme="minorBidi"/>
          <w:sz w:val="21"/>
          <w:szCs w:val="22"/>
        </w:rPr>
      </w:pPr>
      <w:hyperlink w:anchor="_Toc4744940" w:history="1">
        <w:r w:rsidR="008802F8" w:rsidRPr="004D48D8">
          <w:rPr>
            <w:rStyle w:val="af4"/>
          </w:rPr>
          <w:t>3.1.2</w:t>
        </w:r>
        <w:r w:rsidR="008802F8" w:rsidRPr="004D48D8">
          <w:rPr>
            <w:rStyle w:val="af4"/>
            <w:rFonts w:hint="eastAsia"/>
          </w:rPr>
          <w:t xml:space="preserve"> </w:t>
        </w:r>
        <w:r w:rsidR="008802F8" w:rsidRPr="004D48D8">
          <w:rPr>
            <w:rStyle w:val="af4"/>
            <w:rFonts w:hint="eastAsia"/>
          </w:rPr>
          <w:t>雪相的特征</w:t>
        </w:r>
        <w:r w:rsidR="008802F8">
          <w:rPr>
            <w:webHidden/>
          </w:rPr>
          <w:tab/>
        </w:r>
        <w:r w:rsidR="008802F8">
          <w:rPr>
            <w:webHidden/>
          </w:rPr>
          <w:fldChar w:fldCharType="begin"/>
        </w:r>
        <w:r w:rsidR="008802F8">
          <w:rPr>
            <w:webHidden/>
          </w:rPr>
          <w:instrText xml:space="preserve"> PAGEREF _Toc4744940 \h </w:instrText>
        </w:r>
        <w:r w:rsidR="008802F8">
          <w:rPr>
            <w:webHidden/>
          </w:rPr>
        </w:r>
        <w:r w:rsidR="008802F8">
          <w:rPr>
            <w:webHidden/>
          </w:rPr>
          <w:fldChar w:fldCharType="separate"/>
        </w:r>
        <w:r w:rsidR="008802F8">
          <w:rPr>
            <w:webHidden/>
          </w:rPr>
          <w:t>28</w:t>
        </w:r>
        <w:r w:rsidR="008802F8">
          <w:rPr>
            <w:webHidden/>
          </w:rPr>
          <w:fldChar w:fldCharType="end"/>
        </w:r>
      </w:hyperlink>
    </w:p>
    <w:p w14:paraId="76B7CC39" w14:textId="77777777" w:rsidR="008802F8" w:rsidRDefault="009A19B7">
      <w:pPr>
        <w:pStyle w:val="TOC3"/>
        <w:rPr>
          <w:rFonts w:asciiTheme="minorHAnsi" w:eastAsiaTheme="minorEastAsia" w:hAnsiTheme="minorHAnsi" w:cstheme="minorBidi"/>
          <w:sz w:val="21"/>
          <w:szCs w:val="22"/>
        </w:rPr>
      </w:pPr>
      <w:hyperlink w:anchor="_Toc4744941" w:history="1">
        <w:r w:rsidR="008802F8" w:rsidRPr="004D48D8">
          <w:rPr>
            <w:rStyle w:val="af4"/>
          </w:rPr>
          <w:t>3.1.3</w:t>
        </w:r>
        <w:r w:rsidR="008802F8" w:rsidRPr="004D48D8">
          <w:rPr>
            <w:rStyle w:val="af4"/>
            <w:rFonts w:hint="eastAsia"/>
          </w:rPr>
          <w:t xml:space="preserve"> </w:t>
        </w:r>
        <w:r w:rsidR="008802F8" w:rsidRPr="004D48D8">
          <w:rPr>
            <w:rStyle w:val="af4"/>
            <w:rFonts w:hint="eastAsia"/>
          </w:rPr>
          <w:t>积雪的沉积与侵蚀</w:t>
        </w:r>
        <w:r w:rsidR="008802F8">
          <w:rPr>
            <w:webHidden/>
          </w:rPr>
          <w:tab/>
        </w:r>
        <w:r w:rsidR="008802F8">
          <w:rPr>
            <w:webHidden/>
          </w:rPr>
          <w:fldChar w:fldCharType="begin"/>
        </w:r>
        <w:r w:rsidR="008802F8">
          <w:rPr>
            <w:webHidden/>
          </w:rPr>
          <w:instrText xml:space="preserve"> PAGEREF _Toc4744941 \h </w:instrText>
        </w:r>
        <w:r w:rsidR="008802F8">
          <w:rPr>
            <w:webHidden/>
          </w:rPr>
        </w:r>
        <w:r w:rsidR="008802F8">
          <w:rPr>
            <w:webHidden/>
          </w:rPr>
          <w:fldChar w:fldCharType="separate"/>
        </w:r>
        <w:r w:rsidR="008802F8">
          <w:rPr>
            <w:webHidden/>
          </w:rPr>
          <w:t>30</w:t>
        </w:r>
        <w:r w:rsidR="008802F8">
          <w:rPr>
            <w:webHidden/>
          </w:rPr>
          <w:fldChar w:fldCharType="end"/>
        </w:r>
      </w:hyperlink>
    </w:p>
    <w:p w14:paraId="04228B0A" w14:textId="77777777" w:rsidR="008802F8" w:rsidRDefault="009A19B7">
      <w:pPr>
        <w:pStyle w:val="TOC2"/>
        <w:rPr>
          <w:rFonts w:asciiTheme="minorHAnsi" w:eastAsiaTheme="minorEastAsia" w:hAnsiTheme="minorHAnsi" w:cstheme="minorBidi"/>
          <w:noProof/>
          <w:sz w:val="21"/>
          <w:szCs w:val="22"/>
        </w:rPr>
      </w:pPr>
      <w:hyperlink w:anchor="_Toc4744942" w:history="1">
        <w:r w:rsidR="008802F8" w:rsidRPr="004D48D8">
          <w:rPr>
            <w:rStyle w:val="af4"/>
            <w:noProof/>
          </w:rPr>
          <w:t>3.2 CFD</w:t>
        </w:r>
        <w:r w:rsidR="008802F8" w:rsidRPr="004D48D8">
          <w:rPr>
            <w:rStyle w:val="af4"/>
            <w:rFonts w:hint="eastAsia"/>
            <w:noProof/>
          </w:rPr>
          <w:t>数值模型</w:t>
        </w:r>
        <w:r w:rsidR="008802F8">
          <w:rPr>
            <w:noProof/>
            <w:webHidden/>
          </w:rPr>
          <w:tab/>
        </w:r>
        <w:r w:rsidR="008802F8">
          <w:rPr>
            <w:noProof/>
            <w:webHidden/>
          </w:rPr>
          <w:fldChar w:fldCharType="begin"/>
        </w:r>
        <w:r w:rsidR="008802F8">
          <w:rPr>
            <w:noProof/>
            <w:webHidden/>
          </w:rPr>
          <w:instrText xml:space="preserve"> PAGEREF _Toc4744942 \h </w:instrText>
        </w:r>
        <w:r w:rsidR="008802F8">
          <w:rPr>
            <w:noProof/>
            <w:webHidden/>
          </w:rPr>
        </w:r>
        <w:r w:rsidR="008802F8">
          <w:rPr>
            <w:noProof/>
            <w:webHidden/>
          </w:rPr>
          <w:fldChar w:fldCharType="separate"/>
        </w:r>
        <w:r w:rsidR="008802F8">
          <w:rPr>
            <w:noProof/>
            <w:webHidden/>
          </w:rPr>
          <w:t>31</w:t>
        </w:r>
        <w:r w:rsidR="008802F8">
          <w:rPr>
            <w:noProof/>
            <w:webHidden/>
          </w:rPr>
          <w:fldChar w:fldCharType="end"/>
        </w:r>
      </w:hyperlink>
    </w:p>
    <w:p w14:paraId="3C3CBA80" w14:textId="77777777" w:rsidR="008802F8" w:rsidRDefault="009A19B7">
      <w:pPr>
        <w:pStyle w:val="TOC3"/>
        <w:rPr>
          <w:rFonts w:asciiTheme="minorHAnsi" w:eastAsiaTheme="minorEastAsia" w:hAnsiTheme="minorHAnsi" w:cstheme="minorBidi"/>
          <w:sz w:val="21"/>
          <w:szCs w:val="22"/>
        </w:rPr>
      </w:pPr>
      <w:hyperlink w:anchor="_Toc4744943" w:history="1">
        <w:r w:rsidR="008802F8" w:rsidRPr="004D48D8">
          <w:rPr>
            <w:rStyle w:val="af4"/>
          </w:rPr>
          <w:t>3.2.1</w:t>
        </w:r>
        <w:r w:rsidR="008802F8" w:rsidRPr="004D48D8">
          <w:rPr>
            <w:rStyle w:val="af4"/>
            <w:rFonts w:hint="eastAsia"/>
          </w:rPr>
          <w:t xml:space="preserve"> </w:t>
        </w:r>
        <w:r w:rsidR="008802F8" w:rsidRPr="004D48D8">
          <w:rPr>
            <w:rStyle w:val="af4"/>
            <w:rFonts w:hint="eastAsia"/>
          </w:rPr>
          <w:t>计算流体力学的基本方程</w:t>
        </w:r>
        <w:r w:rsidR="008802F8">
          <w:rPr>
            <w:webHidden/>
          </w:rPr>
          <w:tab/>
        </w:r>
        <w:r w:rsidR="008802F8">
          <w:rPr>
            <w:webHidden/>
          </w:rPr>
          <w:fldChar w:fldCharType="begin"/>
        </w:r>
        <w:r w:rsidR="008802F8">
          <w:rPr>
            <w:webHidden/>
          </w:rPr>
          <w:instrText xml:space="preserve"> PAGEREF _Toc4744943 \h </w:instrText>
        </w:r>
        <w:r w:rsidR="008802F8">
          <w:rPr>
            <w:webHidden/>
          </w:rPr>
        </w:r>
        <w:r w:rsidR="008802F8">
          <w:rPr>
            <w:webHidden/>
          </w:rPr>
          <w:fldChar w:fldCharType="separate"/>
        </w:r>
        <w:r w:rsidR="008802F8">
          <w:rPr>
            <w:webHidden/>
          </w:rPr>
          <w:t>31</w:t>
        </w:r>
        <w:r w:rsidR="008802F8">
          <w:rPr>
            <w:webHidden/>
          </w:rPr>
          <w:fldChar w:fldCharType="end"/>
        </w:r>
      </w:hyperlink>
    </w:p>
    <w:p w14:paraId="00CB9F5D" w14:textId="77777777" w:rsidR="008802F8" w:rsidRDefault="009A19B7">
      <w:pPr>
        <w:pStyle w:val="TOC3"/>
        <w:rPr>
          <w:rFonts w:asciiTheme="minorHAnsi" w:eastAsiaTheme="minorEastAsia" w:hAnsiTheme="minorHAnsi" w:cstheme="minorBidi"/>
          <w:sz w:val="21"/>
          <w:szCs w:val="22"/>
        </w:rPr>
      </w:pPr>
      <w:hyperlink w:anchor="_Toc4744944" w:history="1">
        <w:r w:rsidR="008802F8" w:rsidRPr="004D48D8">
          <w:rPr>
            <w:rStyle w:val="af4"/>
          </w:rPr>
          <w:t>3.2.2</w:t>
        </w:r>
        <w:r w:rsidR="008802F8" w:rsidRPr="004D48D8">
          <w:rPr>
            <w:rStyle w:val="af4"/>
            <w:rFonts w:hint="eastAsia"/>
          </w:rPr>
          <w:t xml:space="preserve"> </w:t>
        </w:r>
        <w:r w:rsidR="008802F8" w:rsidRPr="004D48D8">
          <w:rPr>
            <w:rStyle w:val="af4"/>
            <w:rFonts w:hint="eastAsia"/>
          </w:rPr>
          <w:t>湍流模型</w:t>
        </w:r>
        <w:r w:rsidR="008802F8">
          <w:rPr>
            <w:webHidden/>
          </w:rPr>
          <w:tab/>
        </w:r>
        <w:r w:rsidR="008802F8">
          <w:rPr>
            <w:webHidden/>
          </w:rPr>
          <w:fldChar w:fldCharType="begin"/>
        </w:r>
        <w:r w:rsidR="008802F8">
          <w:rPr>
            <w:webHidden/>
          </w:rPr>
          <w:instrText xml:space="preserve"> PAGEREF _Toc4744944 \h </w:instrText>
        </w:r>
        <w:r w:rsidR="008802F8">
          <w:rPr>
            <w:webHidden/>
          </w:rPr>
        </w:r>
        <w:r w:rsidR="008802F8">
          <w:rPr>
            <w:webHidden/>
          </w:rPr>
          <w:fldChar w:fldCharType="separate"/>
        </w:r>
        <w:r w:rsidR="008802F8">
          <w:rPr>
            <w:webHidden/>
          </w:rPr>
          <w:t>32</w:t>
        </w:r>
        <w:r w:rsidR="008802F8">
          <w:rPr>
            <w:webHidden/>
          </w:rPr>
          <w:fldChar w:fldCharType="end"/>
        </w:r>
      </w:hyperlink>
    </w:p>
    <w:p w14:paraId="1EAD649D" w14:textId="77777777" w:rsidR="008802F8" w:rsidRDefault="009A19B7">
      <w:pPr>
        <w:pStyle w:val="TOC3"/>
        <w:rPr>
          <w:rFonts w:asciiTheme="minorHAnsi" w:eastAsiaTheme="minorEastAsia" w:hAnsiTheme="minorHAnsi" w:cstheme="minorBidi"/>
          <w:sz w:val="21"/>
          <w:szCs w:val="22"/>
        </w:rPr>
      </w:pPr>
      <w:hyperlink w:anchor="_Toc4744945" w:history="1">
        <w:r w:rsidR="008802F8" w:rsidRPr="004D48D8">
          <w:rPr>
            <w:rStyle w:val="af4"/>
          </w:rPr>
          <w:t>3.2.3</w:t>
        </w:r>
        <w:r w:rsidR="008802F8" w:rsidRPr="004D48D8">
          <w:rPr>
            <w:rStyle w:val="af4"/>
            <w:rFonts w:hint="eastAsia"/>
          </w:rPr>
          <w:t xml:space="preserve"> </w:t>
        </w:r>
        <w:r w:rsidR="008802F8" w:rsidRPr="004D48D8">
          <w:rPr>
            <w:rStyle w:val="af4"/>
            <w:rFonts w:hint="eastAsia"/>
          </w:rPr>
          <w:t>多相流模型</w:t>
        </w:r>
        <w:r w:rsidR="008802F8">
          <w:rPr>
            <w:webHidden/>
          </w:rPr>
          <w:tab/>
        </w:r>
        <w:r w:rsidR="008802F8">
          <w:rPr>
            <w:webHidden/>
          </w:rPr>
          <w:fldChar w:fldCharType="begin"/>
        </w:r>
        <w:r w:rsidR="008802F8">
          <w:rPr>
            <w:webHidden/>
          </w:rPr>
          <w:instrText xml:space="preserve"> PAGEREF _Toc4744945 \h </w:instrText>
        </w:r>
        <w:r w:rsidR="008802F8">
          <w:rPr>
            <w:webHidden/>
          </w:rPr>
        </w:r>
        <w:r w:rsidR="008802F8">
          <w:rPr>
            <w:webHidden/>
          </w:rPr>
          <w:fldChar w:fldCharType="separate"/>
        </w:r>
        <w:r w:rsidR="008802F8">
          <w:rPr>
            <w:webHidden/>
          </w:rPr>
          <w:t>34</w:t>
        </w:r>
        <w:r w:rsidR="008802F8">
          <w:rPr>
            <w:webHidden/>
          </w:rPr>
          <w:fldChar w:fldCharType="end"/>
        </w:r>
      </w:hyperlink>
    </w:p>
    <w:p w14:paraId="7CF9ACDB" w14:textId="77777777" w:rsidR="008802F8" w:rsidRDefault="009A19B7">
      <w:pPr>
        <w:pStyle w:val="TOC3"/>
        <w:rPr>
          <w:rFonts w:asciiTheme="minorHAnsi" w:eastAsiaTheme="minorEastAsia" w:hAnsiTheme="minorHAnsi" w:cstheme="minorBidi"/>
          <w:sz w:val="21"/>
          <w:szCs w:val="22"/>
        </w:rPr>
      </w:pPr>
      <w:hyperlink w:anchor="_Toc4744946" w:history="1">
        <w:r w:rsidR="008802F8" w:rsidRPr="004D48D8">
          <w:rPr>
            <w:rStyle w:val="af4"/>
          </w:rPr>
          <w:t>3.2.4</w:t>
        </w:r>
        <w:r w:rsidR="008802F8" w:rsidRPr="004D48D8">
          <w:rPr>
            <w:rStyle w:val="af4"/>
            <w:rFonts w:hint="eastAsia"/>
          </w:rPr>
          <w:t xml:space="preserve"> </w:t>
        </w:r>
        <w:r w:rsidR="008802F8" w:rsidRPr="004D48D8">
          <w:rPr>
            <w:rStyle w:val="af4"/>
            <w:rFonts w:hint="eastAsia"/>
          </w:rPr>
          <w:t>动网格技术</w:t>
        </w:r>
        <w:r w:rsidR="008802F8">
          <w:rPr>
            <w:webHidden/>
          </w:rPr>
          <w:tab/>
        </w:r>
        <w:r w:rsidR="008802F8">
          <w:rPr>
            <w:webHidden/>
          </w:rPr>
          <w:fldChar w:fldCharType="begin"/>
        </w:r>
        <w:r w:rsidR="008802F8">
          <w:rPr>
            <w:webHidden/>
          </w:rPr>
          <w:instrText xml:space="preserve"> PAGEREF _Toc4744946 \h </w:instrText>
        </w:r>
        <w:r w:rsidR="008802F8">
          <w:rPr>
            <w:webHidden/>
          </w:rPr>
        </w:r>
        <w:r w:rsidR="008802F8">
          <w:rPr>
            <w:webHidden/>
          </w:rPr>
          <w:fldChar w:fldCharType="separate"/>
        </w:r>
        <w:r w:rsidR="008802F8">
          <w:rPr>
            <w:webHidden/>
          </w:rPr>
          <w:t>35</w:t>
        </w:r>
        <w:r w:rsidR="008802F8">
          <w:rPr>
            <w:webHidden/>
          </w:rPr>
          <w:fldChar w:fldCharType="end"/>
        </w:r>
      </w:hyperlink>
    </w:p>
    <w:p w14:paraId="11694064" w14:textId="77777777" w:rsidR="008802F8" w:rsidRDefault="009A19B7">
      <w:pPr>
        <w:pStyle w:val="TOC2"/>
        <w:rPr>
          <w:rFonts w:asciiTheme="minorHAnsi" w:eastAsiaTheme="minorEastAsia" w:hAnsiTheme="minorHAnsi" w:cstheme="minorBidi"/>
          <w:noProof/>
          <w:sz w:val="21"/>
          <w:szCs w:val="22"/>
        </w:rPr>
      </w:pPr>
      <w:hyperlink w:anchor="_Toc4744947" w:history="1">
        <w:r w:rsidR="008802F8" w:rsidRPr="004D48D8">
          <w:rPr>
            <w:rStyle w:val="af4"/>
            <w:noProof/>
          </w:rPr>
          <w:t>3.3</w:t>
        </w:r>
        <w:r w:rsidR="008802F8" w:rsidRPr="004D48D8">
          <w:rPr>
            <w:rStyle w:val="af4"/>
            <w:rFonts w:hint="eastAsia"/>
            <w:noProof/>
          </w:rPr>
          <w:t xml:space="preserve"> </w:t>
        </w:r>
        <w:r w:rsidR="008802F8" w:rsidRPr="004D48D8">
          <w:rPr>
            <w:rStyle w:val="af4"/>
            <w:rFonts w:hint="eastAsia"/>
            <w:noProof/>
          </w:rPr>
          <w:t>本章小结</w:t>
        </w:r>
        <w:r w:rsidR="008802F8">
          <w:rPr>
            <w:noProof/>
            <w:webHidden/>
          </w:rPr>
          <w:tab/>
        </w:r>
        <w:r w:rsidR="008802F8">
          <w:rPr>
            <w:noProof/>
            <w:webHidden/>
          </w:rPr>
          <w:fldChar w:fldCharType="begin"/>
        </w:r>
        <w:r w:rsidR="008802F8">
          <w:rPr>
            <w:noProof/>
            <w:webHidden/>
          </w:rPr>
          <w:instrText xml:space="preserve"> PAGEREF _Toc4744947 \h </w:instrText>
        </w:r>
        <w:r w:rsidR="008802F8">
          <w:rPr>
            <w:noProof/>
            <w:webHidden/>
          </w:rPr>
        </w:r>
        <w:r w:rsidR="008802F8">
          <w:rPr>
            <w:noProof/>
            <w:webHidden/>
          </w:rPr>
          <w:fldChar w:fldCharType="separate"/>
        </w:r>
        <w:r w:rsidR="008802F8">
          <w:rPr>
            <w:noProof/>
            <w:webHidden/>
          </w:rPr>
          <w:t>36</w:t>
        </w:r>
        <w:r w:rsidR="008802F8">
          <w:rPr>
            <w:noProof/>
            <w:webHidden/>
          </w:rPr>
          <w:fldChar w:fldCharType="end"/>
        </w:r>
      </w:hyperlink>
    </w:p>
    <w:p w14:paraId="0DD7EAB6" w14:textId="77777777" w:rsidR="008802F8" w:rsidRDefault="009A19B7">
      <w:pPr>
        <w:pStyle w:val="TOC1"/>
        <w:rPr>
          <w:rFonts w:asciiTheme="minorHAnsi" w:eastAsiaTheme="minorEastAsia" w:hAnsiTheme="minorHAnsi" w:cstheme="minorBidi"/>
          <w:noProof/>
          <w:sz w:val="21"/>
          <w:szCs w:val="22"/>
        </w:rPr>
      </w:pPr>
      <w:hyperlink w:anchor="_Toc4744948" w:history="1">
        <w:r w:rsidR="008802F8" w:rsidRPr="004D48D8">
          <w:rPr>
            <w:rStyle w:val="af4"/>
            <w:rFonts w:hint="eastAsia"/>
            <w:noProof/>
          </w:rPr>
          <w:t>第</w:t>
        </w:r>
        <w:r w:rsidR="008802F8" w:rsidRPr="004D48D8">
          <w:rPr>
            <w:rStyle w:val="af4"/>
            <w:rFonts w:hint="eastAsia"/>
            <w:noProof/>
          </w:rPr>
          <w:t>4</w:t>
        </w:r>
        <w:r w:rsidR="008802F8" w:rsidRPr="004D48D8">
          <w:rPr>
            <w:rStyle w:val="af4"/>
            <w:rFonts w:hint="eastAsia"/>
            <w:noProof/>
          </w:rPr>
          <w:t>章</w:t>
        </w:r>
        <w:r w:rsidR="008802F8" w:rsidRPr="004D48D8">
          <w:rPr>
            <w:rStyle w:val="af4"/>
            <w:rFonts w:hint="eastAsia"/>
            <w:noProof/>
          </w:rPr>
          <w:t xml:space="preserve"> </w:t>
        </w:r>
        <w:r w:rsidR="008802F8" w:rsidRPr="004D48D8">
          <w:rPr>
            <w:rStyle w:val="af4"/>
            <w:rFonts w:hint="eastAsia"/>
            <w:noProof/>
          </w:rPr>
          <w:t>屋面积雪分布特征数值模拟及参数分析</w:t>
        </w:r>
        <w:r w:rsidR="008802F8">
          <w:rPr>
            <w:noProof/>
            <w:webHidden/>
          </w:rPr>
          <w:tab/>
        </w:r>
        <w:r w:rsidR="008802F8">
          <w:rPr>
            <w:noProof/>
            <w:webHidden/>
          </w:rPr>
          <w:fldChar w:fldCharType="begin"/>
        </w:r>
        <w:r w:rsidR="008802F8">
          <w:rPr>
            <w:noProof/>
            <w:webHidden/>
          </w:rPr>
          <w:instrText xml:space="preserve"> PAGEREF _Toc4744948 \h </w:instrText>
        </w:r>
        <w:r w:rsidR="008802F8">
          <w:rPr>
            <w:noProof/>
            <w:webHidden/>
          </w:rPr>
        </w:r>
        <w:r w:rsidR="008802F8">
          <w:rPr>
            <w:noProof/>
            <w:webHidden/>
          </w:rPr>
          <w:fldChar w:fldCharType="separate"/>
        </w:r>
        <w:r w:rsidR="008802F8">
          <w:rPr>
            <w:noProof/>
            <w:webHidden/>
          </w:rPr>
          <w:t>37</w:t>
        </w:r>
        <w:r w:rsidR="008802F8">
          <w:rPr>
            <w:noProof/>
            <w:webHidden/>
          </w:rPr>
          <w:fldChar w:fldCharType="end"/>
        </w:r>
      </w:hyperlink>
    </w:p>
    <w:p w14:paraId="2F540C4E" w14:textId="77777777" w:rsidR="008802F8" w:rsidRDefault="009A19B7">
      <w:pPr>
        <w:pStyle w:val="TOC2"/>
        <w:rPr>
          <w:rFonts w:asciiTheme="minorHAnsi" w:eastAsiaTheme="minorEastAsia" w:hAnsiTheme="minorHAnsi" w:cstheme="minorBidi"/>
          <w:noProof/>
          <w:sz w:val="21"/>
          <w:szCs w:val="22"/>
        </w:rPr>
      </w:pPr>
      <w:hyperlink w:anchor="_Toc4744949" w:history="1">
        <w:r w:rsidR="008802F8" w:rsidRPr="004D48D8">
          <w:rPr>
            <w:rStyle w:val="af4"/>
            <w:noProof/>
          </w:rPr>
          <w:t>4.1</w:t>
        </w:r>
        <w:r w:rsidR="008802F8" w:rsidRPr="004D48D8">
          <w:rPr>
            <w:rStyle w:val="af4"/>
            <w:rFonts w:hint="eastAsia"/>
            <w:noProof/>
          </w:rPr>
          <w:t xml:space="preserve"> </w:t>
        </w:r>
        <w:r w:rsidR="008802F8" w:rsidRPr="004D48D8">
          <w:rPr>
            <w:rStyle w:val="af4"/>
            <w:rFonts w:hint="eastAsia"/>
            <w:noProof/>
          </w:rPr>
          <w:t>引言</w:t>
        </w:r>
        <w:r w:rsidR="008802F8">
          <w:rPr>
            <w:noProof/>
            <w:webHidden/>
          </w:rPr>
          <w:tab/>
        </w:r>
        <w:r w:rsidR="008802F8">
          <w:rPr>
            <w:noProof/>
            <w:webHidden/>
          </w:rPr>
          <w:fldChar w:fldCharType="begin"/>
        </w:r>
        <w:r w:rsidR="008802F8">
          <w:rPr>
            <w:noProof/>
            <w:webHidden/>
          </w:rPr>
          <w:instrText xml:space="preserve"> PAGEREF _Toc4744949 \h </w:instrText>
        </w:r>
        <w:r w:rsidR="008802F8">
          <w:rPr>
            <w:noProof/>
            <w:webHidden/>
          </w:rPr>
        </w:r>
        <w:r w:rsidR="008802F8">
          <w:rPr>
            <w:noProof/>
            <w:webHidden/>
          </w:rPr>
          <w:fldChar w:fldCharType="separate"/>
        </w:r>
        <w:r w:rsidR="008802F8">
          <w:rPr>
            <w:noProof/>
            <w:webHidden/>
          </w:rPr>
          <w:t>37</w:t>
        </w:r>
        <w:r w:rsidR="008802F8">
          <w:rPr>
            <w:noProof/>
            <w:webHidden/>
          </w:rPr>
          <w:fldChar w:fldCharType="end"/>
        </w:r>
      </w:hyperlink>
    </w:p>
    <w:p w14:paraId="4668CB0D" w14:textId="77777777" w:rsidR="008802F8" w:rsidRDefault="009A19B7">
      <w:pPr>
        <w:pStyle w:val="TOC2"/>
        <w:rPr>
          <w:rFonts w:asciiTheme="minorHAnsi" w:eastAsiaTheme="minorEastAsia" w:hAnsiTheme="minorHAnsi" w:cstheme="minorBidi"/>
          <w:noProof/>
          <w:sz w:val="21"/>
          <w:szCs w:val="22"/>
        </w:rPr>
      </w:pPr>
      <w:hyperlink w:anchor="_Toc4744950" w:history="1">
        <w:r w:rsidR="008802F8" w:rsidRPr="004D48D8">
          <w:rPr>
            <w:rStyle w:val="af4"/>
            <w:noProof/>
          </w:rPr>
          <w:t>4.2</w:t>
        </w:r>
        <w:r w:rsidR="008802F8" w:rsidRPr="004D48D8">
          <w:rPr>
            <w:rStyle w:val="af4"/>
            <w:rFonts w:hint="eastAsia"/>
            <w:noProof/>
          </w:rPr>
          <w:t xml:space="preserve"> </w:t>
        </w:r>
        <w:r w:rsidR="008802F8" w:rsidRPr="004D48D8">
          <w:rPr>
            <w:rStyle w:val="af4"/>
            <w:rFonts w:hint="eastAsia"/>
            <w:noProof/>
          </w:rPr>
          <w:t>气象数据的获取及整理</w:t>
        </w:r>
        <w:r w:rsidR="008802F8">
          <w:rPr>
            <w:noProof/>
            <w:webHidden/>
          </w:rPr>
          <w:tab/>
        </w:r>
        <w:r w:rsidR="008802F8">
          <w:rPr>
            <w:noProof/>
            <w:webHidden/>
          </w:rPr>
          <w:fldChar w:fldCharType="begin"/>
        </w:r>
        <w:r w:rsidR="008802F8">
          <w:rPr>
            <w:noProof/>
            <w:webHidden/>
          </w:rPr>
          <w:instrText xml:space="preserve"> PAGEREF _Toc4744950 \h </w:instrText>
        </w:r>
        <w:r w:rsidR="008802F8">
          <w:rPr>
            <w:noProof/>
            <w:webHidden/>
          </w:rPr>
        </w:r>
        <w:r w:rsidR="008802F8">
          <w:rPr>
            <w:noProof/>
            <w:webHidden/>
          </w:rPr>
          <w:fldChar w:fldCharType="separate"/>
        </w:r>
        <w:r w:rsidR="008802F8">
          <w:rPr>
            <w:noProof/>
            <w:webHidden/>
          </w:rPr>
          <w:t>37</w:t>
        </w:r>
        <w:r w:rsidR="008802F8">
          <w:rPr>
            <w:noProof/>
            <w:webHidden/>
          </w:rPr>
          <w:fldChar w:fldCharType="end"/>
        </w:r>
      </w:hyperlink>
    </w:p>
    <w:p w14:paraId="3D428CD6" w14:textId="77777777" w:rsidR="008802F8" w:rsidRDefault="009A19B7">
      <w:pPr>
        <w:pStyle w:val="TOC2"/>
        <w:rPr>
          <w:rFonts w:asciiTheme="minorHAnsi" w:eastAsiaTheme="minorEastAsia" w:hAnsiTheme="minorHAnsi" w:cstheme="minorBidi"/>
          <w:noProof/>
          <w:sz w:val="21"/>
          <w:szCs w:val="22"/>
        </w:rPr>
      </w:pPr>
      <w:hyperlink w:anchor="_Toc4744951" w:history="1">
        <w:r w:rsidR="008802F8" w:rsidRPr="004D48D8">
          <w:rPr>
            <w:rStyle w:val="af4"/>
            <w:noProof/>
          </w:rPr>
          <w:t>4.3</w:t>
        </w:r>
        <w:r w:rsidR="008802F8" w:rsidRPr="004D48D8">
          <w:rPr>
            <w:rStyle w:val="af4"/>
            <w:rFonts w:hint="eastAsia"/>
            <w:noProof/>
          </w:rPr>
          <w:t xml:space="preserve"> </w:t>
        </w:r>
        <w:r w:rsidR="008802F8" w:rsidRPr="004D48D8">
          <w:rPr>
            <w:rStyle w:val="af4"/>
            <w:rFonts w:hint="eastAsia"/>
            <w:noProof/>
          </w:rPr>
          <w:t>数值模型</w:t>
        </w:r>
        <w:r w:rsidR="008802F8">
          <w:rPr>
            <w:noProof/>
            <w:webHidden/>
          </w:rPr>
          <w:tab/>
        </w:r>
        <w:r w:rsidR="008802F8">
          <w:rPr>
            <w:noProof/>
            <w:webHidden/>
          </w:rPr>
          <w:fldChar w:fldCharType="begin"/>
        </w:r>
        <w:r w:rsidR="008802F8">
          <w:rPr>
            <w:noProof/>
            <w:webHidden/>
          </w:rPr>
          <w:instrText xml:space="preserve"> PAGEREF _Toc4744951 \h </w:instrText>
        </w:r>
        <w:r w:rsidR="008802F8">
          <w:rPr>
            <w:noProof/>
            <w:webHidden/>
          </w:rPr>
        </w:r>
        <w:r w:rsidR="008802F8">
          <w:rPr>
            <w:noProof/>
            <w:webHidden/>
          </w:rPr>
          <w:fldChar w:fldCharType="separate"/>
        </w:r>
        <w:r w:rsidR="008802F8">
          <w:rPr>
            <w:noProof/>
            <w:webHidden/>
          </w:rPr>
          <w:t>38</w:t>
        </w:r>
        <w:r w:rsidR="008802F8">
          <w:rPr>
            <w:noProof/>
            <w:webHidden/>
          </w:rPr>
          <w:fldChar w:fldCharType="end"/>
        </w:r>
      </w:hyperlink>
    </w:p>
    <w:p w14:paraId="3D21C2C9" w14:textId="77777777" w:rsidR="008802F8" w:rsidRDefault="009A19B7">
      <w:pPr>
        <w:pStyle w:val="TOC3"/>
        <w:rPr>
          <w:rFonts w:asciiTheme="minorHAnsi" w:eastAsiaTheme="minorEastAsia" w:hAnsiTheme="minorHAnsi" w:cstheme="minorBidi"/>
          <w:sz w:val="21"/>
          <w:szCs w:val="22"/>
        </w:rPr>
      </w:pPr>
      <w:hyperlink w:anchor="_Toc4744952" w:history="1">
        <w:r w:rsidR="008802F8" w:rsidRPr="004D48D8">
          <w:rPr>
            <w:rStyle w:val="af4"/>
          </w:rPr>
          <w:t>4.3.1</w:t>
        </w:r>
        <w:r w:rsidR="008802F8" w:rsidRPr="004D48D8">
          <w:rPr>
            <w:rStyle w:val="af4"/>
            <w:rFonts w:hint="eastAsia"/>
          </w:rPr>
          <w:t xml:space="preserve"> </w:t>
        </w:r>
        <w:r w:rsidR="008802F8" w:rsidRPr="004D48D8">
          <w:rPr>
            <w:rStyle w:val="af4"/>
            <w:rFonts w:hint="eastAsia"/>
          </w:rPr>
          <w:t>计算模型选择</w:t>
        </w:r>
        <w:r w:rsidR="008802F8">
          <w:rPr>
            <w:webHidden/>
          </w:rPr>
          <w:tab/>
        </w:r>
        <w:r w:rsidR="008802F8">
          <w:rPr>
            <w:webHidden/>
          </w:rPr>
          <w:fldChar w:fldCharType="begin"/>
        </w:r>
        <w:r w:rsidR="008802F8">
          <w:rPr>
            <w:webHidden/>
          </w:rPr>
          <w:instrText xml:space="preserve"> PAGEREF _Toc4744952 \h </w:instrText>
        </w:r>
        <w:r w:rsidR="008802F8">
          <w:rPr>
            <w:webHidden/>
          </w:rPr>
        </w:r>
        <w:r w:rsidR="008802F8">
          <w:rPr>
            <w:webHidden/>
          </w:rPr>
          <w:fldChar w:fldCharType="separate"/>
        </w:r>
        <w:r w:rsidR="008802F8">
          <w:rPr>
            <w:webHidden/>
          </w:rPr>
          <w:t>39</w:t>
        </w:r>
        <w:r w:rsidR="008802F8">
          <w:rPr>
            <w:webHidden/>
          </w:rPr>
          <w:fldChar w:fldCharType="end"/>
        </w:r>
      </w:hyperlink>
    </w:p>
    <w:p w14:paraId="533A7914" w14:textId="77777777" w:rsidR="008802F8" w:rsidRDefault="009A19B7">
      <w:pPr>
        <w:pStyle w:val="TOC3"/>
        <w:rPr>
          <w:rFonts w:asciiTheme="minorHAnsi" w:eastAsiaTheme="minorEastAsia" w:hAnsiTheme="minorHAnsi" w:cstheme="minorBidi"/>
          <w:sz w:val="21"/>
          <w:szCs w:val="22"/>
        </w:rPr>
      </w:pPr>
      <w:hyperlink w:anchor="_Toc4744953" w:history="1">
        <w:r w:rsidR="008802F8" w:rsidRPr="004D48D8">
          <w:rPr>
            <w:rStyle w:val="af4"/>
          </w:rPr>
          <w:t>4.3.2</w:t>
        </w:r>
        <w:r w:rsidR="008802F8" w:rsidRPr="004D48D8">
          <w:rPr>
            <w:rStyle w:val="af4"/>
            <w:rFonts w:hint="eastAsia"/>
          </w:rPr>
          <w:t xml:space="preserve"> </w:t>
        </w:r>
        <w:r w:rsidR="008802F8" w:rsidRPr="004D48D8">
          <w:rPr>
            <w:rStyle w:val="af4"/>
            <w:rFonts w:hint="eastAsia"/>
          </w:rPr>
          <w:t>几何模型及计算域的设定、网格划分</w:t>
        </w:r>
        <w:r w:rsidR="008802F8">
          <w:rPr>
            <w:webHidden/>
          </w:rPr>
          <w:tab/>
        </w:r>
        <w:r w:rsidR="008802F8">
          <w:rPr>
            <w:webHidden/>
          </w:rPr>
          <w:fldChar w:fldCharType="begin"/>
        </w:r>
        <w:r w:rsidR="008802F8">
          <w:rPr>
            <w:webHidden/>
          </w:rPr>
          <w:instrText xml:space="preserve"> PAGEREF _Toc4744953 \h </w:instrText>
        </w:r>
        <w:r w:rsidR="008802F8">
          <w:rPr>
            <w:webHidden/>
          </w:rPr>
        </w:r>
        <w:r w:rsidR="008802F8">
          <w:rPr>
            <w:webHidden/>
          </w:rPr>
          <w:fldChar w:fldCharType="separate"/>
        </w:r>
        <w:r w:rsidR="008802F8">
          <w:rPr>
            <w:webHidden/>
          </w:rPr>
          <w:t>39</w:t>
        </w:r>
        <w:r w:rsidR="008802F8">
          <w:rPr>
            <w:webHidden/>
          </w:rPr>
          <w:fldChar w:fldCharType="end"/>
        </w:r>
      </w:hyperlink>
    </w:p>
    <w:p w14:paraId="0543C8DD" w14:textId="77777777" w:rsidR="008802F8" w:rsidRDefault="009A19B7">
      <w:pPr>
        <w:pStyle w:val="TOC3"/>
        <w:rPr>
          <w:rFonts w:asciiTheme="minorHAnsi" w:eastAsiaTheme="minorEastAsia" w:hAnsiTheme="minorHAnsi" w:cstheme="minorBidi"/>
          <w:sz w:val="21"/>
          <w:szCs w:val="22"/>
        </w:rPr>
      </w:pPr>
      <w:hyperlink w:anchor="_Toc4744954" w:history="1">
        <w:r w:rsidR="008802F8" w:rsidRPr="004D48D8">
          <w:rPr>
            <w:rStyle w:val="af4"/>
          </w:rPr>
          <w:t>4.3.3</w:t>
        </w:r>
        <w:r w:rsidR="008802F8" w:rsidRPr="004D48D8">
          <w:rPr>
            <w:rStyle w:val="af4"/>
            <w:rFonts w:hint="eastAsia"/>
          </w:rPr>
          <w:t xml:space="preserve"> </w:t>
        </w:r>
        <w:r w:rsidR="008802F8" w:rsidRPr="004D48D8">
          <w:rPr>
            <w:rStyle w:val="af4"/>
            <w:rFonts w:hint="eastAsia"/>
          </w:rPr>
          <w:t>各相物理性质设置</w:t>
        </w:r>
        <w:r w:rsidR="008802F8">
          <w:rPr>
            <w:webHidden/>
          </w:rPr>
          <w:tab/>
        </w:r>
        <w:r w:rsidR="008802F8">
          <w:rPr>
            <w:webHidden/>
          </w:rPr>
          <w:fldChar w:fldCharType="begin"/>
        </w:r>
        <w:r w:rsidR="008802F8">
          <w:rPr>
            <w:webHidden/>
          </w:rPr>
          <w:instrText xml:space="preserve"> PAGEREF _Toc4744954 \h </w:instrText>
        </w:r>
        <w:r w:rsidR="008802F8">
          <w:rPr>
            <w:webHidden/>
          </w:rPr>
        </w:r>
        <w:r w:rsidR="008802F8">
          <w:rPr>
            <w:webHidden/>
          </w:rPr>
          <w:fldChar w:fldCharType="separate"/>
        </w:r>
        <w:r w:rsidR="008802F8">
          <w:rPr>
            <w:webHidden/>
          </w:rPr>
          <w:t>41</w:t>
        </w:r>
        <w:r w:rsidR="008802F8">
          <w:rPr>
            <w:webHidden/>
          </w:rPr>
          <w:fldChar w:fldCharType="end"/>
        </w:r>
      </w:hyperlink>
    </w:p>
    <w:p w14:paraId="147D7C89" w14:textId="77777777" w:rsidR="008802F8" w:rsidRDefault="009A19B7">
      <w:pPr>
        <w:pStyle w:val="TOC3"/>
        <w:rPr>
          <w:rFonts w:asciiTheme="minorHAnsi" w:eastAsiaTheme="minorEastAsia" w:hAnsiTheme="minorHAnsi" w:cstheme="minorBidi"/>
          <w:sz w:val="21"/>
          <w:szCs w:val="22"/>
        </w:rPr>
      </w:pPr>
      <w:hyperlink w:anchor="_Toc4744955" w:history="1">
        <w:r w:rsidR="008802F8" w:rsidRPr="004D48D8">
          <w:rPr>
            <w:rStyle w:val="af4"/>
          </w:rPr>
          <w:t>4.3.4</w:t>
        </w:r>
        <w:r w:rsidR="008802F8" w:rsidRPr="004D48D8">
          <w:rPr>
            <w:rStyle w:val="af4"/>
            <w:rFonts w:hint="eastAsia"/>
          </w:rPr>
          <w:t xml:space="preserve"> </w:t>
        </w:r>
        <w:r w:rsidR="008802F8" w:rsidRPr="004D48D8">
          <w:rPr>
            <w:rStyle w:val="af4"/>
            <w:rFonts w:hint="eastAsia"/>
          </w:rPr>
          <w:t>边界条件</w:t>
        </w:r>
        <w:r w:rsidR="008802F8">
          <w:rPr>
            <w:webHidden/>
          </w:rPr>
          <w:tab/>
        </w:r>
        <w:r w:rsidR="008802F8">
          <w:rPr>
            <w:webHidden/>
          </w:rPr>
          <w:fldChar w:fldCharType="begin"/>
        </w:r>
        <w:r w:rsidR="008802F8">
          <w:rPr>
            <w:webHidden/>
          </w:rPr>
          <w:instrText xml:space="preserve"> PAGEREF _Toc4744955 \h </w:instrText>
        </w:r>
        <w:r w:rsidR="008802F8">
          <w:rPr>
            <w:webHidden/>
          </w:rPr>
        </w:r>
        <w:r w:rsidR="008802F8">
          <w:rPr>
            <w:webHidden/>
          </w:rPr>
          <w:fldChar w:fldCharType="separate"/>
        </w:r>
        <w:r w:rsidR="008802F8">
          <w:rPr>
            <w:webHidden/>
          </w:rPr>
          <w:t>41</w:t>
        </w:r>
        <w:r w:rsidR="008802F8">
          <w:rPr>
            <w:webHidden/>
          </w:rPr>
          <w:fldChar w:fldCharType="end"/>
        </w:r>
      </w:hyperlink>
    </w:p>
    <w:p w14:paraId="2D1F5ABA" w14:textId="77777777" w:rsidR="008802F8" w:rsidRDefault="009A19B7">
      <w:pPr>
        <w:pStyle w:val="TOC3"/>
        <w:rPr>
          <w:rFonts w:asciiTheme="minorHAnsi" w:eastAsiaTheme="minorEastAsia" w:hAnsiTheme="minorHAnsi" w:cstheme="minorBidi"/>
          <w:sz w:val="21"/>
          <w:szCs w:val="22"/>
        </w:rPr>
      </w:pPr>
      <w:hyperlink w:anchor="_Toc4744956" w:history="1">
        <w:r w:rsidR="008802F8" w:rsidRPr="004D48D8">
          <w:rPr>
            <w:rStyle w:val="af4"/>
          </w:rPr>
          <w:t>4.3.5</w:t>
        </w:r>
        <w:r w:rsidR="008802F8" w:rsidRPr="004D48D8">
          <w:rPr>
            <w:rStyle w:val="af4"/>
            <w:rFonts w:hint="eastAsia"/>
          </w:rPr>
          <w:t xml:space="preserve"> </w:t>
        </w:r>
        <w:r w:rsidR="008802F8" w:rsidRPr="004D48D8">
          <w:rPr>
            <w:rStyle w:val="af4"/>
            <w:rFonts w:hint="eastAsia"/>
          </w:rPr>
          <w:t>求解方法及参数控制</w:t>
        </w:r>
        <w:r w:rsidR="008802F8">
          <w:rPr>
            <w:webHidden/>
          </w:rPr>
          <w:tab/>
        </w:r>
        <w:r w:rsidR="008802F8">
          <w:rPr>
            <w:webHidden/>
          </w:rPr>
          <w:fldChar w:fldCharType="begin"/>
        </w:r>
        <w:r w:rsidR="008802F8">
          <w:rPr>
            <w:webHidden/>
          </w:rPr>
          <w:instrText xml:space="preserve"> PAGEREF _Toc4744956 \h </w:instrText>
        </w:r>
        <w:r w:rsidR="008802F8">
          <w:rPr>
            <w:webHidden/>
          </w:rPr>
        </w:r>
        <w:r w:rsidR="008802F8">
          <w:rPr>
            <w:webHidden/>
          </w:rPr>
          <w:fldChar w:fldCharType="separate"/>
        </w:r>
        <w:r w:rsidR="008802F8">
          <w:rPr>
            <w:webHidden/>
          </w:rPr>
          <w:t>42</w:t>
        </w:r>
        <w:r w:rsidR="008802F8">
          <w:rPr>
            <w:webHidden/>
          </w:rPr>
          <w:fldChar w:fldCharType="end"/>
        </w:r>
      </w:hyperlink>
    </w:p>
    <w:p w14:paraId="26E86BF0" w14:textId="77777777" w:rsidR="008802F8" w:rsidRDefault="009A19B7">
      <w:pPr>
        <w:pStyle w:val="TOC2"/>
        <w:rPr>
          <w:rFonts w:asciiTheme="minorHAnsi" w:eastAsiaTheme="minorEastAsia" w:hAnsiTheme="minorHAnsi" w:cstheme="minorBidi"/>
          <w:noProof/>
          <w:sz w:val="21"/>
          <w:szCs w:val="22"/>
        </w:rPr>
      </w:pPr>
      <w:hyperlink w:anchor="_Toc4744957" w:history="1">
        <w:r w:rsidR="008802F8" w:rsidRPr="004D48D8">
          <w:rPr>
            <w:rStyle w:val="af4"/>
            <w:noProof/>
          </w:rPr>
          <w:t>4.4</w:t>
        </w:r>
        <w:r w:rsidR="008802F8" w:rsidRPr="004D48D8">
          <w:rPr>
            <w:rStyle w:val="af4"/>
            <w:rFonts w:hint="eastAsia"/>
            <w:noProof/>
          </w:rPr>
          <w:t xml:space="preserve"> </w:t>
        </w:r>
        <w:r w:rsidR="008802F8" w:rsidRPr="004D48D8">
          <w:rPr>
            <w:rStyle w:val="af4"/>
            <w:rFonts w:hint="eastAsia"/>
            <w:noProof/>
          </w:rPr>
          <w:t>风雪作用对屋面积雪分布的影响</w:t>
        </w:r>
        <w:r w:rsidR="008802F8">
          <w:rPr>
            <w:noProof/>
            <w:webHidden/>
          </w:rPr>
          <w:tab/>
        </w:r>
        <w:r w:rsidR="008802F8">
          <w:rPr>
            <w:noProof/>
            <w:webHidden/>
          </w:rPr>
          <w:fldChar w:fldCharType="begin"/>
        </w:r>
        <w:r w:rsidR="008802F8">
          <w:rPr>
            <w:noProof/>
            <w:webHidden/>
          </w:rPr>
          <w:instrText xml:space="preserve"> PAGEREF _Toc4744957 \h </w:instrText>
        </w:r>
        <w:r w:rsidR="008802F8">
          <w:rPr>
            <w:noProof/>
            <w:webHidden/>
          </w:rPr>
        </w:r>
        <w:r w:rsidR="008802F8">
          <w:rPr>
            <w:noProof/>
            <w:webHidden/>
          </w:rPr>
          <w:fldChar w:fldCharType="separate"/>
        </w:r>
        <w:r w:rsidR="008802F8">
          <w:rPr>
            <w:noProof/>
            <w:webHidden/>
          </w:rPr>
          <w:t>42</w:t>
        </w:r>
        <w:r w:rsidR="008802F8">
          <w:rPr>
            <w:noProof/>
            <w:webHidden/>
          </w:rPr>
          <w:fldChar w:fldCharType="end"/>
        </w:r>
      </w:hyperlink>
    </w:p>
    <w:p w14:paraId="3D818BE9" w14:textId="77777777" w:rsidR="008802F8" w:rsidRDefault="009A19B7">
      <w:pPr>
        <w:pStyle w:val="TOC3"/>
        <w:rPr>
          <w:rFonts w:asciiTheme="minorHAnsi" w:eastAsiaTheme="minorEastAsia" w:hAnsiTheme="minorHAnsi" w:cstheme="minorBidi"/>
          <w:sz w:val="21"/>
          <w:szCs w:val="22"/>
        </w:rPr>
      </w:pPr>
      <w:hyperlink w:anchor="_Toc4744958" w:history="1">
        <w:r w:rsidR="008802F8" w:rsidRPr="004D48D8">
          <w:rPr>
            <w:rStyle w:val="af4"/>
          </w:rPr>
          <w:t>4.4.1</w:t>
        </w:r>
        <w:r w:rsidR="008802F8" w:rsidRPr="004D48D8">
          <w:rPr>
            <w:rStyle w:val="af4"/>
            <w:rFonts w:hint="eastAsia"/>
          </w:rPr>
          <w:t xml:space="preserve"> </w:t>
        </w:r>
        <w:r w:rsidR="008802F8" w:rsidRPr="004D48D8">
          <w:rPr>
            <w:rStyle w:val="af4"/>
            <w:rFonts w:hint="eastAsia"/>
          </w:rPr>
          <w:t>由风雪带来的雪压增量</w:t>
        </w:r>
        <w:r w:rsidR="008802F8">
          <w:rPr>
            <w:webHidden/>
          </w:rPr>
          <w:tab/>
        </w:r>
        <w:r w:rsidR="008802F8">
          <w:rPr>
            <w:webHidden/>
          </w:rPr>
          <w:fldChar w:fldCharType="begin"/>
        </w:r>
        <w:r w:rsidR="008802F8">
          <w:rPr>
            <w:webHidden/>
          </w:rPr>
          <w:instrText xml:space="preserve"> PAGEREF _Toc4744958 \h </w:instrText>
        </w:r>
        <w:r w:rsidR="008802F8">
          <w:rPr>
            <w:webHidden/>
          </w:rPr>
        </w:r>
        <w:r w:rsidR="008802F8">
          <w:rPr>
            <w:webHidden/>
          </w:rPr>
          <w:fldChar w:fldCharType="separate"/>
        </w:r>
        <w:r w:rsidR="008802F8">
          <w:rPr>
            <w:webHidden/>
          </w:rPr>
          <w:t>43</w:t>
        </w:r>
        <w:r w:rsidR="008802F8">
          <w:rPr>
            <w:webHidden/>
          </w:rPr>
          <w:fldChar w:fldCharType="end"/>
        </w:r>
      </w:hyperlink>
    </w:p>
    <w:p w14:paraId="2DE14C8D" w14:textId="77777777" w:rsidR="008802F8" w:rsidRDefault="009A19B7">
      <w:pPr>
        <w:pStyle w:val="TOC3"/>
        <w:rPr>
          <w:rFonts w:asciiTheme="minorHAnsi" w:eastAsiaTheme="minorEastAsia" w:hAnsiTheme="minorHAnsi" w:cstheme="minorBidi"/>
          <w:sz w:val="21"/>
          <w:szCs w:val="22"/>
        </w:rPr>
      </w:pPr>
      <w:hyperlink w:anchor="_Toc4744959" w:history="1">
        <w:r w:rsidR="008802F8" w:rsidRPr="004D48D8">
          <w:rPr>
            <w:rStyle w:val="af4"/>
          </w:rPr>
          <w:t>4.4.2</w:t>
        </w:r>
        <w:r w:rsidR="008802F8" w:rsidRPr="004D48D8">
          <w:rPr>
            <w:rStyle w:val="af4"/>
            <w:rFonts w:hint="eastAsia"/>
          </w:rPr>
          <w:t xml:space="preserve"> </w:t>
        </w:r>
        <w:r w:rsidR="008802F8" w:rsidRPr="004D48D8">
          <w:rPr>
            <w:rStyle w:val="af4"/>
            <w:rFonts w:hint="eastAsia"/>
          </w:rPr>
          <w:t>纯风作用下的雪压调整量</w:t>
        </w:r>
        <w:r w:rsidR="008802F8">
          <w:rPr>
            <w:webHidden/>
          </w:rPr>
          <w:tab/>
        </w:r>
        <w:r w:rsidR="008802F8">
          <w:rPr>
            <w:webHidden/>
          </w:rPr>
          <w:fldChar w:fldCharType="begin"/>
        </w:r>
        <w:r w:rsidR="008802F8">
          <w:rPr>
            <w:webHidden/>
          </w:rPr>
          <w:instrText xml:space="preserve"> PAGEREF _Toc4744959 \h </w:instrText>
        </w:r>
        <w:r w:rsidR="008802F8">
          <w:rPr>
            <w:webHidden/>
          </w:rPr>
        </w:r>
        <w:r w:rsidR="008802F8">
          <w:rPr>
            <w:webHidden/>
          </w:rPr>
          <w:fldChar w:fldCharType="separate"/>
        </w:r>
        <w:r w:rsidR="008802F8">
          <w:rPr>
            <w:webHidden/>
          </w:rPr>
          <w:t>53</w:t>
        </w:r>
        <w:r w:rsidR="008802F8">
          <w:rPr>
            <w:webHidden/>
          </w:rPr>
          <w:fldChar w:fldCharType="end"/>
        </w:r>
      </w:hyperlink>
    </w:p>
    <w:p w14:paraId="37428E12" w14:textId="77777777" w:rsidR="008802F8" w:rsidRDefault="009A19B7">
      <w:pPr>
        <w:pStyle w:val="TOC2"/>
        <w:rPr>
          <w:rFonts w:asciiTheme="minorHAnsi" w:eastAsiaTheme="minorEastAsia" w:hAnsiTheme="minorHAnsi" w:cstheme="minorBidi"/>
          <w:noProof/>
          <w:sz w:val="21"/>
          <w:szCs w:val="22"/>
        </w:rPr>
      </w:pPr>
      <w:hyperlink w:anchor="_Toc4744960" w:history="1">
        <w:r w:rsidR="008802F8" w:rsidRPr="004D48D8">
          <w:rPr>
            <w:rStyle w:val="af4"/>
            <w:noProof/>
          </w:rPr>
          <w:t>4.5</w:t>
        </w:r>
        <w:r w:rsidR="008802F8" w:rsidRPr="004D48D8">
          <w:rPr>
            <w:rStyle w:val="af4"/>
            <w:rFonts w:hint="eastAsia"/>
            <w:noProof/>
          </w:rPr>
          <w:t xml:space="preserve"> </w:t>
        </w:r>
        <w:r w:rsidR="008802F8" w:rsidRPr="004D48D8">
          <w:rPr>
            <w:rStyle w:val="af4"/>
            <w:rFonts w:hint="eastAsia"/>
            <w:noProof/>
          </w:rPr>
          <w:t>女儿墙高度对积雪分布的影响</w:t>
        </w:r>
        <w:r w:rsidR="008802F8">
          <w:rPr>
            <w:noProof/>
            <w:webHidden/>
          </w:rPr>
          <w:tab/>
        </w:r>
        <w:r w:rsidR="008802F8">
          <w:rPr>
            <w:noProof/>
            <w:webHidden/>
          </w:rPr>
          <w:fldChar w:fldCharType="begin"/>
        </w:r>
        <w:r w:rsidR="008802F8">
          <w:rPr>
            <w:noProof/>
            <w:webHidden/>
          </w:rPr>
          <w:instrText xml:space="preserve"> PAGEREF _Toc4744960 \h </w:instrText>
        </w:r>
        <w:r w:rsidR="008802F8">
          <w:rPr>
            <w:noProof/>
            <w:webHidden/>
          </w:rPr>
        </w:r>
        <w:r w:rsidR="008802F8">
          <w:rPr>
            <w:noProof/>
            <w:webHidden/>
          </w:rPr>
          <w:fldChar w:fldCharType="separate"/>
        </w:r>
        <w:r w:rsidR="008802F8">
          <w:rPr>
            <w:noProof/>
            <w:webHidden/>
          </w:rPr>
          <w:t>57</w:t>
        </w:r>
        <w:r w:rsidR="008802F8">
          <w:rPr>
            <w:noProof/>
            <w:webHidden/>
          </w:rPr>
          <w:fldChar w:fldCharType="end"/>
        </w:r>
      </w:hyperlink>
    </w:p>
    <w:p w14:paraId="0F512202" w14:textId="77777777" w:rsidR="008802F8" w:rsidRDefault="009A19B7">
      <w:pPr>
        <w:pStyle w:val="TOC2"/>
        <w:rPr>
          <w:rFonts w:asciiTheme="minorHAnsi" w:eastAsiaTheme="minorEastAsia" w:hAnsiTheme="minorHAnsi" w:cstheme="minorBidi"/>
          <w:noProof/>
          <w:sz w:val="21"/>
          <w:szCs w:val="22"/>
        </w:rPr>
      </w:pPr>
      <w:hyperlink w:anchor="_Toc4744961" w:history="1">
        <w:r w:rsidR="008802F8" w:rsidRPr="004D48D8">
          <w:rPr>
            <w:rStyle w:val="af4"/>
            <w:noProof/>
          </w:rPr>
          <w:t>4.6</w:t>
        </w:r>
        <w:r w:rsidR="008802F8" w:rsidRPr="004D48D8">
          <w:rPr>
            <w:rStyle w:val="af4"/>
            <w:rFonts w:hint="eastAsia"/>
            <w:noProof/>
          </w:rPr>
          <w:t xml:space="preserve"> </w:t>
        </w:r>
        <w:r w:rsidR="008802F8" w:rsidRPr="004D48D8">
          <w:rPr>
            <w:rStyle w:val="af4"/>
            <w:rFonts w:hint="eastAsia"/>
            <w:noProof/>
          </w:rPr>
          <w:t>屋面高度对积雪分布的影响</w:t>
        </w:r>
        <w:r w:rsidR="008802F8">
          <w:rPr>
            <w:noProof/>
            <w:webHidden/>
          </w:rPr>
          <w:tab/>
        </w:r>
        <w:r w:rsidR="008802F8">
          <w:rPr>
            <w:noProof/>
            <w:webHidden/>
          </w:rPr>
          <w:fldChar w:fldCharType="begin"/>
        </w:r>
        <w:r w:rsidR="008802F8">
          <w:rPr>
            <w:noProof/>
            <w:webHidden/>
          </w:rPr>
          <w:instrText xml:space="preserve"> PAGEREF _Toc4744961 \h </w:instrText>
        </w:r>
        <w:r w:rsidR="008802F8">
          <w:rPr>
            <w:noProof/>
            <w:webHidden/>
          </w:rPr>
        </w:r>
        <w:r w:rsidR="008802F8">
          <w:rPr>
            <w:noProof/>
            <w:webHidden/>
          </w:rPr>
          <w:fldChar w:fldCharType="separate"/>
        </w:r>
        <w:r w:rsidR="008802F8">
          <w:rPr>
            <w:noProof/>
            <w:webHidden/>
          </w:rPr>
          <w:t>59</w:t>
        </w:r>
        <w:r w:rsidR="008802F8">
          <w:rPr>
            <w:noProof/>
            <w:webHidden/>
          </w:rPr>
          <w:fldChar w:fldCharType="end"/>
        </w:r>
      </w:hyperlink>
    </w:p>
    <w:p w14:paraId="3692558F" w14:textId="77777777" w:rsidR="008802F8" w:rsidRDefault="009A19B7">
      <w:pPr>
        <w:pStyle w:val="TOC2"/>
        <w:rPr>
          <w:rFonts w:asciiTheme="minorHAnsi" w:eastAsiaTheme="minorEastAsia" w:hAnsiTheme="minorHAnsi" w:cstheme="minorBidi"/>
          <w:noProof/>
          <w:sz w:val="21"/>
          <w:szCs w:val="22"/>
        </w:rPr>
      </w:pPr>
      <w:hyperlink w:anchor="_Toc4744962" w:history="1">
        <w:r w:rsidR="008802F8" w:rsidRPr="004D48D8">
          <w:rPr>
            <w:rStyle w:val="af4"/>
            <w:noProof/>
          </w:rPr>
          <w:t>4.7</w:t>
        </w:r>
        <w:r w:rsidR="008802F8" w:rsidRPr="004D48D8">
          <w:rPr>
            <w:rStyle w:val="af4"/>
            <w:rFonts w:hint="eastAsia"/>
            <w:noProof/>
          </w:rPr>
          <w:t xml:space="preserve"> </w:t>
        </w:r>
        <w:r w:rsidR="008802F8" w:rsidRPr="004D48D8">
          <w:rPr>
            <w:rStyle w:val="af4"/>
            <w:rFonts w:hint="eastAsia"/>
            <w:noProof/>
          </w:rPr>
          <w:t>本章小结</w:t>
        </w:r>
        <w:r w:rsidR="008802F8">
          <w:rPr>
            <w:noProof/>
            <w:webHidden/>
          </w:rPr>
          <w:tab/>
        </w:r>
        <w:r w:rsidR="008802F8">
          <w:rPr>
            <w:noProof/>
            <w:webHidden/>
          </w:rPr>
          <w:fldChar w:fldCharType="begin"/>
        </w:r>
        <w:r w:rsidR="008802F8">
          <w:rPr>
            <w:noProof/>
            <w:webHidden/>
          </w:rPr>
          <w:instrText xml:space="preserve"> PAGEREF _Toc4744962 \h </w:instrText>
        </w:r>
        <w:r w:rsidR="008802F8">
          <w:rPr>
            <w:noProof/>
            <w:webHidden/>
          </w:rPr>
        </w:r>
        <w:r w:rsidR="008802F8">
          <w:rPr>
            <w:noProof/>
            <w:webHidden/>
          </w:rPr>
          <w:fldChar w:fldCharType="separate"/>
        </w:r>
        <w:r w:rsidR="008802F8">
          <w:rPr>
            <w:noProof/>
            <w:webHidden/>
          </w:rPr>
          <w:t>60</w:t>
        </w:r>
        <w:r w:rsidR="008802F8">
          <w:rPr>
            <w:noProof/>
            <w:webHidden/>
          </w:rPr>
          <w:fldChar w:fldCharType="end"/>
        </w:r>
      </w:hyperlink>
    </w:p>
    <w:p w14:paraId="26E91695" w14:textId="77777777" w:rsidR="008802F8" w:rsidRDefault="009A19B7">
      <w:pPr>
        <w:pStyle w:val="TOC1"/>
        <w:rPr>
          <w:rFonts w:asciiTheme="minorHAnsi" w:eastAsiaTheme="minorEastAsia" w:hAnsiTheme="minorHAnsi" w:cstheme="minorBidi"/>
          <w:noProof/>
          <w:sz w:val="21"/>
          <w:szCs w:val="22"/>
        </w:rPr>
      </w:pPr>
      <w:hyperlink w:anchor="_Toc4744963" w:history="1">
        <w:r w:rsidR="008802F8" w:rsidRPr="004D48D8">
          <w:rPr>
            <w:rStyle w:val="af4"/>
            <w:rFonts w:hint="eastAsia"/>
            <w:noProof/>
          </w:rPr>
          <w:t>第</w:t>
        </w:r>
        <w:r w:rsidR="008802F8" w:rsidRPr="004D48D8">
          <w:rPr>
            <w:rStyle w:val="af4"/>
            <w:rFonts w:hint="eastAsia"/>
            <w:noProof/>
          </w:rPr>
          <w:t>5</w:t>
        </w:r>
        <w:r w:rsidR="008802F8" w:rsidRPr="004D48D8">
          <w:rPr>
            <w:rStyle w:val="af4"/>
            <w:rFonts w:hint="eastAsia"/>
            <w:noProof/>
          </w:rPr>
          <w:t>章</w:t>
        </w:r>
        <w:r w:rsidR="008802F8" w:rsidRPr="004D48D8">
          <w:rPr>
            <w:rStyle w:val="af4"/>
            <w:rFonts w:hint="eastAsia"/>
            <w:noProof/>
          </w:rPr>
          <w:t xml:space="preserve"> </w:t>
        </w:r>
        <w:r w:rsidR="008802F8" w:rsidRPr="004D48D8">
          <w:rPr>
            <w:rStyle w:val="af4"/>
            <w:rFonts w:hint="eastAsia"/>
            <w:noProof/>
          </w:rPr>
          <w:t>屋面雪荷载时程叠加法</w:t>
        </w:r>
        <w:r w:rsidR="008802F8">
          <w:rPr>
            <w:noProof/>
            <w:webHidden/>
          </w:rPr>
          <w:tab/>
        </w:r>
        <w:r w:rsidR="008802F8">
          <w:rPr>
            <w:noProof/>
            <w:webHidden/>
          </w:rPr>
          <w:fldChar w:fldCharType="begin"/>
        </w:r>
        <w:r w:rsidR="008802F8">
          <w:rPr>
            <w:noProof/>
            <w:webHidden/>
          </w:rPr>
          <w:instrText xml:space="preserve"> PAGEREF _Toc4744963 \h </w:instrText>
        </w:r>
        <w:r w:rsidR="008802F8">
          <w:rPr>
            <w:noProof/>
            <w:webHidden/>
          </w:rPr>
        </w:r>
        <w:r w:rsidR="008802F8">
          <w:rPr>
            <w:noProof/>
            <w:webHidden/>
          </w:rPr>
          <w:fldChar w:fldCharType="separate"/>
        </w:r>
        <w:r w:rsidR="008802F8">
          <w:rPr>
            <w:noProof/>
            <w:webHidden/>
          </w:rPr>
          <w:t>62</w:t>
        </w:r>
        <w:r w:rsidR="008802F8">
          <w:rPr>
            <w:noProof/>
            <w:webHidden/>
          </w:rPr>
          <w:fldChar w:fldCharType="end"/>
        </w:r>
      </w:hyperlink>
    </w:p>
    <w:p w14:paraId="57141E7B" w14:textId="77777777" w:rsidR="008802F8" w:rsidRDefault="009A19B7">
      <w:pPr>
        <w:pStyle w:val="TOC2"/>
        <w:rPr>
          <w:rFonts w:asciiTheme="minorHAnsi" w:eastAsiaTheme="minorEastAsia" w:hAnsiTheme="minorHAnsi" w:cstheme="minorBidi"/>
          <w:noProof/>
          <w:sz w:val="21"/>
          <w:szCs w:val="22"/>
        </w:rPr>
      </w:pPr>
      <w:hyperlink w:anchor="_Toc4744964" w:history="1">
        <w:r w:rsidR="008802F8" w:rsidRPr="004D48D8">
          <w:rPr>
            <w:rStyle w:val="af4"/>
            <w:noProof/>
          </w:rPr>
          <w:t>5.1</w:t>
        </w:r>
        <w:r w:rsidR="008802F8" w:rsidRPr="004D48D8">
          <w:rPr>
            <w:rStyle w:val="af4"/>
            <w:rFonts w:hint="eastAsia"/>
            <w:noProof/>
          </w:rPr>
          <w:t xml:space="preserve"> </w:t>
        </w:r>
        <w:r w:rsidR="008802F8" w:rsidRPr="004D48D8">
          <w:rPr>
            <w:rStyle w:val="af4"/>
            <w:rFonts w:hint="eastAsia"/>
            <w:noProof/>
          </w:rPr>
          <w:t>引言</w:t>
        </w:r>
        <w:r w:rsidR="008802F8">
          <w:rPr>
            <w:noProof/>
            <w:webHidden/>
          </w:rPr>
          <w:tab/>
        </w:r>
        <w:r w:rsidR="008802F8">
          <w:rPr>
            <w:noProof/>
            <w:webHidden/>
          </w:rPr>
          <w:fldChar w:fldCharType="begin"/>
        </w:r>
        <w:r w:rsidR="008802F8">
          <w:rPr>
            <w:noProof/>
            <w:webHidden/>
          </w:rPr>
          <w:instrText xml:space="preserve"> PAGEREF _Toc4744964 \h </w:instrText>
        </w:r>
        <w:r w:rsidR="008802F8">
          <w:rPr>
            <w:noProof/>
            <w:webHidden/>
          </w:rPr>
        </w:r>
        <w:r w:rsidR="008802F8">
          <w:rPr>
            <w:noProof/>
            <w:webHidden/>
          </w:rPr>
          <w:fldChar w:fldCharType="separate"/>
        </w:r>
        <w:r w:rsidR="008802F8">
          <w:rPr>
            <w:noProof/>
            <w:webHidden/>
          </w:rPr>
          <w:t>62</w:t>
        </w:r>
        <w:r w:rsidR="008802F8">
          <w:rPr>
            <w:noProof/>
            <w:webHidden/>
          </w:rPr>
          <w:fldChar w:fldCharType="end"/>
        </w:r>
      </w:hyperlink>
    </w:p>
    <w:p w14:paraId="39E2320C" w14:textId="77777777" w:rsidR="008802F8" w:rsidRDefault="009A19B7">
      <w:pPr>
        <w:pStyle w:val="TOC2"/>
        <w:rPr>
          <w:rFonts w:asciiTheme="minorHAnsi" w:eastAsiaTheme="minorEastAsia" w:hAnsiTheme="minorHAnsi" w:cstheme="minorBidi"/>
          <w:noProof/>
          <w:sz w:val="21"/>
          <w:szCs w:val="22"/>
        </w:rPr>
      </w:pPr>
      <w:hyperlink w:anchor="_Toc4744965" w:history="1">
        <w:r w:rsidR="008802F8" w:rsidRPr="004D48D8">
          <w:rPr>
            <w:rStyle w:val="af4"/>
            <w:noProof/>
          </w:rPr>
          <w:t>5.2</w:t>
        </w:r>
        <w:r w:rsidR="008802F8" w:rsidRPr="004D48D8">
          <w:rPr>
            <w:rStyle w:val="af4"/>
            <w:rFonts w:hint="eastAsia"/>
            <w:noProof/>
          </w:rPr>
          <w:t xml:space="preserve"> </w:t>
        </w:r>
        <w:r w:rsidR="008802F8" w:rsidRPr="004D48D8">
          <w:rPr>
            <w:rStyle w:val="af4"/>
            <w:rFonts w:hint="eastAsia"/>
            <w:noProof/>
          </w:rPr>
          <w:t>方法概述</w:t>
        </w:r>
        <w:r w:rsidR="008802F8">
          <w:rPr>
            <w:noProof/>
            <w:webHidden/>
          </w:rPr>
          <w:tab/>
        </w:r>
        <w:r w:rsidR="008802F8">
          <w:rPr>
            <w:noProof/>
            <w:webHidden/>
          </w:rPr>
          <w:fldChar w:fldCharType="begin"/>
        </w:r>
        <w:r w:rsidR="008802F8">
          <w:rPr>
            <w:noProof/>
            <w:webHidden/>
          </w:rPr>
          <w:instrText xml:space="preserve"> PAGEREF _Toc4744965 \h </w:instrText>
        </w:r>
        <w:r w:rsidR="008802F8">
          <w:rPr>
            <w:noProof/>
            <w:webHidden/>
          </w:rPr>
        </w:r>
        <w:r w:rsidR="008802F8">
          <w:rPr>
            <w:noProof/>
            <w:webHidden/>
          </w:rPr>
          <w:fldChar w:fldCharType="separate"/>
        </w:r>
        <w:r w:rsidR="008802F8">
          <w:rPr>
            <w:noProof/>
            <w:webHidden/>
          </w:rPr>
          <w:t>62</w:t>
        </w:r>
        <w:r w:rsidR="008802F8">
          <w:rPr>
            <w:noProof/>
            <w:webHidden/>
          </w:rPr>
          <w:fldChar w:fldCharType="end"/>
        </w:r>
      </w:hyperlink>
    </w:p>
    <w:p w14:paraId="35A6B646" w14:textId="77777777" w:rsidR="008802F8" w:rsidRDefault="009A19B7">
      <w:pPr>
        <w:pStyle w:val="TOC2"/>
        <w:rPr>
          <w:rFonts w:asciiTheme="minorHAnsi" w:eastAsiaTheme="minorEastAsia" w:hAnsiTheme="minorHAnsi" w:cstheme="minorBidi"/>
          <w:noProof/>
          <w:sz w:val="21"/>
          <w:szCs w:val="22"/>
        </w:rPr>
      </w:pPr>
      <w:hyperlink w:anchor="_Toc4744966" w:history="1">
        <w:r w:rsidR="008802F8" w:rsidRPr="004D48D8">
          <w:rPr>
            <w:rStyle w:val="af4"/>
            <w:noProof/>
          </w:rPr>
          <w:t>5.3</w:t>
        </w:r>
        <w:r w:rsidR="008802F8" w:rsidRPr="004D48D8">
          <w:rPr>
            <w:rStyle w:val="af4"/>
            <w:rFonts w:hint="eastAsia"/>
            <w:noProof/>
          </w:rPr>
          <w:t xml:space="preserve"> </w:t>
        </w:r>
        <w:r w:rsidR="008802F8" w:rsidRPr="004D48D8">
          <w:rPr>
            <w:rStyle w:val="af4"/>
            <w:rFonts w:hint="eastAsia"/>
            <w:noProof/>
          </w:rPr>
          <w:t>降雪量等效假设</w:t>
        </w:r>
        <w:r w:rsidR="008802F8">
          <w:rPr>
            <w:noProof/>
            <w:webHidden/>
          </w:rPr>
          <w:tab/>
        </w:r>
        <w:r w:rsidR="008802F8">
          <w:rPr>
            <w:noProof/>
            <w:webHidden/>
          </w:rPr>
          <w:fldChar w:fldCharType="begin"/>
        </w:r>
        <w:r w:rsidR="008802F8">
          <w:rPr>
            <w:noProof/>
            <w:webHidden/>
          </w:rPr>
          <w:instrText xml:space="preserve"> PAGEREF _Toc4744966 \h </w:instrText>
        </w:r>
        <w:r w:rsidR="008802F8">
          <w:rPr>
            <w:noProof/>
            <w:webHidden/>
          </w:rPr>
        </w:r>
        <w:r w:rsidR="008802F8">
          <w:rPr>
            <w:noProof/>
            <w:webHidden/>
          </w:rPr>
          <w:fldChar w:fldCharType="separate"/>
        </w:r>
        <w:r w:rsidR="008802F8">
          <w:rPr>
            <w:noProof/>
            <w:webHidden/>
          </w:rPr>
          <w:t>64</w:t>
        </w:r>
        <w:r w:rsidR="008802F8">
          <w:rPr>
            <w:noProof/>
            <w:webHidden/>
          </w:rPr>
          <w:fldChar w:fldCharType="end"/>
        </w:r>
      </w:hyperlink>
    </w:p>
    <w:p w14:paraId="57AB72F2" w14:textId="77777777" w:rsidR="008802F8" w:rsidRDefault="009A19B7">
      <w:pPr>
        <w:pStyle w:val="TOC2"/>
        <w:rPr>
          <w:rFonts w:asciiTheme="minorHAnsi" w:eastAsiaTheme="minorEastAsia" w:hAnsiTheme="minorHAnsi" w:cstheme="minorBidi"/>
          <w:noProof/>
          <w:sz w:val="21"/>
          <w:szCs w:val="22"/>
        </w:rPr>
      </w:pPr>
      <w:hyperlink w:anchor="_Toc4744967" w:history="1">
        <w:r w:rsidR="008802F8" w:rsidRPr="004D48D8">
          <w:rPr>
            <w:rStyle w:val="af4"/>
            <w:noProof/>
          </w:rPr>
          <w:t>5.4</w:t>
        </w:r>
        <w:r w:rsidR="008802F8" w:rsidRPr="004D48D8">
          <w:rPr>
            <w:rStyle w:val="af4"/>
            <w:rFonts w:hint="eastAsia"/>
            <w:noProof/>
          </w:rPr>
          <w:t xml:space="preserve"> </w:t>
        </w:r>
        <w:r w:rsidR="008802F8" w:rsidRPr="004D48D8">
          <w:rPr>
            <w:rStyle w:val="af4"/>
            <w:rFonts w:hint="eastAsia"/>
            <w:noProof/>
          </w:rPr>
          <w:t>时程叠加法算例验证</w:t>
        </w:r>
        <w:r w:rsidR="008802F8">
          <w:rPr>
            <w:noProof/>
            <w:webHidden/>
          </w:rPr>
          <w:tab/>
        </w:r>
        <w:r w:rsidR="008802F8">
          <w:rPr>
            <w:noProof/>
            <w:webHidden/>
          </w:rPr>
          <w:fldChar w:fldCharType="begin"/>
        </w:r>
        <w:r w:rsidR="008802F8">
          <w:rPr>
            <w:noProof/>
            <w:webHidden/>
          </w:rPr>
          <w:instrText xml:space="preserve"> PAGEREF _Toc4744967 \h </w:instrText>
        </w:r>
        <w:r w:rsidR="008802F8">
          <w:rPr>
            <w:noProof/>
            <w:webHidden/>
          </w:rPr>
        </w:r>
        <w:r w:rsidR="008802F8">
          <w:rPr>
            <w:noProof/>
            <w:webHidden/>
          </w:rPr>
          <w:fldChar w:fldCharType="separate"/>
        </w:r>
        <w:r w:rsidR="008802F8">
          <w:rPr>
            <w:noProof/>
            <w:webHidden/>
          </w:rPr>
          <w:t>67</w:t>
        </w:r>
        <w:r w:rsidR="008802F8">
          <w:rPr>
            <w:noProof/>
            <w:webHidden/>
          </w:rPr>
          <w:fldChar w:fldCharType="end"/>
        </w:r>
      </w:hyperlink>
    </w:p>
    <w:p w14:paraId="67658DBF" w14:textId="77777777" w:rsidR="008802F8" w:rsidRDefault="009A19B7">
      <w:pPr>
        <w:pStyle w:val="TOC2"/>
        <w:rPr>
          <w:rFonts w:asciiTheme="minorHAnsi" w:eastAsiaTheme="minorEastAsia" w:hAnsiTheme="minorHAnsi" w:cstheme="minorBidi"/>
          <w:noProof/>
          <w:sz w:val="21"/>
          <w:szCs w:val="22"/>
        </w:rPr>
      </w:pPr>
      <w:hyperlink w:anchor="_Toc4744968" w:history="1">
        <w:r w:rsidR="008802F8" w:rsidRPr="004D48D8">
          <w:rPr>
            <w:rStyle w:val="af4"/>
            <w:noProof/>
          </w:rPr>
          <w:t>5.5</w:t>
        </w:r>
        <w:r w:rsidR="008802F8" w:rsidRPr="004D48D8">
          <w:rPr>
            <w:rStyle w:val="af4"/>
            <w:rFonts w:hint="eastAsia"/>
            <w:noProof/>
          </w:rPr>
          <w:t xml:space="preserve"> </w:t>
        </w:r>
        <w:r w:rsidR="008802F8" w:rsidRPr="004D48D8">
          <w:rPr>
            <w:rStyle w:val="af4"/>
            <w:rFonts w:hint="eastAsia"/>
            <w:noProof/>
          </w:rPr>
          <w:t>本章小结</w:t>
        </w:r>
        <w:r w:rsidR="008802F8">
          <w:rPr>
            <w:noProof/>
            <w:webHidden/>
          </w:rPr>
          <w:tab/>
        </w:r>
        <w:r w:rsidR="008802F8">
          <w:rPr>
            <w:noProof/>
            <w:webHidden/>
          </w:rPr>
          <w:fldChar w:fldCharType="begin"/>
        </w:r>
        <w:r w:rsidR="008802F8">
          <w:rPr>
            <w:noProof/>
            <w:webHidden/>
          </w:rPr>
          <w:instrText xml:space="preserve"> PAGEREF _Toc4744968 \h </w:instrText>
        </w:r>
        <w:r w:rsidR="008802F8">
          <w:rPr>
            <w:noProof/>
            <w:webHidden/>
          </w:rPr>
        </w:r>
        <w:r w:rsidR="008802F8">
          <w:rPr>
            <w:noProof/>
            <w:webHidden/>
          </w:rPr>
          <w:fldChar w:fldCharType="separate"/>
        </w:r>
        <w:r w:rsidR="008802F8">
          <w:rPr>
            <w:noProof/>
            <w:webHidden/>
          </w:rPr>
          <w:t>70</w:t>
        </w:r>
        <w:r w:rsidR="008802F8">
          <w:rPr>
            <w:noProof/>
            <w:webHidden/>
          </w:rPr>
          <w:fldChar w:fldCharType="end"/>
        </w:r>
      </w:hyperlink>
    </w:p>
    <w:p w14:paraId="3DFBBE71" w14:textId="77777777" w:rsidR="008802F8" w:rsidRDefault="009A19B7">
      <w:pPr>
        <w:pStyle w:val="TOC1"/>
        <w:rPr>
          <w:rFonts w:asciiTheme="minorHAnsi" w:eastAsiaTheme="minorEastAsia" w:hAnsiTheme="minorHAnsi" w:cstheme="minorBidi"/>
          <w:noProof/>
          <w:sz w:val="21"/>
          <w:szCs w:val="22"/>
        </w:rPr>
      </w:pPr>
      <w:hyperlink w:anchor="_Toc4744969" w:history="1">
        <w:r w:rsidR="008802F8" w:rsidRPr="004D48D8">
          <w:rPr>
            <w:rStyle w:val="af4"/>
            <w:rFonts w:hint="eastAsia"/>
            <w:noProof/>
          </w:rPr>
          <w:t>第</w:t>
        </w:r>
        <w:r w:rsidR="008802F8" w:rsidRPr="004D48D8">
          <w:rPr>
            <w:rStyle w:val="af4"/>
            <w:rFonts w:hint="eastAsia"/>
            <w:noProof/>
          </w:rPr>
          <w:t>6</w:t>
        </w:r>
        <w:r w:rsidR="008802F8" w:rsidRPr="004D48D8">
          <w:rPr>
            <w:rStyle w:val="af4"/>
            <w:rFonts w:hint="eastAsia"/>
            <w:noProof/>
          </w:rPr>
          <w:t>章</w:t>
        </w:r>
        <w:r w:rsidR="008802F8" w:rsidRPr="004D48D8">
          <w:rPr>
            <w:rStyle w:val="af4"/>
            <w:rFonts w:hint="eastAsia"/>
            <w:noProof/>
          </w:rPr>
          <w:t xml:space="preserve"> </w:t>
        </w:r>
        <w:r w:rsidR="008802F8" w:rsidRPr="004D48D8">
          <w:rPr>
            <w:rStyle w:val="af4"/>
            <w:rFonts w:hint="eastAsia"/>
            <w:noProof/>
          </w:rPr>
          <w:t>屋面雪荷载时变特征</w:t>
        </w:r>
        <w:r w:rsidR="008802F8">
          <w:rPr>
            <w:noProof/>
            <w:webHidden/>
          </w:rPr>
          <w:tab/>
        </w:r>
        <w:r w:rsidR="008802F8">
          <w:rPr>
            <w:noProof/>
            <w:webHidden/>
          </w:rPr>
          <w:fldChar w:fldCharType="begin"/>
        </w:r>
        <w:r w:rsidR="008802F8">
          <w:rPr>
            <w:noProof/>
            <w:webHidden/>
          </w:rPr>
          <w:instrText xml:space="preserve"> PAGEREF _Toc4744969 \h </w:instrText>
        </w:r>
        <w:r w:rsidR="008802F8">
          <w:rPr>
            <w:noProof/>
            <w:webHidden/>
          </w:rPr>
        </w:r>
        <w:r w:rsidR="008802F8">
          <w:rPr>
            <w:noProof/>
            <w:webHidden/>
          </w:rPr>
          <w:fldChar w:fldCharType="separate"/>
        </w:r>
        <w:r w:rsidR="008802F8">
          <w:rPr>
            <w:noProof/>
            <w:webHidden/>
          </w:rPr>
          <w:t>71</w:t>
        </w:r>
        <w:r w:rsidR="008802F8">
          <w:rPr>
            <w:noProof/>
            <w:webHidden/>
          </w:rPr>
          <w:fldChar w:fldCharType="end"/>
        </w:r>
      </w:hyperlink>
    </w:p>
    <w:p w14:paraId="7DC5B7A9" w14:textId="77777777" w:rsidR="008802F8" w:rsidRDefault="009A19B7">
      <w:pPr>
        <w:pStyle w:val="TOC2"/>
        <w:rPr>
          <w:rFonts w:asciiTheme="minorHAnsi" w:eastAsiaTheme="minorEastAsia" w:hAnsiTheme="minorHAnsi" w:cstheme="minorBidi"/>
          <w:noProof/>
          <w:sz w:val="21"/>
          <w:szCs w:val="22"/>
        </w:rPr>
      </w:pPr>
      <w:hyperlink w:anchor="_Toc4744970" w:history="1">
        <w:r w:rsidR="008802F8" w:rsidRPr="004D48D8">
          <w:rPr>
            <w:rStyle w:val="af4"/>
            <w:noProof/>
          </w:rPr>
          <w:t>6.1</w:t>
        </w:r>
        <w:r w:rsidR="008802F8" w:rsidRPr="004D48D8">
          <w:rPr>
            <w:rStyle w:val="af4"/>
            <w:rFonts w:hint="eastAsia"/>
            <w:noProof/>
          </w:rPr>
          <w:t xml:space="preserve"> </w:t>
        </w:r>
        <w:r w:rsidR="008802F8" w:rsidRPr="004D48D8">
          <w:rPr>
            <w:rStyle w:val="af4"/>
            <w:rFonts w:hint="eastAsia"/>
            <w:noProof/>
          </w:rPr>
          <w:t>引言</w:t>
        </w:r>
        <w:r w:rsidR="008802F8">
          <w:rPr>
            <w:noProof/>
            <w:webHidden/>
          </w:rPr>
          <w:tab/>
        </w:r>
        <w:r w:rsidR="008802F8">
          <w:rPr>
            <w:noProof/>
            <w:webHidden/>
          </w:rPr>
          <w:fldChar w:fldCharType="begin"/>
        </w:r>
        <w:r w:rsidR="008802F8">
          <w:rPr>
            <w:noProof/>
            <w:webHidden/>
          </w:rPr>
          <w:instrText xml:space="preserve"> PAGEREF _Toc4744970 \h </w:instrText>
        </w:r>
        <w:r w:rsidR="008802F8">
          <w:rPr>
            <w:noProof/>
            <w:webHidden/>
          </w:rPr>
        </w:r>
        <w:r w:rsidR="008802F8">
          <w:rPr>
            <w:noProof/>
            <w:webHidden/>
          </w:rPr>
          <w:fldChar w:fldCharType="separate"/>
        </w:r>
        <w:r w:rsidR="008802F8">
          <w:rPr>
            <w:noProof/>
            <w:webHidden/>
          </w:rPr>
          <w:t>71</w:t>
        </w:r>
        <w:r w:rsidR="008802F8">
          <w:rPr>
            <w:noProof/>
            <w:webHidden/>
          </w:rPr>
          <w:fldChar w:fldCharType="end"/>
        </w:r>
      </w:hyperlink>
    </w:p>
    <w:p w14:paraId="2523BA98" w14:textId="77777777" w:rsidR="008802F8" w:rsidRDefault="009A19B7">
      <w:pPr>
        <w:pStyle w:val="TOC2"/>
        <w:rPr>
          <w:rFonts w:asciiTheme="minorHAnsi" w:eastAsiaTheme="minorEastAsia" w:hAnsiTheme="minorHAnsi" w:cstheme="minorBidi"/>
          <w:noProof/>
          <w:sz w:val="21"/>
          <w:szCs w:val="22"/>
        </w:rPr>
      </w:pPr>
      <w:hyperlink w:anchor="_Toc4744971" w:history="1">
        <w:r w:rsidR="008802F8" w:rsidRPr="004D48D8">
          <w:rPr>
            <w:rStyle w:val="af4"/>
            <w:noProof/>
          </w:rPr>
          <w:t>6.2</w:t>
        </w:r>
        <w:r w:rsidR="008802F8" w:rsidRPr="004D48D8">
          <w:rPr>
            <w:rStyle w:val="af4"/>
            <w:rFonts w:hint="eastAsia"/>
            <w:noProof/>
          </w:rPr>
          <w:t xml:space="preserve"> </w:t>
        </w:r>
        <w:r w:rsidR="008802F8" w:rsidRPr="004D48D8">
          <w:rPr>
            <w:rStyle w:val="af4"/>
            <w:rFonts w:hint="eastAsia"/>
            <w:noProof/>
          </w:rPr>
          <w:t>采用蒙特卡洛方法构造气象数据</w:t>
        </w:r>
        <w:r w:rsidR="008802F8">
          <w:rPr>
            <w:noProof/>
            <w:webHidden/>
          </w:rPr>
          <w:tab/>
        </w:r>
        <w:r w:rsidR="008802F8">
          <w:rPr>
            <w:noProof/>
            <w:webHidden/>
          </w:rPr>
          <w:fldChar w:fldCharType="begin"/>
        </w:r>
        <w:r w:rsidR="008802F8">
          <w:rPr>
            <w:noProof/>
            <w:webHidden/>
          </w:rPr>
          <w:instrText xml:space="preserve"> PAGEREF _Toc4744971 \h </w:instrText>
        </w:r>
        <w:r w:rsidR="008802F8">
          <w:rPr>
            <w:noProof/>
            <w:webHidden/>
          </w:rPr>
        </w:r>
        <w:r w:rsidR="008802F8">
          <w:rPr>
            <w:noProof/>
            <w:webHidden/>
          </w:rPr>
          <w:fldChar w:fldCharType="separate"/>
        </w:r>
        <w:r w:rsidR="008802F8">
          <w:rPr>
            <w:noProof/>
            <w:webHidden/>
          </w:rPr>
          <w:t>71</w:t>
        </w:r>
        <w:r w:rsidR="008802F8">
          <w:rPr>
            <w:noProof/>
            <w:webHidden/>
          </w:rPr>
          <w:fldChar w:fldCharType="end"/>
        </w:r>
      </w:hyperlink>
    </w:p>
    <w:p w14:paraId="66BA17C8" w14:textId="77777777" w:rsidR="008802F8" w:rsidRDefault="009A19B7">
      <w:pPr>
        <w:pStyle w:val="TOC2"/>
        <w:rPr>
          <w:rFonts w:asciiTheme="minorHAnsi" w:eastAsiaTheme="minorEastAsia" w:hAnsiTheme="minorHAnsi" w:cstheme="minorBidi"/>
          <w:noProof/>
          <w:sz w:val="21"/>
          <w:szCs w:val="22"/>
        </w:rPr>
      </w:pPr>
      <w:hyperlink w:anchor="_Toc4744972" w:history="1">
        <w:r w:rsidR="008802F8" w:rsidRPr="004D48D8">
          <w:rPr>
            <w:rStyle w:val="af4"/>
            <w:noProof/>
          </w:rPr>
          <w:t>6.3</w:t>
        </w:r>
        <w:r w:rsidR="008802F8" w:rsidRPr="004D48D8">
          <w:rPr>
            <w:rStyle w:val="af4"/>
            <w:rFonts w:hint="eastAsia"/>
            <w:noProof/>
          </w:rPr>
          <w:t xml:space="preserve"> </w:t>
        </w:r>
        <w:r w:rsidR="008802F8" w:rsidRPr="004D48D8">
          <w:rPr>
            <w:rStyle w:val="af4"/>
            <w:rFonts w:hint="eastAsia"/>
            <w:noProof/>
          </w:rPr>
          <w:t>屋面雪荷载计算及概率统计</w:t>
        </w:r>
        <w:r w:rsidR="008802F8">
          <w:rPr>
            <w:noProof/>
            <w:webHidden/>
          </w:rPr>
          <w:tab/>
        </w:r>
        <w:r w:rsidR="008802F8">
          <w:rPr>
            <w:noProof/>
            <w:webHidden/>
          </w:rPr>
          <w:fldChar w:fldCharType="begin"/>
        </w:r>
        <w:r w:rsidR="008802F8">
          <w:rPr>
            <w:noProof/>
            <w:webHidden/>
          </w:rPr>
          <w:instrText xml:space="preserve"> PAGEREF _Toc4744972 \h </w:instrText>
        </w:r>
        <w:r w:rsidR="008802F8">
          <w:rPr>
            <w:noProof/>
            <w:webHidden/>
          </w:rPr>
        </w:r>
        <w:r w:rsidR="008802F8">
          <w:rPr>
            <w:noProof/>
            <w:webHidden/>
          </w:rPr>
          <w:fldChar w:fldCharType="separate"/>
        </w:r>
        <w:r w:rsidR="008802F8">
          <w:rPr>
            <w:noProof/>
            <w:webHidden/>
          </w:rPr>
          <w:t>75</w:t>
        </w:r>
        <w:r w:rsidR="008802F8">
          <w:rPr>
            <w:noProof/>
            <w:webHidden/>
          </w:rPr>
          <w:fldChar w:fldCharType="end"/>
        </w:r>
      </w:hyperlink>
    </w:p>
    <w:p w14:paraId="0C2F4733" w14:textId="77777777" w:rsidR="008802F8" w:rsidRDefault="009A19B7">
      <w:pPr>
        <w:pStyle w:val="TOC2"/>
        <w:rPr>
          <w:rFonts w:asciiTheme="minorHAnsi" w:eastAsiaTheme="minorEastAsia" w:hAnsiTheme="minorHAnsi" w:cstheme="minorBidi"/>
          <w:noProof/>
          <w:sz w:val="21"/>
          <w:szCs w:val="22"/>
        </w:rPr>
      </w:pPr>
      <w:hyperlink w:anchor="_Toc4744973" w:history="1">
        <w:r w:rsidR="008802F8" w:rsidRPr="004D48D8">
          <w:rPr>
            <w:rStyle w:val="af4"/>
            <w:noProof/>
          </w:rPr>
          <w:t>6.4</w:t>
        </w:r>
        <w:r w:rsidR="008802F8" w:rsidRPr="004D48D8">
          <w:rPr>
            <w:rStyle w:val="af4"/>
            <w:rFonts w:hint="eastAsia"/>
            <w:noProof/>
          </w:rPr>
          <w:t xml:space="preserve"> </w:t>
        </w:r>
        <w:r w:rsidR="008802F8" w:rsidRPr="004D48D8">
          <w:rPr>
            <w:rStyle w:val="af4"/>
            <w:rFonts w:hint="eastAsia"/>
            <w:noProof/>
          </w:rPr>
          <w:t>屋面雪荷载分布时变特征</w:t>
        </w:r>
        <w:r w:rsidR="008802F8">
          <w:rPr>
            <w:noProof/>
            <w:webHidden/>
          </w:rPr>
          <w:tab/>
        </w:r>
        <w:r w:rsidR="008802F8">
          <w:rPr>
            <w:noProof/>
            <w:webHidden/>
          </w:rPr>
          <w:fldChar w:fldCharType="begin"/>
        </w:r>
        <w:r w:rsidR="008802F8">
          <w:rPr>
            <w:noProof/>
            <w:webHidden/>
          </w:rPr>
          <w:instrText xml:space="preserve"> PAGEREF _Toc4744973 \h </w:instrText>
        </w:r>
        <w:r w:rsidR="008802F8">
          <w:rPr>
            <w:noProof/>
            <w:webHidden/>
          </w:rPr>
        </w:r>
        <w:r w:rsidR="008802F8">
          <w:rPr>
            <w:noProof/>
            <w:webHidden/>
          </w:rPr>
          <w:fldChar w:fldCharType="separate"/>
        </w:r>
        <w:r w:rsidR="008802F8">
          <w:rPr>
            <w:noProof/>
            <w:webHidden/>
          </w:rPr>
          <w:t>76</w:t>
        </w:r>
        <w:r w:rsidR="008802F8">
          <w:rPr>
            <w:noProof/>
            <w:webHidden/>
          </w:rPr>
          <w:fldChar w:fldCharType="end"/>
        </w:r>
      </w:hyperlink>
    </w:p>
    <w:p w14:paraId="0CCB2674" w14:textId="77777777" w:rsidR="008802F8" w:rsidRDefault="009A19B7">
      <w:pPr>
        <w:pStyle w:val="TOC2"/>
        <w:rPr>
          <w:rFonts w:asciiTheme="minorHAnsi" w:eastAsiaTheme="minorEastAsia" w:hAnsiTheme="minorHAnsi" w:cstheme="minorBidi"/>
          <w:noProof/>
          <w:sz w:val="21"/>
          <w:szCs w:val="22"/>
        </w:rPr>
      </w:pPr>
      <w:hyperlink w:anchor="_Toc4744974" w:history="1">
        <w:r w:rsidR="008802F8" w:rsidRPr="004D48D8">
          <w:rPr>
            <w:rStyle w:val="af4"/>
            <w:noProof/>
          </w:rPr>
          <w:t>6.5</w:t>
        </w:r>
        <w:r w:rsidR="008802F8" w:rsidRPr="004D48D8">
          <w:rPr>
            <w:rStyle w:val="af4"/>
            <w:rFonts w:hint="eastAsia"/>
            <w:noProof/>
          </w:rPr>
          <w:t xml:space="preserve"> </w:t>
        </w:r>
        <w:r w:rsidR="008802F8" w:rsidRPr="004D48D8">
          <w:rPr>
            <w:rStyle w:val="af4"/>
            <w:rFonts w:hint="eastAsia"/>
            <w:noProof/>
          </w:rPr>
          <w:t>厂房钢结构屋面算例分析</w:t>
        </w:r>
        <w:r w:rsidR="008802F8">
          <w:rPr>
            <w:noProof/>
            <w:webHidden/>
          </w:rPr>
          <w:tab/>
        </w:r>
        <w:r w:rsidR="008802F8">
          <w:rPr>
            <w:noProof/>
            <w:webHidden/>
          </w:rPr>
          <w:fldChar w:fldCharType="begin"/>
        </w:r>
        <w:r w:rsidR="008802F8">
          <w:rPr>
            <w:noProof/>
            <w:webHidden/>
          </w:rPr>
          <w:instrText xml:space="preserve"> PAGEREF _Toc4744974 \h </w:instrText>
        </w:r>
        <w:r w:rsidR="008802F8">
          <w:rPr>
            <w:noProof/>
            <w:webHidden/>
          </w:rPr>
        </w:r>
        <w:r w:rsidR="008802F8">
          <w:rPr>
            <w:noProof/>
            <w:webHidden/>
          </w:rPr>
          <w:fldChar w:fldCharType="separate"/>
        </w:r>
        <w:r w:rsidR="008802F8">
          <w:rPr>
            <w:noProof/>
            <w:webHidden/>
          </w:rPr>
          <w:t>78</w:t>
        </w:r>
        <w:r w:rsidR="008802F8">
          <w:rPr>
            <w:noProof/>
            <w:webHidden/>
          </w:rPr>
          <w:fldChar w:fldCharType="end"/>
        </w:r>
      </w:hyperlink>
    </w:p>
    <w:p w14:paraId="688EE915" w14:textId="77777777" w:rsidR="008802F8" w:rsidRDefault="009A19B7">
      <w:pPr>
        <w:pStyle w:val="TOC3"/>
        <w:rPr>
          <w:rFonts w:asciiTheme="minorHAnsi" w:eastAsiaTheme="minorEastAsia" w:hAnsiTheme="minorHAnsi" w:cstheme="minorBidi"/>
          <w:sz w:val="21"/>
          <w:szCs w:val="22"/>
        </w:rPr>
      </w:pPr>
      <w:hyperlink w:anchor="_Toc4744975" w:history="1">
        <w:r w:rsidR="008802F8" w:rsidRPr="004D48D8">
          <w:rPr>
            <w:rStyle w:val="af4"/>
          </w:rPr>
          <w:t>6.5.1</w:t>
        </w:r>
        <w:r w:rsidR="008802F8" w:rsidRPr="004D48D8">
          <w:rPr>
            <w:rStyle w:val="af4"/>
            <w:rFonts w:hint="eastAsia"/>
          </w:rPr>
          <w:t xml:space="preserve"> </w:t>
        </w:r>
        <w:r w:rsidR="008802F8" w:rsidRPr="004D48D8">
          <w:rPr>
            <w:rStyle w:val="af4"/>
            <w:rFonts w:hint="eastAsia"/>
          </w:rPr>
          <w:t>结构模型</w:t>
        </w:r>
        <w:r w:rsidR="008802F8">
          <w:rPr>
            <w:webHidden/>
          </w:rPr>
          <w:tab/>
        </w:r>
        <w:r w:rsidR="008802F8">
          <w:rPr>
            <w:webHidden/>
          </w:rPr>
          <w:fldChar w:fldCharType="begin"/>
        </w:r>
        <w:r w:rsidR="008802F8">
          <w:rPr>
            <w:webHidden/>
          </w:rPr>
          <w:instrText xml:space="preserve"> PAGEREF _Toc4744975 \h </w:instrText>
        </w:r>
        <w:r w:rsidR="008802F8">
          <w:rPr>
            <w:webHidden/>
          </w:rPr>
        </w:r>
        <w:r w:rsidR="008802F8">
          <w:rPr>
            <w:webHidden/>
          </w:rPr>
          <w:fldChar w:fldCharType="separate"/>
        </w:r>
        <w:r w:rsidR="008802F8">
          <w:rPr>
            <w:webHidden/>
          </w:rPr>
          <w:t>79</w:t>
        </w:r>
        <w:r w:rsidR="008802F8">
          <w:rPr>
            <w:webHidden/>
          </w:rPr>
          <w:fldChar w:fldCharType="end"/>
        </w:r>
      </w:hyperlink>
    </w:p>
    <w:p w14:paraId="4D90CCA1" w14:textId="77777777" w:rsidR="008802F8" w:rsidRDefault="009A19B7">
      <w:pPr>
        <w:pStyle w:val="TOC3"/>
        <w:rPr>
          <w:rFonts w:asciiTheme="minorHAnsi" w:eastAsiaTheme="minorEastAsia" w:hAnsiTheme="minorHAnsi" w:cstheme="minorBidi"/>
          <w:sz w:val="21"/>
          <w:szCs w:val="22"/>
        </w:rPr>
      </w:pPr>
      <w:hyperlink w:anchor="_Toc4744976" w:history="1">
        <w:r w:rsidR="008802F8" w:rsidRPr="004D48D8">
          <w:rPr>
            <w:rStyle w:val="af4"/>
          </w:rPr>
          <w:t>6.5.2</w:t>
        </w:r>
        <w:r w:rsidR="008802F8" w:rsidRPr="004D48D8">
          <w:rPr>
            <w:rStyle w:val="af4"/>
            <w:rFonts w:hint="eastAsia"/>
          </w:rPr>
          <w:t xml:space="preserve"> </w:t>
        </w:r>
        <w:r w:rsidR="008802F8" w:rsidRPr="004D48D8">
          <w:rPr>
            <w:rStyle w:val="af4"/>
            <w:rFonts w:hint="eastAsia"/>
          </w:rPr>
          <w:t>荷载工况</w:t>
        </w:r>
        <w:r w:rsidR="008802F8">
          <w:rPr>
            <w:webHidden/>
          </w:rPr>
          <w:tab/>
        </w:r>
        <w:r w:rsidR="008802F8">
          <w:rPr>
            <w:webHidden/>
          </w:rPr>
          <w:fldChar w:fldCharType="begin"/>
        </w:r>
        <w:r w:rsidR="008802F8">
          <w:rPr>
            <w:webHidden/>
          </w:rPr>
          <w:instrText xml:space="preserve"> PAGEREF _Toc4744976 \h </w:instrText>
        </w:r>
        <w:r w:rsidR="008802F8">
          <w:rPr>
            <w:webHidden/>
          </w:rPr>
        </w:r>
        <w:r w:rsidR="008802F8">
          <w:rPr>
            <w:webHidden/>
          </w:rPr>
          <w:fldChar w:fldCharType="separate"/>
        </w:r>
        <w:r w:rsidR="008802F8">
          <w:rPr>
            <w:webHidden/>
          </w:rPr>
          <w:t>79</w:t>
        </w:r>
        <w:r w:rsidR="008802F8">
          <w:rPr>
            <w:webHidden/>
          </w:rPr>
          <w:fldChar w:fldCharType="end"/>
        </w:r>
      </w:hyperlink>
    </w:p>
    <w:p w14:paraId="47071BF2" w14:textId="77777777" w:rsidR="008802F8" w:rsidRDefault="009A19B7">
      <w:pPr>
        <w:pStyle w:val="TOC3"/>
        <w:rPr>
          <w:rFonts w:asciiTheme="minorHAnsi" w:eastAsiaTheme="minorEastAsia" w:hAnsiTheme="minorHAnsi" w:cstheme="minorBidi"/>
          <w:sz w:val="21"/>
          <w:szCs w:val="22"/>
        </w:rPr>
      </w:pPr>
      <w:hyperlink w:anchor="_Toc4744977" w:history="1">
        <w:r w:rsidR="008802F8" w:rsidRPr="004D48D8">
          <w:rPr>
            <w:rStyle w:val="af4"/>
          </w:rPr>
          <w:t>6.5.3</w:t>
        </w:r>
        <w:r w:rsidR="008802F8" w:rsidRPr="004D48D8">
          <w:rPr>
            <w:rStyle w:val="af4"/>
            <w:rFonts w:hint="eastAsia"/>
          </w:rPr>
          <w:t xml:space="preserve"> </w:t>
        </w:r>
        <w:r w:rsidR="008802F8" w:rsidRPr="004D48D8">
          <w:rPr>
            <w:rStyle w:val="af4"/>
            <w:rFonts w:hint="eastAsia"/>
          </w:rPr>
          <w:t>结构受力计算与构件设计</w:t>
        </w:r>
        <w:r w:rsidR="008802F8">
          <w:rPr>
            <w:webHidden/>
          </w:rPr>
          <w:tab/>
        </w:r>
        <w:r w:rsidR="008802F8">
          <w:rPr>
            <w:webHidden/>
          </w:rPr>
          <w:fldChar w:fldCharType="begin"/>
        </w:r>
        <w:r w:rsidR="008802F8">
          <w:rPr>
            <w:webHidden/>
          </w:rPr>
          <w:instrText xml:space="preserve"> PAGEREF _Toc4744977 \h </w:instrText>
        </w:r>
        <w:r w:rsidR="008802F8">
          <w:rPr>
            <w:webHidden/>
          </w:rPr>
        </w:r>
        <w:r w:rsidR="008802F8">
          <w:rPr>
            <w:webHidden/>
          </w:rPr>
          <w:fldChar w:fldCharType="separate"/>
        </w:r>
        <w:r w:rsidR="008802F8">
          <w:rPr>
            <w:webHidden/>
          </w:rPr>
          <w:t>81</w:t>
        </w:r>
        <w:r w:rsidR="008802F8">
          <w:rPr>
            <w:webHidden/>
          </w:rPr>
          <w:fldChar w:fldCharType="end"/>
        </w:r>
      </w:hyperlink>
    </w:p>
    <w:p w14:paraId="76C7FC7C" w14:textId="77777777" w:rsidR="008802F8" w:rsidRDefault="009A19B7">
      <w:pPr>
        <w:pStyle w:val="TOC3"/>
        <w:rPr>
          <w:rFonts w:asciiTheme="minorHAnsi" w:eastAsiaTheme="minorEastAsia" w:hAnsiTheme="minorHAnsi" w:cstheme="minorBidi"/>
          <w:sz w:val="21"/>
          <w:szCs w:val="22"/>
        </w:rPr>
      </w:pPr>
      <w:hyperlink w:anchor="_Toc4744978" w:history="1">
        <w:r w:rsidR="008802F8" w:rsidRPr="004D48D8">
          <w:rPr>
            <w:rStyle w:val="af4"/>
          </w:rPr>
          <w:t>6.5.4</w:t>
        </w:r>
        <w:r w:rsidR="008802F8" w:rsidRPr="004D48D8">
          <w:rPr>
            <w:rStyle w:val="af4"/>
            <w:rFonts w:hint="eastAsia"/>
          </w:rPr>
          <w:t xml:space="preserve"> </w:t>
        </w:r>
        <w:r w:rsidR="008802F8" w:rsidRPr="004D48D8">
          <w:rPr>
            <w:rStyle w:val="af4"/>
            <w:rFonts w:hint="eastAsia"/>
          </w:rPr>
          <w:t>典型雪荷载分布模式验算</w:t>
        </w:r>
        <w:r w:rsidR="008802F8">
          <w:rPr>
            <w:webHidden/>
          </w:rPr>
          <w:tab/>
        </w:r>
        <w:r w:rsidR="008802F8">
          <w:rPr>
            <w:webHidden/>
          </w:rPr>
          <w:fldChar w:fldCharType="begin"/>
        </w:r>
        <w:r w:rsidR="008802F8">
          <w:rPr>
            <w:webHidden/>
          </w:rPr>
          <w:instrText xml:space="preserve"> PAGEREF _Toc4744978 \h </w:instrText>
        </w:r>
        <w:r w:rsidR="008802F8">
          <w:rPr>
            <w:webHidden/>
          </w:rPr>
        </w:r>
        <w:r w:rsidR="008802F8">
          <w:rPr>
            <w:webHidden/>
          </w:rPr>
          <w:fldChar w:fldCharType="separate"/>
        </w:r>
        <w:r w:rsidR="008802F8">
          <w:rPr>
            <w:webHidden/>
          </w:rPr>
          <w:t>82</w:t>
        </w:r>
        <w:r w:rsidR="008802F8">
          <w:rPr>
            <w:webHidden/>
          </w:rPr>
          <w:fldChar w:fldCharType="end"/>
        </w:r>
      </w:hyperlink>
    </w:p>
    <w:p w14:paraId="712E1EA0" w14:textId="77777777" w:rsidR="008802F8" w:rsidRDefault="009A19B7">
      <w:pPr>
        <w:pStyle w:val="TOC3"/>
        <w:rPr>
          <w:rFonts w:asciiTheme="minorHAnsi" w:eastAsiaTheme="minorEastAsia" w:hAnsiTheme="minorHAnsi" w:cstheme="minorBidi"/>
          <w:sz w:val="21"/>
          <w:szCs w:val="22"/>
        </w:rPr>
      </w:pPr>
      <w:hyperlink w:anchor="_Toc4744979" w:history="1">
        <w:r w:rsidR="008802F8" w:rsidRPr="004D48D8">
          <w:rPr>
            <w:rStyle w:val="af4"/>
          </w:rPr>
          <w:t>6.5.5</w:t>
        </w:r>
        <w:r w:rsidR="008802F8" w:rsidRPr="004D48D8">
          <w:rPr>
            <w:rStyle w:val="af4"/>
            <w:rFonts w:hint="eastAsia"/>
          </w:rPr>
          <w:t xml:space="preserve"> </w:t>
        </w:r>
        <w:r w:rsidR="008802F8" w:rsidRPr="004D48D8">
          <w:rPr>
            <w:rStyle w:val="af4"/>
            <w:rFonts w:hint="eastAsia"/>
          </w:rPr>
          <w:t>算例结论</w:t>
        </w:r>
        <w:r w:rsidR="008802F8">
          <w:rPr>
            <w:webHidden/>
          </w:rPr>
          <w:tab/>
        </w:r>
        <w:r w:rsidR="008802F8">
          <w:rPr>
            <w:webHidden/>
          </w:rPr>
          <w:fldChar w:fldCharType="begin"/>
        </w:r>
        <w:r w:rsidR="008802F8">
          <w:rPr>
            <w:webHidden/>
          </w:rPr>
          <w:instrText xml:space="preserve"> PAGEREF _Toc4744979 \h </w:instrText>
        </w:r>
        <w:r w:rsidR="008802F8">
          <w:rPr>
            <w:webHidden/>
          </w:rPr>
        </w:r>
        <w:r w:rsidR="008802F8">
          <w:rPr>
            <w:webHidden/>
          </w:rPr>
          <w:fldChar w:fldCharType="separate"/>
        </w:r>
        <w:r w:rsidR="008802F8">
          <w:rPr>
            <w:webHidden/>
          </w:rPr>
          <w:t>83</w:t>
        </w:r>
        <w:r w:rsidR="008802F8">
          <w:rPr>
            <w:webHidden/>
          </w:rPr>
          <w:fldChar w:fldCharType="end"/>
        </w:r>
      </w:hyperlink>
    </w:p>
    <w:p w14:paraId="1159CA74" w14:textId="77777777" w:rsidR="008802F8" w:rsidRDefault="009A19B7">
      <w:pPr>
        <w:pStyle w:val="TOC2"/>
        <w:rPr>
          <w:rFonts w:asciiTheme="minorHAnsi" w:eastAsiaTheme="minorEastAsia" w:hAnsiTheme="minorHAnsi" w:cstheme="minorBidi"/>
          <w:noProof/>
          <w:sz w:val="21"/>
          <w:szCs w:val="22"/>
        </w:rPr>
      </w:pPr>
      <w:hyperlink w:anchor="_Toc4744980" w:history="1">
        <w:r w:rsidR="008802F8" w:rsidRPr="004D48D8">
          <w:rPr>
            <w:rStyle w:val="af4"/>
            <w:noProof/>
          </w:rPr>
          <w:t>6.6</w:t>
        </w:r>
        <w:r w:rsidR="008802F8" w:rsidRPr="004D48D8">
          <w:rPr>
            <w:rStyle w:val="af4"/>
            <w:rFonts w:hint="eastAsia"/>
            <w:noProof/>
          </w:rPr>
          <w:t xml:space="preserve"> </w:t>
        </w:r>
        <w:r w:rsidR="008802F8" w:rsidRPr="004D48D8">
          <w:rPr>
            <w:rStyle w:val="af4"/>
            <w:rFonts w:hint="eastAsia"/>
            <w:noProof/>
          </w:rPr>
          <w:t>本章小结</w:t>
        </w:r>
        <w:r w:rsidR="008802F8">
          <w:rPr>
            <w:noProof/>
            <w:webHidden/>
          </w:rPr>
          <w:tab/>
        </w:r>
        <w:r w:rsidR="008802F8">
          <w:rPr>
            <w:noProof/>
            <w:webHidden/>
          </w:rPr>
          <w:fldChar w:fldCharType="begin"/>
        </w:r>
        <w:r w:rsidR="008802F8">
          <w:rPr>
            <w:noProof/>
            <w:webHidden/>
          </w:rPr>
          <w:instrText xml:space="preserve"> PAGEREF _Toc4744980 \h </w:instrText>
        </w:r>
        <w:r w:rsidR="008802F8">
          <w:rPr>
            <w:noProof/>
            <w:webHidden/>
          </w:rPr>
        </w:r>
        <w:r w:rsidR="008802F8">
          <w:rPr>
            <w:noProof/>
            <w:webHidden/>
          </w:rPr>
          <w:fldChar w:fldCharType="separate"/>
        </w:r>
        <w:r w:rsidR="008802F8">
          <w:rPr>
            <w:noProof/>
            <w:webHidden/>
          </w:rPr>
          <w:t>84</w:t>
        </w:r>
        <w:r w:rsidR="008802F8">
          <w:rPr>
            <w:noProof/>
            <w:webHidden/>
          </w:rPr>
          <w:fldChar w:fldCharType="end"/>
        </w:r>
      </w:hyperlink>
    </w:p>
    <w:p w14:paraId="3CB86E07" w14:textId="77777777" w:rsidR="008802F8" w:rsidRDefault="009A19B7">
      <w:pPr>
        <w:pStyle w:val="TOC1"/>
        <w:rPr>
          <w:rFonts w:asciiTheme="minorHAnsi" w:eastAsiaTheme="minorEastAsia" w:hAnsiTheme="minorHAnsi" w:cstheme="minorBidi"/>
          <w:noProof/>
          <w:sz w:val="21"/>
          <w:szCs w:val="22"/>
        </w:rPr>
      </w:pPr>
      <w:hyperlink w:anchor="_Toc4744981" w:history="1">
        <w:r w:rsidR="008802F8" w:rsidRPr="004D48D8">
          <w:rPr>
            <w:rStyle w:val="af4"/>
            <w:rFonts w:hint="eastAsia"/>
            <w:noProof/>
          </w:rPr>
          <w:t>第</w:t>
        </w:r>
        <w:r w:rsidR="008802F8" w:rsidRPr="004D48D8">
          <w:rPr>
            <w:rStyle w:val="af4"/>
            <w:rFonts w:hint="eastAsia"/>
            <w:noProof/>
          </w:rPr>
          <w:t>7</w:t>
        </w:r>
        <w:r w:rsidR="008802F8" w:rsidRPr="004D48D8">
          <w:rPr>
            <w:rStyle w:val="af4"/>
            <w:rFonts w:hint="eastAsia"/>
            <w:noProof/>
          </w:rPr>
          <w:t>章</w:t>
        </w:r>
        <w:r w:rsidR="008802F8" w:rsidRPr="004D48D8">
          <w:rPr>
            <w:rStyle w:val="af4"/>
            <w:rFonts w:hint="eastAsia"/>
            <w:noProof/>
          </w:rPr>
          <w:t xml:space="preserve"> </w:t>
        </w:r>
        <w:r w:rsidR="008802F8" w:rsidRPr="004D48D8">
          <w:rPr>
            <w:rStyle w:val="af4"/>
            <w:rFonts w:hint="eastAsia"/>
            <w:noProof/>
          </w:rPr>
          <w:t>结论与展望</w:t>
        </w:r>
        <w:r w:rsidR="008802F8">
          <w:rPr>
            <w:noProof/>
            <w:webHidden/>
          </w:rPr>
          <w:tab/>
        </w:r>
        <w:r w:rsidR="008802F8">
          <w:rPr>
            <w:noProof/>
            <w:webHidden/>
          </w:rPr>
          <w:fldChar w:fldCharType="begin"/>
        </w:r>
        <w:r w:rsidR="008802F8">
          <w:rPr>
            <w:noProof/>
            <w:webHidden/>
          </w:rPr>
          <w:instrText xml:space="preserve"> PAGEREF _Toc4744981 \h </w:instrText>
        </w:r>
        <w:r w:rsidR="008802F8">
          <w:rPr>
            <w:noProof/>
            <w:webHidden/>
          </w:rPr>
        </w:r>
        <w:r w:rsidR="008802F8">
          <w:rPr>
            <w:noProof/>
            <w:webHidden/>
          </w:rPr>
          <w:fldChar w:fldCharType="separate"/>
        </w:r>
        <w:r w:rsidR="008802F8">
          <w:rPr>
            <w:noProof/>
            <w:webHidden/>
          </w:rPr>
          <w:t>85</w:t>
        </w:r>
        <w:r w:rsidR="008802F8">
          <w:rPr>
            <w:noProof/>
            <w:webHidden/>
          </w:rPr>
          <w:fldChar w:fldCharType="end"/>
        </w:r>
      </w:hyperlink>
    </w:p>
    <w:p w14:paraId="0A61CAA1" w14:textId="77777777" w:rsidR="008802F8" w:rsidRDefault="009A19B7">
      <w:pPr>
        <w:pStyle w:val="TOC2"/>
        <w:rPr>
          <w:rFonts w:asciiTheme="minorHAnsi" w:eastAsiaTheme="minorEastAsia" w:hAnsiTheme="minorHAnsi" w:cstheme="minorBidi"/>
          <w:noProof/>
          <w:sz w:val="21"/>
          <w:szCs w:val="22"/>
        </w:rPr>
      </w:pPr>
      <w:hyperlink w:anchor="_Toc4744982" w:history="1">
        <w:r w:rsidR="008802F8" w:rsidRPr="004D48D8">
          <w:rPr>
            <w:rStyle w:val="af4"/>
            <w:noProof/>
          </w:rPr>
          <w:t>7.1</w:t>
        </w:r>
        <w:r w:rsidR="008802F8" w:rsidRPr="004D48D8">
          <w:rPr>
            <w:rStyle w:val="af4"/>
            <w:rFonts w:hint="eastAsia"/>
            <w:noProof/>
          </w:rPr>
          <w:t xml:space="preserve"> </w:t>
        </w:r>
        <w:r w:rsidR="008802F8" w:rsidRPr="004D48D8">
          <w:rPr>
            <w:rStyle w:val="af4"/>
            <w:rFonts w:hint="eastAsia"/>
            <w:noProof/>
          </w:rPr>
          <w:t>本文的主要研究工作与成果</w:t>
        </w:r>
        <w:r w:rsidR="008802F8">
          <w:rPr>
            <w:noProof/>
            <w:webHidden/>
          </w:rPr>
          <w:tab/>
        </w:r>
        <w:r w:rsidR="008802F8">
          <w:rPr>
            <w:noProof/>
            <w:webHidden/>
          </w:rPr>
          <w:fldChar w:fldCharType="begin"/>
        </w:r>
        <w:r w:rsidR="008802F8">
          <w:rPr>
            <w:noProof/>
            <w:webHidden/>
          </w:rPr>
          <w:instrText xml:space="preserve"> PAGEREF _Toc4744982 \h </w:instrText>
        </w:r>
        <w:r w:rsidR="008802F8">
          <w:rPr>
            <w:noProof/>
            <w:webHidden/>
          </w:rPr>
        </w:r>
        <w:r w:rsidR="008802F8">
          <w:rPr>
            <w:noProof/>
            <w:webHidden/>
          </w:rPr>
          <w:fldChar w:fldCharType="separate"/>
        </w:r>
        <w:r w:rsidR="008802F8">
          <w:rPr>
            <w:noProof/>
            <w:webHidden/>
          </w:rPr>
          <w:t>85</w:t>
        </w:r>
        <w:r w:rsidR="008802F8">
          <w:rPr>
            <w:noProof/>
            <w:webHidden/>
          </w:rPr>
          <w:fldChar w:fldCharType="end"/>
        </w:r>
      </w:hyperlink>
    </w:p>
    <w:p w14:paraId="64A72BEC" w14:textId="77777777" w:rsidR="008802F8" w:rsidRDefault="009A19B7">
      <w:pPr>
        <w:pStyle w:val="TOC2"/>
        <w:rPr>
          <w:rFonts w:asciiTheme="minorHAnsi" w:eastAsiaTheme="minorEastAsia" w:hAnsiTheme="minorHAnsi" w:cstheme="minorBidi"/>
          <w:noProof/>
          <w:sz w:val="21"/>
          <w:szCs w:val="22"/>
        </w:rPr>
      </w:pPr>
      <w:hyperlink w:anchor="_Toc4744983" w:history="1">
        <w:r w:rsidR="008802F8" w:rsidRPr="004D48D8">
          <w:rPr>
            <w:rStyle w:val="af4"/>
            <w:noProof/>
          </w:rPr>
          <w:t>7.2</w:t>
        </w:r>
        <w:r w:rsidR="008802F8" w:rsidRPr="004D48D8">
          <w:rPr>
            <w:rStyle w:val="af4"/>
            <w:rFonts w:hint="eastAsia"/>
            <w:noProof/>
          </w:rPr>
          <w:t xml:space="preserve"> </w:t>
        </w:r>
        <w:r w:rsidR="008802F8" w:rsidRPr="004D48D8">
          <w:rPr>
            <w:rStyle w:val="af4"/>
            <w:rFonts w:hint="eastAsia"/>
            <w:noProof/>
          </w:rPr>
          <w:t>创新点</w:t>
        </w:r>
        <w:r w:rsidR="008802F8">
          <w:rPr>
            <w:noProof/>
            <w:webHidden/>
          </w:rPr>
          <w:tab/>
        </w:r>
        <w:r w:rsidR="008802F8">
          <w:rPr>
            <w:noProof/>
            <w:webHidden/>
          </w:rPr>
          <w:fldChar w:fldCharType="begin"/>
        </w:r>
        <w:r w:rsidR="008802F8">
          <w:rPr>
            <w:noProof/>
            <w:webHidden/>
          </w:rPr>
          <w:instrText xml:space="preserve"> PAGEREF _Toc4744983 \h </w:instrText>
        </w:r>
        <w:r w:rsidR="008802F8">
          <w:rPr>
            <w:noProof/>
            <w:webHidden/>
          </w:rPr>
        </w:r>
        <w:r w:rsidR="008802F8">
          <w:rPr>
            <w:noProof/>
            <w:webHidden/>
          </w:rPr>
          <w:fldChar w:fldCharType="separate"/>
        </w:r>
        <w:r w:rsidR="008802F8">
          <w:rPr>
            <w:noProof/>
            <w:webHidden/>
          </w:rPr>
          <w:t>86</w:t>
        </w:r>
        <w:r w:rsidR="008802F8">
          <w:rPr>
            <w:noProof/>
            <w:webHidden/>
          </w:rPr>
          <w:fldChar w:fldCharType="end"/>
        </w:r>
      </w:hyperlink>
    </w:p>
    <w:p w14:paraId="7C4CE7BB" w14:textId="77777777" w:rsidR="008802F8" w:rsidRDefault="009A19B7">
      <w:pPr>
        <w:pStyle w:val="TOC2"/>
        <w:rPr>
          <w:rFonts w:asciiTheme="minorHAnsi" w:eastAsiaTheme="minorEastAsia" w:hAnsiTheme="minorHAnsi" w:cstheme="minorBidi"/>
          <w:noProof/>
          <w:sz w:val="21"/>
          <w:szCs w:val="22"/>
        </w:rPr>
      </w:pPr>
      <w:hyperlink w:anchor="_Toc4744984" w:history="1">
        <w:r w:rsidR="008802F8" w:rsidRPr="004D48D8">
          <w:rPr>
            <w:rStyle w:val="af4"/>
            <w:noProof/>
          </w:rPr>
          <w:t>7.3</w:t>
        </w:r>
        <w:r w:rsidR="008802F8" w:rsidRPr="004D48D8">
          <w:rPr>
            <w:rStyle w:val="af4"/>
            <w:rFonts w:hint="eastAsia"/>
            <w:noProof/>
          </w:rPr>
          <w:t xml:space="preserve"> </w:t>
        </w:r>
        <w:r w:rsidR="008802F8" w:rsidRPr="004D48D8">
          <w:rPr>
            <w:rStyle w:val="af4"/>
            <w:rFonts w:hint="eastAsia"/>
            <w:noProof/>
          </w:rPr>
          <w:t>主要结论</w:t>
        </w:r>
        <w:r w:rsidR="008802F8">
          <w:rPr>
            <w:noProof/>
            <w:webHidden/>
          </w:rPr>
          <w:tab/>
        </w:r>
        <w:r w:rsidR="008802F8">
          <w:rPr>
            <w:noProof/>
            <w:webHidden/>
          </w:rPr>
          <w:fldChar w:fldCharType="begin"/>
        </w:r>
        <w:r w:rsidR="008802F8">
          <w:rPr>
            <w:noProof/>
            <w:webHidden/>
          </w:rPr>
          <w:instrText xml:space="preserve"> PAGEREF _Toc4744984 \h </w:instrText>
        </w:r>
        <w:r w:rsidR="008802F8">
          <w:rPr>
            <w:noProof/>
            <w:webHidden/>
          </w:rPr>
        </w:r>
        <w:r w:rsidR="008802F8">
          <w:rPr>
            <w:noProof/>
            <w:webHidden/>
          </w:rPr>
          <w:fldChar w:fldCharType="separate"/>
        </w:r>
        <w:r w:rsidR="008802F8">
          <w:rPr>
            <w:noProof/>
            <w:webHidden/>
          </w:rPr>
          <w:t>86</w:t>
        </w:r>
        <w:r w:rsidR="008802F8">
          <w:rPr>
            <w:noProof/>
            <w:webHidden/>
          </w:rPr>
          <w:fldChar w:fldCharType="end"/>
        </w:r>
      </w:hyperlink>
    </w:p>
    <w:p w14:paraId="2D62D976" w14:textId="77777777" w:rsidR="008802F8" w:rsidRDefault="009A19B7">
      <w:pPr>
        <w:pStyle w:val="TOC2"/>
        <w:rPr>
          <w:rFonts w:asciiTheme="minorHAnsi" w:eastAsiaTheme="minorEastAsia" w:hAnsiTheme="minorHAnsi" w:cstheme="minorBidi"/>
          <w:noProof/>
          <w:sz w:val="21"/>
          <w:szCs w:val="22"/>
        </w:rPr>
      </w:pPr>
      <w:hyperlink w:anchor="_Toc4744985" w:history="1">
        <w:r w:rsidR="008802F8" w:rsidRPr="004D48D8">
          <w:rPr>
            <w:rStyle w:val="af4"/>
            <w:noProof/>
          </w:rPr>
          <w:t>7.4</w:t>
        </w:r>
        <w:r w:rsidR="008802F8" w:rsidRPr="004D48D8">
          <w:rPr>
            <w:rStyle w:val="af4"/>
            <w:rFonts w:hint="eastAsia"/>
            <w:noProof/>
          </w:rPr>
          <w:t xml:space="preserve"> </w:t>
        </w:r>
        <w:r w:rsidR="008802F8" w:rsidRPr="004D48D8">
          <w:rPr>
            <w:rStyle w:val="af4"/>
            <w:rFonts w:hint="eastAsia"/>
            <w:noProof/>
          </w:rPr>
          <w:t>未来研究建议</w:t>
        </w:r>
        <w:r w:rsidR="008802F8">
          <w:rPr>
            <w:noProof/>
            <w:webHidden/>
          </w:rPr>
          <w:tab/>
        </w:r>
        <w:r w:rsidR="008802F8">
          <w:rPr>
            <w:noProof/>
            <w:webHidden/>
          </w:rPr>
          <w:fldChar w:fldCharType="begin"/>
        </w:r>
        <w:r w:rsidR="008802F8">
          <w:rPr>
            <w:noProof/>
            <w:webHidden/>
          </w:rPr>
          <w:instrText xml:space="preserve"> PAGEREF _Toc4744985 \h </w:instrText>
        </w:r>
        <w:r w:rsidR="008802F8">
          <w:rPr>
            <w:noProof/>
            <w:webHidden/>
          </w:rPr>
        </w:r>
        <w:r w:rsidR="008802F8">
          <w:rPr>
            <w:noProof/>
            <w:webHidden/>
          </w:rPr>
          <w:fldChar w:fldCharType="separate"/>
        </w:r>
        <w:r w:rsidR="008802F8">
          <w:rPr>
            <w:noProof/>
            <w:webHidden/>
          </w:rPr>
          <w:t>86</w:t>
        </w:r>
        <w:r w:rsidR="008802F8">
          <w:rPr>
            <w:noProof/>
            <w:webHidden/>
          </w:rPr>
          <w:fldChar w:fldCharType="end"/>
        </w:r>
      </w:hyperlink>
    </w:p>
    <w:p w14:paraId="443D4654" w14:textId="77777777" w:rsidR="008802F8" w:rsidRDefault="009A19B7">
      <w:pPr>
        <w:pStyle w:val="TOC1"/>
        <w:rPr>
          <w:rFonts w:asciiTheme="minorHAnsi" w:eastAsiaTheme="minorEastAsia" w:hAnsiTheme="minorHAnsi" w:cstheme="minorBidi"/>
          <w:noProof/>
          <w:sz w:val="21"/>
          <w:szCs w:val="22"/>
        </w:rPr>
      </w:pPr>
      <w:hyperlink w:anchor="_Toc4744986" w:history="1">
        <w:r w:rsidR="008802F8" w:rsidRPr="004D48D8">
          <w:rPr>
            <w:rStyle w:val="af4"/>
            <w:rFonts w:hint="eastAsia"/>
            <w:noProof/>
          </w:rPr>
          <w:t>致谢</w:t>
        </w:r>
        <w:r w:rsidR="008802F8">
          <w:rPr>
            <w:noProof/>
            <w:webHidden/>
          </w:rPr>
          <w:tab/>
        </w:r>
        <w:r w:rsidR="008802F8">
          <w:rPr>
            <w:noProof/>
            <w:webHidden/>
          </w:rPr>
          <w:fldChar w:fldCharType="begin"/>
        </w:r>
        <w:r w:rsidR="008802F8">
          <w:rPr>
            <w:noProof/>
            <w:webHidden/>
          </w:rPr>
          <w:instrText xml:space="preserve"> PAGEREF _Toc4744986 \h </w:instrText>
        </w:r>
        <w:r w:rsidR="008802F8">
          <w:rPr>
            <w:noProof/>
            <w:webHidden/>
          </w:rPr>
        </w:r>
        <w:r w:rsidR="008802F8">
          <w:rPr>
            <w:noProof/>
            <w:webHidden/>
          </w:rPr>
          <w:fldChar w:fldCharType="separate"/>
        </w:r>
        <w:r w:rsidR="008802F8">
          <w:rPr>
            <w:noProof/>
            <w:webHidden/>
          </w:rPr>
          <w:t>88</w:t>
        </w:r>
        <w:r w:rsidR="008802F8">
          <w:rPr>
            <w:noProof/>
            <w:webHidden/>
          </w:rPr>
          <w:fldChar w:fldCharType="end"/>
        </w:r>
      </w:hyperlink>
    </w:p>
    <w:p w14:paraId="7DBFE2C6" w14:textId="77777777" w:rsidR="008802F8" w:rsidRDefault="009A19B7">
      <w:pPr>
        <w:pStyle w:val="TOC1"/>
        <w:rPr>
          <w:rFonts w:asciiTheme="minorHAnsi" w:eastAsiaTheme="minorEastAsia" w:hAnsiTheme="minorHAnsi" w:cstheme="minorBidi"/>
          <w:noProof/>
          <w:sz w:val="21"/>
          <w:szCs w:val="22"/>
        </w:rPr>
      </w:pPr>
      <w:hyperlink w:anchor="_Toc4744987" w:history="1">
        <w:r w:rsidR="008802F8" w:rsidRPr="004D48D8">
          <w:rPr>
            <w:rStyle w:val="af4"/>
            <w:rFonts w:hint="eastAsia"/>
            <w:noProof/>
          </w:rPr>
          <w:t>参考文献</w:t>
        </w:r>
        <w:r w:rsidR="008802F8">
          <w:rPr>
            <w:noProof/>
            <w:webHidden/>
          </w:rPr>
          <w:tab/>
        </w:r>
        <w:r w:rsidR="008802F8">
          <w:rPr>
            <w:noProof/>
            <w:webHidden/>
          </w:rPr>
          <w:fldChar w:fldCharType="begin"/>
        </w:r>
        <w:r w:rsidR="008802F8">
          <w:rPr>
            <w:noProof/>
            <w:webHidden/>
          </w:rPr>
          <w:instrText xml:space="preserve"> PAGEREF _Toc4744987 \h </w:instrText>
        </w:r>
        <w:r w:rsidR="008802F8">
          <w:rPr>
            <w:noProof/>
            <w:webHidden/>
          </w:rPr>
        </w:r>
        <w:r w:rsidR="008802F8">
          <w:rPr>
            <w:noProof/>
            <w:webHidden/>
          </w:rPr>
          <w:fldChar w:fldCharType="separate"/>
        </w:r>
        <w:r w:rsidR="008802F8">
          <w:rPr>
            <w:noProof/>
            <w:webHidden/>
          </w:rPr>
          <w:t>89</w:t>
        </w:r>
        <w:r w:rsidR="008802F8">
          <w:rPr>
            <w:noProof/>
            <w:webHidden/>
          </w:rPr>
          <w:fldChar w:fldCharType="end"/>
        </w:r>
      </w:hyperlink>
    </w:p>
    <w:p w14:paraId="456BB31A" w14:textId="77777777" w:rsidR="008802F8" w:rsidRDefault="009A19B7">
      <w:pPr>
        <w:pStyle w:val="TOC1"/>
        <w:rPr>
          <w:rFonts w:asciiTheme="minorHAnsi" w:eastAsiaTheme="minorEastAsia" w:hAnsiTheme="minorHAnsi" w:cstheme="minorBidi"/>
          <w:noProof/>
          <w:sz w:val="21"/>
          <w:szCs w:val="22"/>
        </w:rPr>
      </w:pPr>
      <w:hyperlink w:anchor="_Toc4744988" w:history="1">
        <w:r w:rsidR="008802F8" w:rsidRPr="004D48D8">
          <w:rPr>
            <w:rStyle w:val="af4"/>
            <w:rFonts w:hint="eastAsia"/>
            <w:noProof/>
          </w:rPr>
          <w:t>附录</w:t>
        </w:r>
        <w:r w:rsidR="008802F8" w:rsidRPr="004D48D8">
          <w:rPr>
            <w:rStyle w:val="af4"/>
            <w:noProof/>
          </w:rPr>
          <w:t xml:space="preserve">A </w:t>
        </w:r>
        <w:r w:rsidR="008802F8" w:rsidRPr="004D48D8">
          <w:rPr>
            <w:rStyle w:val="af4"/>
            <w:rFonts w:ascii="宋体" w:hAnsi="宋体" w:cs="宋体" w:hint="eastAsia"/>
            <w:noProof/>
          </w:rPr>
          <w:t>②</w:t>
        </w:r>
        <w:r w:rsidR="008802F8" w:rsidRPr="004D48D8">
          <w:rPr>
            <w:rStyle w:val="af4"/>
            <w:noProof/>
          </w:rPr>
          <w:t>~</w:t>
        </w:r>
        <w:r w:rsidR="008802F8" w:rsidRPr="004D48D8">
          <w:rPr>
            <w:rStyle w:val="af4"/>
            <w:rFonts w:ascii="宋体" w:hAnsi="宋体" w:cs="宋体" w:hint="eastAsia"/>
            <w:noProof/>
          </w:rPr>
          <w:t>⑥</w:t>
        </w:r>
        <w:r w:rsidR="008802F8" w:rsidRPr="004D48D8">
          <w:rPr>
            <w:rStyle w:val="af4"/>
            <w:rFonts w:hint="eastAsia"/>
            <w:noProof/>
          </w:rPr>
          <w:t>号积雪剖面深度测量数据</w:t>
        </w:r>
        <w:r w:rsidR="008802F8">
          <w:rPr>
            <w:noProof/>
            <w:webHidden/>
          </w:rPr>
          <w:tab/>
        </w:r>
        <w:r w:rsidR="008802F8">
          <w:rPr>
            <w:noProof/>
            <w:webHidden/>
          </w:rPr>
          <w:fldChar w:fldCharType="begin"/>
        </w:r>
        <w:r w:rsidR="008802F8">
          <w:rPr>
            <w:noProof/>
            <w:webHidden/>
          </w:rPr>
          <w:instrText xml:space="preserve"> PAGEREF _Toc4744988 \h </w:instrText>
        </w:r>
        <w:r w:rsidR="008802F8">
          <w:rPr>
            <w:noProof/>
            <w:webHidden/>
          </w:rPr>
        </w:r>
        <w:r w:rsidR="008802F8">
          <w:rPr>
            <w:noProof/>
            <w:webHidden/>
          </w:rPr>
          <w:fldChar w:fldCharType="separate"/>
        </w:r>
        <w:r w:rsidR="008802F8">
          <w:rPr>
            <w:noProof/>
            <w:webHidden/>
          </w:rPr>
          <w:t>93</w:t>
        </w:r>
        <w:r w:rsidR="008802F8">
          <w:rPr>
            <w:noProof/>
            <w:webHidden/>
          </w:rPr>
          <w:fldChar w:fldCharType="end"/>
        </w:r>
      </w:hyperlink>
    </w:p>
    <w:p w14:paraId="4FC2B8F2" w14:textId="77777777" w:rsidR="008802F8" w:rsidRDefault="009A19B7">
      <w:pPr>
        <w:pStyle w:val="TOC1"/>
        <w:rPr>
          <w:rFonts w:asciiTheme="minorHAnsi" w:eastAsiaTheme="minorEastAsia" w:hAnsiTheme="minorHAnsi" w:cstheme="minorBidi"/>
          <w:noProof/>
          <w:sz w:val="21"/>
          <w:szCs w:val="22"/>
        </w:rPr>
      </w:pPr>
      <w:hyperlink w:anchor="_Toc4744989" w:history="1">
        <w:r w:rsidR="008802F8" w:rsidRPr="004D48D8">
          <w:rPr>
            <w:rStyle w:val="af4"/>
            <w:rFonts w:hint="eastAsia"/>
            <w:noProof/>
          </w:rPr>
          <w:t>附录</w:t>
        </w:r>
        <w:r w:rsidR="008802F8" w:rsidRPr="004D48D8">
          <w:rPr>
            <w:rStyle w:val="af4"/>
            <w:noProof/>
          </w:rPr>
          <w:t xml:space="preserve">B </w:t>
        </w:r>
        <w:r w:rsidR="008802F8" w:rsidRPr="004D48D8">
          <w:rPr>
            <w:rStyle w:val="af4"/>
            <w:rFonts w:ascii="宋体" w:hAnsi="宋体" w:cs="宋体" w:hint="eastAsia"/>
            <w:noProof/>
          </w:rPr>
          <w:t>④</w:t>
        </w:r>
        <w:r w:rsidR="008802F8" w:rsidRPr="004D48D8">
          <w:rPr>
            <w:rStyle w:val="af4"/>
            <w:noProof/>
          </w:rPr>
          <w:t>~</w:t>
        </w:r>
        <w:r w:rsidR="008802F8" w:rsidRPr="004D48D8">
          <w:rPr>
            <w:rStyle w:val="af4"/>
            <w:rFonts w:ascii="宋体" w:hAnsi="宋体" w:cs="宋体" w:hint="eastAsia"/>
            <w:noProof/>
          </w:rPr>
          <w:t>⑥</w:t>
        </w:r>
        <w:r w:rsidR="008802F8" w:rsidRPr="004D48D8">
          <w:rPr>
            <w:rStyle w:val="af4"/>
            <w:rFonts w:hint="eastAsia"/>
            <w:noProof/>
          </w:rPr>
          <w:t>号积雪剖面分层密度测量数据</w:t>
        </w:r>
        <w:r w:rsidR="008802F8">
          <w:rPr>
            <w:noProof/>
            <w:webHidden/>
          </w:rPr>
          <w:tab/>
        </w:r>
        <w:r w:rsidR="008802F8">
          <w:rPr>
            <w:noProof/>
            <w:webHidden/>
          </w:rPr>
          <w:fldChar w:fldCharType="begin"/>
        </w:r>
        <w:r w:rsidR="008802F8">
          <w:rPr>
            <w:noProof/>
            <w:webHidden/>
          </w:rPr>
          <w:instrText xml:space="preserve"> PAGEREF _Toc4744989 \h </w:instrText>
        </w:r>
        <w:r w:rsidR="008802F8">
          <w:rPr>
            <w:noProof/>
            <w:webHidden/>
          </w:rPr>
        </w:r>
        <w:r w:rsidR="008802F8">
          <w:rPr>
            <w:noProof/>
            <w:webHidden/>
          </w:rPr>
          <w:fldChar w:fldCharType="separate"/>
        </w:r>
        <w:r w:rsidR="008802F8">
          <w:rPr>
            <w:noProof/>
            <w:webHidden/>
          </w:rPr>
          <w:t>97</w:t>
        </w:r>
        <w:r w:rsidR="008802F8">
          <w:rPr>
            <w:noProof/>
            <w:webHidden/>
          </w:rPr>
          <w:fldChar w:fldCharType="end"/>
        </w:r>
      </w:hyperlink>
    </w:p>
    <w:p w14:paraId="7C3E0735" w14:textId="77777777" w:rsidR="008802F8" w:rsidRDefault="009A19B7">
      <w:pPr>
        <w:pStyle w:val="TOC1"/>
        <w:rPr>
          <w:rFonts w:asciiTheme="minorHAnsi" w:eastAsiaTheme="minorEastAsia" w:hAnsiTheme="minorHAnsi" w:cstheme="minorBidi"/>
          <w:noProof/>
          <w:sz w:val="21"/>
          <w:szCs w:val="22"/>
        </w:rPr>
      </w:pPr>
      <w:hyperlink w:anchor="_Toc4744990" w:history="1">
        <w:r w:rsidR="008802F8" w:rsidRPr="004D48D8">
          <w:rPr>
            <w:rStyle w:val="af4"/>
            <w:rFonts w:hint="eastAsia"/>
            <w:noProof/>
          </w:rPr>
          <w:t>个人简历、在读期间发表的学术论文与研究成果</w:t>
        </w:r>
        <w:r w:rsidR="008802F8">
          <w:rPr>
            <w:noProof/>
            <w:webHidden/>
          </w:rPr>
          <w:tab/>
        </w:r>
        <w:r w:rsidR="008802F8">
          <w:rPr>
            <w:noProof/>
            <w:webHidden/>
          </w:rPr>
          <w:fldChar w:fldCharType="begin"/>
        </w:r>
        <w:r w:rsidR="008802F8">
          <w:rPr>
            <w:noProof/>
            <w:webHidden/>
          </w:rPr>
          <w:instrText xml:space="preserve"> PAGEREF _Toc4744990 \h </w:instrText>
        </w:r>
        <w:r w:rsidR="008802F8">
          <w:rPr>
            <w:noProof/>
            <w:webHidden/>
          </w:rPr>
        </w:r>
        <w:r w:rsidR="008802F8">
          <w:rPr>
            <w:noProof/>
            <w:webHidden/>
          </w:rPr>
          <w:fldChar w:fldCharType="separate"/>
        </w:r>
        <w:r w:rsidR="008802F8">
          <w:rPr>
            <w:noProof/>
            <w:webHidden/>
          </w:rPr>
          <w:t>99</w:t>
        </w:r>
        <w:r w:rsidR="008802F8">
          <w:rPr>
            <w:noProof/>
            <w:webHidden/>
          </w:rPr>
          <w:fldChar w:fldCharType="end"/>
        </w:r>
      </w:hyperlink>
    </w:p>
    <w:p w14:paraId="5CDC3FA9" w14:textId="694DE961" w:rsidR="00E3724A" w:rsidRPr="00153B38" w:rsidRDefault="002E0863" w:rsidP="003F4060">
      <w:pPr>
        <w:pStyle w:val="TOC1"/>
      </w:pPr>
      <w:r w:rsidRPr="00041FE2">
        <w:fldChar w:fldCharType="end"/>
      </w:r>
      <w:r w:rsidR="00E3724A" w:rsidRPr="00153B38">
        <w:br w:type="page"/>
      </w:r>
    </w:p>
    <w:p w14:paraId="08830D3D" w14:textId="77777777" w:rsidR="00D11747" w:rsidRPr="00041FE2" w:rsidRDefault="00D11747" w:rsidP="00E104C6">
      <w:pPr>
        <w:pStyle w:val="ae"/>
        <w:ind w:firstLineChars="0" w:firstLine="0"/>
        <w:jc w:val="both"/>
        <w:rPr>
          <w:rFonts w:ascii="Times New Roman" w:hAnsi="Times New Roman"/>
        </w:rPr>
        <w:sectPr w:rsidR="00D11747" w:rsidRPr="00041FE2" w:rsidSect="0083772B">
          <w:endnotePr>
            <w:numFmt w:val="decimal"/>
          </w:endnotePr>
          <w:pgSz w:w="11906" w:h="16838"/>
          <w:pgMar w:top="1440" w:right="1800" w:bottom="1440" w:left="1800" w:header="993" w:footer="991" w:gutter="0"/>
          <w:pgNumType w:fmt="upperRoman"/>
          <w:cols w:space="425"/>
          <w:docGrid w:type="lines" w:linePitch="326"/>
        </w:sectPr>
      </w:pPr>
    </w:p>
    <w:p w14:paraId="269FA4A5" w14:textId="77777777" w:rsidR="00E937D6" w:rsidRPr="00266AFE" w:rsidRDefault="00C06145" w:rsidP="00266AFE">
      <w:pPr>
        <w:pStyle w:val="10"/>
      </w:pPr>
      <w:bookmarkStart w:id="4" w:name="_Ref2014840"/>
      <w:bookmarkStart w:id="5" w:name="_Toc4744918"/>
      <w:r w:rsidRPr="00266AFE">
        <w:lastRenderedPageBreak/>
        <w:t>绪论</w:t>
      </w:r>
      <w:bookmarkEnd w:id="4"/>
      <w:bookmarkEnd w:id="5"/>
    </w:p>
    <w:p w14:paraId="557C0C5B" w14:textId="299F6AB8" w:rsidR="00BD0A8B" w:rsidRPr="00266AFE" w:rsidRDefault="00935873" w:rsidP="00266AFE">
      <w:pPr>
        <w:pStyle w:val="2"/>
      </w:pPr>
      <w:bookmarkStart w:id="6" w:name="_Toc4744919"/>
      <w:r w:rsidRPr="00266AFE">
        <w:rPr>
          <w:rFonts w:hint="eastAsia"/>
        </w:rPr>
        <w:t>研究</w:t>
      </w:r>
      <w:r w:rsidRPr="00266AFE">
        <w:t>背景</w:t>
      </w:r>
      <w:r w:rsidR="00434603" w:rsidRPr="00266AFE">
        <w:rPr>
          <w:rFonts w:hint="eastAsia"/>
        </w:rPr>
        <w:t>及意义</w:t>
      </w:r>
      <w:bookmarkEnd w:id="6"/>
    </w:p>
    <w:p w14:paraId="12F2E4AA" w14:textId="390F7058" w:rsidR="00BE20A2" w:rsidRPr="00153B38" w:rsidRDefault="00BE20A2" w:rsidP="00D0296E">
      <w:pPr>
        <w:ind w:firstLine="480"/>
      </w:pPr>
      <w:r w:rsidRPr="00153B38">
        <w:t>在针对既有及在役钢结构的安全性和适用性评定中，除需要建立准确的几何模型外，尚需要准确</w:t>
      </w:r>
      <w:r w:rsidR="004C0AA9">
        <w:rPr>
          <w:rFonts w:hint="eastAsia"/>
        </w:rPr>
        <w:t>模拟</w:t>
      </w:r>
      <w:r w:rsidRPr="00153B38">
        <w:t>荷载空间分布变化特征及其时程变化特征，特别是使用阶段活荷载的变化特征模式。屋面雪荷载作为兼具此两类特征的活荷载，其变化往往发生在结构使用过程中，</w:t>
      </w:r>
      <w:r w:rsidR="004C0AA9">
        <w:rPr>
          <w:rFonts w:hint="eastAsia"/>
        </w:rPr>
        <w:t>在</w:t>
      </w:r>
      <w:r w:rsidRPr="00153B38">
        <w:t>不同时间段，其造成的结构内力效应可能不同。</w:t>
      </w:r>
    </w:p>
    <w:p w14:paraId="0B3B0CED" w14:textId="77777777" w:rsidR="00BE20A2" w:rsidRPr="00153B38" w:rsidRDefault="00E85229" w:rsidP="00D0296E">
      <w:pPr>
        <w:ind w:firstLine="480"/>
      </w:pPr>
      <w:r>
        <w:t>雪灾是造成屋盖钢结构变形乃至坍塌的主要自然灾害之一。在降雪过程中</w:t>
      </w:r>
      <w:r>
        <w:rPr>
          <w:rFonts w:hint="eastAsia"/>
        </w:rPr>
        <w:t>，风</w:t>
      </w:r>
      <w:r w:rsidR="00BE20A2" w:rsidRPr="00153B38">
        <w:t>夹带</w:t>
      </w:r>
      <w:r>
        <w:t>雪</w:t>
      </w:r>
      <w:r w:rsidR="00A83255">
        <w:rPr>
          <w:rFonts w:hint="eastAsia"/>
        </w:rPr>
        <w:t>颗粒</w:t>
      </w:r>
      <w:r w:rsidR="00BE20A2" w:rsidRPr="00153B38">
        <w:t>经过建筑物时，雪颗粒将</w:t>
      </w:r>
      <w:r>
        <w:t>发生复杂的</w:t>
      </w:r>
      <w:r w:rsidR="00DC7910">
        <w:t>飘移</w:t>
      </w:r>
      <w:r>
        <w:t>堆积运动</w:t>
      </w:r>
      <w:r w:rsidR="00AB23C3">
        <w:rPr>
          <w:rFonts w:hint="eastAsia"/>
        </w:rPr>
        <w:t>，</w:t>
      </w:r>
      <w:r>
        <w:t>由湍流产生的大小</w:t>
      </w:r>
      <w:r w:rsidR="00A83255">
        <w:rPr>
          <w:rFonts w:hint="eastAsia"/>
        </w:rPr>
        <w:t>涡流</w:t>
      </w:r>
      <w:r>
        <w:t>将对屋面积雪产生侵蚀</w:t>
      </w:r>
      <w:r w:rsidR="007252D0">
        <w:t>与堆积</w:t>
      </w:r>
      <w:r>
        <w:rPr>
          <w:rFonts w:hint="eastAsia"/>
        </w:rPr>
        <w:t>，</w:t>
      </w:r>
      <w:r w:rsidR="00BE20A2" w:rsidRPr="00153B38">
        <w:t>造成屋面积雪的不均匀分布。对于高低跨屋面或具有女儿墙的建筑物而言，这种荷载空间分布不均匀的情况更为严重。针对这种情况，各国学者采用</w:t>
      </w:r>
      <w:r w:rsidR="00A4293E" w:rsidRPr="00153B38">
        <w:t>现场勘查</w:t>
      </w:r>
      <w:r w:rsidR="00A4293E">
        <w:rPr>
          <w:rFonts w:hint="eastAsia"/>
        </w:rPr>
        <w:t>、</w:t>
      </w:r>
      <w:r w:rsidR="00A4293E">
        <w:t>计算流体动力学模拟或风洞试验</w:t>
      </w:r>
      <w:r w:rsidR="00BE20A2" w:rsidRPr="00153B38">
        <w:t>等方法对不同类型屋面上的积雪分布模式进行了深入的研究，其分析方法及试验手段已较为成熟，理论结果成果颇丰。</w:t>
      </w:r>
    </w:p>
    <w:p w14:paraId="736B984B" w14:textId="49D87DCC" w:rsidR="00BE20A2" w:rsidRPr="00153B38" w:rsidRDefault="00BE20A2" w:rsidP="00D0296E">
      <w:pPr>
        <w:ind w:firstLine="480"/>
      </w:pPr>
      <w:r w:rsidRPr="00153B38">
        <w:t>随着</w:t>
      </w:r>
      <w:r w:rsidR="00ED43D2" w:rsidRPr="00153B38">
        <w:t>近年来</w:t>
      </w:r>
      <w:r w:rsidRPr="00153B38">
        <w:t>全球气候的异常变化，极端天气越来越频繁。在普通的降雪过程中，屋面积雪会随时间而逐渐积压密实，若缺乏定期清理，将</w:t>
      </w:r>
      <w:r w:rsidR="00D32E7B">
        <w:rPr>
          <w:rFonts w:hint="eastAsia"/>
        </w:rPr>
        <w:t>埋</w:t>
      </w:r>
      <w:r w:rsidRPr="00153B38">
        <w:t>下安全隐患；在较为持久的降雪中，</w:t>
      </w:r>
      <w:r w:rsidR="00707E5B">
        <w:rPr>
          <w:rFonts w:hint="eastAsia"/>
        </w:rPr>
        <w:t>屋面积雪</w:t>
      </w:r>
      <w:r w:rsidR="00A4293E">
        <w:rPr>
          <w:rFonts w:hint="eastAsia"/>
        </w:rPr>
        <w:t>在风的作用下</w:t>
      </w:r>
      <w:r w:rsidR="00707E5B">
        <w:rPr>
          <w:rFonts w:hint="eastAsia"/>
        </w:rPr>
        <w:t>将形成不均匀分布，</w:t>
      </w:r>
      <w:r w:rsidRPr="00153B38">
        <w:t>部分积雪</w:t>
      </w:r>
      <w:r w:rsidR="00707E5B">
        <w:t>还</w:t>
      </w:r>
      <w:r w:rsidRPr="00153B38">
        <w:t>可能受温暖屋面或阳光的加热而融化，又因外界低温而再次凝结，使积雪密度大幅增加，</w:t>
      </w:r>
      <w:r w:rsidR="00D32E7B">
        <w:rPr>
          <w:rFonts w:hint="eastAsia"/>
        </w:rPr>
        <w:t>致使</w:t>
      </w:r>
      <w:r w:rsidRPr="00153B38">
        <w:t>屋面雪荷载将大大超出规范</w:t>
      </w:r>
      <w:r w:rsidR="00D32E7B">
        <w:rPr>
          <w:rFonts w:hint="eastAsia"/>
        </w:rPr>
        <w:t>给定的</w:t>
      </w:r>
      <w:r w:rsidR="00D32E7B">
        <w:t>标准</w:t>
      </w:r>
      <w:r w:rsidRPr="00153B38">
        <w:t>值，</w:t>
      </w:r>
      <w:r w:rsidR="00D32E7B">
        <w:rPr>
          <w:rFonts w:hint="eastAsia"/>
        </w:rPr>
        <w:t>甚至</w:t>
      </w:r>
      <w:r w:rsidRPr="00153B38">
        <w:t>可能引发</w:t>
      </w:r>
      <w:r w:rsidR="00D32E7B">
        <w:rPr>
          <w:rFonts w:hint="eastAsia"/>
        </w:rPr>
        <w:t>结构</w:t>
      </w:r>
      <w:r w:rsidRPr="00153B38">
        <w:t>安全事故。各国因雪荷载不均匀分布及积雪</w:t>
      </w:r>
      <w:r w:rsidR="00121C62">
        <w:rPr>
          <w:rFonts w:hint="eastAsia"/>
        </w:rPr>
        <w:t>密度</w:t>
      </w:r>
      <w:r w:rsidR="00121C62">
        <w:t>增加</w:t>
      </w:r>
      <w:r w:rsidRPr="00153B38">
        <w:t>导致厂房钢结构屋盖垮塌而造成重大人员伤亡及财产损失的事故屡见不鲜。因此，极端气候下屋面雪荷载的时变特征应作为降雪地区</w:t>
      </w:r>
      <w:r w:rsidR="001E3F39">
        <w:rPr>
          <w:rFonts w:hint="eastAsia"/>
        </w:rPr>
        <w:t>既有</w:t>
      </w:r>
      <w:r w:rsidR="001E3F39">
        <w:t>结构</w:t>
      </w:r>
      <w:r w:rsidR="001E3F39">
        <w:rPr>
          <w:rFonts w:hint="eastAsia"/>
        </w:rPr>
        <w:t>鉴定</w:t>
      </w:r>
      <w:r w:rsidRPr="00153B38">
        <w:t>中</w:t>
      </w:r>
      <w:r w:rsidR="000A4F00">
        <w:rPr>
          <w:rFonts w:hint="eastAsia"/>
        </w:rPr>
        <w:t>须</w:t>
      </w:r>
      <w:r w:rsidR="001E3F39">
        <w:rPr>
          <w:rFonts w:hint="eastAsia"/>
        </w:rPr>
        <w:t>慎</w:t>
      </w:r>
      <w:r w:rsidR="000A4F00">
        <w:t>重考虑的</w:t>
      </w:r>
      <w:r w:rsidR="001E3F39" w:rsidRPr="00153B38">
        <w:t>荷载</w:t>
      </w:r>
      <w:r w:rsidRPr="00153B38">
        <w:t>因素之一。但</w:t>
      </w:r>
      <w:r w:rsidR="001E3F39">
        <w:rPr>
          <w:rFonts w:hint="eastAsia"/>
        </w:rPr>
        <w:t>目前</w:t>
      </w:r>
      <w:r w:rsidRPr="00153B38">
        <w:t>在屋面雪荷载的研究领域，对于屋面</w:t>
      </w:r>
      <w:r w:rsidR="001049F5">
        <w:t>积雪分布模式的研究较多，而针对雪荷载时变特征的研究尚少。本课题</w:t>
      </w:r>
      <w:r w:rsidRPr="00153B38">
        <w:t>针对厂房钢结构屋盖的雪荷载</w:t>
      </w:r>
      <w:r w:rsidR="001E3F39">
        <w:rPr>
          <w:rFonts w:hint="eastAsia"/>
        </w:rPr>
        <w:t>模式</w:t>
      </w:r>
      <w:r w:rsidR="001E3F39">
        <w:t>、雪压</w:t>
      </w:r>
      <w:r w:rsidRPr="00153B38">
        <w:t>及其时变</w:t>
      </w:r>
      <w:r w:rsidR="00A83255">
        <w:rPr>
          <w:rFonts w:hint="eastAsia"/>
        </w:rPr>
        <w:t>特征</w:t>
      </w:r>
      <w:r w:rsidRPr="00153B38">
        <w:t>进行</w:t>
      </w:r>
      <w:r w:rsidR="001E3F39">
        <w:rPr>
          <w:rFonts w:hint="eastAsia"/>
        </w:rPr>
        <w:t>研究</w:t>
      </w:r>
      <w:r w:rsidRPr="00153B38">
        <w:t>，期望初步建立一个随时间变化的屋面雪荷载特征模式，以弥补此方面的不足。</w:t>
      </w:r>
    </w:p>
    <w:p w14:paraId="01BE57EE" w14:textId="77777777" w:rsidR="008B6BC6" w:rsidRPr="00266AFE" w:rsidRDefault="008B6BC6" w:rsidP="00266AFE">
      <w:pPr>
        <w:pStyle w:val="2"/>
      </w:pPr>
      <w:bookmarkStart w:id="7" w:name="_Toc4744920"/>
      <w:r w:rsidRPr="00266AFE">
        <w:rPr>
          <w:rFonts w:hint="eastAsia"/>
        </w:rPr>
        <w:t>风致积雪灾害概述</w:t>
      </w:r>
      <w:bookmarkEnd w:id="7"/>
    </w:p>
    <w:p w14:paraId="7E40017A" w14:textId="77777777" w:rsidR="00C72F0C" w:rsidRPr="00153B38" w:rsidRDefault="004369C7" w:rsidP="00BE20A2">
      <w:pPr>
        <w:ind w:firstLine="480"/>
        <w:jc w:val="left"/>
      </w:pPr>
      <w:r>
        <w:rPr>
          <w:rFonts w:hint="eastAsia"/>
        </w:rPr>
        <w:t>降</w:t>
      </w:r>
      <w:r w:rsidR="003E6D05" w:rsidRPr="00153B38">
        <w:t>雪是一种常见的自然现象，是大气对流形成降水的一种形式</w:t>
      </w:r>
      <w:r w:rsidR="00A83255">
        <w:rPr>
          <w:rFonts w:hint="eastAsia"/>
        </w:rPr>
        <w:t>。</w:t>
      </w:r>
      <w:r w:rsidR="003E6D05" w:rsidRPr="00153B38">
        <w:t>长时间连续降雪易造成大范围积雪，进而形成雪灾，对建筑物的安全造成严重威胁。此外，降雪过程中往往伴随大风，风对积雪在建筑屋面的分布起着至关重要的作</w:t>
      </w:r>
      <w:r w:rsidR="003E6D05" w:rsidRPr="00153B38">
        <w:lastRenderedPageBreak/>
        <w:t>用。在风</w:t>
      </w:r>
      <w:r w:rsidR="00A83255">
        <w:rPr>
          <w:rFonts w:hint="eastAsia"/>
        </w:rPr>
        <w:t>裹挟雪颗粒</w:t>
      </w:r>
      <w:r w:rsidR="003E6D05" w:rsidRPr="00153B38">
        <w:t>运动的过程中，</w:t>
      </w:r>
      <w:r w:rsidR="00A83255">
        <w:rPr>
          <w:rFonts w:hint="eastAsia"/>
        </w:rPr>
        <w:t>受</w:t>
      </w:r>
      <w:r w:rsidR="003E6D05" w:rsidRPr="00153B38">
        <w:t>复杂建筑物外形的影响，积雪分布形式各不相同。在极端情况下，积雪最厚处将会达到均匀积雪厚度的数倍。</w:t>
      </w:r>
    </w:p>
    <w:p w14:paraId="7885921E" w14:textId="115EE6EF" w:rsidR="00207E3A" w:rsidRDefault="005C5B02" w:rsidP="00BE20A2">
      <w:pPr>
        <w:ind w:firstLine="480"/>
        <w:jc w:val="left"/>
      </w:pPr>
      <w:r w:rsidRPr="00153B38">
        <w:t>近年来，全球因</w:t>
      </w:r>
      <w:r w:rsidR="00AB23C3">
        <w:t>大</w:t>
      </w:r>
      <w:r w:rsidR="00AB23C3">
        <w:rPr>
          <w:rFonts w:hint="eastAsia"/>
        </w:rPr>
        <w:t>雪</w:t>
      </w:r>
      <w:r w:rsidRPr="00153B38">
        <w:t>造成建筑物倒塌的案例屡见不鲜</w:t>
      </w:r>
      <w:r w:rsidR="004369C7">
        <w:rPr>
          <w:rFonts w:hint="eastAsia"/>
        </w:rPr>
        <w:t>。</w:t>
      </w:r>
      <w:r w:rsidRPr="00153B38">
        <w:t>1922</w:t>
      </w:r>
      <w:r w:rsidRPr="00153B38">
        <w:t>年，美国尼克博克大剧院因屋面积雪过多而发生坍塌，导致</w:t>
      </w:r>
      <w:r w:rsidRPr="00153B38">
        <w:t>98</w:t>
      </w:r>
      <w:r w:rsidRPr="00153B38">
        <w:t>人死亡；</w:t>
      </w:r>
      <w:r w:rsidR="00AB23C3" w:rsidRPr="00153B38">
        <w:t>2004</w:t>
      </w:r>
      <w:r w:rsidR="00AB23C3" w:rsidRPr="00153B38">
        <w:t>年</w:t>
      </w:r>
      <w:r w:rsidR="00AB23C3" w:rsidRPr="00153B38">
        <w:t>1</w:t>
      </w:r>
      <w:r w:rsidR="00AB23C3" w:rsidRPr="00153B38">
        <w:t>月，</w:t>
      </w:r>
      <w:r w:rsidR="00BE74A4">
        <w:rPr>
          <w:rFonts w:hint="eastAsia"/>
        </w:rPr>
        <w:t>卡托维兹</w:t>
      </w:r>
      <w:r w:rsidR="00AB23C3" w:rsidRPr="00153B38">
        <w:t>国际博览会展馆遭遇暴</w:t>
      </w:r>
      <w:r w:rsidR="00AB23C3">
        <w:t>风</w:t>
      </w:r>
      <w:r w:rsidR="00AB23C3" w:rsidRPr="00153B38">
        <w:t>雪发生坍塌，死伤近</w:t>
      </w:r>
      <w:r w:rsidR="00AB23C3" w:rsidRPr="00153B38">
        <w:t>200</w:t>
      </w:r>
      <w:r w:rsidR="00AB23C3" w:rsidRPr="00153B38">
        <w:t>人；</w:t>
      </w:r>
      <w:r w:rsidR="00AB23C3">
        <w:t>同年</w:t>
      </w:r>
      <w:r w:rsidR="00AB23C3">
        <w:rPr>
          <w:rFonts w:hint="eastAsia"/>
        </w:rPr>
        <w:t>2</w:t>
      </w:r>
      <w:r w:rsidR="00AB23C3">
        <w:rPr>
          <w:rFonts w:hint="eastAsia"/>
        </w:rPr>
        <w:t>月</w:t>
      </w:r>
      <w:r w:rsidRPr="00153B38">
        <w:t>，莫斯科</w:t>
      </w:r>
      <w:r w:rsidRPr="00153B38">
        <w:t xml:space="preserve">Transvvaal </w:t>
      </w:r>
      <w:r w:rsidRPr="00153B38">
        <w:t>公园</w:t>
      </w:r>
      <w:r w:rsidR="00AB23C3">
        <w:t>一处屋面在积雪荷载下倒塌</w:t>
      </w:r>
      <w:r w:rsidRPr="00153B38">
        <w:t>，死亡</w:t>
      </w:r>
      <w:r w:rsidR="00AB23C3" w:rsidRPr="00153B38">
        <w:t>28</w:t>
      </w:r>
      <w:r w:rsidR="00AB23C3" w:rsidRPr="00153B38">
        <w:t>人</w:t>
      </w:r>
      <w:r w:rsidRPr="00153B38">
        <w:t>；</w:t>
      </w:r>
      <w:r w:rsidRPr="00153B38">
        <w:t>2008</w:t>
      </w:r>
      <w:r w:rsidRPr="00153B38">
        <w:t>年春季</w:t>
      </w:r>
      <w:r w:rsidR="00A83255">
        <w:rPr>
          <w:rFonts w:hint="eastAsia"/>
        </w:rPr>
        <w:t>，</w:t>
      </w:r>
      <w:r w:rsidR="00A83255">
        <w:t>我国发生</w:t>
      </w:r>
      <w:r w:rsidRPr="00153B38">
        <w:t>雪灾，损坏房屋</w:t>
      </w:r>
      <w:r w:rsidRPr="00153B38">
        <w:t>140.8</w:t>
      </w:r>
      <w:r w:rsidRPr="00153B38">
        <w:t>万间，倒塌</w:t>
      </w:r>
      <w:r w:rsidRPr="00153B38">
        <w:t>35.4</w:t>
      </w:r>
      <w:r w:rsidRPr="00153B38">
        <w:t>万间，受灾人口达到</w:t>
      </w:r>
      <w:r w:rsidRPr="00153B38">
        <w:t>1</w:t>
      </w:r>
      <w:r w:rsidRPr="00153B38">
        <w:t>亿；</w:t>
      </w:r>
      <w:r w:rsidRPr="00153B38">
        <w:t>2009</w:t>
      </w:r>
      <w:r w:rsidRPr="00153B38">
        <w:t>年冬季，我国北方地区出现</w:t>
      </w:r>
      <w:r w:rsidRPr="00153B38">
        <w:t>60</w:t>
      </w:r>
      <w:r w:rsidR="00BE74A4">
        <w:t>年一遇的暴雪灾害，部分</w:t>
      </w:r>
      <w:r w:rsidRPr="00153B38">
        <w:t>地区的降雪量</w:t>
      </w:r>
      <w:r w:rsidR="00D50EA8">
        <w:rPr>
          <w:rFonts w:hint="eastAsia"/>
        </w:rPr>
        <w:t>达到</w:t>
      </w:r>
      <w:r w:rsidR="00D50EA8">
        <w:t>历史新高</w:t>
      </w:r>
      <w:r w:rsidRPr="00153B38">
        <w:t>；</w:t>
      </w:r>
      <w:r w:rsidRPr="00153B38">
        <w:t>2010</w:t>
      </w:r>
      <w:r w:rsidRPr="00153B38">
        <w:t>年冬季，美国明尼苏达州的阿波利斯穹顶因雪荷载过大发生整体坍塌；</w:t>
      </w:r>
      <w:r w:rsidRPr="00153B38">
        <w:t>2012</w:t>
      </w:r>
      <w:r w:rsidRPr="00153B38">
        <w:t>年</w:t>
      </w:r>
      <w:r w:rsidRPr="00153B38">
        <w:t>1</w:t>
      </w:r>
      <w:r w:rsidRPr="00153B38">
        <w:t>月，斯洛伐克冰球馆因暴雪引起坍塌</w:t>
      </w:r>
      <w:r w:rsidR="003E6D05" w:rsidRPr="00153B38">
        <w:t>。</w:t>
      </w:r>
      <w:r w:rsidR="004369C7">
        <w:rPr>
          <w:rFonts w:hint="eastAsia"/>
        </w:rPr>
        <w:t>钢结构</w:t>
      </w:r>
      <w:r w:rsidR="00BC44BF">
        <w:t>建筑物</w:t>
      </w:r>
      <w:r w:rsidR="00605C8A">
        <w:t>因</w:t>
      </w:r>
      <w:r w:rsidR="004369C7">
        <w:rPr>
          <w:rFonts w:hint="eastAsia"/>
        </w:rPr>
        <w:t>积</w:t>
      </w:r>
      <w:r w:rsidR="00605C8A">
        <w:t>雪发生</w:t>
      </w:r>
      <w:r w:rsidR="00BC44BF">
        <w:t>坍塌</w:t>
      </w:r>
      <w:r w:rsidR="00605C8A">
        <w:t>的主要原因</w:t>
      </w:r>
      <w:r w:rsidR="00BC44BF">
        <w:rPr>
          <w:rFonts w:hint="eastAsia"/>
        </w:rPr>
        <w:t>分为</w:t>
      </w:r>
      <w:r w:rsidR="00BC44BF">
        <w:t>以下两种</w:t>
      </w:r>
      <w:r w:rsidR="00BC44BF">
        <w:rPr>
          <w:rFonts w:hint="eastAsia"/>
        </w:rPr>
        <w:t>：</w:t>
      </w:r>
      <w:r w:rsidR="00081637" w:rsidRPr="00153B38">
        <w:t>1.</w:t>
      </w:r>
      <w:r w:rsidR="00BC44BF" w:rsidRPr="00BC44BF">
        <w:t xml:space="preserve"> </w:t>
      </w:r>
      <w:r w:rsidR="00BC44BF">
        <w:t>因局部雪荷载过大</w:t>
      </w:r>
      <w:r w:rsidR="00BC44BF">
        <w:rPr>
          <w:rFonts w:hint="eastAsia"/>
        </w:rPr>
        <w:t>，</w:t>
      </w:r>
      <w:r w:rsidR="00BC44BF">
        <w:t>屋面</w:t>
      </w:r>
      <w:r w:rsidR="00081637" w:rsidRPr="00153B38">
        <w:t>崩塌或梁柱屈服；</w:t>
      </w:r>
      <w:r w:rsidR="00081637" w:rsidRPr="00153B38">
        <w:t xml:space="preserve">2. </w:t>
      </w:r>
      <w:r w:rsidR="00BC44BF">
        <w:t>受屋面不均匀雪荷载影响</w:t>
      </w:r>
      <w:r w:rsidR="00BC44BF">
        <w:rPr>
          <w:rFonts w:hint="eastAsia"/>
        </w:rPr>
        <w:t>，结构稳定性降低，更容易发生整体失稳破坏</w:t>
      </w:r>
      <w:r w:rsidR="00081637" w:rsidRPr="00153B38">
        <w:t>。</w:t>
      </w:r>
    </w:p>
    <w:p w14:paraId="37436FED" w14:textId="7ED16C6C" w:rsidR="00207E3A" w:rsidRPr="00207E3A" w:rsidRDefault="003C16A2" w:rsidP="00207E3A">
      <w:pPr>
        <w:ind w:firstLine="480"/>
        <w:jc w:val="left"/>
      </w:pPr>
      <w:r>
        <w:t>对建筑物而言</w:t>
      </w:r>
      <w:r>
        <w:rPr>
          <w:rFonts w:hint="eastAsia"/>
        </w:rPr>
        <w:t>，最不利雪荷载</w:t>
      </w:r>
      <w:r>
        <w:t>分布并非一定</w:t>
      </w:r>
      <w:r>
        <w:rPr>
          <w:rFonts w:hint="eastAsia"/>
        </w:rPr>
        <w:t>发生于</w:t>
      </w:r>
      <w:r>
        <w:t>积雪量最大的时候</w:t>
      </w:r>
      <w:r>
        <w:rPr>
          <w:rFonts w:hint="eastAsia"/>
        </w:rPr>
        <w:t>，</w:t>
      </w:r>
      <w:r>
        <w:t>而可能发生在降雪历程中的任一时刻</w:t>
      </w:r>
      <w:r>
        <w:rPr>
          <w:rFonts w:hint="eastAsia"/>
        </w:rPr>
        <w:t>；同时，不同的降雪历程导致的屋面积雪时变特征也不相同</w:t>
      </w:r>
      <w:r w:rsidR="005E6416">
        <w:rPr>
          <w:rFonts w:hint="eastAsia"/>
        </w:rPr>
        <w:t>。因此</w:t>
      </w:r>
      <w:r w:rsidR="009328F8">
        <w:rPr>
          <w:rFonts w:hint="eastAsia"/>
        </w:rPr>
        <w:t>，</w:t>
      </w:r>
      <w:r>
        <w:rPr>
          <w:rFonts w:hint="eastAsia"/>
        </w:rPr>
        <w:t>在</w:t>
      </w:r>
      <w:r w:rsidR="009328F8">
        <w:rPr>
          <w:rFonts w:hint="eastAsia"/>
        </w:rPr>
        <w:t>既有结构鉴定</w:t>
      </w:r>
      <w:r w:rsidR="009328F8">
        <w:t>计算</w:t>
      </w:r>
      <w:r>
        <w:rPr>
          <w:rFonts w:hint="eastAsia"/>
        </w:rPr>
        <w:t>时，应考虑几种较不利的降雪历程</w:t>
      </w:r>
      <w:r w:rsidR="005E6416">
        <w:rPr>
          <w:rFonts w:hint="eastAsia"/>
        </w:rPr>
        <w:t>，且应考虑降雪历程中各时间点的雪荷载差异</w:t>
      </w:r>
      <w:r>
        <w:rPr>
          <w:rFonts w:hint="eastAsia"/>
        </w:rPr>
        <w:t>。</w:t>
      </w:r>
      <w:r>
        <w:t>随着人类社会的发展和科技的进步，人们对建筑物的功能和外形有了</w:t>
      </w:r>
      <w:r w:rsidRPr="00153B38">
        <w:t>更高的要求，造型复杂的建筑往往需要采用轻质的结构材</w:t>
      </w:r>
      <w:r>
        <w:t>料，但通常此类建筑屋面对积雪的不均匀分布十分敏感</w:t>
      </w:r>
      <w:r>
        <w:rPr>
          <w:rFonts w:hint="eastAsia"/>
        </w:rPr>
        <w:t>。设计</w:t>
      </w:r>
      <w:r w:rsidR="009328F8">
        <w:rPr>
          <w:rFonts w:hint="eastAsia"/>
        </w:rPr>
        <w:t>或鉴定</w:t>
      </w:r>
      <w:r>
        <w:rPr>
          <w:rFonts w:hint="eastAsia"/>
        </w:rPr>
        <w:t>此类建筑</w:t>
      </w:r>
      <w:r w:rsidR="009328F8">
        <w:rPr>
          <w:rFonts w:hint="eastAsia"/>
        </w:rPr>
        <w:t>结构</w:t>
      </w:r>
      <w:r>
        <w:rPr>
          <w:rFonts w:hint="eastAsia"/>
        </w:rPr>
        <w:t>时，应更加细致地考察不同降雪历程、不同时间点的雪荷载分布模式，以达到更加</w:t>
      </w:r>
      <w:r w:rsidR="009328F8">
        <w:rPr>
          <w:rFonts w:hint="eastAsia"/>
        </w:rPr>
        <w:t>准确</w:t>
      </w:r>
      <w:r>
        <w:rPr>
          <w:rFonts w:hint="eastAsia"/>
        </w:rPr>
        <w:t>安全的</w:t>
      </w:r>
      <w:r w:rsidR="00491A6F">
        <w:rPr>
          <w:rFonts w:hint="eastAsia"/>
        </w:rPr>
        <w:t>设计</w:t>
      </w:r>
      <w:r w:rsidR="009328F8">
        <w:rPr>
          <w:rFonts w:hint="eastAsia"/>
        </w:rPr>
        <w:t>与鉴定计算</w:t>
      </w:r>
      <w:r>
        <w:rPr>
          <w:rFonts w:hint="eastAsia"/>
        </w:rPr>
        <w:t>。</w:t>
      </w:r>
      <w:r w:rsidR="00207E3A">
        <w:t>因此，针对</w:t>
      </w:r>
      <w:r w:rsidR="00207E3A" w:rsidRPr="00153B38">
        <w:t>建筑</w:t>
      </w:r>
      <w:r w:rsidR="00207E3A">
        <w:rPr>
          <w:rFonts w:hint="eastAsia"/>
        </w:rPr>
        <w:t>物</w:t>
      </w:r>
      <w:r w:rsidR="00207E3A" w:rsidRPr="00153B38">
        <w:t>屋面雪荷载</w:t>
      </w:r>
      <w:r>
        <w:rPr>
          <w:rFonts w:hint="eastAsia"/>
        </w:rPr>
        <w:t>的</w:t>
      </w:r>
      <w:r>
        <w:t>时变特征</w:t>
      </w:r>
      <w:r w:rsidR="00207E3A" w:rsidRPr="00153B38">
        <w:t>研究</w:t>
      </w:r>
      <w:r w:rsidR="00207E3A">
        <w:t>是</w:t>
      </w:r>
      <w:r w:rsidR="00207E3A" w:rsidRPr="00153B38">
        <w:t>建筑领域的重要课题</w:t>
      </w:r>
      <w:r w:rsidR="009328F8">
        <w:rPr>
          <w:rFonts w:hint="eastAsia"/>
        </w:rPr>
        <w:t>之一</w:t>
      </w:r>
      <w:r w:rsidR="00207E3A">
        <w:rPr>
          <w:rFonts w:hint="eastAsia"/>
        </w:rPr>
        <w:t>。</w:t>
      </w:r>
    </w:p>
    <w:p w14:paraId="3129A7A6" w14:textId="43396D03" w:rsidR="00434603" w:rsidRPr="00266AFE" w:rsidRDefault="00A54439" w:rsidP="00266AFE">
      <w:pPr>
        <w:pStyle w:val="2"/>
      </w:pPr>
      <w:bookmarkStart w:id="8" w:name="_Toc4744921"/>
      <w:r>
        <w:rPr>
          <w:rFonts w:hint="eastAsia"/>
        </w:rPr>
        <w:t>建筑屋面</w:t>
      </w:r>
      <w:r w:rsidR="00DE056A">
        <w:rPr>
          <w:rFonts w:hint="eastAsia"/>
        </w:rPr>
        <w:t>积雪荷载</w:t>
      </w:r>
      <w:r w:rsidR="00DE056A">
        <w:t>研究现状</w:t>
      </w:r>
      <w:bookmarkEnd w:id="8"/>
    </w:p>
    <w:p w14:paraId="261148E6" w14:textId="77777777" w:rsidR="00BE20A2" w:rsidRPr="006E537A" w:rsidRDefault="00BE20A2" w:rsidP="00F22EEF">
      <w:pPr>
        <w:pStyle w:val="3"/>
      </w:pPr>
      <w:bookmarkStart w:id="9" w:name="_Toc4744922"/>
      <w:r w:rsidRPr="006E537A">
        <w:rPr>
          <w:rFonts w:hint="eastAsia"/>
        </w:rPr>
        <w:t>我国荷载规范的发展历程</w:t>
      </w:r>
      <w:bookmarkEnd w:id="9"/>
    </w:p>
    <w:p w14:paraId="00265EE0" w14:textId="4E8977B7" w:rsidR="00BE20A2" w:rsidRPr="00153B38" w:rsidRDefault="00BE20A2" w:rsidP="00BE20A2">
      <w:pPr>
        <w:ind w:firstLine="480"/>
      </w:pPr>
      <w:r w:rsidRPr="00153B38">
        <w:t>我国的荷载规范对雪荷载进行了多次修订。我国</w:t>
      </w:r>
      <w:r w:rsidR="000916D2">
        <w:t>于</w:t>
      </w:r>
      <w:r w:rsidR="000916D2" w:rsidRPr="00153B38">
        <w:t>1954</w:t>
      </w:r>
      <w:r w:rsidR="000916D2" w:rsidRPr="00153B38">
        <w:t>年</w:t>
      </w:r>
      <w:r w:rsidRPr="00153B38">
        <w:t>颁布了第一本荷载规范《荷载暂行规范》</w:t>
      </w:r>
      <w:r w:rsidR="0022704A">
        <w:rPr>
          <w:rFonts w:hint="eastAsia"/>
        </w:rPr>
        <w:t>，</w:t>
      </w:r>
      <w:r w:rsidRPr="00153B38">
        <w:t>1974</w:t>
      </w:r>
      <w:r w:rsidRPr="00153B38">
        <w:t>年《工业与民用建筑结构荷载规范》（</w:t>
      </w:r>
      <w:r w:rsidRPr="00153B38">
        <w:t>TJ9-74</w:t>
      </w:r>
      <w:r w:rsidRPr="00153B38">
        <w:t>）投入使用</w:t>
      </w:r>
      <w:r w:rsidR="0022704A">
        <w:rPr>
          <w:rFonts w:hint="eastAsia"/>
        </w:rPr>
        <w:t>，</w:t>
      </w:r>
      <w:r w:rsidRPr="00153B38">
        <w:t>随后于</w:t>
      </w:r>
      <w:r w:rsidRPr="00153B38">
        <w:t>1988</w:t>
      </w:r>
      <w:r w:rsidRPr="00153B38">
        <w:t>年颁布《建筑结构荷载规范》（</w:t>
      </w:r>
      <w:r w:rsidRPr="00153B38">
        <w:t>GBJ9-87</w:t>
      </w:r>
      <w:r w:rsidRPr="00153B38">
        <w:t>）</w:t>
      </w:r>
      <w:r w:rsidR="0022704A">
        <w:rPr>
          <w:rFonts w:hint="eastAsia"/>
        </w:rPr>
        <w:t>，</w:t>
      </w:r>
      <w:r w:rsidRPr="00153B38">
        <w:t>于</w:t>
      </w:r>
      <w:r w:rsidRPr="00153B38">
        <w:t>2002</w:t>
      </w:r>
      <w:r w:rsidRPr="00153B38">
        <w:t>年颁布《建筑结构荷载规范》（</w:t>
      </w:r>
      <w:r w:rsidRPr="00153B38">
        <w:t>GB20009-2001</w:t>
      </w:r>
      <w:r w:rsidRPr="00153B38">
        <w:t>）</w:t>
      </w:r>
      <w:r w:rsidR="0022704A">
        <w:rPr>
          <w:rFonts w:hint="eastAsia"/>
        </w:rPr>
        <w:t>，</w:t>
      </w:r>
      <w:r w:rsidRPr="00153B38">
        <w:t>于</w:t>
      </w:r>
      <w:r w:rsidRPr="00153B38">
        <w:t>2012</w:t>
      </w:r>
      <w:r w:rsidRPr="00153B38">
        <w:t>年颁布了现行的《建筑结构荷载规范》（</w:t>
      </w:r>
      <w:r w:rsidRPr="00153B38">
        <w:t>GB20009-2012</w:t>
      </w:r>
      <w:r w:rsidRPr="00153B38">
        <w:t>）。</w:t>
      </w:r>
    </w:p>
    <w:p w14:paraId="5B125725" w14:textId="77777777" w:rsidR="00BE20A2" w:rsidRPr="00153B38" w:rsidRDefault="00BE20A2" w:rsidP="00BE20A2">
      <w:pPr>
        <w:ind w:firstLine="480"/>
      </w:pPr>
      <w:r w:rsidRPr="00153B38">
        <w:t>1954</w:t>
      </w:r>
      <w:r w:rsidR="00466D16">
        <w:t>版荷载规范中</w:t>
      </w:r>
      <w:r w:rsidRPr="00153B38">
        <w:t>采用</w:t>
      </w:r>
      <w:r w:rsidR="00466D16" w:rsidRPr="00153B38">
        <w:t>全国统一平均积雪密度</w:t>
      </w:r>
      <w:r w:rsidRPr="00153B38">
        <w:t>200 kg/m</w:t>
      </w:r>
      <w:r w:rsidRPr="00153B38">
        <w:rPr>
          <w:vertAlign w:val="superscript"/>
        </w:rPr>
        <w:t>3</w:t>
      </w:r>
      <w:r w:rsidR="00466D16">
        <w:t>来计算</w:t>
      </w:r>
      <w:r w:rsidR="00466D16" w:rsidRPr="00153B38">
        <w:t>基本雪压</w:t>
      </w:r>
      <w:r w:rsidR="00466D16">
        <w:rPr>
          <w:rFonts w:hint="eastAsia"/>
        </w:rPr>
        <w:t>，而</w:t>
      </w:r>
      <w:r w:rsidR="00466D16" w:rsidRPr="00153B38">
        <w:t>我国的积雪密度存在较大的地区差异性，且普遍小于</w:t>
      </w:r>
      <w:r w:rsidR="00466D16" w:rsidRPr="00153B38">
        <w:t>200 kg/m</w:t>
      </w:r>
      <w:r w:rsidR="00466D16" w:rsidRPr="00153B38">
        <w:rPr>
          <w:vertAlign w:val="superscript"/>
        </w:rPr>
        <w:t>3</w:t>
      </w:r>
      <w:r w:rsidR="00466D16" w:rsidRPr="00153B38">
        <w:rPr>
          <w:vertAlign w:val="superscript"/>
        </w:rPr>
        <w:fldChar w:fldCharType="begin"/>
      </w:r>
      <w:r w:rsidR="00466D16" w:rsidRPr="00153B38">
        <w:rPr>
          <w:vertAlign w:val="superscript"/>
        </w:rPr>
        <w:instrText xml:space="preserve"> REF _Ref1588126 \r \h </w:instrText>
      </w:r>
      <w:r w:rsidR="00466D16" w:rsidRPr="00153B38">
        <w:rPr>
          <w:vertAlign w:val="superscript"/>
        </w:rPr>
      </w:r>
      <w:r w:rsidR="00466D16" w:rsidRPr="00153B38">
        <w:rPr>
          <w:vertAlign w:val="superscript"/>
        </w:rPr>
        <w:fldChar w:fldCharType="separate"/>
      </w:r>
      <w:r w:rsidR="00B9456A">
        <w:rPr>
          <w:vertAlign w:val="superscript"/>
        </w:rPr>
        <w:t>[1]</w:t>
      </w:r>
      <w:r w:rsidR="00466D16" w:rsidRPr="00153B38">
        <w:rPr>
          <w:vertAlign w:val="superscript"/>
        </w:rPr>
        <w:fldChar w:fldCharType="end"/>
      </w:r>
      <w:r w:rsidR="00466D16" w:rsidRPr="00153B38">
        <w:rPr>
          <w:vertAlign w:val="superscript"/>
        </w:rPr>
        <w:fldChar w:fldCharType="begin"/>
      </w:r>
      <w:r w:rsidR="00466D16" w:rsidRPr="00153B38">
        <w:rPr>
          <w:vertAlign w:val="superscript"/>
        </w:rPr>
        <w:instrText xml:space="preserve"> REF _Ref1588129 \r \h </w:instrText>
      </w:r>
      <w:r w:rsidR="00466D16" w:rsidRPr="00153B38">
        <w:rPr>
          <w:vertAlign w:val="superscript"/>
        </w:rPr>
      </w:r>
      <w:r w:rsidR="00466D16" w:rsidRPr="00153B38">
        <w:rPr>
          <w:vertAlign w:val="superscript"/>
        </w:rPr>
        <w:fldChar w:fldCharType="separate"/>
      </w:r>
      <w:r w:rsidR="00B9456A">
        <w:rPr>
          <w:vertAlign w:val="superscript"/>
        </w:rPr>
        <w:t>[2]</w:t>
      </w:r>
      <w:r w:rsidR="00466D16" w:rsidRPr="00153B38">
        <w:rPr>
          <w:vertAlign w:val="superscript"/>
        </w:rPr>
        <w:fldChar w:fldCharType="end"/>
      </w:r>
      <w:r w:rsidR="00466D16">
        <w:rPr>
          <w:rFonts w:hint="eastAsia"/>
        </w:rPr>
        <w:t>，</w:t>
      </w:r>
      <w:r w:rsidR="00466D16">
        <w:t>故该规定</w:t>
      </w:r>
      <w:r w:rsidR="00ED0B6B">
        <w:t>不切合实际</w:t>
      </w:r>
      <w:r w:rsidRPr="00153B38">
        <w:t>；</w:t>
      </w:r>
      <w:r w:rsidR="00ED0B6B">
        <w:rPr>
          <w:rFonts w:hint="eastAsia"/>
        </w:rPr>
        <w:t>而在</w:t>
      </w:r>
      <w:r w:rsidR="00ED0B6B">
        <w:t>随后的</w:t>
      </w:r>
      <w:r w:rsidR="00ED0B6B">
        <w:rPr>
          <w:rFonts w:hint="eastAsia"/>
        </w:rPr>
        <w:t>1</w:t>
      </w:r>
      <w:r w:rsidR="00ED0B6B">
        <w:t>974</w:t>
      </w:r>
      <w:r w:rsidR="00ED0B6B">
        <w:t>年规范中</w:t>
      </w:r>
      <w:r w:rsidRPr="00153B38">
        <w:t>，</w:t>
      </w:r>
      <w:r w:rsidR="00ED0B6B">
        <w:rPr>
          <w:rFonts w:hint="eastAsia"/>
        </w:rPr>
        <w:t>取</w:t>
      </w:r>
      <w:r w:rsidRPr="00153B38">
        <w:t>30</w:t>
      </w:r>
      <w:r w:rsidRPr="00153B38">
        <w:t>年一遇的最大雪压作为该地区的</w:t>
      </w:r>
      <w:r w:rsidRPr="00153B38">
        <w:lastRenderedPageBreak/>
        <w:t>基本雪压；</w:t>
      </w:r>
      <w:r w:rsidRPr="00153B38">
        <w:t>1988</w:t>
      </w:r>
      <w:r w:rsidRPr="00153B38">
        <w:t>年颁布的荷载规范（</w:t>
      </w:r>
      <w:r w:rsidRPr="00153B38">
        <w:t>GBJ9-87</w:t>
      </w:r>
      <w:r w:rsidRPr="00153B38">
        <w:t>）</w:t>
      </w:r>
      <w:r w:rsidR="005E6416">
        <w:t>给出了</w:t>
      </w:r>
      <w:r w:rsidRPr="00153B38">
        <w:t>大部分屋面</w:t>
      </w:r>
      <w:r w:rsidR="005E6416">
        <w:t>的</w:t>
      </w:r>
      <w:r w:rsidRPr="00153B38">
        <w:t>积雪不均匀分布系数</w:t>
      </w:r>
      <w:r w:rsidR="001512E5" w:rsidRPr="00153B38">
        <w:rPr>
          <w:vertAlign w:val="superscript"/>
        </w:rPr>
        <w:fldChar w:fldCharType="begin"/>
      </w:r>
      <w:r w:rsidR="001512E5" w:rsidRPr="00153B38">
        <w:rPr>
          <w:vertAlign w:val="superscript"/>
        </w:rPr>
        <w:instrText xml:space="preserve"> REF _Ref1588139 \r \h  \* MERGEFORMAT </w:instrText>
      </w:r>
      <w:r w:rsidR="001512E5" w:rsidRPr="00153B38">
        <w:rPr>
          <w:vertAlign w:val="superscript"/>
        </w:rPr>
      </w:r>
      <w:r w:rsidR="001512E5" w:rsidRPr="00153B38">
        <w:rPr>
          <w:vertAlign w:val="superscript"/>
        </w:rPr>
        <w:fldChar w:fldCharType="separate"/>
      </w:r>
      <w:r w:rsidR="00B9456A">
        <w:rPr>
          <w:vertAlign w:val="superscript"/>
        </w:rPr>
        <w:t>[3]</w:t>
      </w:r>
      <w:r w:rsidR="001512E5" w:rsidRPr="00153B38">
        <w:rPr>
          <w:vertAlign w:val="superscript"/>
        </w:rPr>
        <w:fldChar w:fldCharType="end"/>
      </w:r>
      <w:r w:rsidRPr="00153B38">
        <w:t>；荷载规范（</w:t>
      </w:r>
      <w:r w:rsidRPr="00153B38">
        <w:t>GB20009-2001</w:t>
      </w:r>
      <w:r w:rsidRPr="00153B38">
        <w:t>）将风雪荷载基本值的重现期从</w:t>
      </w:r>
      <w:r w:rsidRPr="00153B38">
        <w:t>30</w:t>
      </w:r>
      <w:r w:rsidRPr="00153B38">
        <w:t>年调整为</w:t>
      </w:r>
      <w:r w:rsidRPr="00153B38">
        <w:t>50</w:t>
      </w:r>
      <w:r w:rsidRPr="00153B38">
        <w:t>年，且提供了全国主要台站的</w:t>
      </w:r>
      <w:r w:rsidRPr="00153B38">
        <w:t>10</w:t>
      </w:r>
      <w:r w:rsidRPr="00153B38">
        <w:t>年、</w:t>
      </w:r>
      <w:r w:rsidRPr="00153B38">
        <w:t>50</w:t>
      </w:r>
      <w:r w:rsidRPr="00153B38">
        <w:t>年及</w:t>
      </w:r>
      <w:r w:rsidRPr="00153B38">
        <w:t>100</w:t>
      </w:r>
      <w:r w:rsidRPr="00153B38">
        <w:t>年一遇的雪压值</w:t>
      </w:r>
      <w:r w:rsidR="001512E5" w:rsidRPr="00153B38">
        <w:rPr>
          <w:vertAlign w:val="superscript"/>
        </w:rPr>
        <w:fldChar w:fldCharType="begin"/>
      </w:r>
      <w:r w:rsidR="001512E5" w:rsidRPr="00153B38">
        <w:rPr>
          <w:vertAlign w:val="superscript"/>
        </w:rPr>
        <w:instrText xml:space="preserve"> REF _Ref1588171 \r \h  \* MERGEFORMAT </w:instrText>
      </w:r>
      <w:r w:rsidR="001512E5" w:rsidRPr="00153B38">
        <w:rPr>
          <w:vertAlign w:val="superscript"/>
        </w:rPr>
      </w:r>
      <w:r w:rsidR="001512E5" w:rsidRPr="00153B38">
        <w:rPr>
          <w:vertAlign w:val="superscript"/>
        </w:rPr>
        <w:fldChar w:fldCharType="separate"/>
      </w:r>
      <w:r w:rsidR="00B9456A">
        <w:rPr>
          <w:vertAlign w:val="superscript"/>
        </w:rPr>
        <w:t>[4]</w:t>
      </w:r>
      <w:r w:rsidR="001512E5" w:rsidRPr="00153B38">
        <w:rPr>
          <w:vertAlign w:val="superscript"/>
        </w:rPr>
        <w:fldChar w:fldCharType="end"/>
      </w:r>
      <w:r w:rsidRPr="00153B38">
        <w:t>；</w:t>
      </w:r>
      <w:r w:rsidRPr="00153B38">
        <w:t>2012</w:t>
      </w:r>
      <w:r w:rsidRPr="00153B38">
        <w:t>版荷载规范对屋面雪荷载不均匀分布系数做了补充，考虑了更加极端的情况</w:t>
      </w:r>
      <w:r w:rsidR="001512E5" w:rsidRPr="00153B38">
        <w:rPr>
          <w:vertAlign w:val="superscript"/>
        </w:rPr>
        <w:fldChar w:fldCharType="begin"/>
      </w:r>
      <w:r w:rsidR="001512E5" w:rsidRPr="00153B38">
        <w:rPr>
          <w:vertAlign w:val="superscript"/>
        </w:rPr>
        <w:instrText xml:space="preserve"> REF _Ref1588182 \r \h  \* MERGEFORMAT </w:instrText>
      </w:r>
      <w:r w:rsidR="001512E5" w:rsidRPr="00153B38">
        <w:rPr>
          <w:vertAlign w:val="superscript"/>
        </w:rPr>
      </w:r>
      <w:r w:rsidR="001512E5" w:rsidRPr="00153B38">
        <w:rPr>
          <w:vertAlign w:val="superscript"/>
        </w:rPr>
        <w:fldChar w:fldCharType="separate"/>
      </w:r>
      <w:r w:rsidR="00B9456A">
        <w:rPr>
          <w:vertAlign w:val="superscript"/>
        </w:rPr>
        <w:t>[5]</w:t>
      </w:r>
      <w:r w:rsidR="001512E5" w:rsidRPr="00153B38">
        <w:rPr>
          <w:vertAlign w:val="superscript"/>
        </w:rPr>
        <w:fldChar w:fldCharType="end"/>
      </w:r>
      <w:r w:rsidRPr="00153B38">
        <w:t>。</w:t>
      </w:r>
    </w:p>
    <w:p w14:paraId="69A600E1" w14:textId="77777777" w:rsidR="00BE20A2" w:rsidRPr="00153B38" w:rsidRDefault="00BE20A2" w:rsidP="00BE20A2">
      <w:pPr>
        <w:ind w:firstLine="480"/>
      </w:pPr>
      <w:r w:rsidRPr="00153B38">
        <w:t>从我国荷载规范关于雪荷载的数次修订可以</w:t>
      </w:r>
      <w:r w:rsidR="005F2BF7">
        <w:t>看出，其主要工作集中于修订基本雪压及雪荷载分布系数上，并未考虑</w:t>
      </w:r>
      <w:r w:rsidRPr="00153B38">
        <w:t>积雪密度</w:t>
      </w:r>
      <w:r w:rsidR="005F2BF7">
        <w:t>变化及不同降雪历程对积雪分布</w:t>
      </w:r>
      <w:r w:rsidRPr="00153B38">
        <w:t>的影响。</w:t>
      </w:r>
    </w:p>
    <w:p w14:paraId="207CA92F" w14:textId="77777777" w:rsidR="00BE20A2" w:rsidRPr="006E537A" w:rsidRDefault="00BE20A2" w:rsidP="00F22EEF">
      <w:pPr>
        <w:pStyle w:val="3"/>
      </w:pPr>
      <w:bookmarkStart w:id="10" w:name="_Toc4744923"/>
      <w:r w:rsidRPr="006E537A">
        <w:rPr>
          <w:rFonts w:hint="eastAsia"/>
        </w:rPr>
        <w:t>积雪密度研究现状</w:t>
      </w:r>
      <w:bookmarkEnd w:id="10"/>
    </w:p>
    <w:p w14:paraId="697323B3" w14:textId="108E4D16" w:rsidR="00B9094A" w:rsidRDefault="00BE20A2" w:rsidP="00B9094A">
      <w:pPr>
        <w:ind w:firstLine="480"/>
      </w:pPr>
      <w:r w:rsidRPr="00153B38">
        <w:t>针对积雪密度的变化特征，不少学者分别从测量、实验、降雪资料、微观构造、物理学等角度解释了积雪的密度变化特征。</w:t>
      </w:r>
      <w:r w:rsidR="00451678" w:rsidRPr="00BA664C">
        <w:t>刘宗超</w:t>
      </w:r>
      <w:r w:rsidR="00451678" w:rsidRPr="00451678">
        <w:rPr>
          <w:vertAlign w:val="superscript"/>
        </w:rPr>
        <w:fldChar w:fldCharType="begin"/>
      </w:r>
      <w:r w:rsidR="00451678" w:rsidRPr="00451678">
        <w:rPr>
          <w:vertAlign w:val="superscript"/>
        </w:rPr>
        <w:instrText xml:space="preserve"> REF _Ref1588693 \n \h  \* MERGEFORMAT </w:instrText>
      </w:r>
      <w:r w:rsidR="00451678" w:rsidRPr="00451678">
        <w:rPr>
          <w:vertAlign w:val="superscript"/>
        </w:rPr>
      </w:r>
      <w:r w:rsidR="00451678" w:rsidRPr="00451678">
        <w:rPr>
          <w:vertAlign w:val="superscript"/>
        </w:rPr>
        <w:fldChar w:fldCharType="separate"/>
      </w:r>
      <w:r w:rsidR="00B9456A">
        <w:rPr>
          <w:vertAlign w:val="superscript"/>
        </w:rPr>
        <w:t>[7]</w:t>
      </w:r>
      <w:r w:rsidR="00451678" w:rsidRPr="00451678">
        <w:rPr>
          <w:vertAlign w:val="superscript"/>
        </w:rPr>
        <w:fldChar w:fldCharType="end"/>
      </w:r>
      <w:r w:rsidR="00451678">
        <w:t xml:space="preserve"> </w:t>
      </w:r>
      <w:r w:rsidR="005908F6">
        <w:t>(1987</w:t>
      </w:r>
      <w:r w:rsidR="00451678">
        <w:t>)</w:t>
      </w:r>
      <w:r w:rsidR="00451678">
        <w:t>从物理学的角度解释了积雪力学、积雪热学及融雪理论，并列出了</w:t>
      </w:r>
      <w:r w:rsidR="005908F6">
        <w:rPr>
          <w:rFonts w:hint="eastAsia"/>
        </w:rPr>
        <w:t>积雪</w:t>
      </w:r>
      <w:r w:rsidR="005908F6">
        <w:t>密度与</w:t>
      </w:r>
      <w:r w:rsidR="00451678">
        <w:t>几个</w:t>
      </w:r>
      <w:r w:rsidR="005908F6">
        <w:t>积雪性质</w:t>
      </w:r>
      <w:r w:rsidR="00451678">
        <w:t>之间的关系公式</w:t>
      </w:r>
      <w:r w:rsidR="00451678">
        <w:rPr>
          <w:rFonts w:hint="eastAsia"/>
        </w:rPr>
        <w:t>；</w:t>
      </w:r>
      <w:r w:rsidR="00324991" w:rsidRPr="00153B38">
        <w:t>朱华</w:t>
      </w:r>
      <w:r w:rsidR="00324991" w:rsidRPr="00153B38">
        <w:rPr>
          <w:vertAlign w:val="superscript"/>
        </w:rPr>
        <w:fldChar w:fldCharType="begin"/>
      </w:r>
      <w:r w:rsidR="00324991" w:rsidRPr="00153B38">
        <w:rPr>
          <w:vertAlign w:val="superscript"/>
        </w:rPr>
        <w:instrText xml:space="preserve"> REF _Ref1588506 \r \h  \* MERGEFORMAT </w:instrText>
      </w:r>
      <w:r w:rsidR="00324991" w:rsidRPr="00153B38">
        <w:rPr>
          <w:vertAlign w:val="superscript"/>
        </w:rPr>
      </w:r>
      <w:r w:rsidR="00324991" w:rsidRPr="00153B38">
        <w:rPr>
          <w:vertAlign w:val="superscript"/>
        </w:rPr>
        <w:fldChar w:fldCharType="separate"/>
      </w:r>
      <w:r w:rsidR="00B9456A">
        <w:rPr>
          <w:vertAlign w:val="superscript"/>
        </w:rPr>
        <w:t>[8]</w:t>
      </w:r>
      <w:r w:rsidR="00324991" w:rsidRPr="00153B38">
        <w:rPr>
          <w:vertAlign w:val="superscript"/>
        </w:rPr>
        <w:fldChar w:fldCharType="end"/>
      </w:r>
      <w:r w:rsidR="00324991" w:rsidRPr="00451678">
        <w:t xml:space="preserve"> </w:t>
      </w:r>
      <w:r w:rsidR="00324991">
        <w:t>(20</w:t>
      </w:r>
      <w:r w:rsidR="00D271E9">
        <w:t>08</w:t>
      </w:r>
      <w:r w:rsidR="00324991">
        <w:t>)</w:t>
      </w:r>
      <w:r w:rsidR="00324991" w:rsidRPr="00153B38">
        <w:t>通过积雪厚度的测量，指出在未来越来越频繁的极端天气下，现行的建筑结构荷载规范中的给定的基本雪压偏小，存在安全隐患；</w:t>
      </w:r>
      <w:r w:rsidR="004F292C">
        <w:t>魏召才</w:t>
      </w:r>
      <w:r w:rsidR="004F292C" w:rsidRPr="004F292C">
        <w:rPr>
          <w:vertAlign w:val="superscript"/>
        </w:rPr>
        <w:fldChar w:fldCharType="begin"/>
      </w:r>
      <w:r w:rsidR="004F292C" w:rsidRPr="004F292C">
        <w:rPr>
          <w:vertAlign w:val="superscript"/>
        </w:rPr>
        <w:instrText xml:space="preserve"> REF _Ref1588687 \n \h </w:instrText>
      </w:r>
      <w:r w:rsidR="004F292C">
        <w:rPr>
          <w:vertAlign w:val="superscript"/>
        </w:rPr>
        <w:instrText xml:space="preserve"> \* MERGEFORMAT </w:instrText>
      </w:r>
      <w:r w:rsidR="004F292C" w:rsidRPr="004F292C">
        <w:rPr>
          <w:vertAlign w:val="superscript"/>
        </w:rPr>
      </w:r>
      <w:r w:rsidR="004F292C" w:rsidRPr="004F292C">
        <w:rPr>
          <w:vertAlign w:val="superscript"/>
        </w:rPr>
        <w:fldChar w:fldCharType="separate"/>
      </w:r>
      <w:r w:rsidR="00B9456A">
        <w:rPr>
          <w:vertAlign w:val="superscript"/>
        </w:rPr>
        <w:t>[9]</w:t>
      </w:r>
      <w:r w:rsidR="004F292C" w:rsidRPr="004F292C">
        <w:rPr>
          <w:vertAlign w:val="superscript"/>
        </w:rPr>
        <w:fldChar w:fldCharType="end"/>
      </w:r>
      <w:r w:rsidR="00D271E9">
        <w:t>(2010)</w:t>
      </w:r>
      <w:r w:rsidR="004F292C">
        <w:t>从微观物理的角度出发，通过研究融雪过程中冰晶颗粒粒径的变化、冰骨架的变形等现象，建立了基于单点的双层融雪模型，对融雪过程中的能量平衡方程及水量平衡方程进行了模拟和率定；</w:t>
      </w:r>
      <w:r w:rsidRPr="00153B38">
        <w:t>姚海涛</w:t>
      </w:r>
      <w:r w:rsidR="001512E5" w:rsidRPr="00153B38">
        <w:rPr>
          <w:vertAlign w:val="superscript"/>
        </w:rPr>
        <w:fldChar w:fldCharType="begin"/>
      </w:r>
      <w:r w:rsidR="001512E5" w:rsidRPr="00153B38">
        <w:rPr>
          <w:vertAlign w:val="superscript"/>
        </w:rPr>
        <w:instrText xml:space="preserve"> REF _Ref1588205 \r \h  \* MERGEFORMAT </w:instrText>
      </w:r>
      <w:r w:rsidR="001512E5" w:rsidRPr="00153B38">
        <w:rPr>
          <w:vertAlign w:val="superscript"/>
        </w:rPr>
      </w:r>
      <w:r w:rsidR="001512E5" w:rsidRPr="00153B38">
        <w:rPr>
          <w:vertAlign w:val="superscript"/>
        </w:rPr>
        <w:fldChar w:fldCharType="separate"/>
      </w:r>
      <w:r w:rsidR="00B9456A">
        <w:rPr>
          <w:vertAlign w:val="superscript"/>
        </w:rPr>
        <w:t>[10]</w:t>
      </w:r>
      <w:r w:rsidR="001512E5" w:rsidRPr="00153B38">
        <w:rPr>
          <w:vertAlign w:val="superscript"/>
        </w:rPr>
        <w:fldChar w:fldCharType="end"/>
      </w:r>
      <w:r w:rsidR="00451678" w:rsidRPr="00451678">
        <w:t xml:space="preserve"> </w:t>
      </w:r>
      <w:r w:rsidR="00451678">
        <w:t>(201</w:t>
      </w:r>
      <w:r w:rsidR="00D271E9">
        <w:t>2</w:t>
      </w:r>
      <w:r w:rsidR="00451678">
        <w:t>)</w:t>
      </w:r>
      <w:r w:rsidRPr="00153B38">
        <w:t>分析了江苏省沭阳县的多年降雪情况，指出雪压与雪深之间并不存在明显的相关关系；陈凯</w:t>
      </w:r>
      <w:r w:rsidR="001512E5" w:rsidRPr="00153B38">
        <w:rPr>
          <w:vertAlign w:val="superscript"/>
        </w:rPr>
        <w:fldChar w:fldCharType="begin"/>
      </w:r>
      <w:r w:rsidR="001512E5" w:rsidRPr="00153B38">
        <w:rPr>
          <w:vertAlign w:val="superscript"/>
        </w:rPr>
        <w:instrText xml:space="preserve"> REF _Ref1588496 \r \h  \* MERGEFORMAT </w:instrText>
      </w:r>
      <w:r w:rsidR="001512E5" w:rsidRPr="00153B38">
        <w:rPr>
          <w:vertAlign w:val="superscript"/>
        </w:rPr>
      </w:r>
      <w:r w:rsidR="001512E5" w:rsidRPr="00153B38">
        <w:rPr>
          <w:vertAlign w:val="superscript"/>
        </w:rPr>
        <w:fldChar w:fldCharType="separate"/>
      </w:r>
      <w:r w:rsidR="00B9456A">
        <w:rPr>
          <w:vertAlign w:val="superscript"/>
        </w:rPr>
        <w:t>[11]</w:t>
      </w:r>
      <w:r w:rsidR="001512E5" w:rsidRPr="00153B38">
        <w:rPr>
          <w:vertAlign w:val="superscript"/>
        </w:rPr>
        <w:fldChar w:fldCharType="end"/>
      </w:r>
      <w:r w:rsidR="00451678" w:rsidRPr="00451678">
        <w:t xml:space="preserve"> </w:t>
      </w:r>
      <w:r w:rsidR="00451678">
        <w:t>(201</w:t>
      </w:r>
      <w:r w:rsidR="00D271E9">
        <w:t>2</w:t>
      </w:r>
      <w:r w:rsidR="00451678">
        <w:t>)</w:t>
      </w:r>
      <w:r w:rsidRPr="00153B38">
        <w:t>通过实验分析了积雪深度与出流速率的关系，以及坡度差异对雪层含水率的影响；杨琨</w:t>
      </w:r>
      <w:r w:rsidR="001512E5" w:rsidRPr="00153B38">
        <w:rPr>
          <w:vertAlign w:val="superscript"/>
        </w:rPr>
        <w:fldChar w:fldCharType="begin"/>
      </w:r>
      <w:r w:rsidR="001512E5" w:rsidRPr="00153B38">
        <w:rPr>
          <w:vertAlign w:val="superscript"/>
        </w:rPr>
        <w:instrText xml:space="preserve"> REF _Ref1588513 \r \h  \* MERGEFORMAT </w:instrText>
      </w:r>
      <w:r w:rsidR="001512E5" w:rsidRPr="00153B38">
        <w:rPr>
          <w:vertAlign w:val="superscript"/>
        </w:rPr>
      </w:r>
      <w:r w:rsidR="001512E5" w:rsidRPr="00153B38">
        <w:rPr>
          <w:vertAlign w:val="superscript"/>
        </w:rPr>
        <w:fldChar w:fldCharType="separate"/>
      </w:r>
      <w:r w:rsidR="00B9456A">
        <w:rPr>
          <w:vertAlign w:val="superscript"/>
        </w:rPr>
        <w:t>[12]</w:t>
      </w:r>
      <w:r w:rsidR="001512E5" w:rsidRPr="00153B38">
        <w:rPr>
          <w:vertAlign w:val="superscript"/>
        </w:rPr>
        <w:fldChar w:fldCharType="end"/>
      </w:r>
      <w:r w:rsidR="00451678" w:rsidRPr="00451678">
        <w:t xml:space="preserve"> </w:t>
      </w:r>
      <w:r w:rsidR="00451678">
        <w:t>(201</w:t>
      </w:r>
      <w:r w:rsidR="00D271E9">
        <w:t>3</w:t>
      </w:r>
      <w:r w:rsidR="00451678">
        <w:t>)</w:t>
      </w:r>
      <w:r w:rsidRPr="00153B38">
        <w:t>通过对加密降雪资料的分析，指出积雪深度变化值和降雪量的关系存在明显且稳定的地域差异</w:t>
      </w:r>
      <w:r w:rsidR="00324991">
        <w:rPr>
          <w:rFonts w:hint="eastAsia"/>
        </w:rPr>
        <w:t>；</w:t>
      </w:r>
      <w:r w:rsidR="00324991" w:rsidRPr="00153B38">
        <w:t>王元</w:t>
      </w:r>
      <w:r w:rsidR="00324991" w:rsidRPr="00153B38">
        <w:rPr>
          <w:vertAlign w:val="superscript"/>
        </w:rPr>
        <w:fldChar w:fldCharType="begin"/>
      </w:r>
      <w:r w:rsidR="00324991" w:rsidRPr="00153B38">
        <w:rPr>
          <w:vertAlign w:val="superscript"/>
        </w:rPr>
        <w:instrText xml:space="preserve"> REF _Ref1588485 \r \h  \* MERGEFORMAT </w:instrText>
      </w:r>
      <w:r w:rsidR="00324991" w:rsidRPr="00153B38">
        <w:rPr>
          <w:vertAlign w:val="superscript"/>
        </w:rPr>
      </w:r>
      <w:r w:rsidR="00324991" w:rsidRPr="00153B38">
        <w:rPr>
          <w:vertAlign w:val="superscript"/>
        </w:rPr>
        <w:fldChar w:fldCharType="separate"/>
      </w:r>
      <w:r w:rsidR="00B9456A">
        <w:rPr>
          <w:vertAlign w:val="superscript"/>
        </w:rPr>
        <w:t>[13]</w:t>
      </w:r>
      <w:r w:rsidR="00324991" w:rsidRPr="00153B38">
        <w:rPr>
          <w:vertAlign w:val="superscript"/>
        </w:rPr>
        <w:fldChar w:fldCharType="end"/>
      </w:r>
      <w:r w:rsidR="00324991" w:rsidRPr="00451678">
        <w:t xml:space="preserve"> </w:t>
      </w:r>
      <w:r w:rsidR="00324991">
        <w:t>(201</w:t>
      </w:r>
      <w:r w:rsidR="00D271E9">
        <w:t>4</w:t>
      </w:r>
      <w:r w:rsidR="00324991">
        <w:t>)</w:t>
      </w:r>
      <w:r w:rsidR="00324991" w:rsidRPr="00153B38">
        <w:t>认为积雪融化中气温的影响大于太阳辐射的影响，并给出了阴阳坡积雪消融深度曲线，分析了积雪密度和积雪含水率的关系；刘宝河</w:t>
      </w:r>
      <w:r w:rsidR="00324991" w:rsidRPr="00153B38">
        <w:rPr>
          <w:vertAlign w:val="superscript"/>
        </w:rPr>
        <w:fldChar w:fldCharType="begin"/>
      </w:r>
      <w:r w:rsidR="00324991" w:rsidRPr="00153B38">
        <w:rPr>
          <w:vertAlign w:val="superscript"/>
        </w:rPr>
        <w:instrText xml:space="preserve"> REF _Ref1588195 \r \h  \* MERGEFORMAT </w:instrText>
      </w:r>
      <w:r w:rsidR="00324991" w:rsidRPr="00153B38">
        <w:rPr>
          <w:vertAlign w:val="superscript"/>
        </w:rPr>
      </w:r>
      <w:r w:rsidR="00324991" w:rsidRPr="00153B38">
        <w:rPr>
          <w:vertAlign w:val="superscript"/>
        </w:rPr>
        <w:fldChar w:fldCharType="separate"/>
      </w:r>
      <w:r w:rsidR="00B9456A">
        <w:rPr>
          <w:vertAlign w:val="superscript"/>
        </w:rPr>
        <w:t>[14]</w:t>
      </w:r>
      <w:r w:rsidR="00324991" w:rsidRPr="00153B38">
        <w:rPr>
          <w:vertAlign w:val="superscript"/>
        </w:rPr>
        <w:fldChar w:fldCharType="end"/>
      </w:r>
      <w:r w:rsidR="00324991">
        <w:t xml:space="preserve"> (2017)</w:t>
      </w:r>
      <w:r w:rsidR="00324991" w:rsidRPr="00153B38">
        <w:t>认为积雪厚度表现出分段变化的特征，而积雪密度变化较为均匀，并给出了积雪厚度分布及密度测量的详细方法；</w:t>
      </w:r>
    </w:p>
    <w:p w14:paraId="012D69A4" w14:textId="77777777" w:rsidR="00B9094A" w:rsidRPr="00153B38" w:rsidRDefault="00B9094A" w:rsidP="00B9094A">
      <w:pPr>
        <w:ind w:firstLine="480"/>
      </w:pPr>
      <w:r>
        <w:rPr>
          <w:rFonts w:hint="eastAsia"/>
        </w:rPr>
        <w:t>从上述针对积雪密度的研究中可以得到积雪密度的影响因素及变化规律，但尚未有针对积雪密度时变特征的研究。</w:t>
      </w:r>
    </w:p>
    <w:p w14:paraId="463A635D" w14:textId="77777777" w:rsidR="00BE20A2" w:rsidRDefault="00BE20A2" w:rsidP="00F22EEF">
      <w:pPr>
        <w:pStyle w:val="3"/>
      </w:pPr>
      <w:bookmarkStart w:id="11" w:name="_Toc4744924"/>
      <w:r w:rsidRPr="006E537A">
        <w:rPr>
          <w:rFonts w:hint="eastAsia"/>
        </w:rPr>
        <w:t>风致积雪分布研究现状</w:t>
      </w:r>
      <w:bookmarkEnd w:id="11"/>
    </w:p>
    <w:p w14:paraId="4902B5C3" w14:textId="77777777" w:rsidR="00231427" w:rsidRPr="00231427" w:rsidRDefault="00231427" w:rsidP="00231427">
      <w:pPr>
        <w:ind w:firstLine="480"/>
      </w:pPr>
      <w:r w:rsidRPr="00153B38">
        <w:t>国内外</w:t>
      </w:r>
      <w:r>
        <w:t>学者</w:t>
      </w:r>
      <w:r w:rsidRPr="00153B38">
        <w:t>主要采用</w:t>
      </w:r>
      <w:r>
        <w:t>实地考察</w:t>
      </w:r>
      <w:r>
        <w:rPr>
          <w:rFonts w:hint="eastAsia"/>
        </w:rPr>
        <w:t>、</w:t>
      </w:r>
      <w:r w:rsidRPr="00153B38">
        <w:t>数值模拟及风洞试验对风致积雪进行研究。</w:t>
      </w:r>
      <w:r>
        <w:t>以实测结果为依据</w:t>
      </w:r>
      <w:r>
        <w:rPr>
          <w:rFonts w:hint="eastAsia"/>
        </w:rPr>
        <w:t>，</w:t>
      </w:r>
      <w:r w:rsidRPr="00153B38">
        <w:t>联合应用数</w:t>
      </w:r>
      <w:r>
        <w:t>值模拟及风洞试验技术，</w:t>
      </w:r>
      <w:r>
        <w:rPr>
          <w:rFonts w:hint="eastAsia"/>
        </w:rPr>
        <w:t>三</w:t>
      </w:r>
      <w:r>
        <w:t>者之间取长补短，可以得到更加准确的分析结果</w:t>
      </w:r>
      <w:r>
        <w:rPr>
          <w:rFonts w:hint="eastAsia"/>
        </w:rPr>
        <w:t>。</w:t>
      </w:r>
    </w:p>
    <w:p w14:paraId="0803CA04" w14:textId="77777777" w:rsidR="00231427" w:rsidRDefault="00231427" w:rsidP="00231427">
      <w:pPr>
        <w:pStyle w:val="4"/>
      </w:pPr>
      <w:r>
        <w:lastRenderedPageBreak/>
        <w:t>实地考察</w:t>
      </w:r>
    </w:p>
    <w:p w14:paraId="1469BC92" w14:textId="3CDE26DB" w:rsidR="00BE20A2" w:rsidRPr="00B6737C" w:rsidRDefault="00BE20A2" w:rsidP="00BE20A2">
      <w:pPr>
        <w:ind w:firstLine="480"/>
      </w:pPr>
      <w:r w:rsidRPr="00153B38">
        <w:t>国内外学者已对屋面积雪不均匀分布进行了</w:t>
      </w:r>
      <w:r w:rsidR="00231427">
        <w:rPr>
          <w:rFonts w:hint="eastAsia"/>
        </w:rPr>
        <w:t>许多实测</w:t>
      </w:r>
      <w:r w:rsidR="00231427">
        <w:t>研究</w:t>
      </w:r>
      <w:r w:rsidRPr="00153B38">
        <w:t>。</w:t>
      </w:r>
      <w:r w:rsidRPr="00153B38">
        <w:t>Taylor(1980)</w:t>
      </w:r>
      <w:r w:rsidR="001512E5" w:rsidRPr="00153B38">
        <w:rPr>
          <w:vertAlign w:val="superscript"/>
        </w:rPr>
        <w:fldChar w:fldCharType="begin"/>
      </w:r>
      <w:r w:rsidR="001512E5" w:rsidRPr="00153B38">
        <w:rPr>
          <w:vertAlign w:val="superscript"/>
        </w:rPr>
        <w:instrText xml:space="preserve"> REF _Ref1588525 \r \h  \* MERGEFORMAT </w:instrText>
      </w:r>
      <w:r w:rsidR="001512E5" w:rsidRPr="00153B38">
        <w:rPr>
          <w:vertAlign w:val="superscript"/>
        </w:rPr>
      </w:r>
      <w:r w:rsidR="001512E5" w:rsidRPr="00153B38">
        <w:rPr>
          <w:vertAlign w:val="superscript"/>
        </w:rPr>
        <w:fldChar w:fldCharType="separate"/>
      </w:r>
      <w:r w:rsidR="00B9456A">
        <w:rPr>
          <w:vertAlign w:val="superscript"/>
        </w:rPr>
        <w:t>[15]</w:t>
      </w:r>
      <w:r w:rsidR="001512E5" w:rsidRPr="00153B38">
        <w:rPr>
          <w:vertAlign w:val="superscript"/>
        </w:rPr>
        <w:fldChar w:fldCharType="end"/>
      </w:r>
      <w:r w:rsidR="001512E5" w:rsidRPr="00153B38">
        <w:rPr>
          <w:vertAlign w:val="superscript"/>
        </w:rPr>
        <w:fldChar w:fldCharType="begin"/>
      </w:r>
      <w:r w:rsidR="001512E5" w:rsidRPr="00153B38">
        <w:rPr>
          <w:vertAlign w:val="superscript"/>
        </w:rPr>
        <w:instrText xml:space="preserve"> REF _Ref1588526 \r \h  \* MERGEFORMAT </w:instrText>
      </w:r>
      <w:r w:rsidR="001512E5" w:rsidRPr="00153B38">
        <w:rPr>
          <w:vertAlign w:val="superscript"/>
        </w:rPr>
      </w:r>
      <w:r w:rsidR="001512E5" w:rsidRPr="00153B38">
        <w:rPr>
          <w:vertAlign w:val="superscript"/>
        </w:rPr>
        <w:fldChar w:fldCharType="separate"/>
      </w:r>
      <w:r w:rsidR="00B9456A">
        <w:rPr>
          <w:vertAlign w:val="superscript"/>
        </w:rPr>
        <w:t>[16]</w:t>
      </w:r>
      <w:r w:rsidR="001512E5" w:rsidRPr="00153B38">
        <w:rPr>
          <w:vertAlign w:val="superscript"/>
        </w:rPr>
        <w:fldChar w:fldCharType="end"/>
      </w:r>
      <w:r w:rsidRPr="00153B38">
        <w:t>针对加拿大的屋面雪荷载取值进行了深入研究，对积雪深度、积雪密度、屋面坡度等因素进行了分析，给出了</w:t>
      </w:r>
      <w:r w:rsidR="00112B77">
        <w:t>各种</w:t>
      </w:r>
      <w:r w:rsidRPr="00153B38">
        <w:t>特定形状屋面的雪荷载取值建议，并给出了雨雪联合荷载的取值；</w:t>
      </w:r>
      <w:r w:rsidR="008E633A" w:rsidRPr="00153B38">
        <w:t>Schmidt</w:t>
      </w:r>
      <w:r w:rsidR="00444593" w:rsidRPr="00153B38">
        <w:rPr>
          <w:vertAlign w:val="superscript"/>
        </w:rPr>
        <w:fldChar w:fldCharType="begin"/>
      </w:r>
      <w:r w:rsidR="00444593" w:rsidRPr="00153B38">
        <w:rPr>
          <w:vertAlign w:val="superscript"/>
        </w:rPr>
        <w:instrText xml:space="preserve"> REF _Ref1912100 \r \h  \* MERGEFORMAT </w:instrText>
      </w:r>
      <w:r w:rsidR="00444593" w:rsidRPr="00153B38">
        <w:rPr>
          <w:vertAlign w:val="superscript"/>
        </w:rPr>
      </w:r>
      <w:r w:rsidR="00444593" w:rsidRPr="00153B38">
        <w:rPr>
          <w:vertAlign w:val="superscript"/>
        </w:rPr>
        <w:fldChar w:fldCharType="separate"/>
      </w:r>
      <w:r w:rsidR="00B9456A">
        <w:rPr>
          <w:vertAlign w:val="superscript"/>
        </w:rPr>
        <w:t>[17]</w:t>
      </w:r>
      <w:r w:rsidR="00444593" w:rsidRPr="00153B38">
        <w:rPr>
          <w:vertAlign w:val="superscript"/>
        </w:rPr>
        <w:fldChar w:fldCharType="end"/>
      </w:r>
      <w:r w:rsidR="00081637" w:rsidRPr="00153B38">
        <w:t>(1982)</w:t>
      </w:r>
      <w:r w:rsidR="00CB1F25">
        <w:t>通过实地测量</w:t>
      </w:r>
      <w:r w:rsidR="00CB1F25">
        <w:rPr>
          <w:rFonts w:hint="eastAsia"/>
        </w:rPr>
        <w:t>，</w:t>
      </w:r>
      <w:r w:rsidR="00112B77">
        <w:t>给出了雪粒平均粒径和雪颗粒浓度之间的负相关关系</w:t>
      </w:r>
      <w:r w:rsidR="00112B77">
        <w:rPr>
          <w:rFonts w:hint="eastAsia"/>
        </w:rPr>
        <w:t>；</w:t>
      </w:r>
      <w:r w:rsidR="008E633A" w:rsidRPr="00153B38">
        <w:t>Pomeroy</w:t>
      </w:r>
      <w:r w:rsidR="008E633A" w:rsidRPr="00153B38">
        <w:t>和</w:t>
      </w:r>
      <w:r w:rsidR="008E633A" w:rsidRPr="00153B38">
        <w:t>Gray</w:t>
      </w:r>
      <w:r w:rsidR="00444593" w:rsidRPr="00153B38">
        <w:rPr>
          <w:vertAlign w:val="superscript"/>
        </w:rPr>
        <w:fldChar w:fldCharType="begin"/>
      </w:r>
      <w:r w:rsidR="00444593" w:rsidRPr="00153B38">
        <w:rPr>
          <w:vertAlign w:val="superscript"/>
        </w:rPr>
        <w:instrText xml:space="preserve"> REF _Ref1912137 \r \h </w:instrText>
      </w:r>
      <w:r w:rsidR="00444593" w:rsidRPr="00153B38">
        <w:rPr>
          <w:vertAlign w:val="superscript"/>
        </w:rPr>
      </w:r>
      <w:r w:rsidR="00444593" w:rsidRPr="00153B38">
        <w:rPr>
          <w:vertAlign w:val="superscript"/>
        </w:rPr>
        <w:fldChar w:fldCharType="separate"/>
      </w:r>
      <w:r w:rsidR="00B9456A">
        <w:rPr>
          <w:vertAlign w:val="superscript"/>
        </w:rPr>
        <w:t>[18]</w:t>
      </w:r>
      <w:r w:rsidR="00444593" w:rsidRPr="00153B38">
        <w:rPr>
          <w:vertAlign w:val="superscript"/>
        </w:rPr>
        <w:fldChar w:fldCharType="end"/>
      </w:r>
      <w:r w:rsidR="0072651F" w:rsidRPr="00153B38">
        <w:t>(1990)</w:t>
      </w:r>
      <w:r w:rsidR="00112B77">
        <w:t>测量了</w:t>
      </w:r>
      <w:r w:rsidR="00B65324">
        <w:rPr>
          <w:rFonts w:hint="eastAsia"/>
        </w:rPr>
        <w:t>风雪流</w:t>
      </w:r>
      <w:r w:rsidR="008E633A" w:rsidRPr="00153B38">
        <w:t>的跃移层，</w:t>
      </w:r>
      <w:r w:rsidR="00CB1F25">
        <w:rPr>
          <w:rFonts w:hint="eastAsia"/>
        </w:rPr>
        <w:t>在测量结果的基础上给出了</w:t>
      </w:r>
      <w:r w:rsidR="00CB1F25" w:rsidRPr="00153B38">
        <w:t>跃移层内雪质量传输率的经验公式</w:t>
      </w:r>
      <w:r w:rsidR="00CB1F25">
        <w:rPr>
          <w:rFonts w:hint="eastAsia"/>
        </w:rPr>
        <w:t>，</w:t>
      </w:r>
      <w:r w:rsidR="00CB1F25">
        <w:t>并指出</w:t>
      </w:r>
      <w:r w:rsidR="00112B77">
        <w:t>跃移层雪颗粒浓度</w:t>
      </w:r>
      <w:r w:rsidR="00CB1F25">
        <w:t>与积雪表面临界摩擦速度有密切关联</w:t>
      </w:r>
      <w:r w:rsidR="008E633A" w:rsidRPr="00153B38">
        <w:t>；</w:t>
      </w:r>
      <w:r w:rsidR="0072651F" w:rsidRPr="00153B38">
        <w:t>Kind</w:t>
      </w:r>
      <w:r w:rsidR="00B35B69" w:rsidRPr="00153B38">
        <w:rPr>
          <w:vertAlign w:val="superscript"/>
        </w:rPr>
        <w:fldChar w:fldCharType="begin"/>
      </w:r>
      <w:r w:rsidR="00B35B69" w:rsidRPr="00153B38">
        <w:rPr>
          <w:vertAlign w:val="superscript"/>
        </w:rPr>
        <w:instrText xml:space="preserve"> REF _Ref1913131 \r \h  \* MERGEFORMAT </w:instrText>
      </w:r>
      <w:r w:rsidR="00B35B69" w:rsidRPr="00153B38">
        <w:rPr>
          <w:vertAlign w:val="superscript"/>
        </w:rPr>
      </w:r>
      <w:r w:rsidR="00B35B69" w:rsidRPr="00153B38">
        <w:rPr>
          <w:vertAlign w:val="superscript"/>
        </w:rPr>
        <w:fldChar w:fldCharType="separate"/>
      </w:r>
      <w:r w:rsidR="00B9456A">
        <w:rPr>
          <w:vertAlign w:val="superscript"/>
        </w:rPr>
        <w:t>[19]</w:t>
      </w:r>
      <w:r w:rsidR="00B35B69" w:rsidRPr="00153B38">
        <w:rPr>
          <w:vertAlign w:val="superscript"/>
        </w:rPr>
        <w:fldChar w:fldCharType="end"/>
      </w:r>
      <w:r w:rsidR="00B35B69" w:rsidRPr="00153B38">
        <w:rPr>
          <w:vertAlign w:val="superscript"/>
        </w:rPr>
        <w:fldChar w:fldCharType="begin"/>
      </w:r>
      <w:r w:rsidR="00B35B69" w:rsidRPr="00153B38">
        <w:rPr>
          <w:vertAlign w:val="superscript"/>
        </w:rPr>
        <w:instrText xml:space="preserve"> REF _Ref1913134 \r \h  \* MERGEFORMAT </w:instrText>
      </w:r>
      <w:r w:rsidR="00B35B69" w:rsidRPr="00153B38">
        <w:rPr>
          <w:vertAlign w:val="superscript"/>
        </w:rPr>
      </w:r>
      <w:r w:rsidR="00B35B69" w:rsidRPr="00153B38">
        <w:rPr>
          <w:vertAlign w:val="superscript"/>
        </w:rPr>
        <w:fldChar w:fldCharType="separate"/>
      </w:r>
      <w:r w:rsidR="00B9456A">
        <w:rPr>
          <w:vertAlign w:val="superscript"/>
        </w:rPr>
        <w:t>[20]</w:t>
      </w:r>
      <w:r w:rsidR="00B35B69" w:rsidRPr="00153B38">
        <w:rPr>
          <w:vertAlign w:val="superscript"/>
        </w:rPr>
        <w:fldChar w:fldCharType="end"/>
      </w:r>
      <w:r w:rsidR="0072651F" w:rsidRPr="00153B38">
        <w:t>(1992)</w:t>
      </w:r>
      <w:r w:rsidR="00886996">
        <w:t>对风致雪的悬移层进行了研究</w:t>
      </w:r>
      <w:r w:rsidR="00886996">
        <w:rPr>
          <w:rFonts w:hint="eastAsia"/>
        </w:rPr>
        <w:t>，</w:t>
      </w:r>
      <w:r w:rsidR="00886996">
        <w:t>给出了该层粒子浓度随高度的变化关系</w:t>
      </w:r>
      <w:r w:rsidR="0072651F" w:rsidRPr="00153B38">
        <w:t>；</w:t>
      </w:r>
      <w:r w:rsidR="008E633A" w:rsidRPr="00153B38">
        <w:t>Thiis</w:t>
      </w:r>
      <w:r w:rsidR="00444593" w:rsidRPr="00153B38">
        <w:rPr>
          <w:vertAlign w:val="superscript"/>
        </w:rPr>
        <w:fldChar w:fldCharType="begin"/>
      </w:r>
      <w:r w:rsidR="00444593" w:rsidRPr="00153B38">
        <w:rPr>
          <w:vertAlign w:val="superscript"/>
        </w:rPr>
        <w:instrText xml:space="preserve"> REF _Ref1912146 \r \h  \* MERGEFORMAT </w:instrText>
      </w:r>
      <w:r w:rsidR="00444593" w:rsidRPr="00153B38">
        <w:rPr>
          <w:vertAlign w:val="superscript"/>
        </w:rPr>
      </w:r>
      <w:r w:rsidR="00444593" w:rsidRPr="00153B38">
        <w:rPr>
          <w:vertAlign w:val="superscript"/>
        </w:rPr>
        <w:fldChar w:fldCharType="separate"/>
      </w:r>
      <w:r w:rsidR="00B9456A">
        <w:rPr>
          <w:vertAlign w:val="superscript"/>
        </w:rPr>
        <w:t>[21]</w:t>
      </w:r>
      <w:r w:rsidR="00444593" w:rsidRPr="00153B38">
        <w:rPr>
          <w:vertAlign w:val="superscript"/>
        </w:rPr>
        <w:fldChar w:fldCharType="end"/>
      </w:r>
      <w:r w:rsidR="0072651F" w:rsidRPr="00153B38">
        <w:t xml:space="preserve"> (1999)</w:t>
      </w:r>
      <w:r w:rsidR="008E633A" w:rsidRPr="00153B38">
        <w:t>对</w:t>
      </w:r>
      <w:r w:rsidR="0021552C">
        <w:rPr>
          <w:rFonts w:hint="eastAsia"/>
        </w:rPr>
        <w:t>平屋面、单坡迎风屋面、单坡背风屋面</w:t>
      </w:r>
      <w:r w:rsidR="0021552C">
        <w:t>的模型进行了实地测量</w:t>
      </w:r>
      <w:r w:rsidR="008E633A" w:rsidRPr="00153B38">
        <w:t>，</w:t>
      </w:r>
      <w:r w:rsidR="0021552C">
        <w:t>发现</w:t>
      </w:r>
      <w:r w:rsidR="006326B5">
        <w:t>对于风致雪</w:t>
      </w:r>
      <w:r w:rsidR="00DC7910">
        <w:t>飘移</w:t>
      </w:r>
      <w:r w:rsidR="006326B5">
        <w:rPr>
          <w:rFonts w:hint="eastAsia"/>
        </w:rPr>
        <w:t>，</w:t>
      </w:r>
      <w:r w:rsidR="0021552C">
        <w:t>平屋面</w:t>
      </w:r>
      <w:r w:rsidR="006326B5">
        <w:rPr>
          <w:rFonts w:hint="eastAsia"/>
        </w:rPr>
        <w:t>比</w:t>
      </w:r>
      <w:r w:rsidR="006326B5">
        <w:t>单坡屋面更严重</w:t>
      </w:r>
      <w:r w:rsidR="0021552C">
        <w:rPr>
          <w:rFonts w:hint="eastAsia"/>
        </w:rPr>
        <w:t>，单坡迎风屋面的比单坡背风屋面更严重</w:t>
      </w:r>
      <w:r w:rsidR="008E633A" w:rsidRPr="00153B38">
        <w:t>；</w:t>
      </w:r>
      <w:r w:rsidRPr="00153B38">
        <w:t>O’</w:t>
      </w:r>
      <w:r w:rsidR="001512E5" w:rsidRPr="00153B38">
        <w:t>Rourke &amp; De Angelis (2002)</w:t>
      </w:r>
      <w:r w:rsidR="001512E5" w:rsidRPr="00153B38">
        <w:rPr>
          <w:vertAlign w:val="superscript"/>
        </w:rPr>
        <w:fldChar w:fldCharType="begin"/>
      </w:r>
      <w:r w:rsidR="001512E5" w:rsidRPr="00153B38">
        <w:rPr>
          <w:vertAlign w:val="superscript"/>
        </w:rPr>
        <w:instrText xml:space="preserve"> REF _Ref1588536 \r \h  \* MERGEFORMAT </w:instrText>
      </w:r>
      <w:r w:rsidR="001512E5" w:rsidRPr="00153B38">
        <w:rPr>
          <w:vertAlign w:val="superscript"/>
        </w:rPr>
      </w:r>
      <w:r w:rsidR="001512E5" w:rsidRPr="00153B38">
        <w:rPr>
          <w:vertAlign w:val="superscript"/>
        </w:rPr>
        <w:fldChar w:fldCharType="separate"/>
      </w:r>
      <w:r w:rsidR="00B9456A">
        <w:rPr>
          <w:vertAlign w:val="superscript"/>
        </w:rPr>
        <w:t>[22]</w:t>
      </w:r>
      <w:r w:rsidR="001512E5" w:rsidRPr="00153B38">
        <w:rPr>
          <w:vertAlign w:val="superscript"/>
        </w:rPr>
        <w:fldChar w:fldCharType="end"/>
      </w:r>
      <w:r w:rsidRPr="00153B38">
        <w:t>用了一组</w:t>
      </w:r>
      <w:r w:rsidR="003F1687">
        <w:rPr>
          <w:rFonts w:hint="eastAsia"/>
        </w:rPr>
        <w:t>试验</w:t>
      </w:r>
      <w:r w:rsidRPr="00153B38">
        <w:t>案例证明了</w:t>
      </w:r>
      <w:r w:rsidRPr="00153B38">
        <w:t>1998</w:t>
      </w:r>
      <w:r w:rsidRPr="00153B38">
        <w:t>版</w:t>
      </w:r>
      <w:r w:rsidRPr="00153B38">
        <w:t>ASCE</w:t>
      </w:r>
      <w:r w:rsidRPr="00153B38">
        <w:t>荷载规范在高低屋面的雪荷载取值方面的改动是合理的，该案例表明，</w:t>
      </w:r>
      <w:r w:rsidR="00AD7C48">
        <w:t>背风侧的低层屋面的堆雪剖面常为三角形</w:t>
      </w:r>
      <w:r w:rsidR="00AD7C48">
        <w:rPr>
          <w:rFonts w:hint="eastAsia"/>
        </w:rPr>
        <w:t>，</w:t>
      </w:r>
      <w:r w:rsidR="00AD7C48">
        <w:t>而迎风侧的低层屋面的堆雪剖面常为四边形</w:t>
      </w:r>
      <w:r w:rsidRPr="00153B38">
        <w:t>；蒋坤</w:t>
      </w:r>
      <w:r w:rsidR="001512E5" w:rsidRPr="00153B38">
        <w:rPr>
          <w:vertAlign w:val="superscript"/>
        </w:rPr>
        <w:fldChar w:fldCharType="begin"/>
      </w:r>
      <w:r w:rsidR="001512E5" w:rsidRPr="00153B38">
        <w:rPr>
          <w:vertAlign w:val="superscript"/>
        </w:rPr>
        <w:instrText xml:space="preserve"> REF _Ref1588549 \r \h  \* MERGEFORMAT </w:instrText>
      </w:r>
      <w:r w:rsidR="001512E5" w:rsidRPr="00153B38">
        <w:rPr>
          <w:vertAlign w:val="superscript"/>
        </w:rPr>
      </w:r>
      <w:r w:rsidR="001512E5" w:rsidRPr="00153B38">
        <w:rPr>
          <w:vertAlign w:val="superscript"/>
        </w:rPr>
        <w:fldChar w:fldCharType="separate"/>
      </w:r>
      <w:r w:rsidR="00B9456A">
        <w:rPr>
          <w:vertAlign w:val="superscript"/>
        </w:rPr>
        <w:t>[23]</w:t>
      </w:r>
      <w:r w:rsidR="001512E5" w:rsidRPr="00153B38">
        <w:rPr>
          <w:vertAlign w:val="superscript"/>
        </w:rPr>
        <w:fldChar w:fldCharType="end"/>
      </w:r>
      <w:r w:rsidR="00B35B69" w:rsidRPr="00153B38">
        <w:t xml:space="preserve"> (2010)</w:t>
      </w:r>
      <w:r w:rsidRPr="00153B38">
        <w:t>从几何的角度分</w:t>
      </w:r>
      <w:r w:rsidR="00B6737C">
        <w:t>析了现行的建筑结构荷载规范中关于屋面雪荷载分布系数的不合理之处</w:t>
      </w:r>
      <w:r w:rsidR="00B6737C">
        <w:rPr>
          <w:rFonts w:hint="eastAsia"/>
        </w:rPr>
        <w:t>；陈文洁</w:t>
      </w:r>
      <w:r w:rsidR="00B6737C" w:rsidRPr="00B6737C">
        <w:rPr>
          <w:vertAlign w:val="superscript"/>
        </w:rPr>
        <w:fldChar w:fldCharType="begin"/>
      </w:r>
      <w:r w:rsidR="00B6737C" w:rsidRPr="00B6737C">
        <w:rPr>
          <w:vertAlign w:val="superscript"/>
        </w:rPr>
        <w:instrText xml:space="preserve"> </w:instrText>
      </w:r>
      <w:r w:rsidR="00B6737C" w:rsidRPr="00B6737C">
        <w:rPr>
          <w:rFonts w:hint="eastAsia"/>
          <w:vertAlign w:val="superscript"/>
        </w:rPr>
        <w:instrText>REF _Ref4697125 \n \h</w:instrText>
      </w:r>
      <w:r w:rsidR="00B6737C" w:rsidRPr="00B6737C">
        <w:rPr>
          <w:vertAlign w:val="superscript"/>
        </w:rPr>
        <w:instrText xml:space="preserve">  \* MERGEFORMAT </w:instrText>
      </w:r>
      <w:r w:rsidR="00B6737C" w:rsidRPr="00B6737C">
        <w:rPr>
          <w:vertAlign w:val="superscript"/>
        </w:rPr>
      </w:r>
      <w:r w:rsidR="00B6737C" w:rsidRPr="00B6737C">
        <w:rPr>
          <w:vertAlign w:val="superscript"/>
        </w:rPr>
        <w:fldChar w:fldCharType="separate"/>
      </w:r>
      <w:r w:rsidR="00B9456A">
        <w:rPr>
          <w:vertAlign w:val="superscript"/>
        </w:rPr>
        <w:t>[24]</w:t>
      </w:r>
      <w:r w:rsidR="00B6737C" w:rsidRPr="00B6737C">
        <w:rPr>
          <w:vertAlign w:val="superscript"/>
        </w:rPr>
        <w:fldChar w:fldCharType="end"/>
      </w:r>
      <w:r w:rsidR="00B6737C">
        <w:t xml:space="preserve"> (2018)</w:t>
      </w:r>
      <w:r w:rsidR="00B6737C">
        <w:t>对哈尔滨低矮房屋的屋面雪荷载分布模式进行了测量</w:t>
      </w:r>
      <w:r w:rsidR="00B6737C">
        <w:rPr>
          <w:rFonts w:hint="eastAsia"/>
        </w:rPr>
        <w:t>，</w:t>
      </w:r>
      <w:r w:rsidR="00B6737C">
        <w:t>并将实测结果与各国荷载规范进行对比分析</w:t>
      </w:r>
      <w:r w:rsidR="00B6737C">
        <w:rPr>
          <w:rFonts w:hint="eastAsia"/>
        </w:rPr>
        <w:t>。</w:t>
      </w:r>
    </w:p>
    <w:p w14:paraId="3773DA99" w14:textId="77777777" w:rsidR="00BE20A2" w:rsidRPr="00153B38" w:rsidRDefault="00BE20A2" w:rsidP="009B5D7E">
      <w:pPr>
        <w:pStyle w:val="4"/>
      </w:pPr>
      <w:r w:rsidRPr="00153B38">
        <w:rPr>
          <w:rFonts w:hint="eastAsia"/>
        </w:rPr>
        <w:t>屋面积雪分布的数值模拟</w:t>
      </w:r>
    </w:p>
    <w:p w14:paraId="7295E3D7" w14:textId="77777777" w:rsidR="00BE20A2" w:rsidRPr="00153B38" w:rsidRDefault="00BE20A2" w:rsidP="00BE20A2">
      <w:pPr>
        <w:ind w:firstLine="480"/>
      </w:pPr>
      <w:r w:rsidRPr="00153B38">
        <w:t>国内外对屋面风致积雪已进行了较多的数值模拟工作。</w:t>
      </w:r>
    </w:p>
    <w:p w14:paraId="7B529B26" w14:textId="27199174" w:rsidR="00BE20A2" w:rsidRPr="00153B38" w:rsidRDefault="00BE20A2" w:rsidP="00BE20A2">
      <w:pPr>
        <w:ind w:firstLine="480"/>
      </w:pPr>
      <w:r w:rsidRPr="00153B38">
        <w:t>风致积雪数值模拟通常采用</w:t>
      </w:r>
      <w:r w:rsidRPr="00153B38">
        <w:t>CFD</w:t>
      </w:r>
      <w:r w:rsidRPr="00153B38">
        <w:t>技术。</w:t>
      </w:r>
      <w:r w:rsidRPr="00153B38">
        <w:t>CFD</w:t>
      </w:r>
      <w:r w:rsidRPr="00153B38">
        <w:t>（</w:t>
      </w:r>
      <w:r w:rsidRPr="00153B38">
        <w:t>Computational Fluid Dynamic</w:t>
      </w:r>
      <w:r w:rsidRPr="00153B38">
        <w:t>）即计算流体动力学，</w:t>
      </w:r>
      <w:r w:rsidR="006F6A51">
        <w:rPr>
          <w:rFonts w:hint="eastAsia"/>
        </w:rPr>
        <w:t>是</w:t>
      </w:r>
      <w:r w:rsidR="006F6A51">
        <w:t>一门建立在经典流体力学与数值计算方法基础上的新型学科</w:t>
      </w:r>
      <w:r w:rsidR="006F6A51">
        <w:rPr>
          <w:rFonts w:hint="eastAsia"/>
        </w:rPr>
        <w:t>。</w:t>
      </w:r>
      <w:r w:rsidR="006F6A51">
        <w:rPr>
          <w:rFonts w:hint="eastAsia"/>
        </w:rPr>
        <w:t>C</w:t>
      </w:r>
      <w:r w:rsidR="006F6A51">
        <w:t>FD</w:t>
      </w:r>
      <w:r w:rsidR="00B73285">
        <w:t>使用</w:t>
      </w:r>
      <w:r w:rsidRPr="00153B38">
        <w:t>计算机</w:t>
      </w:r>
      <w:r w:rsidR="00B73285">
        <w:t>进行</w:t>
      </w:r>
      <w:r w:rsidR="00B73285">
        <w:rPr>
          <w:rFonts w:hint="eastAsia"/>
        </w:rPr>
        <w:t>数值</w:t>
      </w:r>
      <w:r w:rsidR="00B73285">
        <w:t>计算</w:t>
      </w:r>
      <w:r w:rsidRPr="00153B38">
        <w:t>，在时间和空间上定量描述流畅的数值解，从而达到对物理问题研究的目的</w:t>
      </w:r>
      <w:r w:rsidR="001512E5" w:rsidRPr="00153B38">
        <w:rPr>
          <w:vertAlign w:val="superscript"/>
        </w:rPr>
        <w:fldChar w:fldCharType="begin"/>
      </w:r>
      <w:r w:rsidR="001512E5" w:rsidRPr="00153B38">
        <w:rPr>
          <w:vertAlign w:val="superscript"/>
        </w:rPr>
        <w:instrText xml:space="preserve"> REF _Ref1588559 \r \h  \* MERGEFORMAT </w:instrText>
      </w:r>
      <w:r w:rsidR="001512E5" w:rsidRPr="00153B38">
        <w:rPr>
          <w:vertAlign w:val="superscript"/>
        </w:rPr>
      </w:r>
      <w:r w:rsidR="001512E5" w:rsidRPr="00153B38">
        <w:rPr>
          <w:vertAlign w:val="superscript"/>
        </w:rPr>
        <w:fldChar w:fldCharType="separate"/>
      </w:r>
      <w:r w:rsidR="00B9456A">
        <w:rPr>
          <w:vertAlign w:val="superscript"/>
        </w:rPr>
        <w:t>[25]</w:t>
      </w:r>
      <w:r w:rsidR="001512E5" w:rsidRPr="00153B38">
        <w:rPr>
          <w:vertAlign w:val="superscript"/>
        </w:rPr>
        <w:fldChar w:fldCharType="end"/>
      </w:r>
      <w:r w:rsidRPr="00153B38">
        <w:t>。</w:t>
      </w:r>
      <w:r w:rsidR="006F6A51" w:rsidRPr="00153B38">
        <w:t>CFD</w:t>
      </w:r>
      <w:r w:rsidR="006F6A51" w:rsidRPr="00153B38">
        <w:t>的控制方程</w:t>
      </w:r>
      <w:r w:rsidR="006F6A51">
        <w:t>由</w:t>
      </w:r>
      <w:r w:rsidRPr="00153B38">
        <w:t>质量</w:t>
      </w:r>
      <w:r w:rsidR="006F6A51">
        <w:t>守恒方程、动量守恒方程、能量守恒方程和组分质量守恒方程共同组成</w:t>
      </w:r>
      <w:r w:rsidRPr="00153B38">
        <w:t>。</w:t>
      </w:r>
      <w:r w:rsidR="006F6A51">
        <w:rPr>
          <w:rFonts w:hint="eastAsia"/>
        </w:rPr>
        <w:t>将</w:t>
      </w:r>
      <w:r w:rsidR="006F6A51">
        <w:rPr>
          <w:rFonts w:hint="eastAsia"/>
        </w:rPr>
        <w:t>C</w:t>
      </w:r>
      <w:r w:rsidR="006F6A51">
        <w:t>FD</w:t>
      </w:r>
      <w:r w:rsidR="006F6A51">
        <w:t>技术</w:t>
      </w:r>
      <w:r w:rsidR="006F6A51">
        <w:rPr>
          <w:rFonts w:hint="eastAsia"/>
        </w:rPr>
        <w:t>应用于</w:t>
      </w:r>
      <w:r w:rsidR="006F6A51">
        <w:t>风工程领域</w:t>
      </w:r>
      <w:r w:rsidR="00E756E1">
        <w:t>，便产生了计算风工程学科。起初，计算风工程仅</w:t>
      </w:r>
      <w:r w:rsidRPr="00153B38">
        <w:t>用于建筑周围风环境及污染物的评估，对于复杂外形的建筑而言，其精确度较低</w:t>
      </w:r>
      <w:r w:rsidR="00E756E1">
        <w:rPr>
          <w:rFonts w:hint="eastAsia"/>
        </w:rPr>
        <w:t>。近年来，</w:t>
      </w:r>
      <w:r w:rsidRPr="00153B38">
        <w:t>随着计算模型的发展及计算机的进步，</w:t>
      </w:r>
      <w:r w:rsidR="00E756E1">
        <w:t>计算风工程领域已渐趋成熟</w:t>
      </w:r>
      <w:r w:rsidR="001512E5" w:rsidRPr="00153B38">
        <w:rPr>
          <w:vertAlign w:val="superscript"/>
        </w:rPr>
        <w:fldChar w:fldCharType="begin"/>
      </w:r>
      <w:r w:rsidR="001512E5" w:rsidRPr="00153B38">
        <w:rPr>
          <w:vertAlign w:val="superscript"/>
        </w:rPr>
        <w:instrText xml:space="preserve"> REF _Ref1588568 \r \h  \* MERGEFORMAT </w:instrText>
      </w:r>
      <w:r w:rsidR="001512E5" w:rsidRPr="00153B38">
        <w:rPr>
          <w:vertAlign w:val="superscript"/>
        </w:rPr>
      </w:r>
      <w:r w:rsidR="001512E5" w:rsidRPr="00153B38">
        <w:rPr>
          <w:vertAlign w:val="superscript"/>
        </w:rPr>
        <w:fldChar w:fldCharType="separate"/>
      </w:r>
      <w:r w:rsidR="00B9456A">
        <w:rPr>
          <w:vertAlign w:val="superscript"/>
        </w:rPr>
        <w:t>[26]</w:t>
      </w:r>
      <w:r w:rsidR="001512E5" w:rsidRPr="00153B38">
        <w:rPr>
          <w:vertAlign w:val="superscript"/>
        </w:rPr>
        <w:fldChar w:fldCharType="end"/>
      </w:r>
      <w:r w:rsidRPr="00153B38">
        <w:t>。</w:t>
      </w:r>
    </w:p>
    <w:p w14:paraId="2B16FE50" w14:textId="77777777" w:rsidR="008B6BC6" w:rsidRPr="00153B38" w:rsidRDefault="008B6BC6" w:rsidP="00BE20A2">
      <w:pPr>
        <w:ind w:firstLine="480"/>
      </w:pPr>
      <w:r w:rsidRPr="00153B38">
        <w:t>国外</w:t>
      </w:r>
      <w:r w:rsidR="00CB1F25">
        <w:rPr>
          <w:rFonts w:hint="eastAsia"/>
        </w:rPr>
        <w:t>学者</w:t>
      </w:r>
      <w:r w:rsidR="00CB1F25">
        <w:t>做了大量风致积雪的</w:t>
      </w:r>
      <w:r w:rsidR="00CB1F25">
        <w:rPr>
          <w:rFonts w:hint="eastAsia"/>
        </w:rPr>
        <w:t>C</w:t>
      </w:r>
      <w:r w:rsidR="00CB1F25">
        <w:t>FD</w:t>
      </w:r>
      <w:r w:rsidR="00CB1F25">
        <w:t>模拟</w:t>
      </w:r>
      <w:r w:rsidR="00CB1F25">
        <w:rPr>
          <w:rFonts w:hint="eastAsia"/>
        </w:rPr>
        <w:t>。</w:t>
      </w:r>
      <w:r w:rsidR="00983E46" w:rsidRPr="00153B38">
        <w:t>Uematsu</w:t>
      </w:r>
      <w:r w:rsidR="0052150F" w:rsidRPr="00153B38">
        <w:rPr>
          <w:vertAlign w:val="superscript"/>
        </w:rPr>
        <w:fldChar w:fldCharType="begin"/>
      </w:r>
      <w:r w:rsidR="0052150F" w:rsidRPr="00153B38">
        <w:rPr>
          <w:vertAlign w:val="superscript"/>
        </w:rPr>
        <w:instrText xml:space="preserve"> REF _Ref1914516 \r \h  \* MERGEFORMAT </w:instrText>
      </w:r>
      <w:r w:rsidR="0052150F" w:rsidRPr="00153B38">
        <w:rPr>
          <w:vertAlign w:val="superscript"/>
        </w:rPr>
      </w:r>
      <w:r w:rsidR="0052150F" w:rsidRPr="00153B38">
        <w:rPr>
          <w:vertAlign w:val="superscript"/>
        </w:rPr>
        <w:fldChar w:fldCharType="separate"/>
      </w:r>
      <w:r w:rsidR="00B9456A">
        <w:rPr>
          <w:vertAlign w:val="superscript"/>
        </w:rPr>
        <w:t>[27]</w:t>
      </w:r>
      <w:r w:rsidR="0052150F" w:rsidRPr="00153B38">
        <w:rPr>
          <w:vertAlign w:val="superscript"/>
        </w:rPr>
        <w:fldChar w:fldCharType="end"/>
      </w:r>
      <w:r w:rsidR="00A74176">
        <w:rPr>
          <w:vertAlign w:val="superscript"/>
        </w:rPr>
        <w:fldChar w:fldCharType="begin"/>
      </w:r>
      <w:r w:rsidR="00A74176">
        <w:rPr>
          <w:vertAlign w:val="superscript"/>
        </w:rPr>
        <w:instrText xml:space="preserve"> REF _Ref4273753 \n \h </w:instrText>
      </w:r>
      <w:r w:rsidR="00A74176">
        <w:rPr>
          <w:vertAlign w:val="superscript"/>
        </w:rPr>
      </w:r>
      <w:r w:rsidR="00A74176">
        <w:rPr>
          <w:vertAlign w:val="superscript"/>
        </w:rPr>
        <w:fldChar w:fldCharType="separate"/>
      </w:r>
      <w:r w:rsidR="00B9456A">
        <w:rPr>
          <w:vertAlign w:val="superscript"/>
        </w:rPr>
        <w:t>[28]</w:t>
      </w:r>
      <w:r w:rsidR="00A74176">
        <w:rPr>
          <w:vertAlign w:val="superscript"/>
        </w:rPr>
        <w:fldChar w:fldCharType="end"/>
      </w:r>
      <w:r w:rsidR="00983E46" w:rsidRPr="00153B38">
        <w:t>(1989)</w:t>
      </w:r>
      <w:r w:rsidR="00A74176">
        <w:t>使用二维有限元方法模拟了雪堆的发展</w:t>
      </w:r>
      <w:r w:rsidR="00A74176">
        <w:rPr>
          <w:rFonts w:hint="eastAsia"/>
        </w:rPr>
        <w:t>，</w:t>
      </w:r>
      <w:r w:rsidR="00A74176">
        <w:t>通过计算</w:t>
      </w:r>
      <w:r w:rsidR="00461B4E">
        <w:rPr>
          <w:rFonts w:hint="eastAsia"/>
        </w:rPr>
        <w:t>雪相</w:t>
      </w:r>
      <w:r w:rsidR="00A74176">
        <w:t>运输量的</w:t>
      </w:r>
      <w:r w:rsidR="00461B4E">
        <w:t>变化</w:t>
      </w:r>
      <w:r w:rsidR="00A74176">
        <w:t>来估计积雪的侵蚀和沉积</w:t>
      </w:r>
      <w:r w:rsidR="00C0472F">
        <w:t>量</w:t>
      </w:r>
      <w:r w:rsidR="00983E46" w:rsidRPr="00153B38">
        <w:t>；</w:t>
      </w:r>
      <w:r w:rsidR="001B09D5">
        <w:t>Bintanja</w:t>
      </w:r>
      <w:r w:rsidR="00AF05B6" w:rsidRPr="00AF05B6">
        <w:rPr>
          <w:vertAlign w:val="superscript"/>
        </w:rPr>
        <w:fldChar w:fldCharType="begin"/>
      </w:r>
      <w:r w:rsidR="00AF05B6" w:rsidRPr="00AF05B6">
        <w:rPr>
          <w:vertAlign w:val="superscript"/>
        </w:rPr>
        <w:instrText xml:space="preserve"> REF _Ref4313377 \n \h </w:instrText>
      </w:r>
      <w:r w:rsidR="00AF05B6">
        <w:rPr>
          <w:vertAlign w:val="superscript"/>
        </w:rPr>
        <w:instrText xml:space="preserve"> \* MERGEFORMAT </w:instrText>
      </w:r>
      <w:r w:rsidR="00AF05B6" w:rsidRPr="00AF05B6">
        <w:rPr>
          <w:vertAlign w:val="superscript"/>
        </w:rPr>
      </w:r>
      <w:r w:rsidR="00AF05B6" w:rsidRPr="00AF05B6">
        <w:rPr>
          <w:vertAlign w:val="superscript"/>
        </w:rPr>
        <w:fldChar w:fldCharType="separate"/>
      </w:r>
      <w:r w:rsidR="00B9456A">
        <w:rPr>
          <w:vertAlign w:val="superscript"/>
        </w:rPr>
        <w:t>[29]</w:t>
      </w:r>
      <w:r w:rsidR="00AF05B6" w:rsidRPr="00AF05B6">
        <w:rPr>
          <w:vertAlign w:val="superscript"/>
        </w:rPr>
        <w:fldChar w:fldCharType="end"/>
      </w:r>
      <w:r w:rsidR="00AF05B6" w:rsidRPr="00AF05B6">
        <w:rPr>
          <w:vertAlign w:val="superscript"/>
        </w:rPr>
        <w:fldChar w:fldCharType="begin"/>
      </w:r>
      <w:r w:rsidR="00AF05B6" w:rsidRPr="00AF05B6">
        <w:rPr>
          <w:vertAlign w:val="superscript"/>
        </w:rPr>
        <w:instrText xml:space="preserve"> REF _Ref4313378 \n \h </w:instrText>
      </w:r>
      <w:r w:rsidR="00AF05B6">
        <w:rPr>
          <w:vertAlign w:val="superscript"/>
        </w:rPr>
        <w:instrText xml:space="preserve"> \* MERGEFORMAT </w:instrText>
      </w:r>
      <w:r w:rsidR="00AF05B6" w:rsidRPr="00AF05B6">
        <w:rPr>
          <w:vertAlign w:val="superscript"/>
        </w:rPr>
      </w:r>
      <w:r w:rsidR="00AF05B6" w:rsidRPr="00AF05B6">
        <w:rPr>
          <w:vertAlign w:val="superscript"/>
        </w:rPr>
        <w:fldChar w:fldCharType="separate"/>
      </w:r>
      <w:r w:rsidR="00B9456A">
        <w:rPr>
          <w:vertAlign w:val="superscript"/>
        </w:rPr>
        <w:t>[30]</w:t>
      </w:r>
      <w:r w:rsidR="00AF05B6" w:rsidRPr="00AF05B6">
        <w:rPr>
          <w:vertAlign w:val="superscript"/>
        </w:rPr>
        <w:fldChar w:fldCharType="end"/>
      </w:r>
      <w:r w:rsidR="007D7FA1">
        <w:t>(2000</w:t>
      </w:r>
      <w:r w:rsidR="007D7FA1" w:rsidRPr="00153B38">
        <w:t>)</w:t>
      </w:r>
      <w:r w:rsidR="00C0472F">
        <w:t>发现</w:t>
      </w:r>
      <w:r w:rsidR="001B09D5">
        <w:t>为保持雪颗粒的悬浮</w:t>
      </w:r>
      <w:r w:rsidR="001B09D5">
        <w:rPr>
          <w:rFonts w:hint="eastAsia"/>
        </w:rPr>
        <w:t>，</w:t>
      </w:r>
      <w:r w:rsidR="001B09D5">
        <w:t>气流需要消耗其湍流动能</w:t>
      </w:r>
      <w:r w:rsidR="001B09D5">
        <w:rPr>
          <w:rFonts w:hint="eastAsia"/>
        </w:rPr>
        <w:t>，并提出了悬移层的大气边界层模型，考虑了雪颗粒的向上扩散、重力沉降和升华等</w:t>
      </w:r>
      <w:r w:rsidR="00C0472F">
        <w:rPr>
          <w:rFonts w:hint="eastAsia"/>
        </w:rPr>
        <w:t>因素的</w:t>
      </w:r>
      <w:r w:rsidR="001B09D5">
        <w:rPr>
          <w:rFonts w:hint="eastAsia"/>
        </w:rPr>
        <w:t>影响；</w:t>
      </w:r>
      <w:r w:rsidR="00983E46" w:rsidRPr="00153B38">
        <w:t>Tominaga</w:t>
      </w:r>
      <w:r w:rsidR="0052150F" w:rsidRPr="00153B38">
        <w:rPr>
          <w:vertAlign w:val="superscript"/>
        </w:rPr>
        <w:fldChar w:fldCharType="begin"/>
      </w:r>
      <w:r w:rsidR="0052150F" w:rsidRPr="00153B38">
        <w:rPr>
          <w:vertAlign w:val="superscript"/>
        </w:rPr>
        <w:instrText xml:space="preserve"> REF _Ref1914508 \r \h  \* MERGEFORMAT </w:instrText>
      </w:r>
      <w:r w:rsidR="0052150F" w:rsidRPr="00153B38">
        <w:rPr>
          <w:vertAlign w:val="superscript"/>
        </w:rPr>
      </w:r>
      <w:r w:rsidR="0052150F" w:rsidRPr="00153B38">
        <w:rPr>
          <w:vertAlign w:val="superscript"/>
        </w:rPr>
        <w:fldChar w:fldCharType="separate"/>
      </w:r>
      <w:r w:rsidR="00B9456A">
        <w:rPr>
          <w:vertAlign w:val="superscript"/>
        </w:rPr>
        <w:t>[31]</w:t>
      </w:r>
      <w:r w:rsidR="0052150F" w:rsidRPr="00153B38">
        <w:rPr>
          <w:vertAlign w:val="superscript"/>
        </w:rPr>
        <w:fldChar w:fldCharType="end"/>
      </w:r>
      <w:r w:rsidR="00983E46" w:rsidRPr="00153B38">
        <w:t>(2011)</w:t>
      </w:r>
      <w:r w:rsidR="00CB1F25">
        <w:t>对立方体建筑模型周围的风致积雪进行了</w:t>
      </w:r>
      <w:r w:rsidR="00CB1F25">
        <w:rPr>
          <w:rFonts w:hint="eastAsia"/>
        </w:rPr>
        <w:t>C</w:t>
      </w:r>
      <w:r w:rsidR="00CB1F25">
        <w:t>FD</w:t>
      </w:r>
      <w:r w:rsidR="00CB1F25">
        <w:t>预</w:t>
      </w:r>
      <w:r w:rsidR="00CB1F25">
        <w:lastRenderedPageBreak/>
        <w:t>测</w:t>
      </w:r>
      <w:r w:rsidR="00AF0FD0">
        <w:rPr>
          <w:rFonts w:hint="eastAsia"/>
        </w:rPr>
        <w:t>，先对纯风流场进行定常求解，再对风雪流进行非定常求解，并使用网格</w:t>
      </w:r>
      <w:r w:rsidR="00AF0FD0">
        <w:t>单元出流与入流</w:t>
      </w:r>
      <w:r w:rsidR="00983E46" w:rsidRPr="00153B38">
        <w:t>的质量平衡关系来求解雪的侵蚀和沉积。</w:t>
      </w:r>
    </w:p>
    <w:p w14:paraId="2C270021" w14:textId="29388ED4" w:rsidR="00325B51" w:rsidRPr="00153B38" w:rsidRDefault="00983E46" w:rsidP="005D359C">
      <w:pPr>
        <w:ind w:firstLine="480"/>
      </w:pPr>
      <w:r w:rsidRPr="00153B38">
        <w:t>国内也有许多学者针对风致积雪进行数值模拟研究。</w:t>
      </w:r>
      <w:r w:rsidR="00804A56" w:rsidRPr="00BA40E6">
        <w:rPr>
          <w:rFonts w:hint="eastAsia"/>
        </w:rPr>
        <w:t>周晅毅</w:t>
      </w:r>
      <w:r w:rsidR="00804A56">
        <w:rPr>
          <w:rFonts w:hint="eastAsia"/>
        </w:rPr>
        <w:t>、</w:t>
      </w:r>
      <w:r w:rsidR="00804A56" w:rsidRPr="00BA40E6">
        <w:rPr>
          <w:rFonts w:hint="eastAsia"/>
        </w:rPr>
        <w:t>顾明</w:t>
      </w:r>
      <w:r w:rsidR="00804A56">
        <w:rPr>
          <w:rFonts w:hint="eastAsia"/>
        </w:rPr>
        <w:t>等</w:t>
      </w:r>
      <w:r w:rsidR="00804A56" w:rsidRPr="00804A56">
        <w:rPr>
          <w:vertAlign w:val="superscript"/>
        </w:rPr>
        <w:fldChar w:fldCharType="begin"/>
      </w:r>
      <w:r w:rsidR="00804A56" w:rsidRPr="00804A56">
        <w:rPr>
          <w:vertAlign w:val="superscript"/>
        </w:rPr>
        <w:instrText xml:space="preserve"> REF _Ref2428789 \n \h </w:instrText>
      </w:r>
      <w:r w:rsidR="00804A56">
        <w:rPr>
          <w:vertAlign w:val="superscript"/>
        </w:rPr>
        <w:instrText xml:space="preserve"> \* MERGEFORMAT </w:instrText>
      </w:r>
      <w:r w:rsidR="00804A56" w:rsidRPr="00804A56">
        <w:rPr>
          <w:vertAlign w:val="superscript"/>
        </w:rPr>
      </w:r>
      <w:r w:rsidR="00804A56" w:rsidRPr="00804A56">
        <w:rPr>
          <w:vertAlign w:val="superscript"/>
        </w:rPr>
        <w:fldChar w:fldCharType="separate"/>
      </w:r>
      <w:r w:rsidR="00B9456A">
        <w:rPr>
          <w:vertAlign w:val="superscript"/>
        </w:rPr>
        <w:t>[32]</w:t>
      </w:r>
      <w:r w:rsidR="00804A56" w:rsidRPr="00804A56">
        <w:rPr>
          <w:vertAlign w:val="superscript"/>
        </w:rPr>
        <w:fldChar w:fldCharType="end"/>
      </w:r>
      <w:r w:rsidR="00804A56" w:rsidRPr="00804A56">
        <w:rPr>
          <w:vertAlign w:val="superscript"/>
        </w:rPr>
        <w:fldChar w:fldCharType="begin"/>
      </w:r>
      <w:r w:rsidR="00804A56" w:rsidRPr="00804A56">
        <w:rPr>
          <w:vertAlign w:val="superscript"/>
        </w:rPr>
        <w:instrText xml:space="preserve"> </w:instrText>
      </w:r>
      <w:r w:rsidR="00804A56" w:rsidRPr="00804A56">
        <w:rPr>
          <w:rFonts w:hint="eastAsia"/>
          <w:vertAlign w:val="superscript"/>
        </w:rPr>
        <w:instrText>REF _Ref4696425 \n \h</w:instrText>
      </w:r>
      <w:r w:rsidR="00804A56" w:rsidRPr="00804A56">
        <w:rPr>
          <w:vertAlign w:val="superscript"/>
        </w:rPr>
        <w:instrText xml:space="preserve"> </w:instrText>
      </w:r>
      <w:r w:rsidR="00804A56">
        <w:rPr>
          <w:vertAlign w:val="superscript"/>
        </w:rPr>
        <w:instrText xml:space="preserve"> \* MERGEFORMAT </w:instrText>
      </w:r>
      <w:r w:rsidR="00804A56" w:rsidRPr="00804A56">
        <w:rPr>
          <w:vertAlign w:val="superscript"/>
        </w:rPr>
      </w:r>
      <w:r w:rsidR="00804A56" w:rsidRPr="00804A56">
        <w:rPr>
          <w:vertAlign w:val="superscript"/>
        </w:rPr>
        <w:fldChar w:fldCharType="separate"/>
      </w:r>
      <w:r w:rsidR="00B9456A">
        <w:rPr>
          <w:vertAlign w:val="superscript"/>
        </w:rPr>
        <w:t>[33]</w:t>
      </w:r>
      <w:r w:rsidR="00804A56" w:rsidRPr="00804A56">
        <w:rPr>
          <w:vertAlign w:val="superscript"/>
        </w:rPr>
        <w:fldChar w:fldCharType="end"/>
      </w:r>
      <w:r w:rsidR="00804A56">
        <w:t>结合风洞试验和</w:t>
      </w:r>
      <w:r w:rsidR="00804A56">
        <w:rPr>
          <w:rFonts w:hint="eastAsia"/>
        </w:rPr>
        <w:t>C</w:t>
      </w:r>
      <w:r w:rsidR="00804A56">
        <w:t>FD</w:t>
      </w:r>
      <w:r w:rsidR="00804A56">
        <w:t>数值模拟</w:t>
      </w:r>
      <w:r w:rsidR="00804A56">
        <w:rPr>
          <w:rFonts w:hint="eastAsia"/>
        </w:rPr>
        <w:t>，</w:t>
      </w:r>
      <w:r w:rsidR="00804A56">
        <w:t>对首都国际机场</w:t>
      </w:r>
      <w:r w:rsidR="00804A56">
        <w:rPr>
          <w:rFonts w:hint="eastAsia"/>
        </w:rPr>
        <w:t>3</w:t>
      </w:r>
      <w:r w:rsidR="00804A56">
        <w:rPr>
          <w:rFonts w:hint="eastAsia"/>
        </w:rPr>
        <w:t>号航站楼的屋面雪荷载进行了研究；</w:t>
      </w:r>
      <w:r w:rsidR="00C95A94" w:rsidRPr="00555EEB">
        <w:rPr>
          <w:rFonts w:hint="eastAsia"/>
        </w:rPr>
        <w:t>周晅毅</w:t>
      </w:r>
      <w:r w:rsidR="00C95A94" w:rsidRPr="00C95A94">
        <w:rPr>
          <w:vertAlign w:val="superscript"/>
        </w:rPr>
        <w:fldChar w:fldCharType="begin"/>
      </w:r>
      <w:r w:rsidR="00C95A94" w:rsidRPr="00C95A94">
        <w:rPr>
          <w:vertAlign w:val="superscript"/>
        </w:rPr>
        <w:instrText xml:space="preserve"> </w:instrText>
      </w:r>
      <w:r w:rsidR="00C95A94" w:rsidRPr="00C95A94">
        <w:rPr>
          <w:rFonts w:hint="eastAsia"/>
          <w:vertAlign w:val="superscript"/>
        </w:rPr>
        <w:instrText>REF _Ref4692656 \n \h</w:instrText>
      </w:r>
      <w:r w:rsidR="00C95A94" w:rsidRPr="00C95A94">
        <w:rPr>
          <w:vertAlign w:val="superscript"/>
        </w:rPr>
        <w:instrText xml:space="preserve">  \* MERGEFORMAT </w:instrText>
      </w:r>
      <w:r w:rsidR="00C95A94" w:rsidRPr="00C95A94">
        <w:rPr>
          <w:vertAlign w:val="superscript"/>
        </w:rPr>
      </w:r>
      <w:r w:rsidR="00C95A94" w:rsidRPr="00C95A94">
        <w:rPr>
          <w:vertAlign w:val="superscript"/>
        </w:rPr>
        <w:fldChar w:fldCharType="separate"/>
      </w:r>
      <w:r w:rsidR="00B9456A">
        <w:rPr>
          <w:vertAlign w:val="superscript"/>
        </w:rPr>
        <w:t>[34]</w:t>
      </w:r>
      <w:r w:rsidR="00C95A94" w:rsidRPr="00C95A94">
        <w:rPr>
          <w:vertAlign w:val="superscript"/>
        </w:rPr>
        <w:fldChar w:fldCharType="end"/>
      </w:r>
      <w:r w:rsidR="00C95A94">
        <w:rPr>
          <w:rFonts w:hint="eastAsia"/>
        </w:rPr>
        <w:t>整理了国内外关于风致积雪漂移堆积效应的研究进展，并指出了目前风雪研究的不足之处；</w:t>
      </w:r>
      <w:r w:rsidR="005D359C" w:rsidRPr="00153B38">
        <w:t>李雪峰</w:t>
      </w:r>
      <w:r w:rsidR="00D15EBB" w:rsidRPr="00153B38">
        <w:rPr>
          <w:vertAlign w:val="superscript"/>
        </w:rPr>
        <w:fldChar w:fldCharType="begin"/>
      </w:r>
      <w:r w:rsidR="00D15EBB" w:rsidRPr="00153B38">
        <w:rPr>
          <w:vertAlign w:val="superscript"/>
        </w:rPr>
        <w:instrText xml:space="preserve"> REF _Ref1914629 \r \h  \* MERGEFORMAT </w:instrText>
      </w:r>
      <w:r w:rsidR="00D15EBB" w:rsidRPr="00153B38">
        <w:rPr>
          <w:vertAlign w:val="superscript"/>
        </w:rPr>
      </w:r>
      <w:r w:rsidR="00D15EBB" w:rsidRPr="00153B38">
        <w:rPr>
          <w:vertAlign w:val="superscript"/>
        </w:rPr>
        <w:fldChar w:fldCharType="separate"/>
      </w:r>
      <w:r w:rsidR="00B9456A">
        <w:rPr>
          <w:vertAlign w:val="superscript"/>
        </w:rPr>
        <w:t>[35]</w:t>
      </w:r>
      <w:r w:rsidR="00D15EBB" w:rsidRPr="00153B38">
        <w:rPr>
          <w:vertAlign w:val="superscript"/>
        </w:rPr>
        <w:fldChar w:fldCharType="end"/>
      </w:r>
      <w:r w:rsidR="00D15EBB" w:rsidRPr="00153B38">
        <w:t xml:space="preserve"> </w:t>
      </w:r>
      <w:r w:rsidR="005D359C" w:rsidRPr="00153B38">
        <w:t>(2008)</w:t>
      </w:r>
      <w:r w:rsidR="00AF0FD0">
        <w:t>采用两相流理论模拟了北京南站屋</w:t>
      </w:r>
      <w:r w:rsidR="00AF0FD0">
        <w:rPr>
          <w:rFonts w:hint="eastAsia"/>
        </w:rPr>
        <w:t>盖</w:t>
      </w:r>
      <w:r w:rsidR="00AF0FD0">
        <w:t>的风致积雪现象</w:t>
      </w:r>
      <w:r w:rsidR="00AF0FD0">
        <w:rPr>
          <w:rFonts w:hint="eastAsia"/>
        </w:rPr>
        <w:t>，得到了屋盖积雪分布系数</w:t>
      </w:r>
      <w:r w:rsidR="005D359C" w:rsidRPr="00153B38">
        <w:t>；</w:t>
      </w:r>
      <w:r w:rsidR="003147CB">
        <w:t>李雪峰</w:t>
      </w:r>
      <w:r w:rsidR="003147CB" w:rsidRPr="003147CB">
        <w:rPr>
          <w:vertAlign w:val="superscript"/>
        </w:rPr>
        <w:fldChar w:fldCharType="begin"/>
      </w:r>
      <w:r w:rsidR="003147CB" w:rsidRPr="003147CB">
        <w:rPr>
          <w:vertAlign w:val="superscript"/>
        </w:rPr>
        <w:instrText xml:space="preserve"> REF _Ref4692968 \n \h  \* MERGEFORMAT </w:instrText>
      </w:r>
      <w:r w:rsidR="003147CB" w:rsidRPr="003147CB">
        <w:rPr>
          <w:vertAlign w:val="superscript"/>
        </w:rPr>
      </w:r>
      <w:r w:rsidR="003147CB" w:rsidRPr="003147CB">
        <w:rPr>
          <w:vertAlign w:val="superscript"/>
        </w:rPr>
        <w:fldChar w:fldCharType="separate"/>
      </w:r>
      <w:r w:rsidR="00B9456A">
        <w:rPr>
          <w:vertAlign w:val="superscript"/>
        </w:rPr>
        <w:t>[36]</w:t>
      </w:r>
      <w:r w:rsidR="003147CB" w:rsidRPr="003147CB">
        <w:rPr>
          <w:vertAlign w:val="superscript"/>
        </w:rPr>
        <w:fldChar w:fldCharType="end"/>
      </w:r>
      <w:r w:rsidR="00443547">
        <w:t xml:space="preserve"> (2009)</w:t>
      </w:r>
      <w:r w:rsidR="003147CB">
        <w:rPr>
          <w:rFonts w:hint="eastAsia"/>
        </w:rPr>
        <w:t>采用了改进的各向异性</w:t>
      </w:r>
      <w:r w:rsidR="003147CB">
        <w:rPr>
          <w:rFonts w:hint="eastAsia"/>
        </w:rPr>
        <w:t>R</w:t>
      </w:r>
      <w:r w:rsidR="003147CB">
        <w:t>SM</w:t>
      </w:r>
      <w:r w:rsidR="003147CB">
        <w:t>湍流模型对立方体模型进行风致积雪数值模拟</w:t>
      </w:r>
      <w:r w:rsidR="003147CB">
        <w:rPr>
          <w:rFonts w:hint="eastAsia"/>
        </w:rPr>
        <w:t>，</w:t>
      </w:r>
      <w:r w:rsidR="003147CB">
        <w:t>考虑了雪的浮力和惯性力对风的影响</w:t>
      </w:r>
      <w:r w:rsidR="003147CB">
        <w:rPr>
          <w:rFonts w:hint="eastAsia"/>
        </w:rPr>
        <w:t>；</w:t>
      </w:r>
      <w:r w:rsidR="00BE20A2" w:rsidRPr="00153B38">
        <w:t>刘晓述</w:t>
      </w:r>
      <w:r w:rsidR="001512E5" w:rsidRPr="00153B38">
        <w:rPr>
          <w:vertAlign w:val="superscript"/>
        </w:rPr>
        <w:fldChar w:fldCharType="begin"/>
      </w:r>
      <w:r w:rsidR="001512E5" w:rsidRPr="00153B38">
        <w:rPr>
          <w:vertAlign w:val="superscript"/>
        </w:rPr>
        <w:instrText xml:space="preserve"> REF _Ref1588575 \r \h  \* MERGEFORMAT </w:instrText>
      </w:r>
      <w:r w:rsidR="001512E5" w:rsidRPr="00153B38">
        <w:rPr>
          <w:vertAlign w:val="superscript"/>
        </w:rPr>
      </w:r>
      <w:r w:rsidR="001512E5" w:rsidRPr="00153B38">
        <w:rPr>
          <w:vertAlign w:val="superscript"/>
        </w:rPr>
        <w:fldChar w:fldCharType="separate"/>
      </w:r>
      <w:r w:rsidR="00B9456A">
        <w:rPr>
          <w:vertAlign w:val="superscript"/>
        </w:rPr>
        <w:t>[37]</w:t>
      </w:r>
      <w:r w:rsidR="001512E5" w:rsidRPr="00153B38">
        <w:rPr>
          <w:vertAlign w:val="superscript"/>
        </w:rPr>
        <w:fldChar w:fldCharType="end"/>
      </w:r>
      <w:r w:rsidR="00443547">
        <w:t xml:space="preserve"> </w:t>
      </w:r>
      <w:r w:rsidR="005D359C" w:rsidRPr="00153B38">
        <w:t>(2012)</w:t>
      </w:r>
      <w:r w:rsidR="002A4266">
        <w:t>针对自定义外形的三维建筑模型进行了风致积雪研究</w:t>
      </w:r>
      <w:r w:rsidR="00BE20A2" w:rsidRPr="00153B38">
        <w:t>，模拟了不同风向、不同风速下屋面的积雪分布，并指出了最不利的情况；</w:t>
      </w:r>
      <w:r w:rsidR="00966F61" w:rsidRPr="00966F61">
        <w:rPr>
          <w:rFonts w:hint="eastAsia"/>
        </w:rPr>
        <w:t>洪财滨</w:t>
      </w:r>
      <w:r w:rsidR="00966F61" w:rsidRPr="00966F61">
        <w:rPr>
          <w:vertAlign w:val="superscript"/>
        </w:rPr>
        <w:fldChar w:fldCharType="begin"/>
      </w:r>
      <w:r w:rsidR="00966F61" w:rsidRPr="00966F61">
        <w:rPr>
          <w:vertAlign w:val="superscript"/>
        </w:rPr>
        <w:instrText xml:space="preserve"> </w:instrText>
      </w:r>
      <w:r w:rsidR="00966F61" w:rsidRPr="00966F61">
        <w:rPr>
          <w:rFonts w:hint="eastAsia"/>
          <w:vertAlign w:val="superscript"/>
        </w:rPr>
        <w:instrText>REF _Ref4697934 \n \h</w:instrText>
      </w:r>
      <w:r w:rsidR="00966F61" w:rsidRPr="00966F61">
        <w:rPr>
          <w:vertAlign w:val="superscript"/>
        </w:rPr>
        <w:instrText xml:space="preserve"> </w:instrText>
      </w:r>
      <w:r w:rsidR="00966F61">
        <w:rPr>
          <w:vertAlign w:val="superscript"/>
        </w:rPr>
        <w:instrText xml:space="preserve"> \* MERGEFORMAT </w:instrText>
      </w:r>
      <w:r w:rsidR="00966F61" w:rsidRPr="00966F61">
        <w:rPr>
          <w:vertAlign w:val="superscript"/>
        </w:rPr>
      </w:r>
      <w:r w:rsidR="00966F61" w:rsidRPr="00966F61">
        <w:rPr>
          <w:vertAlign w:val="superscript"/>
        </w:rPr>
        <w:fldChar w:fldCharType="separate"/>
      </w:r>
      <w:r w:rsidR="00B9456A">
        <w:rPr>
          <w:vertAlign w:val="superscript"/>
        </w:rPr>
        <w:t>[38]</w:t>
      </w:r>
      <w:r w:rsidR="00966F61" w:rsidRPr="00966F61">
        <w:rPr>
          <w:vertAlign w:val="superscript"/>
        </w:rPr>
        <w:fldChar w:fldCharType="end"/>
      </w:r>
      <w:r w:rsidR="00966F61">
        <w:rPr>
          <w:rFonts w:hint="eastAsia"/>
        </w:rPr>
        <w:t xml:space="preserve"> (</w:t>
      </w:r>
      <w:r w:rsidR="00966F61">
        <w:t>2012)</w:t>
      </w:r>
      <w:r w:rsidR="00966F61">
        <w:t>针对哈尔滨西客站和大庆西客站的屋盖进行了</w:t>
      </w:r>
      <w:r w:rsidR="00966F61">
        <w:rPr>
          <w:rFonts w:hint="eastAsia"/>
        </w:rPr>
        <w:t>风致积雪</w:t>
      </w:r>
      <w:r w:rsidR="00966F61">
        <w:t>数值模拟</w:t>
      </w:r>
      <w:r w:rsidR="00966F61">
        <w:rPr>
          <w:rFonts w:hint="eastAsia"/>
        </w:rPr>
        <w:t>，</w:t>
      </w:r>
      <w:r w:rsidR="00966F61">
        <w:t>并给出了积雪的最不利分布系数</w:t>
      </w:r>
      <w:r w:rsidR="00966F61">
        <w:rPr>
          <w:rFonts w:hint="eastAsia"/>
        </w:rPr>
        <w:t>；</w:t>
      </w:r>
      <w:r w:rsidR="00BE20A2" w:rsidRPr="00153B38">
        <w:t>王卫华</w:t>
      </w:r>
      <w:r w:rsidR="001512E5" w:rsidRPr="00153B38">
        <w:rPr>
          <w:vertAlign w:val="superscript"/>
        </w:rPr>
        <w:fldChar w:fldCharType="begin"/>
      </w:r>
      <w:r w:rsidR="001512E5" w:rsidRPr="00153B38">
        <w:rPr>
          <w:vertAlign w:val="superscript"/>
        </w:rPr>
        <w:instrText xml:space="preserve"> REF _Ref1588588 \r \h  \* MERGEFORMAT </w:instrText>
      </w:r>
      <w:r w:rsidR="001512E5" w:rsidRPr="00153B38">
        <w:rPr>
          <w:vertAlign w:val="superscript"/>
        </w:rPr>
      </w:r>
      <w:r w:rsidR="001512E5" w:rsidRPr="00153B38">
        <w:rPr>
          <w:vertAlign w:val="superscript"/>
        </w:rPr>
        <w:fldChar w:fldCharType="separate"/>
      </w:r>
      <w:r w:rsidR="00B9456A">
        <w:rPr>
          <w:vertAlign w:val="superscript"/>
        </w:rPr>
        <w:t>[39]</w:t>
      </w:r>
      <w:r w:rsidR="001512E5" w:rsidRPr="00153B38">
        <w:rPr>
          <w:vertAlign w:val="superscript"/>
        </w:rPr>
        <w:fldChar w:fldCharType="end"/>
      </w:r>
      <w:r w:rsidR="005D359C" w:rsidRPr="00153B38">
        <w:t xml:space="preserve"> (2015)</w:t>
      </w:r>
      <w:r w:rsidR="00BE20A2" w:rsidRPr="00153B38">
        <w:t>采用</w:t>
      </w:r>
      <w:r w:rsidR="00BE20A2" w:rsidRPr="00153B38">
        <w:t xml:space="preserve"> Euler-Euler </w:t>
      </w:r>
      <w:r w:rsidR="00BE20A2" w:rsidRPr="00153B38">
        <w:t>两相流混合模型，结合</w:t>
      </w:r>
      <w:r w:rsidR="00BE20A2" w:rsidRPr="00153B38">
        <w:t xml:space="preserve"> Wilcox</w:t>
      </w:r>
      <w:r w:rsidR="00BE20A2" w:rsidRPr="00153B38">
        <w:t>改进的</w:t>
      </w:r>
      <w:r w:rsidR="00BE20A2" w:rsidRPr="00153B38">
        <w:t xml:space="preserve"> </w:t>
      </w:r>
      <w:r w:rsidR="00BE20A2" w:rsidRPr="00153B38">
        <w:rPr>
          <w:i/>
        </w:rPr>
        <w:t>k-ω</w:t>
      </w:r>
      <w:r w:rsidR="00BE20A2" w:rsidRPr="00153B38">
        <w:t xml:space="preserve"> </w:t>
      </w:r>
      <w:r w:rsidR="00BE20A2" w:rsidRPr="00153B38">
        <w:t>湍流模型等数值方法</w:t>
      </w:r>
      <w:r w:rsidRPr="00153B38">
        <w:t>开发了分析程序</w:t>
      </w:r>
      <w:r w:rsidR="00BE20A2" w:rsidRPr="00153B38">
        <w:t>，较好地模拟了风雪两相流问题，并采用拉格朗日随机模型结合改进的</w:t>
      </w:r>
      <w:r w:rsidR="00BE20A2" w:rsidRPr="00153B38">
        <w:rPr>
          <w:i/>
        </w:rPr>
        <w:t>k-ω</w:t>
      </w:r>
      <w:r w:rsidR="00C0472F">
        <w:t>湍流模型模拟了风致屋面积雪迁移现象，分析了屋面不同位置的沉积速率</w:t>
      </w:r>
      <w:r w:rsidR="00BE20A2" w:rsidRPr="00153B38">
        <w:t>及屋面雪深随时间的发展历程</w:t>
      </w:r>
      <w:r w:rsidR="001512E5" w:rsidRPr="00153B38">
        <w:rPr>
          <w:vertAlign w:val="superscript"/>
        </w:rPr>
        <w:fldChar w:fldCharType="begin"/>
      </w:r>
      <w:r w:rsidR="001512E5" w:rsidRPr="00153B38">
        <w:rPr>
          <w:vertAlign w:val="superscript"/>
        </w:rPr>
        <w:instrText xml:space="preserve"> REF _Ref1588596 \r \h  \* MERGEFORMAT </w:instrText>
      </w:r>
      <w:r w:rsidR="001512E5" w:rsidRPr="00153B38">
        <w:rPr>
          <w:vertAlign w:val="superscript"/>
        </w:rPr>
      </w:r>
      <w:r w:rsidR="001512E5" w:rsidRPr="00153B38">
        <w:rPr>
          <w:vertAlign w:val="superscript"/>
        </w:rPr>
        <w:fldChar w:fldCharType="separate"/>
      </w:r>
      <w:r w:rsidR="00B9456A">
        <w:rPr>
          <w:vertAlign w:val="superscript"/>
        </w:rPr>
        <w:t>[40]</w:t>
      </w:r>
      <w:r w:rsidR="001512E5" w:rsidRPr="00153B38">
        <w:rPr>
          <w:vertAlign w:val="superscript"/>
        </w:rPr>
        <w:fldChar w:fldCharType="end"/>
      </w:r>
      <w:r w:rsidR="00BE20A2" w:rsidRPr="00153B38">
        <w:t>；</w:t>
      </w:r>
      <w:r w:rsidR="004C48B7" w:rsidRPr="00153B38">
        <w:t>汪青杰</w:t>
      </w:r>
      <w:r w:rsidR="004C48B7" w:rsidRPr="00153B38">
        <w:rPr>
          <w:vertAlign w:val="superscript"/>
        </w:rPr>
        <w:fldChar w:fldCharType="begin"/>
      </w:r>
      <w:r w:rsidR="004C48B7" w:rsidRPr="00153B38">
        <w:rPr>
          <w:vertAlign w:val="superscript"/>
        </w:rPr>
        <w:instrText xml:space="preserve"> REF _Ref1588581 \r \h  \* MERGEFORMAT </w:instrText>
      </w:r>
      <w:r w:rsidR="004C48B7" w:rsidRPr="00153B38">
        <w:rPr>
          <w:vertAlign w:val="superscript"/>
        </w:rPr>
      </w:r>
      <w:r w:rsidR="004C48B7" w:rsidRPr="00153B38">
        <w:rPr>
          <w:vertAlign w:val="superscript"/>
        </w:rPr>
        <w:fldChar w:fldCharType="separate"/>
      </w:r>
      <w:r w:rsidR="00B9456A">
        <w:rPr>
          <w:vertAlign w:val="superscript"/>
        </w:rPr>
        <w:t>[41]</w:t>
      </w:r>
      <w:r w:rsidR="004C48B7" w:rsidRPr="00153B38">
        <w:rPr>
          <w:vertAlign w:val="superscript"/>
        </w:rPr>
        <w:fldChar w:fldCharType="end"/>
      </w:r>
      <w:r w:rsidR="004C48B7" w:rsidRPr="00153B38">
        <w:t xml:space="preserve"> (2015)</w:t>
      </w:r>
      <w:r w:rsidR="004C48B7">
        <w:rPr>
          <w:rFonts w:hint="eastAsia"/>
        </w:rPr>
        <w:t>针对不同屋面坡度进行了多组数值模拟，得到了</w:t>
      </w:r>
      <w:r w:rsidR="004C48B7" w:rsidRPr="00153B38">
        <w:t>不同屋面坡度对积雪分布的影响；康路阳</w:t>
      </w:r>
      <w:r w:rsidR="004C48B7" w:rsidRPr="00153B38">
        <w:rPr>
          <w:vertAlign w:val="superscript"/>
        </w:rPr>
        <w:fldChar w:fldCharType="begin"/>
      </w:r>
      <w:r w:rsidR="004C48B7" w:rsidRPr="00153B38">
        <w:rPr>
          <w:vertAlign w:val="superscript"/>
        </w:rPr>
        <w:instrText xml:space="preserve"> REF _Ref1588621 \r \h  \* MERGEFORMAT </w:instrText>
      </w:r>
      <w:r w:rsidR="004C48B7" w:rsidRPr="00153B38">
        <w:rPr>
          <w:vertAlign w:val="superscript"/>
        </w:rPr>
      </w:r>
      <w:r w:rsidR="004C48B7" w:rsidRPr="00153B38">
        <w:rPr>
          <w:vertAlign w:val="superscript"/>
        </w:rPr>
        <w:fldChar w:fldCharType="separate"/>
      </w:r>
      <w:r w:rsidR="00B9456A">
        <w:rPr>
          <w:vertAlign w:val="superscript"/>
        </w:rPr>
        <w:t>[42]</w:t>
      </w:r>
      <w:r w:rsidR="004C48B7" w:rsidRPr="00153B38">
        <w:rPr>
          <w:vertAlign w:val="superscript"/>
        </w:rPr>
        <w:fldChar w:fldCharType="end"/>
      </w:r>
      <w:r w:rsidR="004C48B7" w:rsidRPr="00153B38">
        <w:rPr>
          <w:vertAlign w:val="superscript"/>
        </w:rPr>
        <w:fldChar w:fldCharType="begin"/>
      </w:r>
      <w:r w:rsidR="004C48B7" w:rsidRPr="00153B38">
        <w:rPr>
          <w:vertAlign w:val="superscript"/>
        </w:rPr>
        <w:instrText xml:space="preserve"> REF _Ref1588620 \r \h  \* MERGEFORMAT </w:instrText>
      </w:r>
      <w:r w:rsidR="004C48B7" w:rsidRPr="00153B38">
        <w:rPr>
          <w:vertAlign w:val="superscript"/>
        </w:rPr>
      </w:r>
      <w:r w:rsidR="004C48B7" w:rsidRPr="00153B38">
        <w:rPr>
          <w:vertAlign w:val="superscript"/>
        </w:rPr>
        <w:fldChar w:fldCharType="separate"/>
      </w:r>
      <w:r w:rsidR="00B9456A">
        <w:rPr>
          <w:vertAlign w:val="superscript"/>
        </w:rPr>
        <w:t>[43]</w:t>
      </w:r>
      <w:r w:rsidR="004C48B7" w:rsidRPr="00153B38">
        <w:rPr>
          <w:vertAlign w:val="superscript"/>
        </w:rPr>
        <w:fldChar w:fldCharType="end"/>
      </w:r>
      <w:r w:rsidR="004C48B7" w:rsidRPr="00153B38">
        <w:t xml:space="preserve"> (2015)</w:t>
      </w:r>
      <w:r w:rsidR="004C48B7">
        <w:t>将降雪过程离散成若干时间段</w:t>
      </w:r>
      <w:r w:rsidR="004C48B7">
        <w:rPr>
          <w:rFonts w:hint="eastAsia"/>
        </w:rPr>
        <w:t>，</w:t>
      </w:r>
      <w:r w:rsidR="004C48B7">
        <w:t>对各个时间段内的风场进行定常求解</w:t>
      </w:r>
      <w:r w:rsidR="004C48B7">
        <w:rPr>
          <w:rFonts w:hint="eastAsia"/>
        </w:rPr>
        <w:t>，</w:t>
      </w:r>
      <w:r w:rsidR="004C48B7">
        <w:t>根据积雪沉积和侵蚀规律调整网格</w:t>
      </w:r>
      <w:r w:rsidR="004C48B7">
        <w:rPr>
          <w:rFonts w:hint="eastAsia"/>
        </w:rPr>
        <w:t>并</w:t>
      </w:r>
      <w:r w:rsidR="004C48B7">
        <w:t>进行迭代计算</w:t>
      </w:r>
      <w:r w:rsidR="004C48B7">
        <w:rPr>
          <w:rFonts w:hint="eastAsia"/>
        </w:rPr>
        <w:t>，指出</w:t>
      </w:r>
      <w:r w:rsidR="004C48B7" w:rsidRPr="00153B38">
        <w:t>屋面初始积雪外形对屋面雪</w:t>
      </w:r>
      <w:r w:rsidR="004C48B7">
        <w:t>飘移</w:t>
      </w:r>
      <w:r w:rsidR="004C48B7" w:rsidRPr="00153B38">
        <w:t>运动影响很大；</w:t>
      </w:r>
      <w:r w:rsidR="00BE20A2" w:rsidRPr="00153B38">
        <w:t>余志祥</w:t>
      </w:r>
      <w:r w:rsidR="001512E5" w:rsidRPr="00153B38">
        <w:rPr>
          <w:vertAlign w:val="superscript"/>
        </w:rPr>
        <w:fldChar w:fldCharType="begin"/>
      </w:r>
      <w:r w:rsidR="001512E5" w:rsidRPr="00153B38">
        <w:rPr>
          <w:vertAlign w:val="superscript"/>
        </w:rPr>
        <w:instrText xml:space="preserve"> REF _Ref1588612 \r \h  \* MERGEFORMAT </w:instrText>
      </w:r>
      <w:r w:rsidR="001512E5" w:rsidRPr="00153B38">
        <w:rPr>
          <w:vertAlign w:val="superscript"/>
        </w:rPr>
      </w:r>
      <w:r w:rsidR="001512E5" w:rsidRPr="00153B38">
        <w:rPr>
          <w:vertAlign w:val="superscript"/>
        </w:rPr>
        <w:fldChar w:fldCharType="separate"/>
      </w:r>
      <w:r w:rsidR="00B9456A">
        <w:rPr>
          <w:vertAlign w:val="superscript"/>
        </w:rPr>
        <w:t>[44]</w:t>
      </w:r>
      <w:r w:rsidR="001512E5" w:rsidRPr="00153B38">
        <w:rPr>
          <w:vertAlign w:val="superscript"/>
        </w:rPr>
        <w:fldChar w:fldCharType="end"/>
      </w:r>
      <w:r w:rsidR="005D359C" w:rsidRPr="00153B38">
        <w:t xml:space="preserve"> (2017)</w:t>
      </w:r>
      <w:r w:rsidR="00BE20A2" w:rsidRPr="00153B38">
        <w:t>基于</w:t>
      </w:r>
      <w:r w:rsidR="00BE20A2" w:rsidRPr="00153B38">
        <w:t>CFD-DEM</w:t>
      </w:r>
      <w:r w:rsidR="00BE20A2" w:rsidRPr="00153B38">
        <w:t>耦合的模拟方法，指出了檐</w:t>
      </w:r>
      <w:r w:rsidR="00543652" w:rsidRPr="00153B38">
        <w:t>口底部积雪侵蚀坑的形成原因</w:t>
      </w:r>
      <w:r w:rsidR="00637C88">
        <w:rPr>
          <w:rFonts w:hint="eastAsia"/>
        </w:rPr>
        <w:t>；</w:t>
      </w:r>
      <w:r w:rsidR="00637C88">
        <w:t>肖艳</w:t>
      </w:r>
      <w:r w:rsidR="00637C88" w:rsidRPr="00637C88">
        <w:rPr>
          <w:vertAlign w:val="superscript"/>
        </w:rPr>
        <w:fldChar w:fldCharType="begin"/>
      </w:r>
      <w:r w:rsidR="00637C88" w:rsidRPr="00637C88">
        <w:rPr>
          <w:vertAlign w:val="superscript"/>
        </w:rPr>
        <w:instrText xml:space="preserve"> REF _Ref4697526 \n \h </w:instrText>
      </w:r>
      <w:r w:rsidR="00637C88">
        <w:rPr>
          <w:vertAlign w:val="superscript"/>
        </w:rPr>
        <w:instrText xml:space="preserve"> \* MERGEFORMAT </w:instrText>
      </w:r>
      <w:r w:rsidR="00637C88" w:rsidRPr="00637C88">
        <w:rPr>
          <w:vertAlign w:val="superscript"/>
        </w:rPr>
      </w:r>
      <w:r w:rsidR="00637C88" w:rsidRPr="00637C88">
        <w:rPr>
          <w:vertAlign w:val="superscript"/>
        </w:rPr>
        <w:fldChar w:fldCharType="separate"/>
      </w:r>
      <w:r w:rsidR="00B9456A">
        <w:rPr>
          <w:vertAlign w:val="superscript"/>
        </w:rPr>
        <w:t>[45]</w:t>
      </w:r>
      <w:r w:rsidR="00637C88" w:rsidRPr="00637C88">
        <w:rPr>
          <w:vertAlign w:val="superscript"/>
        </w:rPr>
        <w:fldChar w:fldCharType="end"/>
      </w:r>
      <w:r w:rsidR="00637C88">
        <w:rPr>
          <w:rFonts w:hint="eastAsia"/>
        </w:rPr>
        <w:t xml:space="preserve"> </w:t>
      </w:r>
      <w:r w:rsidR="00637C88">
        <w:t>(2017)</w:t>
      </w:r>
      <w:r w:rsidR="00637C88">
        <w:t>采用有限面元</w:t>
      </w:r>
      <w:r w:rsidR="00637C88">
        <w:rPr>
          <w:rFonts w:hint="eastAsia"/>
        </w:rPr>
        <w:t>F</w:t>
      </w:r>
      <w:r w:rsidR="00637C88">
        <w:t>AE</w:t>
      </w:r>
      <w:r w:rsidR="00637C88">
        <w:t>方法对大跨屋盖结构的不均匀积雪荷载进行了研究</w:t>
      </w:r>
      <w:r w:rsidR="00637C88">
        <w:rPr>
          <w:rFonts w:hint="eastAsia"/>
        </w:rPr>
        <w:t>。</w:t>
      </w:r>
    </w:p>
    <w:p w14:paraId="6F3CCD40" w14:textId="77777777" w:rsidR="00BE20A2" w:rsidRPr="00153B38" w:rsidRDefault="00BE20A2" w:rsidP="009B5D7E">
      <w:pPr>
        <w:pStyle w:val="4"/>
      </w:pPr>
      <w:r w:rsidRPr="00153B38">
        <w:rPr>
          <w:rFonts w:hint="eastAsia"/>
        </w:rPr>
        <w:t>屋面积雪分布的风洞试验</w:t>
      </w:r>
    </w:p>
    <w:p w14:paraId="0A9AF33C" w14:textId="621AA207" w:rsidR="00B9094A" w:rsidRPr="00153B38" w:rsidRDefault="00BE20A2" w:rsidP="00355A1C">
      <w:pPr>
        <w:ind w:firstLine="480"/>
      </w:pPr>
      <w:r w:rsidRPr="00153B38">
        <w:t>在风吹雪的风洞试验中，最重要的两点是满足模型的相似性及流场的相似性。早期的风洞试验并没有严格要求，人</w:t>
      </w:r>
      <w:r w:rsidR="007643A0">
        <w:t>们更多的是凭借经验和直觉。后来</w:t>
      </w:r>
      <w:r w:rsidRPr="00153B38">
        <w:t>Gerdel</w:t>
      </w:r>
      <w:r w:rsidR="001512E5" w:rsidRPr="00153B38">
        <w:rPr>
          <w:vertAlign w:val="superscript"/>
        </w:rPr>
        <w:fldChar w:fldCharType="begin"/>
      </w:r>
      <w:r w:rsidR="001512E5" w:rsidRPr="00153B38">
        <w:rPr>
          <w:vertAlign w:val="superscript"/>
        </w:rPr>
        <w:instrText xml:space="preserve"> REF _Ref1588630 \r \h  \* MERGEFORMAT </w:instrText>
      </w:r>
      <w:r w:rsidR="001512E5" w:rsidRPr="00153B38">
        <w:rPr>
          <w:vertAlign w:val="superscript"/>
        </w:rPr>
      </w:r>
      <w:r w:rsidR="001512E5" w:rsidRPr="00153B38">
        <w:rPr>
          <w:vertAlign w:val="superscript"/>
        </w:rPr>
        <w:fldChar w:fldCharType="separate"/>
      </w:r>
      <w:r w:rsidR="00B9456A">
        <w:rPr>
          <w:vertAlign w:val="superscript"/>
        </w:rPr>
        <w:t>[46]</w:t>
      </w:r>
      <w:r w:rsidR="001512E5" w:rsidRPr="00153B38">
        <w:rPr>
          <w:vertAlign w:val="superscript"/>
        </w:rPr>
        <w:fldChar w:fldCharType="end"/>
      </w:r>
      <w:r w:rsidR="00947A1E" w:rsidRPr="00153B38">
        <w:t>(1961)</w:t>
      </w:r>
      <w:r w:rsidR="007643A0">
        <w:t>认识到风洞与实际流场的相似性的</w:t>
      </w:r>
      <w:r w:rsidR="00E756E1">
        <w:t>重要性，认为模型粒子的</w:t>
      </w:r>
      <w:r w:rsidR="00E756E1">
        <w:rPr>
          <w:rFonts w:hint="eastAsia"/>
        </w:rPr>
        <w:t>大小</w:t>
      </w:r>
      <w:r w:rsidR="00E756E1">
        <w:t>及其物理性质应满足相似比</w:t>
      </w:r>
      <w:r w:rsidRPr="00153B38">
        <w:t>要求；</w:t>
      </w:r>
      <w:r w:rsidRPr="00153B38">
        <w:t>Strom</w:t>
      </w:r>
      <w:r w:rsidR="001512E5" w:rsidRPr="00153B38">
        <w:rPr>
          <w:vertAlign w:val="superscript"/>
        </w:rPr>
        <w:fldChar w:fldCharType="begin"/>
      </w:r>
      <w:r w:rsidR="001512E5" w:rsidRPr="00153B38">
        <w:rPr>
          <w:vertAlign w:val="superscript"/>
        </w:rPr>
        <w:instrText xml:space="preserve"> REF _Ref1588637 \r \h  \* MERGEFORMAT </w:instrText>
      </w:r>
      <w:r w:rsidR="001512E5" w:rsidRPr="00153B38">
        <w:rPr>
          <w:vertAlign w:val="superscript"/>
        </w:rPr>
      </w:r>
      <w:r w:rsidR="001512E5" w:rsidRPr="00153B38">
        <w:rPr>
          <w:vertAlign w:val="superscript"/>
        </w:rPr>
        <w:fldChar w:fldCharType="separate"/>
      </w:r>
      <w:r w:rsidR="00B9456A">
        <w:rPr>
          <w:vertAlign w:val="superscript"/>
        </w:rPr>
        <w:t>[47]</w:t>
      </w:r>
      <w:r w:rsidR="001512E5" w:rsidRPr="00153B38">
        <w:rPr>
          <w:vertAlign w:val="superscript"/>
        </w:rPr>
        <w:fldChar w:fldCharType="end"/>
      </w:r>
      <w:r w:rsidR="00947A1E" w:rsidRPr="00153B38">
        <w:t xml:space="preserve"> (1962)</w:t>
      </w:r>
      <w:r w:rsidRPr="00153B38">
        <w:t>等通过大量实验得出结论，采用直径为</w:t>
      </w:r>
      <w:r w:rsidRPr="00153B38">
        <w:t>0.1mm</w:t>
      </w:r>
      <w:r w:rsidRPr="00153B38">
        <w:t>的硼砂作为</w:t>
      </w:r>
      <w:r w:rsidRPr="00153B38">
        <w:t>1/10</w:t>
      </w:r>
      <w:r w:rsidRPr="00153B38">
        <w:t>缩尺模型可以基本满足风洞试验的要求；</w:t>
      </w:r>
      <w:r w:rsidR="001512E5" w:rsidRPr="00153B38">
        <w:t>Kind</w:t>
      </w:r>
      <w:r w:rsidR="001512E5" w:rsidRPr="00153B38">
        <w:rPr>
          <w:vertAlign w:val="superscript"/>
        </w:rPr>
        <w:fldChar w:fldCharType="begin"/>
      </w:r>
      <w:r w:rsidR="001512E5" w:rsidRPr="00153B38">
        <w:rPr>
          <w:vertAlign w:val="superscript"/>
        </w:rPr>
        <w:instrText xml:space="preserve"> REF _Ref1588644 \r \h  \* MERGEFORMAT </w:instrText>
      </w:r>
      <w:r w:rsidR="001512E5" w:rsidRPr="00153B38">
        <w:rPr>
          <w:vertAlign w:val="superscript"/>
        </w:rPr>
      </w:r>
      <w:r w:rsidR="001512E5" w:rsidRPr="00153B38">
        <w:rPr>
          <w:vertAlign w:val="superscript"/>
        </w:rPr>
        <w:fldChar w:fldCharType="separate"/>
      </w:r>
      <w:r w:rsidR="00B9456A">
        <w:rPr>
          <w:vertAlign w:val="superscript"/>
        </w:rPr>
        <w:t>[48]</w:t>
      </w:r>
      <w:r w:rsidR="001512E5" w:rsidRPr="00153B38">
        <w:rPr>
          <w:vertAlign w:val="superscript"/>
        </w:rPr>
        <w:fldChar w:fldCharType="end"/>
      </w:r>
      <w:r w:rsidR="00947A1E" w:rsidRPr="00153B38">
        <w:t xml:space="preserve"> (1976)</w:t>
      </w:r>
      <w:r w:rsidRPr="00153B38">
        <w:t>认为在模型的主要相似参数中，粗糙雷诺数是个重要的参数，并据此给出选择模型粒子的方法；</w:t>
      </w:r>
      <w:r w:rsidR="00947A1E" w:rsidRPr="00153B38">
        <w:t>李雪峰</w:t>
      </w:r>
      <w:r w:rsidR="00947A1E" w:rsidRPr="00153B38">
        <w:rPr>
          <w:vertAlign w:val="superscript"/>
        </w:rPr>
        <w:fldChar w:fldCharType="begin"/>
      </w:r>
      <w:r w:rsidR="00947A1E" w:rsidRPr="00153B38">
        <w:rPr>
          <w:vertAlign w:val="superscript"/>
        </w:rPr>
        <w:instrText xml:space="preserve"> REF _Ref1588666 \r \h  \* MERGEFORMAT </w:instrText>
      </w:r>
      <w:r w:rsidR="00947A1E" w:rsidRPr="00153B38">
        <w:rPr>
          <w:vertAlign w:val="superscript"/>
        </w:rPr>
      </w:r>
      <w:r w:rsidR="00947A1E" w:rsidRPr="00153B38">
        <w:rPr>
          <w:vertAlign w:val="superscript"/>
        </w:rPr>
        <w:fldChar w:fldCharType="separate"/>
      </w:r>
      <w:r w:rsidR="00B9456A">
        <w:rPr>
          <w:vertAlign w:val="superscript"/>
        </w:rPr>
        <w:t>[49]</w:t>
      </w:r>
      <w:r w:rsidR="00947A1E" w:rsidRPr="00153B38">
        <w:rPr>
          <w:vertAlign w:val="superscript"/>
        </w:rPr>
        <w:fldChar w:fldCharType="end"/>
      </w:r>
      <w:r w:rsidR="00947A1E" w:rsidRPr="00153B38">
        <w:t xml:space="preserve"> (2011)</w:t>
      </w:r>
      <w:r w:rsidR="00947A1E" w:rsidRPr="00153B38">
        <w:t>使用了五种不同的粒子进行模拟，挑选出细硅砂作为风洞试验的粒子并进行了试验；</w:t>
      </w:r>
      <w:r w:rsidRPr="00153B38">
        <w:t>王卫华</w:t>
      </w:r>
      <w:r w:rsidR="001512E5" w:rsidRPr="00153B38">
        <w:rPr>
          <w:vertAlign w:val="superscript"/>
        </w:rPr>
        <w:fldChar w:fldCharType="begin"/>
      </w:r>
      <w:r w:rsidR="001512E5" w:rsidRPr="00153B38">
        <w:rPr>
          <w:vertAlign w:val="superscript"/>
        </w:rPr>
        <w:instrText xml:space="preserve"> REF _Ref1588657 \r \h  \* MERGEFORMAT </w:instrText>
      </w:r>
      <w:r w:rsidR="001512E5" w:rsidRPr="00153B38">
        <w:rPr>
          <w:vertAlign w:val="superscript"/>
        </w:rPr>
      </w:r>
      <w:r w:rsidR="001512E5" w:rsidRPr="00153B38">
        <w:rPr>
          <w:vertAlign w:val="superscript"/>
        </w:rPr>
        <w:fldChar w:fldCharType="separate"/>
      </w:r>
      <w:r w:rsidR="00B9456A">
        <w:rPr>
          <w:vertAlign w:val="superscript"/>
        </w:rPr>
        <w:t>[50]</w:t>
      </w:r>
      <w:r w:rsidR="001512E5" w:rsidRPr="00153B38">
        <w:rPr>
          <w:vertAlign w:val="superscript"/>
        </w:rPr>
        <w:fldChar w:fldCharType="end"/>
      </w:r>
      <w:r w:rsidR="001512E5" w:rsidRPr="00153B38">
        <w:rPr>
          <w:vertAlign w:val="superscript"/>
        </w:rPr>
        <w:fldChar w:fldCharType="begin"/>
      </w:r>
      <w:r w:rsidR="001512E5" w:rsidRPr="00153B38">
        <w:rPr>
          <w:vertAlign w:val="superscript"/>
        </w:rPr>
        <w:instrText xml:space="preserve"> REF _Ref1588658 \r \h  \* MERGEFORMAT </w:instrText>
      </w:r>
      <w:r w:rsidR="001512E5" w:rsidRPr="00153B38">
        <w:rPr>
          <w:vertAlign w:val="superscript"/>
        </w:rPr>
      </w:r>
      <w:r w:rsidR="001512E5" w:rsidRPr="00153B38">
        <w:rPr>
          <w:vertAlign w:val="superscript"/>
        </w:rPr>
        <w:fldChar w:fldCharType="separate"/>
      </w:r>
      <w:r w:rsidR="00B9456A">
        <w:rPr>
          <w:vertAlign w:val="superscript"/>
        </w:rPr>
        <w:t>[51]</w:t>
      </w:r>
      <w:r w:rsidR="001512E5" w:rsidRPr="00153B38">
        <w:rPr>
          <w:vertAlign w:val="superscript"/>
        </w:rPr>
        <w:fldChar w:fldCharType="end"/>
      </w:r>
      <w:r w:rsidR="00947A1E" w:rsidRPr="00153B38">
        <w:t xml:space="preserve"> (2014)</w:t>
      </w:r>
      <w:r w:rsidRPr="00153B38">
        <w:t>完成了双坡屋面和阶梯形屋面积雪分布风洞试验，分析了风速、风向对屋面积雪的影响，测出了不同时间下屋面粒子的深度分布</w:t>
      </w:r>
      <w:r w:rsidR="006821DC" w:rsidRPr="00153B38">
        <w:t>；李宗益</w:t>
      </w:r>
      <w:r w:rsidR="006821DC" w:rsidRPr="00153B38">
        <w:rPr>
          <w:vertAlign w:val="superscript"/>
        </w:rPr>
        <w:fldChar w:fldCharType="begin"/>
      </w:r>
      <w:r w:rsidR="006821DC" w:rsidRPr="00153B38">
        <w:rPr>
          <w:vertAlign w:val="superscript"/>
        </w:rPr>
        <w:instrText xml:space="preserve"> REF _Ref1588672 \r \h  \* MERGEFORMAT </w:instrText>
      </w:r>
      <w:r w:rsidR="006821DC" w:rsidRPr="00153B38">
        <w:rPr>
          <w:vertAlign w:val="superscript"/>
        </w:rPr>
      </w:r>
      <w:r w:rsidR="006821DC" w:rsidRPr="00153B38">
        <w:rPr>
          <w:vertAlign w:val="superscript"/>
        </w:rPr>
        <w:fldChar w:fldCharType="separate"/>
      </w:r>
      <w:r w:rsidR="00B9456A">
        <w:rPr>
          <w:vertAlign w:val="superscript"/>
        </w:rPr>
        <w:t>[52]</w:t>
      </w:r>
      <w:r w:rsidR="006821DC" w:rsidRPr="00153B38">
        <w:rPr>
          <w:vertAlign w:val="superscript"/>
        </w:rPr>
        <w:fldChar w:fldCharType="end"/>
      </w:r>
      <w:r w:rsidR="006821DC" w:rsidRPr="00153B38">
        <w:t xml:space="preserve"> (2014)</w:t>
      </w:r>
      <w:r w:rsidR="006821DC" w:rsidRPr="00153B38">
        <w:t>使用雪花白及河沙对雪粒子进</w:t>
      </w:r>
      <w:r w:rsidR="006821DC" w:rsidRPr="00153B38">
        <w:lastRenderedPageBreak/>
        <w:t>行了模拟。</w:t>
      </w:r>
    </w:p>
    <w:p w14:paraId="7571F652" w14:textId="68850D0D" w:rsidR="00BE20A2" w:rsidRPr="00153B38" w:rsidRDefault="00231427" w:rsidP="00BE20A2">
      <w:pPr>
        <w:ind w:firstLine="480"/>
      </w:pPr>
      <w:r>
        <w:t>综上所述</w:t>
      </w:r>
      <w:r w:rsidR="00BE20A2" w:rsidRPr="00153B38">
        <w:t>，国内外学者已经对风致雪</w:t>
      </w:r>
      <w:r w:rsidR="00DC7910">
        <w:t>飘移</w:t>
      </w:r>
      <w:r w:rsidR="00BE20A2" w:rsidRPr="00153B38">
        <w:t>进行了一系列的</w:t>
      </w:r>
      <w:r>
        <w:t>实地考察</w:t>
      </w:r>
      <w:r>
        <w:rPr>
          <w:rFonts w:hint="eastAsia"/>
        </w:rPr>
        <w:t>、</w:t>
      </w:r>
      <w:r w:rsidR="00BE20A2" w:rsidRPr="00153B38">
        <w:t>数值模拟及风洞试验研究，</w:t>
      </w:r>
      <w:r>
        <w:t>并</w:t>
      </w:r>
      <w:r w:rsidR="00E2225E">
        <w:t>取得了一定的</w:t>
      </w:r>
      <w:r w:rsidR="008110F5">
        <w:rPr>
          <w:rFonts w:hint="eastAsia"/>
        </w:rPr>
        <w:t>研究</w:t>
      </w:r>
      <w:r w:rsidR="00E2225E">
        <w:t>成果。在数值模拟方面，大多数研究采用流体动力学</w:t>
      </w:r>
      <w:r w:rsidR="00BE20A2" w:rsidRPr="00153B38">
        <w:t>手段对积雪分布进行研究，而缺乏积雪力学、积雪热学及融雪理论的引入。限于现有计算手段及计算机性能，同时考虑气温、湿度、降雪量、风向、风速、屋面温度、积雪体积变化、积雪冻融等因素的共同影响较为困难，因此，难以对积雪的实际情况做出准确的模拟，其精度与工程应用的要求还存在一定差距；但由于其相比于实地观测和试验而言具有投入少、耗时小、可重现及无需特殊设备等多项优点而受到广泛研究人员的关注。数值模拟能解决试验条件下难以实现的相似问题，但需要试验、实地观测数据来校验</w:t>
      </w:r>
      <w:r w:rsidR="001512E5" w:rsidRPr="00153B38">
        <w:rPr>
          <w:vertAlign w:val="superscript"/>
        </w:rPr>
        <w:fldChar w:fldCharType="begin"/>
      </w:r>
      <w:r w:rsidR="001512E5" w:rsidRPr="00153B38">
        <w:rPr>
          <w:vertAlign w:val="superscript"/>
        </w:rPr>
        <w:instrText xml:space="preserve"> REF _Ref1588679 \r \h  \* MERGEFORMAT </w:instrText>
      </w:r>
      <w:r w:rsidR="001512E5" w:rsidRPr="00153B38">
        <w:rPr>
          <w:vertAlign w:val="superscript"/>
        </w:rPr>
      </w:r>
      <w:r w:rsidR="001512E5" w:rsidRPr="00153B38">
        <w:rPr>
          <w:vertAlign w:val="superscript"/>
        </w:rPr>
        <w:fldChar w:fldCharType="separate"/>
      </w:r>
      <w:r w:rsidR="00B9456A">
        <w:rPr>
          <w:vertAlign w:val="superscript"/>
        </w:rPr>
        <w:t>[53]</w:t>
      </w:r>
      <w:r w:rsidR="001512E5" w:rsidRPr="00153B38">
        <w:rPr>
          <w:vertAlign w:val="superscript"/>
        </w:rPr>
        <w:fldChar w:fldCharType="end"/>
      </w:r>
      <w:r w:rsidR="00BE20A2" w:rsidRPr="00153B38">
        <w:t>。在风洞试验方面，许多学者通过理论研究及试验验证取得了较好的成果，但在模型相似参数的选择上仍有待深入研究；此外，与数值模拟类似，风洞试验亦是基于流体动力学的方法对粒子的飘积进行研究，而难以考虑温度、湿度、积雪融化、积雪体积随时间变化等因素对积雪分布的影响。</w:t>
      </w:r>
    </w:p>
    <w:p w14:paraId="3003AA77" w14:textId="77777777" w:rsidR="0029151E" w:rsidRPr="00266AFE" w:rsidRDefault="00B10BD5" w:rsidP="00266AFE">
      <w:pPr>
        <w:pStyle w:val="2"/>
      </w:pPr>
      <w:bookmarkStart w:id="12" w:name="_Toc4744925"/>
      <w:r w:rsidRPr="00266AFE">
        <w:rPr>
          <w:rFonts w:hint="eastAsia"/>
        </w:rPr>
        <w:t>存在的问题</w:t>
      </w:r>
      <w:r w:rsidR="0029151E" w:rsidRPr="00266AFE">
        <w:t>与本文研究工作</w:t>
      </w:r>
      <w:bookmarkEnd w:id="12"/>
    </w:p>
    <w:p w14:paraId="17AF68AE" w14:textId="77777777" w:rsidR="00E937D6" w:rsidRPr="006E537A" w:rsidRDefault="00B10BD5" w:rsidP="00F22EEF">
      <w:pPr>
        <w:pStyle w:val="3"/>
      </w:pPr>
      <w:bookmarkStart w:id="13" w:name="_Toc4744926"/>
      <w:r w:rsidRPr="006E537A">
        <w:rPr>
          <w:rFonts w:hint="eastAsia"/>
        </w:rPr>
        <w:t>存在的问题</w:t>
      </w:r>
      <w:bookmarkEnd w:id="13"/>
    </w:p>
    <w:p w14:paraId="3F4F9FB2" w14:textId="77777777" w:rsidR="00566173" w:rsidRDefault="00D62AA3" w:rsidP="003444B9">
      <w:pPr>
        <w:ind w:firstLine="480"/>
      </w:pPr>
      <w:r>
        <w:t>国内外学者对各种形态的建筑物</w:t>
      </w:r>
      <w:r>
        <w:rPr>
          <w:rFonts w:hint="eastAsia"/>
        </w:rPr>
        <w:t>、</w:t>
      </w:r>
      <w:r>
        <w:t>屋面外形展开了全面的风致积雪的理论</w:t>
      </w:r>
      <w:r>
        <w:rPr>
          <w:rFonts w:hint="eastAsia"/>
        </w:rPr>
        <w:t>、</w:t>
      </w:r>
      <w:r>
        <w:t>实测和数值模拟研究</w:t>
      </w:r>
      <w:r>
        <w:rPr>
          <w:rFonts w:hint="eastAsia"/>
        </w:rPr>
        <w:t>，</w:t>
      </w:r>
      <w:r>
        <w:t>但都局限于积雪的最终形态</w:t>
      </w:r>
      <w:r w:rsidR="00DC7910">
        <w:rPr>
          <w:rFonts w:hint="eastAsia"/>
        </w:rPr>
        <w:t>。</w:t>
      </w:r>
      <w:r>
        <w:t>尚未分析降雪全过程中积雪分布及雪荷载的变化规律</w:t>
      </w:r>
      <w:r>
        <w:rPr>
          <w:rFonts w:hint="eastAsia"/>
        </w:rPr>
        <w:t>，也尚未有学者提出雪荷载时变规律的分析思路和计算方法。</w:t>
      </w:r>
      <w:r w:rsidR="00DC7910">
        <w:rPr>
          <w:rFonts w:hint="eastAsia"/>
        </w:rPr>
        <w:t>虽有较丰富的积雪飘积</w:t>
      </w:r>
      <w:r w:rsidR="007F4034">
        <w:rPr>
          <w:rFonts w:hint="eastAsia"/>
        </w:rPr>
        <w:t>过程</w:t>
      </w:r>
      <w:r w:rsidR="00DC7910">
        <w:rPr>
          <w:rFonts w:hint="eastAsia"/>
        </w:rPr>
        <w:t>的</w:t>
      </w:r>
      <w:r w:rsidR="00913E70">
        <w:rPr>
          <w:rFonts w:hint="eastAsia"/>
        </w:rPr>
        <w:t>理论模型和实测数据，但</w:t>
      </w:r>
      <w:r w:rsidR="00DC7910">
        <w:t>大部分的数值模拟研究都采用全时间历程内均匀不变的入流风速</w:t>
      </w:r>
      <w:r w:rsidR="00DC7910">
        <w:rPr>
          <w:rFonts w:hint="eastAsia"/>
        </w:rPr>
        <w:t>和</w:t>
      </w:r>
      <w:r w:rsidR="00DC7910">
        <w:t>降雪量</w:t>
      </w:r>
      <w:r w:rsidR="00DC7910">
        <w:rPr>
          <w:rFonts w:hint="eastAsia"/>
        </w:rPr>
        <w:t>，</w:t>
      </w:r>
      <w:r w:rsidR="00DC7910">
        <w:t>得到的结果仅适用于该风速下</w:t>
      </w:r>
      <w:r w:rsidR="00DC7910">
        <w:rPr>
          <w:rFonts w:hint="eastAsia"/>
        </w:rPr>
        <w:t>，而无法拓展到</w:t>
      </w:r>
      <w:r w:rsidR="00DC7910">
        <w:t>不同风速</w:t>
      </w:r>
      <w:r w:rsidR="00DC7910">
        <w:rPr>
          <w:rFonts w:hint="eastAsia"/>
        </w:rPr>
        <w:t>、不同降雪量先后作用</w:t>
      </w:r>
      <w:r w:rsidR="00DC7910">
        <w:t>下的屋面积雪分布</w:t>
      </w:r>
      <w:r w:rsidR="00DC7910">
        <w:rPr>
          <w:rFonts w:hint="eastAsia"/>
        </w:rPr>
        <w:t>。</w:t>
      </w:r>
    </w:p>
    <w:p w14:paraId="6CAE4A40" w14:textId="77777777" w:rsidR="00605C8A" w:rsidRDefault="00566173" w:rsidP="003444B9">
      <w:pPr>
        <w:ind w:firstLine="480"/>
      </w:pPr>
      <w:r>
        <w:rPr>
          <w:rFonts w:hint="eastAsia"/>
        </w:rPr>
        <w:t>在实际情况中，屋面最不利雪荷载往往发生于弱风降雪在屋面形成一定厚度的均匀积雪后，再由大风对屋面积雪进行侵蚀和搬运，造成积雪重分布，导致较大的雪荷载不均匀分布，威胁结构安全。此时</w:t>
      </w:r>
      <w:r w:rsidR="008110F5">
        <w:rPr>
          <w:rFonts w:hint="eastAsia"/>
        </w:rPr>
        <w:t>，</w:t>
      </w:r>
      <w:r>
        <w:rPr>
          <w:rFonts w:hint="eastAsia"/>
        </w:rPr>
        <w:t>若仅针对屋面分别进行弱风降雪模拟和强风降雪模拟，均无法得到上述的最不利雪荷载。</w:t>
      </w:r>
    </w:p>
    <w:p w14:paraId="75636A3D" w14:textId="77777777" w:rsidR="00F068D5" w:rsidRPr="006E537A" w:rsidRDefault="00F068D5" w:rsidP="00F22EEF">
      <w:pPr>
        <w:pStyle w:val="3"/>
      </w:pPr>
      <w:bookmarkStart w:id="14" w:name="_Toc4744927"/>
      <w:r w:rsidRPr="006E537A">
        <w:t>本文研究工作</w:t>
      </w:r>
      <w:bookmarkEnd w:id="14"/>
    </w:p>
    <w:p w14:paraId="01EFA312" w14:textId="77777777" w:rsidR="00CD1F15" w:rsidRDefault="00B61700" w:rsidP="00D4224A">
      <w:pPr>
        <w:ind w:firstLine="480"/>
      </w:pPr>
      <w:r>
        <w:rPr>
          <w:rFonts w:hint="eastAsia"/>
        </w:rPr>
        <w:t>本文</w:t>
      </w:r>
      <w:r w:rsidR="006E3838">
        <w:rPr>
          <w:rFonts w:hint="eastAsia"/>
        </w:rPr>
        <w:t>依托</w:t>
      </w:r>
      <w:r w:rsidR="006E3838">
        <w:t>国家自然科学基金项目，对既有屋面的雪荷载分布</w:t>
      </w:r>
      <w:r w:rsidR="006E3838">
        <w:rPr>
          <w:rFonts w:hint="eastAsia"/>
        </w:rPr>
        <w:t>模式与</w:t>
      </w:r>
      <w:r w:rsidR="006E3838">
        <w:t>时变特征进行研究，</w:t>
      </w:r>
      <w:r w:rsidR="00CD1F15">
        <w:rPr>
          <w:rFonts w:hint="eastAsia"/>
        </w:rPr>
        <w:t>主要</w:t>
      </w:r>
      <w:r w:rsidR="00CD1F15">
        <w:t>研究工作包括：</w:t>
      </w:r>
    </w:p>
    <w:p w14:paraId="0F070C7A" w14:textId="6E7E7E12" w:rsidR="0021654F" w:rsidRPr="008D720E" w:rsidRDefault="00B54D91" w:rsidP="00516AD7">
      <w:pPr>
        <w:pStyle w:val="1"/>
      </w:pPr>
      <w:r w:rsidRPr="00516AD7">
        <w:t>对</w:t>
      </w:r>
      <w:r w:rsidRPr="008D720E">
        <w:rPr>
          <w:rFonts w:hint="eastAsia"/>
        </w:rPr>
        <w:t>建筑</w:t>
      </w:r>
      <w:r w:rsidRPr="008D720E">
        <w:t>屋面风致积雪相关的</w:t>
      </w:r>
      <w:r w:rsidRPr="008D720E">
        <w:rPr>
          <w:rFonts w:hint="eastAsia"/>
        </w:rPr>
        <w:t>研究</w:t>
      </w:r>
      <w:r w:rsidRPr="008D720E">
        <w:t>文献进行分类</w:t>
      </w:r>
      <w:r w:rsidRPr="008D720E">
        <w:rPr>
          <w:rFonts w:hint="eastAsia"/>
        </w:rPr>
        <w:t>综合分析</w:t>
      </w:r>
      <w:r w:rsidR="0021654F" w:rsidRPr="008D720E">
        <w:rPr>
          <w:rFonts w:hint="eastAsia"/>
        </w:rPr>
        <w:t>。</w:t>
      </w:r>
    </w:p>
    <w:p w14:paraId="24D569DF" w14:textId="59032B5A" w:rsidR="0021654F" w:rsidRDefault="0021654F" w:rsidP="008D720E">
      <w:pPr>
        <w:pStyle w:val="1"/>
      </w:pPr>
      <w:r>
        <w:rPr>
          <w:rFonts w:hint="eastAsia"/>
        </w:rPr>
        <w:lastRenderedPageBreak/>
        <w:t>研究屋面积雪分布模式和积雪密度的时变规律；研究制定积雪剖面和积雪分层密度的测量方法，赴积雪现场实地考察研究并进行</w:t>
      </w:r>
      <w:r>
        <w:t>屋面</w:t>
      </w:r>
      <w:r w:rsidRPr="00141E2F">
        <w:rPr>
          <w:rFonts w:hint="eastAsia"/>
        </w:rPr>
        <w:t>积雪分布模式实地测量</w:t>
      </w:r>
      <w:r>
        <w:rPr>
          <w:rFonts w:hint="eastAsia"/>
        </w:rPr>
        <w:t>。</w:t>
      </w:r>
    </w:p>
    <w:p w14:paraId="2576BE3D" w14:textId="2AC6A50C" w:rsidR="0021654F" w:rsidRDefault="0021654F" w:rsidP="008D720E">
      <w:pPr>
        <w:pStyle w:val="1"/>
      </w:pPr>
      <w:r>
        <w:rPr>
          <w:rFonts w:hint="eastAsia"/>
        </w:rPr>
        <w:t>通过对</w:t>
      </w:r>
      <w:r>
        <w:t>实测数据分析</w:t>
      </w:r>
      <w:r>
        <w:rPr>
          <w:rFonts w:hint="eastAsia"/>
        </w:rPr>
        <w:t>，提出积雪密度随深度变化的拟合公式及积雪密度随时间变化的估计值，进而得到积雪剖面、雪丘随时间变化的特征。</w:t>
      </w:r>
    </w:p>
    <w:p w14:paraId="0D3F9356" w14:textId="1D43E64A" w:rsidR="0021654F" w:rsidRDefault="0021654F" w:rsidP="008D720E">
      <w:pPr>
        <w:pStyle w:val="1"/>
      </w:pPr>
      <w:r>
        <w:rPr>
          <w:rFonts w:hint="eastAsia"/>
        </w:rPr>
        <w:t>采用</w:t>
      </w:r>
      <w:r>
        <w:rPr>
          <w:rFonts w:hint="eastAsia"/>
        </w:rPr>
        <w:t>Fluent</w:t>
      </w:r>
      <w:r>
        <w:rPr>
          <w:rFonts w:hint="eastAsia"/>
        </w:rPr>
        <w:t>软件</w:t>
      </w:r>
      <w:r>
        <w:t>对带女儿墙屋面</w:t>
      </w:r>
      <w:r>
        <w:rPr>
          <w:rFonts w:hint="eastAsia"/>
        </w:rPr>
        <w:t>的雪荷载</w:t>
      </w:r>
      <w:r>
        <w:t>分布进行数值模拟</w:t>
      </w:r>
      <w:r>
        <w:rPr>
          <w:rFonts w:hint="eastAsia"/>
        </w:rPr>
        <w:t>，</w:t>
      </w:r>
      <w:r w:rsidR="00E87BF2">
        <w:rPr>
          <w:rFonts w:hint="eastAsia"/>
        </w:rPr>
        <w:t>针对多个屋面</w:t>
      </w:r>
      <w:r>
        <w:rPr>
          <w:rFonts w:hint="eastAsia"/>
        </w:rPr>
        <w:t>模型及数十种工况进行计算，</w:t>
      </w:r>
      <w:r>
        <w:t>研究风速</w:t>
      </w:r>
      <w:r>
        <w:rPr>
          <w:rFonts w:hint="eastAsia"/>
        </w:rPr>
        <w:t>、</w:t>
      </w:r>
      <w:r>
        <w:t>降雪量</w:t>
      </w:r>
      <w:r>
        <w:rPr>
          <w:rFonts w:hint="eastAsia"/>
        </w:rPr>
        <w:t>、</w:t>
      </w:r>
      <w:r>
        <w:t>女儿墙高度</w:t>
      </w:r>
      <w:r>
        <w:rPr>
          <w:rFonts w:hint="eastAsia"/>
        </w:rPr>
        <w:t>、</w:t>
      </w:r>
      <w:r>
        <w:t>屋面高度等因素对屋面积雪分布的影响</w:t>
      </w:r>
      <w:r>
        <w:rPr>
          <w:rFonts w:hint="eastAsia"/>
        </w:rPr>
        <w:t>；根据是否有降雪，</w:t>
      </w:r>
      <w:r>
        <w:t>将屋面积雪变化量划分为增量和调整量两部分</w:t>
      </w:r>
      <w:r>
        <w:rPr>
          <w:rFonts w:hint="eastAsia"/>
        </w:rPr>
        <w:t>进行分析，得到若干个增量模态和调整量模态。</w:t>
      </w:r>
    </w:p>
    <w:p w14:paraId="5B25423D" w14:textId="50E67295" w:rsidR="0021654F" w:rsidRDefault="0021654F" w:rsidP="008D720E">
      <w:pPr>
        <w:pStyle w:val="1"/>
      </w:pPr>
      <w:r>
        <w:rPr>
          <w:rFonts w:hint="eastAsia"/>
        </w:rPr>
        <w:t>根据屋面积雪特征</w:t>
      </w:r>
      <w:r>
        <w:t>现场</w:t>
      </w:r>
      <w:r>
        <w:rPr>
          <w:rFonts w:hint="eastAsia"/>
        </w:rPr>
        <w:t>观察</w:t>
      </w:r>
      <w:r>
        <w:t>和数值模拟</w:t>
      </w:r>
      <w:r>
        <w:rPr>
          <w:rFonts w:hint="eastAsia"/>
        </w:rPr>
        <w:t>分析</w:t>
      </w:r>
      <w:r>
        <w:t>结果</w:t>
      </w:r>
      <w:r>
        <w:rPr>
          <w:rFonts w:hint="eastAsia"/>
        </w:rPr>
        <w:t>，</w:t>
      </w:r>
      <w:r>
        <w:t>提出屋面积雪</w:t>
      </w:r>
      <w:r>
        <w:rPr>
          <w:rFonts w:hint="eastAsia"/>
        </w:rPr>
        <w:t>荷载计算的</w:t>
      </w:r>
      <w:r>
        <w:t>时程叠加</w:t>
      </w:r>
      <w:r>
        <w:rPr>
          <w:rFonts w:hint="eastAsia"/>
        </w:rPr>
        <w:t>方</w:t>
      </w:r>
      <w:r>
        <w:t>法</w:t>
      </w:r>
      <w:r>
        <w:rPr>
          <w:rFonts w:hint="eastAsia"/>
        </w:rPr>
        <w:t>，即将降雪季离散为若干个时间段，依据各个时间段内的特征风速和降雪量（数值模拟结果）进行线性插值，再依据降雪量等效假设将</w:t>
      </w:r>
      <w:r>
        <w:t>积雪量</w:t>
      </w:r>
      <w:r>
        <w:rPr>
          <w:rFonts w:hint="eastAsia"/>
        </w:rPr>
        <w:t>换算为实际雪压，最后将各个时间段内的雪压累加，得到任意时刻的屋面雪压分布。</w:t>
      </w:r>
    </w:p>
    <w:p w14:paraId="08588C87" w14:textId="69373BB3" w:rsidR="0021654F" w:rsidRDefault="0021654F" w:rsidP="008D720E">
      <w:pPr>
        <w:pStyle w:val="1"/>
      </w:pPr>
      <w:r>
        <w:rPr>
          <w:rFonts w:hint="eastAsia"/>
        </w:rPr>
        <w:t>基于</w:t>
      </w:r>
      <w:r>
        <w:t>哈尔滨</w:t>
      </w:r>
      <w:r>
        <w:rPr>
          <w:rFonts w:hint="eastAsia"/>
        </w:rPr>
        <w:t>地区</w:t>
      </w:r>
      <w:r>
        <w:t>的气象数据特征</w:t>
      </w:r>
      <w:r>
        <w:rPr>
          <w:rFonts w:hint="eastAsia"/>
        </w:rPr>
        <w:t>，采</w:t>
      </w:r>
      <w:r>
        <w:t>用蒙特卡洛方法</w:t>
      </w:r>
      <w:r>
        <w:rPr>
          <w:rFonts w:hint="eastAsia"/>
        </w:rPr>
        <w:t>构造出</w:t>
      </w:r>
      <w:r>
        <w:rPr>
          <w:rFonts w:hint="eastAsia"/>
        </w:rPr>
        <w:t>1</w:t>
      </w:r>
      <w:r>
        <w:t>000</w:t>
      </w:r>
      <w:r>
        <w:t>种可能的降雪历程</w:t>
      </w:r>
      <w:r>
        <w:rPr>
          <w:rFonts w:hint="eastAsia"/>
        </w:rPr>
        <w:t>（风速、降雪量），进而采用本文提出的屋面</w:t>
      </w:r>
      <w:r w:rsidR="00E576DC">
        <w:rPr>
          <w:rFonts w:hint="eastAsia"/>
        </w:rPr>
        <w:t>雪荷载</w:t>
      </w:r>
      <w:r>
        <w:rPr>
          <w:rFonts w:hint="eastAsia"/>
        </w:rPr>
        <w:t>时程叠加法对每种降雪历程进行计算，得到</w:t>
      </w:r>
      <w:r>
        <w:rPr>
          <w:rFonts w:hint="eastAsia"/>
        </w:rPr>
        <w:t>1</w:t>
      </w:r>
      <w:r>
        <w:t>000</w:t>
      </w:r>
      <w:r>
        <w:t>组可能的屋面雪压分布时变数据</w:t>
      </w:r>
      <w:r>
        <w:rPr>
          <w:rFonts w:hint="eastAsia"/>
        </w:rPr>
        <w:t>，</w:t>
      </w:r>
      <w:r>
        <w:t>进而通过统计的手段</w:t>
      </w:r>
      <w:r>
        <w:rPr>
          <w:rFonts w:hint="eastAsia"/>
        </w:rPr>
        <w:t>，提</w:t>
      </w:r>
      <w:r>
        <w:t>出</w:t>
      </w:r>
      <w:r>
        <w:rPr>
          <w:rFonts w:hint="eastAsia"/>
        </w:rPr>
        <w:t>该类屋面</w:t>
      </w:r>
      <w:r>
        <w:t>积雪荷载</w:t>
      </w:r>
      <w:r>
        <w:rPr>
          <w:rFonts w:hint="eastAsia"/>
        </w:rPr>
        <w:t>分布模式</w:t>
      </w:r>
      <w:r>
        <w:t>及取值建议</w:t>
      </w:r>
      <w:r>
        <w:rPr>
          <w:rFonts w:hint="eastAsia"/>
        </w:rPr>
        <w:t>，</w:t>
      </w:r>
      <w:r>
        <w:t>最后结合一</w:t>
      </w:r>
      <w:r>
        <w:rPr>
          <w:rFonts w:hint="eastAsia"/>
        </w:rPr>
        <w:t>个</w:t>
      </w:r>
      <w:r>
        <w:t>厂房钢结构屋面算例</w:t>
      </w:r>
      <w:r>
        <w:rPr>
          <w:rFonts w:hint="eastAsia"/>
        </w:rPr>
        <w:t>，</w:t>
      </w:r>
      <w:r>
        <w:t>比较</w:t>
      </w:r>
      <w:r>
        <w:rPr>
          <w:rFonts w:hint="eastAsia"/>
        </w:rPr>
        <w:t>不同</w:t>
      </w:r>
      <w:r>
        <w:t>的荷载取值对厂房</w:t>
      </w:r>
      <w:r>
        <w:rPr>
          <w:rFonts w:hint="eastAsia"/>
        </w:rPr>
        <w:t>钢</w:t>
      </w:r>
      <w:r>
        <w:t>结构效应的影响</w:t>
      </w:r>
      <w:r>
        <w:rPr>
          <w:rFonts w:hint="eastAsia"/>
        </w:rPr>
        <w:t>。</w:t>
      </w:r>
    </w:p>
    <w:p w14:paraId="71A3DB63" w14:textId="77777777" w:rsidR="00E92A71" w:rsidRDefault="005D2815" w:rsidP="00D4224A">
      <w:pPr>
        <w:ind w:firstLine="480"/>
      </w:pPr>
      <w:r w:rsidRPr="00153B38">
        <w:br w:type="page"/>
      </w:r>
    </w:p>
    <w:p w14:paraId="36244FE3" w14:textId="77777777" w:rsidR="00B61700" w:rsidRPr="00153B38" w:rsidRDefault="00B61700" w:rsidP="00D4224A">
      <w:pPr>
        <w:ind w:firstLine="480"/>
        <w:sectPr w:rsidR="00B61700" w:rsidRPr="00153B38" w:rsidSect="002C1299">
          <w:headerReference w:type="even" r:id="rId20"/>
          <w:headerReference w:type="default" r:id="rId21"/>
          <w:footerReference w:type="default" r:id="rId22"/>
          <w:endnotePr>
            <w:numFmt w:val="decimal"/>
          </w:endnotePr>
          <w:type w:val="continuous"/>
          <w:pgSz w:w="11906" w:h="16838"/>
          <w:pgMar w:top="1440" w:right="1800" w:bottom="1440" w:left="1800" w:header="1134" w:footer="987" w:gutter="0"/>
          <w:pgNumType w:start="1"/>
          <w:cols w:space="425"/>
          <w:docGrid w:type="lines" w:linePitch="326"/>
        </w:sectPr>
      </w:pPr>
    </w:p>
    <w:p w14:paraId="2A199919" w14:textId="77777777" w:rsidR="00C85CD1" w:rsidRPr="00266AFE" w:rsidRDefault="00C85CD1" w:rsidP="00266AFE">
      <w:pPr>
        <w:pStyle w:val="10"/>
      </w:pPr>
      <w:bookmarkStart w:id="15" w:name="_Ref2014529"/>
      <w:bookmarkStart w:id="16" w:name="_Ref2014535"/>
      <w:bookmarkStart w:id="17" w:name="_Ref2014545"/>
      <w:bookmarkStart w:id="18" w:name="_Ref2014548"/>
      <w:bookmarkStart w:id="19" w:name="_Ref2014561"/>
      <w:bookmarkStart w:id="20" w:name="_Ref2014566"/>
      <w:bookmarkStart w:id="21" w:name="_Toc4744928"/>
      <w:r w:rsidRPr="00266AFE">
        <w:rPr>
          <w:rFonts w:hint="eastAsia"/>
        </w:rPr>
        <w:lastRenderedPageBreak/>
        <w:t>积雪分布及密度测量</w:t>
      </w:r>
      <w:bookmarkEnd w:id="15"/>
      <w:bookmarkEnd w:id="16"/>
      <w:bookmarkEnd w:id="17"/>
      <w:bookmarkEnd w:id="18"/>
      <w:bookmarkEnd w:id="19"/>
      <w:bookmarkEnd w:id="20"/>
      <w:bookmarkEnd w:id="21"/>
    </w:p>
    <w:p w14:paraId="3313218F" w14:textId="77777777" w:rsidR="00355A1C" w:rsidRDefault="00355A1C" w:rsidP="00266AFE">
      <w:pPr>
        <w:pStyle w:val="2"/>
      </w:pPr>
      <w:bookmarkStart w:id="22" w:name="_Toc4744929"/>
      <w:r>
        <w:t>引言</w:t>
      </w:r>
      <w:bookmarkEnd w:id="22"/>
    </w:p>
    <w:p w14:paraId="7FFB3DBE" w14:textId="0BB64012" w:rsidR="00355A1C" w:rsidRDefault="00EC4D9B" w:rsidP="00355A1C">
      <w:pPr>
        <w:ind w:firstLine="480"/>
      </w:pPr>
      <w:r>
        <w:t>国内外学者针对屋面或地面的积雪分布</w:t>
      </w:r>
      <w:r>
        <w:rPr>
          <w:rFonts w:hint="eastAsia"/>
        </w:rPr>
        <w:t>、</w:t>
      </w:r>
      <w:r>
        <w:t>积雪密度已经</w:t>
      </w:r>
      <w:r w:rsidR="00782C9A">
        <w:rPr>
          <w:rFonts w:hint="eastAsia"/>
        </w:rPr>
        <w:t>进行</w:t>
      </w:r>
      <w:r>
        <w:t>了大量的实地测量</w:t>
      </w:r>
      <w:r>
        <w:rPr>
          <w:rFonts w:hint="eastAsia"/>
        </w:rPr>
        <w:t>，</w:t>
      </w:r>
      <w:r>
        <w:t>但尚未有人针对同一区域</w:t>
      </w:r>
      <w:r w:rsidR="00E2225E">
        <w:rPr>
          <w:rFonts w:hint="eastAsia"/>
        </w:rPr>
        <w:t>，</w:t>
      </w:r>
      <w:r>
        <w:rPr>
          <w:rFonts w:hint="eastAsia"/>
        </w:rPr>
        <w:t>在</w:t>
      </w:r>
      <w:r>
        <w:t>不同时间</w:t>
      </w:r>
      <w:r w:rsidR="00CF7CD0">
        <w:rPr>
          <w:rFonts w:hint="eastAsia"/>
        </w:rPr>
        <w:t>进行</w:t>
      </w:r>
      <w:r>
        <w:t>多次测量</w:t>
      </w:r>
      <w:r>
        <w:rPr>
          <w:rFonts w:hint="eastAsia"/>
        </w:rPr>
        <w:t>，</w:t>
      </w:r>
      <w:r>
        <w:t>以考察其积雪分布及积雪密度的时变规律</w:t>
      </w:r>
      <w:r>
        <w:rPr>
          <w:rFonts w:hint="eastAsia"/>
        </w:rPr>
        <w:t>。</w:t>
      </w:r>
    </w:p>
    <w:p w14:paraId="647C9736" w14:textId="69C4B17A" w:rsidR="00EC4D9B" w:rsidRPr="00355A1C" w:rsidRDefault="00EC4D9B" w:rsidP="00355A1C">
      <w:pPr>
        <w:ind w:firstLine="480"/>
      </w:pPr>
      <w:r>
        <w:t>因此</w:t>
      </w:r>
      <w:r>
        <w:rPr>
          <w:rFonts w:hint="eastAsia"/>
        </w:rPr>
        <w:t>，</w:t>
      </w:r>
      <w:r w:rsidR="00782C9A">
        <w:rPr>
          <w:rFonts w:hint="eastAsia"/>
        </w:rPr>
        <w:t>本章</w:t>
      </w:r>
      <w:r>
        <w:t>针对哈尔滨某一大楼屋面进行了为期三个月的多次考察</w:t>
      </w:r>
      <w:r>
        <w:rPr>
          <w:rFonts w:hint="eastAsia"/>
        </w:rPr>
        <w:t>，</w:t>
      </w:r>
      <w:r w:rsidR="00782C9A">
        <w:rPr>
          <w:rFonts w:hint="eastAsia"/>
        </w:rPr>
        <w:t>制定了</w:t>
      </w:r>
      <w:r w:rsidR="00782C9A">
        <w:t>详细的雪荷载</w:t>
      </w:r>
      <w:r w:rsidR="00782C9A">
        <w:rPr>
          <w:rFonts w:hint="eastAsia"/>
        </w:rPr>
        <w:t>分时段</w:t>
      </w:r>
      <w:r w:rsidR="00782C9A">
        <w:t>测量方案，</w:t>
      </w:r>
      <w:r>
        <w:rPr>
          <w:rFonts w:hint="eastAsia"/>
        </w:rPr>
        <w:t>对若干个积雪剖面及分层密度进行了细致测量，通过测量数据</w:t>
      </w:r>
      <w:r w:rsidR="00B9531D">
        <w:rPr>
          <w:rFonts w:hint="eastAsia"/>
        </w:rPr>
        <w:t>来</w:t>
      </w:r>
      <w:r>
        <w:t>初步</w:t>
      </w:r>
      <w:r w:rsidR="00B9531D">
        <w:t>分析</w:t>
      </w:r>
      <w:r w:rsidR="00E2225E">
        <w:rPr>
          <w:rFonts w:hint="eastAsia"/>
        </w:rPr>
        <w:t>积雪</w:t>
      </w:r>
      <w:r w:rsidR="00E2225E">
        <w:t>分布和积雪密度的时变特征</w:t>
      </w:r>
      <w:r w:rsidR="005617CE">
        <w:rPr>
          <w:rFonts w:hint="eastAsia"/>
        </w:rPr>
        <w:t>。</w:t>
      </w:r>
    </w:p>
    <w:p w14:paraId="1AC1CFC1" w14:textId="1F456A61" w:rsidR="002F3E07" w:rsidRPr="00266AFE" w:rsidRDefault="00355A1C" w:rsidP="00266AFE">
      <w:pPr>
        <w:pStyle w:val="2"/>
      </w:pPr>
      <w:bookmarkStart w:id="23" w:name="_Toc4744930"/>
      <w:r w:rsidRPr="00266AFE">
        <w:rPr>
          <w:rFonts w:hint="eastAsia"/>
        </w:rPr>
        <w:t>国外</w:t>
      </w:r>
      <w:r w:rsidRPr="00266AFE">
        <w:t>积雪</w:t>
      </w:r>
      <w:r w:rsidR="00B9531D">
        <w:t>测量数据</w:t>
      </w:r>
      <w:r w:rsidRPr="00266AFE">
        <w:t>整理</w:t>
      </w:r>
      <w:r w:rsidR="005F3338">
        <w:rPr>
          <w:rFonts w:hint="eastAsia"/>
        </w:rPr>
        <w:t>分析</w:t>
      </w:r>
      <w:bookmarkEnd w:id="23"/>
    </w:p>
    <w:p w14:paraId="184BF07D" w14:textId="107E736B" w:rsidR="002F3E07" w:rsidRDefault="00021DE0" w:rsidP="002F3E07">
      <w:pPr>
        <w:ind w:firstLine="480"/>
      </w:pPr>
      <w:r>
        <w:t>在实地测量准备阶段</w:t>
      </w:r>
      <w:r>
        <w:rPr>
          <w:rFonts w:hint="eastAsia"/>
        </w:rPr>
        <w:t>，</w:t>
      </w:r>
      <w:r>
        <w:t>需要找到类似数据作为参考</w:t>
      </w:r>
      <w:r>
        <w:rPr>
          <w:rFonts w:hint="eastAsia"/>
        </w:rPr>
        <w:t>。</w:t>
      </w:r>
      <w:r>
        <w:t>因此</w:t>
      </w:r>
      <w:r w:rsidR="0000686E">
        <w:rPr>
          <w:rFonts w:hint="eastAsia"/>
        </w:rPr>
        <w:t>本章</w:t>
      </w:r>
      <w:r w:rsidR="002F3E07">
        <w:t>从</w:t>
      </w:r>
      <w:r w:rsidR="002F3E07">
        <w:rPr>
          <w:rFonts w:hint="eastAsia"/>
        </w:rPr>
        <w:t>N</w:t>
      </w:r>
      <w:r w:rsidR="002F3E07">
        <w:t>ASA</w:t>
      </w:r>
      <w:r w:rsidR="002F3E07">
        <w:t>的</w:t>
      </w:r>
      <w:r w:rsidR="002F3E07">
        <w:t>ESDS</w:t>
      </w:r>
      <w:r w:rsidR="002F3E07">
        <w:t>项目中的</w:t>
      </w:r>
      <w:r w:rsidR="002F3E07">
        <w:t>NSIDC (</w:t>
      </w:r>
      <w:r w:rsidR="002F3E07">
        <w:rPr>
          <w:rFonts w:hint="eastAsia"/>
        </w:rPr>
        <w:t>National</w:t>
      </w:r>
      <w:r w:rsidR="002F3E07">
        <w:t xml:space="preserve"> Snow &amp; Ice Data Center)</w:t>
      </w:r>
      <w:r w:rsidR="002F3E07" w:rsidRPr="00FE06E1">
        <w:rPr>
          <w:vertAlign w:val="superscript"/>
        </w:rPr>
        <w:fldChar w:fldCharType="begin"/>
      </w:r>
      <w:r w:rsidR="002F3E07" w:rsidRPr="00FE06E1">
        <w:rPr>
          <w:vertAlign w:val="superscript"/>
        </w:rPr>
        <w:instrText xml:space="preserve"> REF _Ref2257864 \r \h </w:instrText>
      </w:r>
      <w:r w:rsidR="002F3E07">
        <w:rPr>
          <w:vertAlign w:val="superscript"/>
        </w:rPr>
        <w:instrText xml:space="preserve"> \* MERGEFORMAT </w:instrText>
      </w:r>
      <w:r w:rsidR="002F3E07" w:rsidRPr="00FE06E1">
        <w:rPr>
          <w:vertAlign w:val="superscript"/>
        </w:rPr>
      </w:r>
      <w:r w:rsidR="002F3E07" w:rsidRPr="00FE06E1">
        <w:rPr>
          <w:vertAlign w:val="superscript"/>
        </w:rPr>
        <w:fldChar w:fldCharType="separate"/>
      </w:r>
      <w:r w:rsidR="00B9456A">
        <w:rPr>
          <w:vertAlign w:val="superscript"/>
        </w:rPr>
        <w:t>[61]</w:t>
      </w:r>
      <w:r w:rsidR="002F3E07" w:rsidRPr="00FE06E1">
        <w:rPr>
          <w:vertAlign w:val="superscript"/>
        </w:rPr>
        <w:fldChar w:fldCharType="end"/>
      </w:r>
      <w:r w:rsidR="002F3E07">
        <w:t>获取到</w:t>
      </w:r>
      <w:r w:rsidR="002F3E07">
        <w:rPr>
          <w:rFonts w:hint="eastAsia"/>
        </w:rPr>
        <w:t>一组美国多地共计</w:t>
      </w:r>
      <w:r w:rsidR="002F3E07">
        <w:rPr>
          <w:rFonts w:hint="eastAsia"/>
        </w:rPr>
        <w:t>9</w:t>
      </w:r>
      <w:r w:rsidR="002F3E07">
        <w:t>00</w:t>
      </w:r>
      <w:r w:rsidR="002F3E07">
        <w:t>个雪坑的分层密度数据</w:t>
      </w:r>
      <w:r w:rsidR="003556CF">
        <w:rPr>
          <w:rFonts w:hint="eastAsia"/>
        </w:rPr>
        <w:t>，</w:t>
      </w:r>
      <w:r w:rsidR="0000686E">
        <w:rPr>
          <w:rFonts w:hint="eastAsia"/>
        </w:rPr>
        <w:t>该</w:t>
      </w:r>
      <w:r w:rsidR="007255A2">
        <w:rPr>
          <w:rFonts w:hint="eastAsia"/>
        </w:rPr>
        <w:t>测量时间为</w:t>
      </w:r>
      <w:r w:rsidR="007255A2">
        <w:rPr>
          <w:rFonts w:hint="eastAsia"/>
        </w:rPr>
        <w:t>2</w:t>
      </w:r>
      <w:r w:rsidR="007255A2">
        <w:t>017</w:t>
      </w:r>
      <w:r w:rsidR="007255A2">
        <w:t>年的</w:t>
      </w:r>
      <w:r w:rsidR="007255A2">
        <w:rPr>
          <w:rFonts w:hint="eastAsia"/>
        </w:rPr>
        <w:t>2</w:t>
      </w:r>
      <w:r w:rsidR="007255A2">
        <w:rPr>
          <w:rFonts w:hint="eastAsia"/>
        </w:rPr>
        <w:t>月</w:t>
      </w:r>
      <w:r w:rsidR="007255A2">
        <w:t>6</w:t>
      </w:r>
      <w:r w:rsidR="007255A2">
        <w:rPr>
          <w:rFonts w:hint="eastAsia"/>
        </w:rPr>
        <w:t>日至</w:t>
      </w:r>
      <w:r w:rsidR="007255A2">
        <w:rPr>
          <w:rFonts w:hint="eastAsia"/>
        </w:rPr>
        <w:t>2</w:t>
      </w:r>
      <w:r w:rsidR="007255A2">
        <w:rPr>
          <w:rFonts w:hint="eastAsia"/>
        </w:rPr>
        <w:t>月</w:t>
      </w:r>
      <w:r w:rsidR="007255A2">
        <w:rPr>
          <w:rFonts w:hint="eastAsia"/>
        </w:rPr>
        <w:t>2</w:t>
      </w:r>
      <w:r w:rsidR="007255A2">
        <w:t>5</w:t>
      </w:r>
      <w:r w:rsidR="007255A2">
        <w:t>日</w:t>
      </w:r>
      <w:r w:rsidR="0000686E">
        <w:rPr>
          <w:rFonts w:hint="eastAsia"/>
        </w:rPr>
        <w:t>，</w:t>
      </w:r>
      <w:r w:rsidR="003556CF">
        <w:rPr>
          <w:rFonts w:hint="eastAsia"/>
        </w:rPr>
        <w:t>数据样例如</w:t>
      </w:r>
      <w:r w:rsidR="003556CF">
        <w:fldChar w:fldCharType="begin"/>
      </w:r>
      <w:r w:rsidR="003556CF">
        <w:instrText xml:space="preserve"> </w:instrText>
      </w:r>
      <w:r w:rsidR="003556CF">
        <w:rPr>
          <w:rFonts w:hint="eastAsia"/>
        </w:rPr>
        <w:instrText>REF _Ref2271792 \h</w:instrText>
      </w:r>
      <w:r w:rsidR="003556CF">
        <w:instrText xml:space="preserve"> </w:instrText>
      </w:r>
      <w:r w:rsidR="003556CF">
        <w:fldChar w:fldCharType="separate"/>
      </w:r>
      <w:r w:rsidR="00B9456A">
        <w:rPr>
          <w:rFonts w:hint="eastAsia"/>
        </w:rPr>
        <w:t>表</w:t>
      </w:r>
      <w:r w:rsidR="00B9456A">
        <w:rPr>
          <w:rFonts w:hint="eastAsia"/>
        </w:rPr>
        <w:t xml:space="preserve"> </w:t>
      </w:r>
      <w:r w:rsidR="00B9456A">
        <w:rPr>
          <w:noProof/>
        </w:rPr>
        <w:t>2</w:t>
      </w:r>
      <w:r w:rsidR="00B9456A">
        <w:t>.</w:t>
      </w:r>
      <w:r w:rsidR="00B9456A">
        <w:rPr>
          <w:noProof/>
        </w:rPr>
        <w:t>1</w:t>
      </w:r>
      <w:r w:rsidR="003556CF">
        <w:fldChar w:fldCharType="end"/>
      </w:r>
      <w:r w:rsidR="003556CF">
        <w:t>所示</w:t>
      </w:r>
      <w:r w:rsidR="003556CF">
        <w:rPr>
          <w:rFonts w:hint="eastAsia"/>
        </w:rPr>
        <w:t>，</w:t>
      </w:r>
      <w:r w:rsidR="003556CF">
        <w:t>数据散点图如</w:t>
      </w:r>
      <w:r w:rsidR="00CF7CD0">
        <w:fldChar w:fldCharType="begin"/>
      </w:r>
      <w:r w:rsidR="00CF7CD0">
        <w:instrText xml:space="preserve"> REF _Ref4507611 \h </w:instrText>
      </w:r>
      <w:r w:rsidR="00CF7CD0">
        <w:fldChar w:fldCharType="separate"/>
      </w:r>
      <w:r w:rsidR="00B9456A" w:rsidRPr="00D85F66">
        <w:rPr>
          <w:rFonts w:hint="eastAsia"/>
        </w:rPr>
        <w:t>图</w:t>
      </w:r>
      <w:r w:rsidR="00B9456A" w:rsidRPr="00D85F66">
        <w:t xml:space="preserve"> </w:t>
      </w:r>
      <w:r w:rsidR="00B9456A">
        <w:rPr>
          <w:noProof/>
        </w:rPr>
        <w:t>2</w:t>
      </w:r>
      <w:r w:rsidR="00B9456A">
        <w:t>.</w:t>
      </w:r>
      <w:r w:rsidR="00B9456A">
        <w:rPr>
          <w:noProof/>
        </w:rPr>
        <w:t>1</w:t>
      </w:r>
      <w:r w:rsidR="00CF7CD0">
        <w:fldChar w:fldCharType="end"/>
      </w:r>
      <w:r w:rsidR="003556CF">
        <w:t>所示</w:t>
      </w:r>
      <w:r w:rsidR="003556CF">
        <w:rPr>
          <w:rFonts w:hint="eastAsia"/>
        </w:rPr>
        <w:t>。</w:t>
      </w:r>
      <w:r w:rsidR="002F3E07">
        <w:t>整理得到积雪密度和距表面深度的关系曲线如</w:t>
      </w:r>
      <w:r w:rsidR="002F3E07" w:rsidRPr="002259DC">
        <w:fldChar w:fldCharType="begin"/>
      </w:r>
      <w:r w:rsidR="002F3E07" w:rsidRPr="002259DC">
        <w:instrText xml:space="preserve"> REF _Ref2258599 \h  \* MERGEFORMAT </w:instrText>
      </w:r>
      <w:r w:rsidR="002F3E07" w:rsidRPr="002259DC">
        <w:fldChar w:fldCharType="separate"/>
      </w:r>
      <w:r w:rsidR="00B9456A" w:rsidRPr="00D85F66">
        <w:rPr>
          <w:rFonts w:hint="eastAsia"/>
        </w:rPr>
        <w:t>图</w:t>
      </w:r>
      <w:r w:rsidR="00B9456A" w:rsidRPr="00D85F66">
        <w:t xml:space="preserve"> </w:t>
      </w:r>
      <w:r w:rsidR="00B9456A">
        <w:rPr>
          <w:noProof/>
        </w:rPr>
        <w:t>2.2</w:t>
      </w:r>
      <w:r w:rsidR="002F3E07" w:rsidRPr="002259DC">
        <w:fldChar w:fldCharType="end"/>
      </w:r>
      <w:r w:rsidR="002F3E07">
        <w:t>所示</w:t>
      </w:r>
      <w:r w:rsidR="002F3E07">
        <w:rPr>
          <w:rFonts w:hint="eastAsia"/>
        </w:rPr>
        <w:t>。</w:t>
      </w:r>
    </w:p>
    <w:p w14:paraId="3455A8ED" w14:textId="5AD9447E" w:rsidR="003556CF" w:rsidRPr="00AF5532" w:rsidRDefault="003556CF" w:rsidP="0087493C">
      <w:pPr>
        <w:pStyle w:val="af5"/>
      </w:pPr>
      <w:bookmarkStart w:id="24" w:name="_Ref2271792"/>
      <w:r>
        <w:rPr>
          <w:rFonts w:hint="eastAsia"/>
        </w:rPr>
        <w:t>表</w:t>
      </w:r>
      <w:r>
        <w:rPr>
          <w:rFonts w:hint="eastAsia"/>
        </w:rPr>
        <w:t xml:space="preserve"> </w:t>
      </w:r>
      <w:r w:rsidR="00E44731">
        <w:fldChar w:fldCharType="begin"/>
      </w:r>
      <w:r w:rsidR="00E44731">
        <w:instrText xml:space="preserve"> </w:instrText>
      </w:r>
      <w:r w:rsidR="00E44731">
        <w:rPr>
          <w:rFonts w:hint="eastAsia"/>
        </w:rPr>
        <w:instrText>STYLEREF 1 \s</w:instrText>
      </w:r>
      <w:r w:rsidR="00E44731">
        <w:instrText xml:space="preserve"> </w:instrText>
      </w:r>
      <w:r w:rsidR="00E44731">
        <w:fldChar w:fldCharType="separate"/>
      </w:r>
      <w:r w:rsidR="00B9456A">
        <w:rPr>
          <w:noProof/>
        </w:rPr>
        <w:t>2</w:t>
      </w:r>
      <w:r w:rsidR="00E44731">
        <w:fldChar w:fldCharType="end"/>
      </w:r>
      <w:r w:rsidR="00E44731">
        <w:t>.</w:t>
      </w:r>
      <w:r w:rsidR="00E44731">
        <w:fldChar w:fldCharType="begin"/>
      </w:r>
      <w:r w:rsidR="00E44731">
        <w:instrText xml:space="preserve"> </w:instrText>
      </w:r>
      <w:r w:rsidR="00E44731">
        <w:rPr>
          <w:rFonts w:hint="eastAsia"/>
        </w:rPr>
        <w:instrText xml:space="preserve">SEQ </w:instrText>
      </w:r>
      <w:r w:rsidR="00E44731">
        <w:rPr>
          <w:rFonts w:hint="eastAsia"/>
        </w:rPr>
        <w:instrText>表</w:instrText>
      </w:r>
      <w:r w:rsidR="00E44731">
        <w:rPr>
          <w:rFonts w:hint="eastAsia"/>
        </w:rPr>
        <w:instrText xml:space="preserve"> \* ARABIC \s 1</w:instrText>
      </w:r>
      <w:r w:rsidR="00E44731">
        <w:instrText xml:space="preserve"> </w:instrText>
      </w:r>
      <w:r w:rsidR="00E44731">
        <w:fldChar w:fldCharType="separate"/>
      </w:r>
      <w:r w:rsidR="00B9456A">
        <w:rPr>
          <w:noProof/>
        </w:rPr>
        <w:t>1</w:t>
      </w:r>
      <w:r w:rsidR="00E44731">
        <w:fldChar w:fldCharType="end"/>
      </w:r>
      <w:bookmarkEnd w:id="24"/>
      <w:r>
        <w:t xml:space="preserve">  NSIDC</w:t>
      </w:r>
      <w:r>
        <w:t>某数据集单个雪坑分层密度样例</w:t>
      </w:r>
      <w:r w:rsidR="00AF5532">
        <w:rPr>
          <w:rFonts w:hint="eastAsia"/>
        </w:rPr>
        <w:t>（雪坑</w:t>
      </w:r>
      <w:r w:rsidR="00E7069A">
        <w:rPr>
          <w:rFonts w:hint="eastAsia"/>
        </w:rPr>
        <w:t>编号</w:t>
      </w:r>
      <w:r w:rsidR="00AF5532">
        <w:rPr>
          <w:rFonts w:hint="eastAsia"/>
        </w:rPr>
        <w:t>4</w:t>
      </w:r>
      <w:r w:rsidR="00AF5532">
        <w:t>6N</w:t>
      </w:r>
      <w:r w:rsidR="00AF5532">
        <w:rPr>
          <w:rFonts w:hint="eastAsia"/>
        </w:rPr>
        <w:t>）</w:t>
      </w:r>
    </w:p>
    <w:tbl>
      <w:tblPr>
        <w:tblW w:w="8306"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384"/>
        <w:gridCol w:w="1385"/>
        <w:gridCol w:w="1384"/>
        <w:gridCol w:w="1384"/>
        <w:gridCol w:w="1385"/>
      </w:tblGrid>
      <w:tr w:rsidR="00F70101" w:rsidRPr="003556CF" w14:paraId="6051B938" w14:textId="77777777" w:rsidTr="003C0BD2">
        <w:trPr>
          <w:trHeight w:val="270"/>
          <w:tblHeader/>
          <w:jc w:val="center"/>
        </w:trPr>
        <w:tc>
          <w:tcPr>
            <w:tcW w:w="1384" w:type="dxa"/>
            <w:shd w:val="clear" w:color="auto" w:fill="auto"/>
            <w:noWrap/>
            <w:vAlign w:val="center"/>
            <w:hideMark/>
          </w:tcPr>
          <w:p w14:paraId="553E6ACE" w14:textId="77777777" w:rsidR="00F70101" w:rsidRPr="003556CF" w:rsidRDefault="00F70101" w:rsidP="00F70101">
            <w:pPr>
              <w:pStyle w:val="af6"/>
            </w:pPr>
            <w:r>
              <w:rPr>
                <w:rFonts w:hint="eastAsia"/>
              </w:rPr>
              <w:t>层顶位置</w:t>
            </w:r>
            <w:r w:rsidRPr="003556CF">
              <w:rPr>
                <w:rFonts w:hint="eastAsia"/>
              </w:rPr>
              <w:t xml:space="preserve"> </w:t>
            </w:r>
            <w:r>
              <w:rPr>
                <w:rFonts w:hint="eastAsia"/>
              </w:rPr>
              <w:t>(</w:t>
            </w:r>
            <w:r>
              <w:t>mm)</w:t>
            </w:r>
          </w:p>
        </w:tc>
        <w:tc>
          <w:tcPr>
            <w:tcW w:w="1384" w:type="dxa"/>
            <w:shd w:val="clear" w:color="auto" w:fill="auto"/>
            <w:noWrap/>
            <w:vAlign w:val="center"/>
            <w:hideMark/>
          </w:tcPr>
          <w:p w14:paraId="56945174" w14:textId="77777777" w:rsidR="00F70101" w:rsidRPr="003556CF" w:rsidRDefault="00F70101" w:rsidP="00F70101">
            <w:pPr>
              <w:pStyle w:val="af6"/>
            </w:pPr>
            <w:r>
              <w:rPr>
                <w:rFonts w:hint="eastAsia"/>
              </w:rPr>
              <w:t>层底位置</w:t>
            </w:r>
            <w:r w:rsidRPr="003556CF">
              <w:rPr>
                <w:rFonts w:hint="eastAsia"/>
              </w:rPr>
              <w:t xml:space="preserve"> </w:t>
            </w:r>
            <w:r>
              <w:t>(mm)</w:t>
            </w:r>
          </w:p>
        </w:tc>
        <w:tc>
          <w:tcPr>
            <w:tcW w:w="1385" w:type="dxa"/>
            <w:tcBorders>
              <w:right w:val="double" w:sz="4" w:space="0" w:color="auto"/>
            </w:tcBorders>
            <w:shd w:val="clear" w:color="auto" w:fill="auto"/>
            <w:noWrap/>
            <w:vAlign w:val="center"/>
            <w:hideMark/>
          </w:tcPr>
          <w:p w14:paraId="1305A935" w14:textId="77777777" w:rsidR="009A0E37" w:rsidRDefault="00DB24A2" w:rsidP="00F70101">
            <w:pPr>
              <w:pStyle w:val="af6"/>
            </w:pPr>
            <w:r>
              <w:rPr>
                <w:rFonts w:hint="eastAsia"/>
              </w:rPr>
              <w:t>密度</w:t>
            </w:r>
          </w:p>
          <w:p w14:paraId="5B391677" w14:textId="77777777" w:rsidR="00F70101" w:rsidRPr="003556CF" w:rsidRDefault="00F70101" w:rsidP="00F70101">
            <w:pPr>
              <w:pStyle w:val="af6"/>
            </w:pPr>
            <w:r>
              <w:t>(t</w:t>
            </w:r>
            <w:r w:rsidRPr="003556CF">
              <w:rPr>
                <w:rFonts w:hint="eastAsia"/>
              </w:rPr>
              <w:t>/m</w:t>
            </w:r>
            <w:r w:rsidRPr="003556CF">
              <w:rPr>
                <w:rFonts w:hint="eastAsia"/>
                <w:vertAlign w:val="superscript"/>
              </w:rPr>
              <w:t>3</w:t>
            </w:r>
            <w:r>
              <w:t>)</w:t>
            </w:r>
          </w:p>
        </w:tc>
        <w:tc>
          <w:tcPr>
            <w:tcW w:w="1384" w:type="dxa"/>
            <w:tcBorders>
              <w:left w:val="double" w:sz="4" w:space="0" w:color="auto"/>
            </w:tcBorders>
            <w:vAlign w:val="center"/>
          </w:tcPr>
          <w:p w14:paraId="381FC69F" w14:textId="77777777" w:rsidR="00F70101" w:rsidRPr="003556CF" w:rsidRDefault="00F70101" w:rsidP="00F70101">
            <w:pPr>
              <w:pStyle w:val="af6"/>
            </w:pPr>
            <w:r>
              <w:rPr>
                <w:rFonts w:hint="eastAsia"/>
              </w:rPr>
              <w:t>层顶位置</w:t>
            </w:r>
            <w:r w:rsidRPr="003556CF">
              <w:rPr>
                <w:rFonts w:hint="eastAsia"/>
              </w:rPr>
              <w:t xml:space="preserve"> </w:t>
            </w:r>
            <w:r>
              <w:rPr>
                <w:rFonts w:hint="eastAsia"/>
              </w:rPr>
              <w:t>(</w:t>
            </w:r>
            <w:r>
              <w:t>mm)</w:t>
            </w:r>
          </w:p>
        </w:tc>
        <w:tc>
          <w:tcPr>
            <w:tcW w:w="1384" w:type="dxa"/>
            <w:vAlign w:val="center"/>
          </w:tcPr>
          <w:p w14:paraId="3613911D" w14:textId="77777777" w:rsidR="00F70101" w:rsidRPr="003556CF" w:rsidRDefault="00F70101" w:rsidP="00F70101">
            <w:pPr>
              <w:pStyle w:val="af6"/>
            </w:pPr>
            <w:r>
              <w:rPr>
                <w:rFonts w:hint="eastAsia"/>
              </w:rPr>
              <w:t>层底位置</w:t>
            </w:r>
            <w:r w:rsidRPr="003556CF">
              <w:rPr>
                <w:rFonts w:hint="eastAsia"/>
              </w:rPr>
              <w:t xml:space="preserve"> </w:t>
            </w:r>
            <w:r>
              <w:t>(mm)</w:t>
            </w:r>
          </w:p>
        </w:tc>
        <w:tc>
          <w:tcPr>
            <w:tcW w:w="1385" w:type="dxa"/>
            <w:vAlign w:val="center"/>
          </w:tcPr>
          <w:p w14:paraId="27B2C6B9" w14:textId="77777777" w:rsidR="009A0E37" w:rsidRDefault="00DB24A2" w:rsidP="00F70101">
            <w:pPr>
              <w:pStyle w:val="af6"/>
            </w:pPr>
            <w:r>
              <w:rPr>
                <w:rFonts w:hint="eastAsia"/>
              </w:rPr>
              <w:t>密度</w:t>
            </w:r>
          </w:p>
          <w:p w14:paraId="107E8219" w14:textId="77777777" w:rsidR="00F70101" w:rsidRPr="003556CF" w:rsidRDefault="00F70101" w:rsidP="00F70101">
            <w:pPr>
              <w:pStyle w:val="af6"/>
            </w:pPr>
            <w:r>
              <w:t>(t</w:t>
            </w:r>
            <w:r w:rsidRPr="003556CF">
              <w:rPr>
                <w:rFonts w:hint="eastAsia"/>
              </w:rPr>
              <w:t>/m</w:t>
            </w:r>
            <w:r w:rsidRPr="003556CF">
              <w:rPr>
                <w:rFonts w:hint="eastAsia"/>
                <w:vertAlign w:val="superscript"/>
              </w:rPr>
              <w:t>3</w:t>
            </w:r>
            <w:r>
              <w:t>)</w:t>
            </w:r>
          </w:p>
        </w:tc>
      </w:tr>
      <w:tr w:rsidR="00F70101" w:rsidRPr="003556CF" w14:paraId="30BC9E24" w14:textId="77777777" w:rsidTr="005617CE">
        <w:trPr>
          <w:trHeight w:val="270"/>
          <w:jc w:val="center"/>
        </w:trPr>
        <w:tc>
          <w:tcPr>
            <w:tcW w:w="1384" w:type="dxa"/>
            <w:shd w:val="clear" w:color="auto" w:fill="auto"/>
            <w:noWrap/>
            <w:vAlign w:val="center"/>
          </w:tcPr>
          <w:p w14:paraId="3A3B85C4" w14:textId="77777777" w:rsidR="00F70101" w:rsidRDefault="00F70101" w:rsidP="00F70101">
            <w:pPr>
              <w:pStyle w:val="af6"/>
              <w:rPr>
                <w:rFonts w:eastAsia="宋体"/>
                <w:color w:val="000000"/>
                <w:sz w:val="22"/>
                <w:szCs w:val="22"/>
              </w:rPr>
            </w:pPr>
            <w:r>
              <w:rPr>
                <w:rFonts w:hint="eastAsia"/>
                <w:color w:val="000000"/>
                <w:sz w:val="22"/>
                <w:szCs w:val="22"/>
              </w:rPr>
              <w:t>153</w:t>
            </w:r>
            <w:r>
              <w:rPr>
                <w:color w:val="000000"/>
                <w:sz w:val="22"/>
                <w:szCs w:val="22"/>
              </w:rPr>
              <w:t>0</w:t>
            </w:r>
          </w:p>
        </w:tc>
        <w:tc>
          <w:tcPr>
            <w:tcW w:w="1384" w:type="dxa"/>
            <w:shd w:val="clear" w:color="auto" w:fill="auto"/>
            <w:noWrap/>
            <w:vAlign w:val="center"/>
          </w:tcPr>
          <w:p w14:paraId="188783AD" w14:textId="77777777" w:rsidR="00F70101" w:rsidRDefault="00F70101" w:rsidP="00F70101">
            <w:pPr>
              <w:pStyle w:val="af6"/>
              <w:rPr>
                <w:color w:val="000000"/>
                <w:sz w:val="22"/>
                <w:szCs w:val="22"/>
              </w:rPr>
            </w:pPr>
            <w:r>
              <w:rPr>
                <w:rFonts w:hint="eastAsia"/>
                <w:color w:val="000000"/>
                <w:sz w:val="22"/>
                <w:szCs w:val="22"/>
              </w:rPr>
              <w:t>143</w:t>
            </w:r>
            <w:r>
              <w:rPr>
                <w:color w:val="000000"/>
                <w:sz w:val="22"/>
                <w:szCs w:val="22"/>
              </w:rPr>
              <w:t>0</w:t>
            </w:r>
          </w:p>
        </w:tc>
        <w:tc>
          <w:tcPr>
            <w:tcW w:w="1385" w:type="dxa"/>
            <w:tcBorders>
              <w:right w:val="double" w:sz="4" w:space="0" w:color="auto"/>
            </w:tcBorders>
            <w:shd w:val="clear" w:color="auto" w:fill="auto"/>
            <w:noWrap/>
            <w:vAlign w:val="center"/>
          </w:tcPr>
          <w:p w14:paraId="21D344AA" w14:textId="77777777" w:rsidR="00F70101" w:rsidRDefault="00F70101" w:rsidP="00F70101">
            <w:pPr>
              <w:pStyle w:val="af6"/>
              <w:rPr>
                <w:color w:val="000000"/>
                <w:sz w:val="22"/>
                <w:szCs w:val="22"/>
              </w:rPr>
            </w:pPr>
            <w:r>
              <w:rPr>
                <w:color w:val="000000"/>
                <w:sz w:val="22"/>
                <w:szCs w:val="22"/>
              </w:rPr>
              <w:t>0.</w:t>
            </w:r>
            <w:r>
              <w:rPr>
                <w:rFonts w:hint="eastAsia"/>
                <w:color w:val="000000"/>
                <w:sz w:val="22"/>
                <w:szCs w:val="22"/>
              </w:rPr>
              <w:t>186</w:t>
            </w:r>
          </w:p>
        </w:tc>
        <w:tc>
          <w:tcPr>
            <w:tcW w:w="1384" w:type="dxa"/>
            <w:tcBorders>
              <w:left w:val="double" w:sz="4" w:space="0" w:color="auto"/>
            </w:tcBorders>
            <w:vAlign w:val="center"/>
          </w:tcPr>
          <w:p w14:paraId="40FDE5CE" w14:textId="77777777" w:rsidR="00F70101" w:rsidRDefault="00F70101" w:rsidP="00F70101">
            <w:pPr>
              <w:pStyle w:val="af6"/>
              <w:rPr>
                <w:color w:val="000000"/>
                <w:sz w:val="22"/>
                <w:szCs w:val="22"/>
              </w:rPr>
            </w:pPr>
            <w:r>
              <w:rPr>
                <w:rFonts w:hint="eastAsia"/>
                <w:color w:val="000000"/>
                <w:sz w:val="22"/>
                <w:szCs w:val="22"/>
              </w:rPr>
              <w:t>73</w:t>
            </w:r>
            <w:r>
              <w:rPr>
                <w:color w:val="000000"/>
                <w:sz w:val="22"/>
                <w:szCs w:val="22"/>
              </w:rPr>
              <w:t>0</w:t>
            </w:r>
          </w:p>
        </w:tc>
        <w:tc>
          <w:tcPr>
            <w:tcW w:w="1384" w:type="dxa"/>
            <w:vAlign w:val="center"/>
          </w:tcPr>
          <w:p w14:paraId="6765E494" w14:textId="77777777" w:rsidR="00F70101" w:rsidRDefault="00F70101" w:rsidP="00F70101">
            <w:pPr>
              <w:pStyle w:val="af6"/>
              <w:rPr>
                <w:color w:val="000000"/>
                <w:sz w:val="22"/>
                <w:szCs w:val="22"/>
              </w:rPr>
            </w:pPr>
            <w:r>
              <w:rPr>
                <w:rFonts w:hint="eastAsia"/>
                <w:color w:val="000000"/>
                <w:sz w:val="22"/>
                <w:szCs w:val="22"/>
              </w:rPr>
              <w:t>63</w:t>
            </w:r>
            <w:r>
              <w:rPr>
                <w:color w:val="000000"/>
                <w:sz w:val="22"/>
                <w:szCs w:val="22"/>
              </w:rPr>
              <w:t>0</w:t>
            </w:r>
          </w:p>
        </w:tc>
        <w:tc>
          <w:tcPr>
            <w:tcW w:w="1385" w:type="dxa"/>
            <w:vAlign w:val="center"/>
          </w:tcPr>
          <w:p w14:paraId="4AFEEC50" w14:textId="77777777" w:rsidR="00F70101" w:rsidRDefault="00F70101" w:rsidP="00F70101">
            <w:pPr>
              <w:pStyle w:val="af6"/>
              <w:rPr>
                <w:color w:val="000000"/>
                <w:sz w:val="22"/>
                <w:szCs w:val="22"/>
              </w:rPr>
            </w:pPr>
            <w:r>
              <w:rPr>
                <w:color w:val="000000"/>
                <w:sz w:val="22"/>
                <w:szCs w:val="22"/>
              </w:rPr>
              <w:t>0.</w:t>
            </w:r>
            <w:r>
              <w:rPr>
                <w:rFonts w:hint="eastAsia"/>
                <w:color w:val="000000"/>
                <w:sz w:val="22"/>
                <w:szCs w:val="22"/>
              </w:rPr>
              <w:t>367</w:t>
            </w:r>
          </w:p>
        </w:tc>
      </w:tr>
      <w:tr w:rsidR="00F70101" w:rsidRPr="003556CF" w14:paraId="66B33FB6" w14:textId="77777777" w:rsidTr="005617CE">
        <w:trPr>
          <w:trHeight w:val="270"/>
          <w:jc w:val="center"/>
        </w:trPr>
        <w:tc>
          <w:tcPr>
            <w:tcW w:w="1384" w:type="dxa"/>
            <w:shd w:val="clear" w:color="auto" w:fill="auto"/>
            <w:noWrap/>
            <w:vAlign w:val="center"/>
          </w:tcPr>
          <w:p w14:paraId="4F0BA631" w14:textId="77777777" w:rsidR="00F70101" w:rsidRDefault="00F70101" w:rsidP="00F70101">
            <w:pPr>
              <w:pStyle w:val="af6"/>
              <w:rPr>
                <w:color w:val="000000"/>
                <w:sz w:val="22"/>
                <w:szCs w:val="22"/>
              </w:rPr>
            </w:pPr>
            <w:r>
              <w:rPr>
                <w:rFonts w:hint="eastAsia"/>
                <w:color w:val="000000"/>
                <w:sz w:val="22"/>
                <w:szCs w:val="22"/>
              </w:rPr>
              <w:t>143</w:t>
            </w:r>
            <w:r>
              <w:rPr>
                <w:color w:val="000000"/>
                <w:sz w:val="22"/>
                <w:szCs w:val="22"/>
              </w:rPr>
              <w:t>0</w:t>
            </w:r>
          </w:p>
        </w:tc>
        <w:tc>
          <w:tcPr>
            <w:tcW w:w="1384" w:type="dxa"/>
            <w:shd w:val="clear" w:color="auto" w:fill="auto"/>
            <w:noWrap/>
            <w:vAlign w:val="center"/>
          </w:tcPr>
          <w:p w14:paraId="0CF37AD9" w14:textId="77777777" w:rsidR="00F70101" w:rsidRDefault="00F70101" w:rsidP="00F70101">
            <w:pPr>
              <w:pStyle w:val="af6"/>
              <w:rPr>
                <w:color w:val="000000"/>
                <w:sz w:val="22"/>
                <w:szCs w:val="22"/>
              </w:rPr>
            </w:pPr>
            <w:r>
              <w:rPr>
                <w:rFonts w:hint="eastAsia"/>
                <w:color w:val="000000"/>
                <w:sz w:val="22"/>
                <w:szCs w:val="22"/>
              </w:rPr>
              <w:t>133</w:t>
            </w:r>
            <w:r>
              <w:rPr>
                <w:color w:val="000000"/>
                <w:sz w:val="22"/>
                <w:szCs w:val="22"/>
              </w:rPr>
              <w:t>0</w:t>
            </w:r>
          </w:p>
        </w:tc>
        <w:tc>
          <w:tcPr>
            <w:tcW w:w="1385" w:type="dxa"/>
            <w:tcBorders>
              <w:right w:val="double" w:sz="4" w:space="0" w:color="auto"/>
            </w:tcBorders>
            <w:shd w:val="clear" w:color="auto" w:fill="auto"/>
            <w:noWrap/>
            <w:vAlign w:val="center"/>
          </w:tcPr>
          <w:p w14:paraId="73BC9086" w14:textId="77777777" w:rsidR="00F70101" w:rsidRDefault="00F70101" w:rsidP="00F70101">
            <w:pPr>
              <w:pStyle w:val="af6"/>
              <w:rPr>
                <w:color w:val="000000"/>
                <w:sz w:val="22"/>
                <w:szCs w:val="22"/>
              </w:rPr>
            </w:pPr>
            <w:r>
              <w:rPr>
                <w:color w:val="000000"/>
                <w:sz w:val="22"/>
                <w:szCs w:val="22"/>
              </w:rPr>
              <w:t>0.</w:t>
            </w:r>
            <w:r>
              <w:rPr>
                <w:rFonts w:hint="eastAsia"/>
                <w:color w:val="000000"/>
                <w:sz w:val="22"/>
                <w:szCs w:val="22"/>
              </w:rPr>
              <w:t>267</w:t>
            </w:r>
          </w:p>
        </w:tc>
        <w:tc>
          <w:tcPr>
            <w:tcW w:w="1384" w:type="dxa"/>
            <w:tcBorders>
              <w:left w:val="double" w:sz="4" w:space="0" w:color="auto"/>
            </w:tcBorders>
            <w:vAlign w:val="center"/>
          </w:tcPr>
          <w:p w14:paraId="24015FA4" w14:textId="77777777" w:rsidR="00F70101" w:rsidRDefault="00F70101" w:rsidP="00F70101">
            <w:pPr>
              <w:pStyle w:val="af6"/>
              <w:rPr>
                <w:color w:val="000000"/>
                <w:sz w:val="22"/>
                <w:szCs w:val="22"/>
              </w:rPr>
            </w:pPr>
            <w:r>
              <w:rPr>
                <w:rFonts w:hint="eastAsia"/>
                <w:color w:val="000000"/>
                <w:sz w:val="22"/>
                <w:szCs w:val="22"/>
              </w:rPr>
              <w:t>63</w:t>
            </w:r>
            <w:r>
              <w:rPr>
                <w:color w:val="000000"/>
                <w:sz w:val="22"/>
                <w:szCs w:val="22"/>
              </w:rPr>
              <w:t>0</w:t>
            </w:r>
          </w:p>
        </w:tc>
        <w:tc>
          <w:tcPr>
            <w:tcW w:w="1384" w:type="dxa"/>
            <w:vAlign w:val="center"/>
          </w:tcPr>
          <w:p w14:paraId="63BECCE6" w14:textId="77777777" w:rsidR="00F70101" w:rsidRDefault="00F70101" w:rsidP="00F70101">
            <w:pPr>
              <w:pStyle w:val="af6"/>
              <w:rPr>
                <w:color w:val="000000"/>
                <w:sz w:val="22"/>
                <w:szCs w:val="22"/>
              </w:rPr>
            </w:pPr>
            <w:r>
              <w:rPr>
                <w:rFonts w:hint="eastAsia"/>
                <w:color w:val="000000"/>
                <w:sz w:val="22"/>
                <w:szCs w:val="22"/>
              </w:rPr>
              <w:t>53</w:t>
            </w:r>
            <w:r>
              <w:rPr>
                <w:color w:val="000000"/>
                <w:sz w:val="22"/>
                <w:szCs w:val="22"/>
              </w:rPr>
              <w:t>0</w:t>
            </w:r>
          </w:p>
        </w:tc>
        <w:tc>
          <w:tcPr>
            <w:tcW w:w="1385" w:type="dxa"/>
            <w:vAlign w:val="center"/>
          </w:tcPr>
          <w:p w14:paraId="29C787D8" w14:textId="77777777" w:rsidR="00F70101" w:rsidRDefault="00F70101" w:rsidP="00F70101">
            <w:pPr>
              <w:pStyle w:val="af6"/>
              <w:rPr>
                <w:color w:val="000000"/>
                <w:sz w:val="22"/>
                <w:szCs w:val="22"/>
              </w:rPr>
            </w:pPr>
            <w:r>
              <w:rPr>
                <w:color w:val="000000"/>
                <w:sz w:val="22"/>
                <w:szCs w:val="22"/>
              </w:rPr>
              <w:t>0.</w:t>
            </w:r>
            <w:r>
              <w:rPr>
                <w:rFonts w:hint="eastAsia"/>
                <w:color w:val="000000"/>
                <w:sz w:val="22"/>
                <w:szCs w:val="22"/>
              </w:rPr>
              <w:t>360</w:t>
            </w:r>
          </w:p>
        </w:tc>
      </w:tr>
      <w:tr w:rsidR="00F70101" w:rsidRPr="003556CF" w14:paraId="42401178" w14:textId="77777777" w:rsidTr="005617CE">
        <w:trPr>
          <w:trHeight w:val="270"/>
          <w:jc w:val="center"/>
        </w:trPr>
        <w:tc>
          <w:tcPr>
            <w:tcW w:w="1384" w:type="dxa"/>
            <w:shd w:val="clear" w:color="auto" w:fill="auto"/>
            <w:noWrap/>
            <w:vAlign w:val="center"/>
          </w:tcPr>
          <w:p w14:paraId="05A00595" w14:textId="77777777" w:rsidR="00F70101" w:rsidRDefault="00F70101" w:rsidP="00F70101">
            <w:pPr>
              <w:pStyle w:val="af6"/>
              <w:rPr>
                <w:color w:val="000000"/>
                <w:sz w:val="22"/>
                <w:szCs w:val="22"/>
              </w:rPr>
            </w:pPr>
            <w:r>
              <w:rPr>
                <w:rFonts w:hint="eastAsia"/>
                <w:color w:val="000000"/>
                <w:sz w:val="22"/>
                <w:szCs w:val="22"/>
              </w:rPr>
              <w:t>133</w:t>
            </w:r>
            <w:r>
              <w:rPr>
                <w:color w:val="000000"/>
                <w:sz w:val="22"/>
                <w:szCs w:val="22"/>
              </w:rPr>
              <w:t>0</w:t>
            </w:r>
          </w:p>
        </w:tc>
        <w:tc>
          <w:tcPr>
            <w:tcW w:w="1384" w:type="dxa"/>
            <w:shd w:val="clear" w:color="auto" w:fill="auto"/>
            <w:noWrap/>
            <w:vAlign w:val="center"/>
          </w:tcPr>
          <w:p w14:paraId="6702DE26" w14:textId="77777777" w:rsidR="00F70101" w:rsidRDefault="00F70101" w:rsidP="00F70101">
            <w:pPr>
              <w:pStyle w:val="af6"/>
              <w:rPr>
                <w:color w:val="000000"/>
                <w:sz w:val="22"/>
                <w:szCs w:val="22"/>
              </w:rPr>
            </w:pPr>
            <w:r>
              <w:rPr>
                <w:rFonts w:hint="eastAsia"/>
                <w:color w:val="000000"/>
                <w:sz w:val="22"/>
                <w:szCs w:val="22"/>
              </w:rPr>
              <w:t>123</w:t>
            </w:r>
            <w:r>
              <w:rPr>
                <w:color w:val="000000"/>
                <w:sz w:val="22"/>
                <w:szCs w:val="22"/>
              </w:rPr>
              <w:t>0</w:t>
            </w:r>
          </w:p>
        </w:tc>
        <w:tc>
          <w:tcPr>
            <w:tcW w:w="1385" w:type="dxa"/>
            <w:tcBorders>
              <w:right w:val="double" w:sz="4" w:space="0" w:color="auto"/>
            </w:tcBorders>
            <w:shd w:val="clear" w:color="auto" w:fill="auto"/>
            <w:noWrap/>
            <w:vAlign w:val="center"/>
          </w:tcPr>
          <w:p w14:paraId="74113A68" w14:textId="77777777" w:rsidR="00F70101" w:rsidRDefault="00F70101" w:rsidP="00F70101">
            <w:pPr>
              <w:pStyle w:val="af6"/>
              <w:rPr>
                <w:color w:val="000000"/>
                <w:sz w:val="22"/>
                <w:szCs w:val="22"/>
              </w:rPr>
            </w:pPr>
            <w:r>
              <w:rPr>
                <w:color w:val="000000"/>
                <w:sz w:val="22"/>
                <w:szCs w:val="22"/>
              </w:rPr>
              <w:t>0.</w:t>
            </w:r>
            <w:r>
              <w:rPr>
                <w:rFonts w:hint="eastAsia"/>
                <w:color w:val="000000"/>
                <w:sz w:val="22"/>
                <w:szCs w:val="22"/>
              </w:rPr>
              <w:t>242</w:t>
            </w:r>
          </w:p>
        </w:tc>
        <w:tc>
          <w:tcPr>
            <w:tcW w:w="1384" w:type="dxa"/>
            <w:tcBorders>
              <w:left w:val="double" w:sz="4" w:space="0" w:color="auto"/>
            </w:tcBorders>
            <w:vAlign w:val="center"/>
          </w:tcPr>
          <w:p w14:paraId="53FAA97B" w14:textId="77777777" w:rsidR="00F70101" w:rsidRDefault="00F70101" w:rsidP="00F70101">
            <w:pPr>
              <w:pStyle w:val="af6"/>
              <w:rPr>
                <w:color w:val="000000"/>
                <w:sz w:val="22"/>
                <w:szCs w:val="22"/>
              </w:rPr>
            </w:pPr>
            <w:r>
              <w:rPr>
                <w:rFonts w:hint="eastAsia"/>
                <w:color w:val="000000"/>
                <w:sz w:val="22"/>
                <w:szCs w:val="22"/>
              </w:rPr>
              <w:t>53</w:t>
            </w:r>
            <w:r>
              <w:rPr>
                <w:color w:val="000000"/>
                <w:sz w:val="22"/>
                <w:szCs w:val="22"/>
              </w:rPr>
              <w:t>0</w:t>
            </w:r>
          </w:p>
        </w:tc>
        <w:tc>
          <w:tcPr>
            <w:tcW w:w="1384" w:type="dxa"/>
            <w:vAlign w:val="center"/>
          </w:tcPr>
          <w:p w14:paraId="5244BDB5" w14:textId="77777777" w:rsidR="00F70101" w:rsidRDefault="00F70101" w:rsidP="00F70101">
            <w:pPr>
              <w:pStyle w:val="af6"/>
              <w:rPr>
                <w:color w:val="000000"/>
                <w:sz w:val="22"/>
                <w:szCs w:val="22"/>
              </w:rPr>
            </w:pPr>
            <w:r>
              <w:rPr>
                <w:rFonts w:hint="eastAsia"/>
                <w:color w:val="000000"/>
                <w:sz w:val="22"/>
                <w:szCs w:val="22"/>
              </w:rPr>
              <w:t>43</w:t>
            </w:r>
            <w:r>
              <w:rPr>
                <w:color w:val="000000"/>
                <w:sz w:val="22"/>
                <w:szCs w:val="22"/>
              </w:rPr>
              <w:t>0</w:t>
            </w:r>
          </w:p>
        </w:tc>
        <w:tc>
          <w:tcPr>
            <w:tcW w:w="1385" w:type="dxa"/>
            <w:vAlign w:val="center"/>
          </w:tcPr>
          <w:p w14:paraId="322EA36B" w14:textId="77777777" w:rsidR="00F70101" w:rsidRDefault="00F70101" w:rsidP="00F70101">
            <w:pPr>
              <w:pStyle w:val="af6"/>
              <w:rPr>
                <w:color w:val="000000"/>
                <w:sz w:val="22"/>
                <w:szCs w:val="22"/>
              </w:rPr>
            </w:pPr>
            <w:r>
              <w:rPr>
                <w:color w:val="000000"/>
                <w:sz w:val="22"/>
                <w:szCs w:val="22"/>
              </w:rPr>
              <w:t>0.</w:t>
            </w:r>
            <w:r>
              <w:rPr>
                <w:rFonts w:hint="eastAsia"/>
                <w:color w:val="000000"/>
                <w:sz w:val="22"/>
                <w:szCs w:val="22"/>
              </w:rPr>
              <w:t>370</w:t>
            </w:r>
          </w:p>
        </w:tc>
      </w:tr>
      <w:tr w:rsidR="00F70101" w:rsidRPr="003556CF" w14:paraId="516525CB" w14:textId="77777777" w:rsidTr="005617CE">
        <w:trPr>
          <w:trHeight w:val="270"/>
          <w:jc w:val="center"/>
        </w:trPr>
        <w:tc>
          <w:tcPr>
            <w:tcW w:w="1384" w:type="dxa"/>
            <w:shd w:val="clear" w:color="auto" w:fill="auto"/>
            <w:noWrap/>
            <w:vAlign w:val="center"/>
          </w:tcPr>
          <w:p w14:paraId="2EEAFB04" w14:textId="77777777" w:rsidR="00F70101" w:rsidRDefault="00F70101" w:rsidP="00F70101">
            <w:pPr>
              <w:pStyle w:val="af6"/>
              <w:rPr>
                <w:color w:val="000000"/>
                <w:sz w:val="22"/>
                <w:szCs w:val="22"/>
              </w:rPr>
            </w:pPr>
            <w:r>
              <w:rPr>
                <w:rFonts w:hint="eastAsia"/>
                <w:color w:val="000000"/>
                <w:sz w:val="22"/>
                <w:szCs w:val="22"/>
              </w:rPr>
              <w:t>123</w:t>
            </w:r>
            <w:r>
              <w:rPr>
                <w:color w:val="000000"/>
                <w:sz w:val="22"/>
                <w:szCs w:val="22"/>
              </w:rPr>
              <w:t>0</w:t>
            </w:r>
          </w:p>
        </w:tc>
        <w:tc>
          <w:tcPr>
            <w:tcW w:w="1384" w:type="dxa"/>
            <w:shd w:val="clear" w:color="auto" w:fill="auto"/>
            <w:noWrap/>
            <w:vAlign w:val="center"/>
          </w:tcPr>
          <w:p w14:paraId="07AC9ACE" w14:textId="77777777" w:rsidR="00F70101" w:rsidRDefault="00F70101" w:rsidP="00F70101">
            <w:pPr>
              <w:pStyle w:val="af6"/>
              <w:rPr>
                <w:color w:val="000000"/>
                <w:sz w:val="22"/>
                <w:szCs w:val="22"/>
              </w:rPr>
            </w:pPr>
            <w:r>
              <w:rPr>
                <w:rFonts w:hint="eastAsia"/>
                <w:color w:val="000000"/>
                <w:sz w:val="22"/>
                <w:szCs w:val="22"/>
              </w:rPr>
              <w:t>113</w:t>
            </w:r>
            <w:r>
              <w:rPr>
                <w:color w:val="000000"/>
                <w:sz w:val="22"/>
                <w:szCs w:val="22"/>
              </w:rPr>
              <w:t>0</w:t>
            </w:r>
          </w:p>
        </w:tc>
        <w:tc>
          <w:tcPr>
            <w:tcW w:w="1385" w:type="dxa"/>
            <w:tcBorders>
              <w:right w:val="double" w:sz="4" w:space="0" w:color="auto"/>
            </w:tcBorders>
            <w:shd w:val="clear" w:color="auto" w:fill="auto"/>
            <w:noWrap/>
            <w:vAlign w:val="center"/>
          </w:tcPr>
          <w:p w14:paraId="03BB75DB" w14:textId="77777777" w:rsidR="00F70101" w:rsidRDefault="00F70101" w:rsidP="00F70101">
            <w:pPr>
              <w:pStyle w:val="af6"/>
              <w:rPr>
                <w:color w:val="000000"/>
                <w:sz w:val="22"/>
                <w:szCs w:val="22"/>
              </w:rPr>
            </w:pPr>
            <w:r>
              <w:rPr>
                <w:color w:val="000000"/>
                <w:sz w:val="22"/>
                <w:szCs w:val="22"/>
              </w:rPr>
              <w:t>0.</w:t>
            </w:r>
            <w:r>
              <w:rPr>
                <w:rFonts w:hint="eastAsia"/>
                <w:color w:val="000000"/>
                <w:sz w:val="22"/>
                <w:szCs w:val="22"/>
              </w:rPr>
              <w:t>263</w:t>
            </w:r>
          </w:p>
        </w:tc>
        <w:tc>
          <w:tcPr>
            <w:tcW w:w="1384" w:type="dxa"/>
            <w:tcBorders>
              <w:left w:val="double" w:sz="4" w:space="0" w:color="auto"/>
            </w:tcBorders>
            <w:vAlign w:val="center"/>
          </w:tcPr>
          <w:p w14:paraId="49A4FBB2" w14:textId="77777777" w:rsidR="00F70101" w:rsidRDefault="00F70101" w:rsidP="00F70101">
            <w:pPr>
              <w:pStyle w:val="af6"/>
              <w:rPr>
                <w:color w:val="000000"/>
                <w:sz w:val="22"/>
                <w:szCs w:val="22"/>
              </w:rPr>
            </w:pPr>
            <w:r>
              <w:rPr>
                <w:rFonts w:hint="eastAsia"/>
                <w:color w:val="000000"/>
                <w:sz w:val="22"/>
                <w:szCs w:val="22"/>
              </w:rPr>
              <w:t>43</w:t>
            </w:r>
            <w:r>
              <w:rPr>
                <w:color w:val="000000"/>
                <w:sz w:val="22"/>
                <w:szCs w:val="22"/>
              </w:rPr>
              <w:t>0</w:t>
            </w:r>
          </w:p>
        </w:tc>
        <w:tc>
          <w:tcPr>
            <w:tcW w:w="1384" w:type="dxa"/>
            <w:vAlign w:val="center"/>
          </w:tcPr>
          <w:p w14:paraId="5958AACA" w14:textId="77777777" w:rsidR="00F70101" w:rsidRDefault="00F70101" w:rsidP="00F70101">
            <w:pPr>
              <w:pStyle w:val="af6"/>
              <w:rPr>
                <w:color w:val="000000"/>
                <w:sz w:val="22"/>
                <w:szCs w:val="22"/>
              </w:rPr>
            </w:pPr>
            <w:r>
              <w:rPr>
                <w:rFonts w:hint="eastAsia"/>
                <w:color w:val="000000"/>
                <w:sz w:val="22"/>
                <w:szCs w:val="22"/>
              </w:rPr>
              <w:t>33</w:t>
            </w:r>
            <w:r>
              <w:rPr>
                <w:color w:val="000000"/>
                <w:sz w:val="22"/>
                <w:szCs w:val="22"/>
              </w:rPr>
              <w:t>0</w:t>
            </w:r>
          </w:p>
        </w:tc>
        <w:tc>
          <w:tcPr>
            <w:tcW w:w="1385" w:type="dxa"/>
            <w:vAlign w:val="center"/>
          </w:tcPr>
          <w:p w14:paraId="399CDA08" w14:textId="77777777" w:rsidR="00F70101" w:rsidRDefault="00F70101" w:rsidP="00F70101">
            <w:pPr>
              <w:pStyle w:val="af6"/>
              <w:rPr>
                <w:color w:val="000000"/>
                <w:sz w:val="22"/>
                <w:szCs w:val="22"/>
              </w:rPr>
            </w:pPr>
            <w:r>
              <w:rPr>
                <w:color w:val="000000"/>
                <w:sz w:val="22"/>
                <w:szCs w:val="22"/>
              </w:rPr>
              <w:t>0.</w:t>
            </w:r>
            <w:r>
              <w:rPr>
                <w:rFonts w:hint="eastAsia"/>
                <w:color w:val="000000"/>
                <w:sz w:val="22"/>
                <w:szCs w:val="22"/>
              </w:rPr>
              <w:t>354</w:t>
            </w:r>
          </w:p>
        </w:tc>
      </w:tr>
      <w:tr w:rsidR="00F70101" w:rsidRPr="003556CF" w14:paraId="18B754AF" w14:textId="77777777" w:rsidTr="005617CE">
        <w:trPr>
          <w:trHeight w:val="270"/>
          <w:jc w:val="center"/>
        </w:trPr>
        <w:tc>
          <w:tcPr>
            <w:tcW w:w="1384" w:type="dxa"/>
            <w:shd w:val="clear" w:color="auto" w:fill="auto"/>
            <w:noWrap/>
            <w:vAlign w:val="center"/>
          </w:tcPr>
          <w:p w14:paraId="3067C220" w14:textId="77777777" w:rsidR="00F70101" w:rsidRDefault="00F70101" w:rsidP="00F70101">
            <w:pPr>
              <w:pStyle w:val="af6"/>
              <w:rPr>
                <w:color w:val="000000"/>
                <w:sz w:val="22"/>
                <w:szCs w:val="22"/>
              </w:rPr>
            </w:pPr>
            <w:r>
              <w:rPr>
                <w:rFonts w:hint="eastAsia"/>
                <w:color w:val="000000"/>
                <w:sz w:val="22"/>
                <w:szCs w:val="22"/>
              </w:rPr>
              <w:t>113</w:t>
            </w:r>
            <w:r>
              <w:rPr>
                <w:color w:val="000000"/>
                <w:sz w:val="22"/>
                <w:szCs w:val="22"/>
              </w:rPr>
              <w:t>0</w:t>
            </w:r>
          </w:p>
        </w:tc>
        <w:tc>
          <w:tcPr>
            <w:tcW w:w="1384" w:type="dxa"/>
            <w:shd w:val="clear" w:color="auto" w:fill="auto"/>
            <w:noWrap/>
            <w:vAlign w:val="center"/>
          </w:tcPr>
          <w:p w14:paraId="178F1640" w14:textId="77777777" w:rsidR="00F70101" w:rsidRDefault="00F70101" w:rsidP="00F70101">
            <w:pPr>
              <w:pStyle w:val="af6"/>
              <w:rPr>
                <w:color w:val="000000"/>
                <w:sz w:val="22"/>
                <w:szCs w:val="22"/>
              </w:rPr>
            </w:pPr>
            <w:r>
              <w:rPr>
                <w:rFonts w:hint="eastAsia"/>
                <w:color w:val="000000"/>
                <w:sz w:val="22"/>
                <w:szCs w:val="22"/>
              </w:rPr>
              <w:t>103</w:t>
            </w:r>
            <w:r>
              <w:rPr>
                <w:color w:val="000000"/>
                <w:sz w:val="22"/>
                <w:szCs w:val="22"/>
              </w:rPr>
              <w:t>0</w:t>
            </w:r>
          </w:p>
        </w:tc>
        <w:tc>
          <w:tcPr>
            <w:tcW w:w="1385" w:type="dxa"/>
            <w:tcBorders>
              <w:right w:val="double" w:sz="4" w:space="0" w:color="auto"/>
            </w:tcBorders>
            <w:shd w:val="clear" w:color="auto" w:fill="auto"/>
            <w:noWrap/>
            <w:vAlign w:val="center"/>
          </w:tcPr>
          <w:p w14:paraId="675559CF" w14:textId="77777777" w:rsidR="00F70101" w:rsidRDefault="00F70101" w:rsidP="00F70101">
            <w:pPr>
              <w:pStyle w:val="af6"/>
              <w:rPr>
                <w:color w:val="000000"/>
                <w:sz w:val="22"/>
                <w:szCs w:val="22"/>
              </w:rPr>
            </w:pPr>
            <w:r>
              <w:rPr>
                <w:color w:val="000000"/>
                <w:sz w:val="22"/>
                <w:szCs w:val="22"/>
              </w:rPr>
              <w:t>0.</w:t>
            </w:r>
            <w:r>
              <w:rPr>
                <w:rFonts w:hint="eastAsia"/>
                <w:color w:val="000000"/>
                <w:sz w:val="22"/>
                <w:szCs w:val="22"/>
              </w:rPr>
              <w:t>293</w:t>
            </w:r>
          </w:p>
        </w:tc>
        <w:tc>
          <w:tcPr>
            <w:tcW w:w="1384" w:type="dxa"/>
            <w:tcBorders>
              <w:left w:val="double" w:sz="4" w:space="0" w:color="auto"/>
            </w:tcBorders>
            <w:vAlign w:val="center"/>
          </w:tcPr>
          <w:p w14:paraId="50633BC1" w14:textId="77777777" w:rsidR="00F70101" w:rsidRDefault="00F70101" w:rsidP="00F70101">
            <w:pPr>
              <w:pStyle w:val="af6"/>
              <w:rPr>
                <w:color w:val="000000"/>
                <w:sz w:val="22"/>
                <w:szCs w:val="22"/>
              </w:rPr>
            </w:pPr>
            <w:r>
              <w:rPr>
                <w:rFonts w:hint="eastAsia"/>
                <w:color w:val="000000"/>
                <w:sz w:val="22"/>
                <w:szCs w:val="22"/>
              </w:rPr>
              <w:t>33</w:t>
            </w:r>
            <w:r>
              <w:rPr>
                <w:color w:val="000000"/>
                <w:sz w:val="22"/>
                <w:szCs w:val="22"/>
              </w:rPr>
              <w:t>0</w:t>
            </w:r>
          </w:p>
        </w:tc>
        <w:tc>
          <w:tcPr>
            <w:tcW w:w="1384" w:type="dxa"/>
            <w:vAlign w:val="center"/>
          </w:tcPr>
          <w:p w14:paraId="09F847FD" w14:textId="77777777" w:rsidR="00F70101" w:rsidRDefault="00F70101" w:rsidP="00F70101">
            <w:pPr>
              <w:pStyle w:val="af6"/>
              <w:rPr>
                <w:color w:val="000000"/>
                <w:sz w:val="22"/>
                <w:szCs w:val="22"/>
              </w:rPr>
            </w:pPr>
            <w:r>
              <w:rPr>
                <w:rFonts w:hint="eastAsia"/>
                <w:color w:val="000000"/>
                <w:sz w:val="22"/>
                <w:szCs w:val="22"/>
              </w:rPr>
              <w:t>23</w:t>
            </w:r>
            <w:r>
              <w:rPr>
                <w:color w:val="000000"/>
                <w:sz w:val="22"/>
                <w:szCs w:val="22"/>
              </w:rPr>
              <w:t>0</w:t>
            </w:r>
          </w:p>
        </w:tc>
        <w:tc>
          <w:tcPr>
            <w:tcW w:w="1385" w:type="dxa"/>
            <w:vAlign w:val="center"/>
          </w:tcPr>
          <w:p w14:paraId="14EE6577" w14:textId="77777777" w:rsidR="00F70101" w:rsidRDefault="00F70101" w:rsidP="00F70101">
            <w:pPr>
              <w:pStyle w:val="af6"/>
              <w:rPr>
                <w:color w:val="000000"/>
                <w:sz w:val="22"/>
                <w:szCs w:val="22"/>
              </w:rPr>
            </w:pPr>
            <w:r>
              <w:rPr>
                <w:color w:val="000000"/>
                <w:sz w:val="22"/>
                <w:szCs w:val="22"/>
              </w:rPr>
              <w:t>0.</w:t>
            </w:r>
            <w:r>
              <w:rPr>
                <w:rFonts w:hint="eastAsia"/>
                <w:color w:val="000000"/>
                <w:sz w:val="22"/>
                <w:szCs w:val="22"/>
              </w:rPr>
              <w:t>340</w:t>
            </w:r>
          </w:p>
        </w:tc>
      </w:tr>
      <w:tr w:rsidR="00F70101" w:rsidRPr="003556CF" w14:paraId="5151F092" w14:textId="77777777" w:rsidTr="005617CE">
        <w:trPr>
          <w:trHeight w:val="270"/>
          <w:jc w:val="center"/>
        </w:trPr>
        <w:tc>
          <w:tcPr>
            <w:tcW w:w="1384" w:type="dxa"/>
            <w:shd w:val="clear" w:color="auto" w:fill="auto"/>
            <w:noWrap/>
            <w:vAlign w:val="center"/>
          </w:tcPr>
          <w:p w14:paraId="4C3877DE" w14:textId="77777777" w:rsidR="00F70101" w:rsidRDefault="00F70101" w:rsidP="00F70101">
            <w:pPr>
              <w:pStyle w:val="af6"/>
              <w:rPr>
                <w:color w:val="000000"/>
                <w:sz w:val="22"/>
                <w:szCs w:val="22"/>
              </w:rPr>
            </w:pPr>
            <w:r>
              <w:rPr>
                <w:rFonts w:hint="eastAsia"/>
                <w:color w:val="000000"/>
                <w:sz w:val="22"/>
                <w:szCs w:val="22"/>
              </w:rPr>
              <w:t>103</w:t>
            </w:r>
            <w:r>
              <w:rPr>
                <w:color w:val="000000"/>
                <w:sz w:val="22"/>
                <w:szCs w:val="22"/>
              </w:rPr>
              <w:t>0</w:t>
            </w:r>
          </w:p>
        </w:tc>
        <w:tc>
          <w:tcPr>
            <w:tcW w:w="1384" w:type="dxa"/>
            <w:shd w:val="clear" w:color="auto" w:fill="auto"/>
            <w:noWrap/>
            <w:vAlign w:val="center"/>
          </w:tcPr>
          <w:p w14:paraId="2D5B65A1" w14:textId="77777777" w:rsidR="00F70101" w:rsidRDefault="00F70101" w:rsidP="00F70101">
            <w:pPr>
              <w:pStyle w:val="af6"/>
              <w:rPr>
                <w:color w:val="000000"/>
                <w:sz w:val="22"/>
                <w:szCs w:val="22"/>
              </w:rPr>
            </w:pPr>
            <w:r>
              <w:rPr>
                <w:rFonts w:hint="eastAsia"/>
                <w:color w:val="000000"/>
                <w:sz w:val="22"/>
                <w:szCs w:val="22"/>
              </w:rPr>
              <w:t>93</w:t>
            </w:r>
            <w:r>
              <w:rPr>
                <w:color w:val="000000"/>
                <w:sz w:val="22"/>
                <w:szCs w:val="22"/>
              </w:rPr>
              <w:t>0</w:t>
            </w:r>
          </w:p>
        </w:tc>
        <w:tc>
          <w:tcPr>
            <w:tcW w:w="1385" w:type="dxa"/>
            <w:tcBorders>
              <w:right w:val="double" w:sz="4" w:space="0" w:color="auto"/>
            </w:tcBorders>
            <w:shd w:val="clear" w:color="auto" w:fill="auto"/>
            <w:noWrap/>
            <w:vAlign w:val="center"/>
          </w:tcPr>
          <w:p w14:paraId="26568D22" w14:textId="77777777" w:rsidR="00F70101" w:rsidRDefault="00F70101" w:rsidP="00F70101">
            <w:pPr>
              <w:pStyle w:val="af6"/>
              <w:rPr>
                <w:color w:val="000000"/>
                <w:sz w:val="22"/>
                <w:szCs w:val="22"/>
              </w:rPr>
            </w:pPr>
            <w:r>
              <w:rPr>
                <w:color w:val="000000"/>
                <w:sz w:val="22"/>
                <w:szCs w:val="22"/>
              </w:rPr>
              <w:t>0.</w:t>
            </w:r>
            <w:r>
              <w:rPr>
                <w:rFonts w:hint="eastAsia"/>
                <w:color w:val="000000"/>
                <w:sz w:val="22"/>
                <w:szCs w:val="22"/>
              </w:rPr>
              <w:t>339</w:t>
            </w:r>
          </w:p>
        </w:tc>
        <w:tc>
          <w:tcPr>
            <w:tcW w:w="1384" w:type="dxa"/>
            <w:tcBorders>
              <w:left w:val="double" w:sz="4" w:space="0" w:color="auto"/>
            </w:tcBorders>
            <w:vAlign w:val="center"/>
          </w:tcPr>
          <w:p w14:paraId="61711B4E" w14:textId="77777777" w:rsidR="00F70101" w:rsidRDefault="00F70101" w:rsidP="00F70101">
            <w:pPr>
              <w:pStyle w:val="af6"/>
              <w:rPr>
                <w:color w:val="000000"/>
                <w:sz w:val="22"/>
                <w:szCs w:val="22"/>
              </w:rPr>
            </w:pPr>
            <w:r>
              <w:rPr>
                <w:rFonts w:hint="eastAsia"/>
                <w:color w:val="000000"/>
                <w:sz w:val="22"/>
                <w:szCs w:val="22"/>
              </w:rPr>
              <w:t>23</w:t>
            </w:r>
            <w:r>
              <w:rPr>
                <w:color w:val="000000"/>
                <w:sz w:val="22"/>
                <w:szCs w:val="22"/>
              </w:rPr>
              <w:t>0</w:t>
            </w:r>
          </w:p>
        </w:tc>
        <w:tc>
          <w:tcPr>
            <w:tcW w:w="1384" w:type="dxa"/>
            <w:vAlign w:val="center"/>
          </w:tcPr>
          <w:p w14:paraId="4B3163E4" w14:textId="77777777" w:rsidR="00F70101" w:rsidRDefault="00F70101" w:rsidP="00F70101">
            <w:pPr>
              <w:pStyle w:val="af6"/>
              <w:rPr>
                <w:color w:val="000000"/>
                <w:sz w:val="22"/>
                <w:szCs w:val="22"/>
              </w:rPr>
            </w:pPr>
            <w:r>
              <w:rPr>
                <w:rFonts w:hint="eastAsia"/>
                <w:color w:val="000000"/>
                <w:sz w:val="22"/>
                <w:szCs w:val="22"/>
              </w:rPr>
              <w:t>13</w:t>
            </w:r>
            <w:r>
              <w:rPr>
                <w:color w:val="000000"/>
                <w:sz w:val="22"/>
                <w:szCs w:val="22"/>
              </w:rPr>
              <w:t>0</w:t>
            </w:r>
          </w:p>
        </w:tc>
        <w:tc>
          <w:tcPr>
            <w:tcW w:w="1385" w:type="dxa"/>
            <w:vAlign w:val="center"/>
          </w:tcPr>
          <w:p w14:paraId="40D1F287" w14:textId="77777777" w:rsidR="00F70101" w:rsidRDefault="00F70101" w:rsidP="00F70101">
            <w:pPr>
              <w:pStyle w:val="af6"/>
              <w:rPr>
                <w:color w:val="000000"/>
                <w:sz w:val="22"/>
                <w:szCs w:val="22"/>
              </w:rPr>
            </w:pPr>
            <w:r>
              <w:rPr>
                <w:color w:val="000000"/>
                <w:sz w:val="22"/>
                <w:szCs w:val="22"/>
              </w:rPr>
              <w:t>0.</w:t>
            </w:r>
            <w:r>
              <w:rPr>
                <w:rFonts w:hint="eastAsia"/>
                <w:color w:val="000000"/>
                <w:sz w:val="22"/>
                <w:szCs w:val="22"/>
              </w:rPr>
              <w:t>330</w:t>
            </w:r>
          </w:p>
        </w:tc>
      </w:tr>
      <w:tr w:rsidR="00F70101" w:rsidRPr="003556CF" w14:paraId="759FCFC7" w14:textId="77777777" w:rsidTr="005617CE">
        <w:trPr>
          <w:trHeight w:val="270"/>
          <w:jc w:val="center"/>
        </w:trPr>
        <w:tc>
          <w:tcPr>
            <w:tcW w:w="1384" w:type="dxa"/>
            <w:shd w:val="clear" w:color="auto" w:fill="auto"/>
            <w:noWrap/>
            <w:vAlign w:val="center"/>
          </w:tcPr>
          <w:p w14:paraId="4F86EE79" w14:textId="77777777" w:rsidR="00F70101" w:rsidRDefault="00F70101" w:rsidP="00F70101">
            <w:pPr>
              <w:pStyle w:val="af6"/>
              <w:rPr>
                <w:color w:val="000000"/>
                <w:sz w:val="22"/>
                <w:szCs w:val="22"/>
              </w:rPr>
            </w:pPr>
            <w:r>
              <w:rPr>
                <w:rFonts w:hint="eastAsia"/>
                <w:color w:val="000000"/>
                <w:sz w:val="22"/>
                <w:szCs w:val="22"/>
              </w:rPr>
              <w:t>93</w:t>
            </w:r>
            <w:r>
              <w:rPr>
                <w:color w:val="000000"/>
                <w:sz w:val="22"/>
                <w:szCs w:val="22"/>
              </w:rPr>
              <w:t>0</w:t>
            </w:r>
          </w:p>
        </w:tc>
        <w:tc>
          <w:tcPr>
            <w:tcW w:w="1384" w:type="dxa"/>
            <w:shd w:val="clear" w:color="auto" w:fill="auto"/>
            <w:noWrap/>
            <w:vAlign w:val="center"/>
          </w:tcPr>
          <w:p w14:paraId="06778535" w14:textId="77777777" w:rsidR="00F70101" w:rsidRDefault="00F70101" w:rsidP="00F70101">
            <w:pPr>
              <w:pStyle w:val="af6"/>
              <w:rPr>
                <w:color w:val="000000"/>
                <w:sz w:val="22"/>
                <w:szCs w:val="22"/>
              </w:rPr>
            </w:pPr>
            <w:r>
              <w:rPr>
                <w:rFonts w:hint="eastAsia"/>
                <w:color w:val="000000"/>
                <w:sz w:val="22"/>
                <w:szCs w:val="22"/>
              </w:rPr>
              <w:t>83</w:t>
            </w:r>
            <w:r>
              <w:rPr>
                <w:color w:val="000000"/>
                <w:sz w:val="22"/>
                <w:szCs w:val="22"/>
              </w:rPr>
              <w:t>0</w:t>
            </w:r>
          </w:p>
        </w:tc>
        <w:tc>
          <w:tcPr>
            <w:tcW w:w="1385" w:type="dxa"/>
            <w:tcBorders>
              <w:right w:val="double" w:sz="4" w:space="0" w:color="auto"/>
            </w:tcBorders>
            <w:shd w:val="clear" w:color="auto" w:fill="auto"/>
            <w:noWrap/>
            <w:vAlign w:val="center"/>
          </w:tcPr>
          <w:p w14:paraId="323DEF49" w14:textId="77777777" w:rsidR="00F70101" w:rsidRDefault="00F70101" w:rsidP="00F70101">
            <w:pPr>
              <w:pStyle w:val="af6"/>
              <w:rPr>
                <w:color w:val="000000"/>
                <w:sz w:val="22"/>
                <w:szCs w:val="22"/>
              </w:rPr>
            </w:pPr>
            <w:r>
              <w:rPr>
                <w:color w:val="000000"/>
                <w:sz w:val="22"/>
                <w:szCs w:val="22"/>
              </w:rPr>
              <w:t>0.</w:t>
            </w:r>
            <w:r>
              <w:rPr>
                <w:rFonts w:hint="eastAsia"/>
                <w:color w:val="000000"/>
                <w:sz w:val="22"/>
                <w:szCs w:val="22"/>
              </w:rPr>
              <w:t>343</w:t>
            </w:r>
          </w:p>
        </w:tc>
        <w:tc>
          <w:tcPr>
            <w:tcW w:w="1384" w:type="dxa"/>
            <w:tcBorders>
              <w:left w:val="double" w:sz="4" w:space="0" w:color="auto"/>
            </w:tcBorders>
            <w:vAlign w:val="center"/>
          </w:tcPr>
          <w:p w14:paraId="0D11A3BB" w14:textId="77777777" w:rsidR="00F70101" w:rsidRDefault="00F70101" w:rsidP="00F70101">
            <w:pPr>
              <w:pStyle w:val="af6"/>
              <w:rPr>
                <w:color w:val="000000"/>
                <w:sz w:val="22"/>
                <w:szCs w:val="22"/>
              </w:rPr>
            </w:pPr>
            <w:r>
              <w:rPr>
                <w:rFonts w:hint="eastAsia"/>
                <w:color w:val="000000"/>
                <w:sz w:val="22"/>
                <w:szCs w:val="22"/>
              </w:rPr>
              <w:t>13</w:t>
            </w:r>
            <w:r>
              <w:rPr>
                <w:color w:val="000000"/>
                <w:sz w:val="22"/>
                <w:szCs w:val="22"/>
              </w:rPr>
              <w:t>0</w:t>
            </w:r>
          </w:p>
        </w:tc>
        <w:tc>
          <w:tcPr>
            <w:tcW w:w="1384" w:type="dxa"/>
            <w:vAlign w:val="center"/>
          </w:tcPr>
          <w:p w14:paraId="78C2F919" w14:textId="77777777" w:rsidR="00F70101" w:rsidRDefault="00F70101" w:rsidP="00F70101">
            <w:pPr>
              <w:pStyle w:val="af6"/>
              <w:rPr>
                <w:color w:val="000000"/>
                <w:sz w:val="22"/>
                <w:szCs w:val="22"/>
              </w:rPr>
            </w:pPr>
            <w:r>
              <w:rPr>
                <w:rFonts w:hint="eastAsia"/>
                <w:color w:val="000000"/>
                <w:sz w:val="22"/>
                <w:szCs w:val="22"/>
              </w:rPr>
              <w:t>3</w:t>
            </w:r>
            <w:r>
              <w:rPr>
                <w:color w:val="000000"/>
                <w:sz w:val="22"/>
                <w:szCs w:val="22"/>
              </w:rPr>
              <w:t>0</w:t>
            </w:r>
          </w:p>
        </w:tc>
        <w:tc>
          <w:tcPr>
            <w:tcW w:w="1385" w:type="dxa"/>
            <w:vAlign w:val="center"/>
          </w:tcPr>
          <w:p w14:paraId="6ADB2ED0" w14:textId="77777777" w:rsidR="00F70101" w:rsidRDefault="00F70101" w:rsidP="00F70101">
            <w:pPr>
              <w:pStyle w:val="af6"/>
              <w:rPr>
                <w:color w:val="000000"/>
                <w:sz w:val="22"/>
                <w:szCs w:val="22"/>
              </w:rPr>
            </w:pPr>
            <w:r>
              <w:rPr>
                <w:color w:val="000000"/>
                <w:sz w:val="22"/>
                <w:szCs w:val="22"/>
              </w:rPr>
              <w:t>0.</w:t>
            </w:r>
            <w:r>
              <w:rPr>
                <w:rFonts w:hint="eastAsia"/>
                <w:color w:val="000000"/>
                <w:sz w:val="22"/>
                <w:szCs w:val="22"/>
              </w:rPr>
              <w:t>340</w:t>
            </w:r>
          </w:p>
        </w:tc>
      </w:tr>
      <w:tr w:rsidR="00F70101" w:rsidRPr="003556CF" w14:paraId="01821401" w14:textId="77777777" w:rsidTr="005617CE">
        <w:trPr>
          <w:trHeight w:val="270"/>
          <w:jc w:val="center"/>
        </w:trPr>
        <w:tc>
          <w:tcPr>
            <w:tcW w:w="1384" w:type="dxa"/>
            <w:shd w:val="clear" w:color="auto" w:fill="auto"/>
            <w:noWrap/>
            <w:vAlign w:val="center"/>
          </w:tcPr>
          <w:p w14:paraId="0EF30CFE" w14:textId="77777777" w:rsidR="00F70101" w:rsidRDefault="00F70101" w:rsidP="00F70101">
            <w:pPr>
              <w:pStyle w:val="af6"/>
              <w:rPr>
                <w:color w:val="000000"/>
                <w:sz w:val="22"/>
                <w:szCs w:val="22"/>
              </w:rPr>
            </w:pPr>
            <w:r>
              <w:rPr>
                <w:rFonts w:hint="eastAsia"/>
                <w:color w:val="000000"/>
                <w:sz w:val="22"/>
                <w:szCs w:val="22"/>
              </w:rPr>
              <w:t>83</w:t>
            </w:r>
            <w:r>
              <w:rPr>
                <w:color w:val="000000"/>
                <w:sz w:val="22"/>
                <w:szCs w:val="22"/>
              </w:rPr>
              <w:t>0</w:t>
            </w:r>
          </w:p>
        </w:tc>
        <w:tc>
          <w:tcPr>
            <w:tcW w:w="1384" w:type="dxa"/>
            <w:shd w:val="clear" w:color="auto" w:fill="auto"/>
            <w:noWrap/>
            <w:vAlign w:val="center"/>
          </w:tcPr>
          <w:p w14:paraId="1D461DF4" w14:textId="77777777" w:rsidR="00F70101" w:rsidRDefault="00F70101" w:rsidP="00F70101">
            <w:pPr>
              <w:pStyle w:val="af6"/>
              <w:rPr>
                <w:color w:val="000000"/>
                <w:sz w:val="22"/>
                <w:szCs w:val="22"/>
              </w:rPr>
            </w:pPr>
            <w:r>
              <w:rPr>
                <w:rFonts w:hint="eastAsia"/>
                <w:color w:val="000000"/>
                <w:sz w:val="22"/>
                <w:szCs w:val="22"/>
              </w:rPr>
              <w:t>73</w:t>
            </w:r>
            <w:r>
              <w:rPr>
                <w:color w:val="000000"/>
                <w:sz w:val="22"/>
                <w:szCs w:val="22"/>
              </w:rPr>
              <w:t>0</w:t>
            </w:r>
          </w:p>
        </w:tc>
        <w:tc>
          <w:tcPr>
            <w:tcW w:w="1385" w:type="dxa"/>
            <w:tcBorders>
              <w:right w:val="double" w:sz="4" w:space="0" w:color="auto"/>
            </w:tcBorders>
            <w:shd w:val="clear" w:color="auto" w:fill="auto"/>
            <w:noWrap/>
            <w:vAlign w:val="center"/>
          </w:tcPr>
          <w:p w14:paraId="25F7DD87" w14:textId="77777777" w:rsidR="00F70101" w:rsidRDefault="00F70101" w:rsidP="00F70101">
            <w:pPr>
              <w:pStyle w:val="af6"/>
              <w:rPr>
                <w:color w:val="000000"/>
                <w:sz w:val="22"/>
                <w:szCs w:val="22"/>
              </w:rPr>
            </w:pPr>
            <w:r>
              <w:rPr>
                <w:color w:val="000000"/>
                <w:sz w:val="22"/>
                <w:szCs w:val="22"/>
              </w:rPr>
              <w:t>0.</w:t>
            </w:r>
            <w:r>
              <w:rPr>
                <w:rFonts w:hint="eastAsia"/>
                <w:color w:val="000000"/>
                <w:sz w:val="22"/>
                <w:szCs w:val="22"/>
              </w:rPr>
              <w:t>336</w:t>
            </w:r>
          </w:p>
        </w:tc>
        <w:tc>
          <w:tcPr>
            <w:tcW w:w="1384" w:type="dxa"/>
            <w:tcBorders>
              <w:left w:val="double" w:sz="4" w:space="0" w:color="auto"/>
            </w:tcBorders>
            <w:vAlign w:val="center"/>
          </w:tcPr>
          <w:p w14:paraId="30FA4D40" w14:textId="77777777" w:rsidR="00F70101" w:rsidRDefault="00F70101" w:rsidP="00F70101">
            <w:pPr>
              <w:pStyle w:val="af6"/>
              <w:rPr>
                <w:color w:val="000000"/>
                <w:sz w:val="22"/>
                <w:szCs w:val="22"/>
              </w:rPr>
            </w:pPr>
          </w:p>
        </w:tc>
        <w:tc>
          <w:tcPr>
            <w:tcW w:w="1384" w:type="dxa"/>
            <w:vAlign w:val="center"/>
          </w:tcPr>
          <w:p w14:paraId="0D72557D" w14:textId="77777777" w:rsidR="00F70101" w:rsidRDefault="00F70101" w:rsidP="00F70101">
            <w:pPr>
              <w:pStyle w:val="af6"/>
              <w:rPr>
                <w:color w:val="000000"/>
                <w:sz w:val="22"/>
                <w:szCs w:val="22"/>
              </w:rPr>
            </w:pPr>
          </w:p>
        </w:tc>
        <w:tc>
          <w:tcPr>
            <w:tcW w:w="1385" w:type="dxa"/>
            <w:vAlign w:val="center"/>
          </w:tcPr>
          <w:p w14:paraId="76464997" w14:textId="77777777" w:rsidR="00F70101" w:rsidRDefault="00F70101" w:rsidP="00F70101">
            <w:pPr>
              <w:pStyle w:val="af6"/>
              <w:rPr>
                <w:color w:val="000000"/>
                <w:sz w:val="22"/>
                <w:szCs w:val="22"/>
              </w:rPr>
            </w:pPr>
          </w:p>
        </w:tc>
      </w:tr>
    </w:tbl>
    <w:p w14:paraId="76461E6F" w14:textId="77777777" w:rsidR="003556CF" w:rsidRDefault="003556CF" w:rsidP="00CD517A">
      <w:pPr>
        <w:pStyle w:val="affd"/>
        <w:spacing w:before="163"/>
      </w:pPr>
      <w:r w:rsidRPr="00CD517A">
        <w:rPr>
          <w:rFonts w:hint="eastAsia"/>
          <w:noProof/>
          <w:lang w:eastAsia="zh-CN"/>
        </w:rPr>
        <w:lastRenderedPageBreak/>
        <w:drawing>
          <wp:inline distT="0" distB="0" distL="0" distR="0" wp14:anchorId="0FC0AEF1" wp14:editId="6285A00D">
            <wp:extent cx="5274309" cy="2032874"/>
            <wp:effectExtent l="0" t="0" r="3175" b="5715"/>
            <wp:docPr id="30" name="Density_Depth_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Density_Depth_Scatter.png"/>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5274309" cy="2032874"/>
                    </a:xfrm>
                    <a:prstGeom prst="rect">
                      <a:avLst/>
                    </a:prstGeom>
                    <a:ln>
                      <a:noFill/>
                    </a:ln>
                    <a:extLst>
                      <a:ext uri="{53640926-AAD7-44D8-BBD7-CCE9431645EC}">
                        <a14:shadowObscured xmlns:a14="http://schemas.microsoft.com/office/drawing/2010/main"/>
                      </a:ext>
                    </a:extLst>
                  </pic:spPr>
                </pic:pic>
              </a:graphicData>
            </a:graphic>
          </wp:inline>
        </w:drawing>
      </w:r>
    </w:p>
    <w:p w14:paraId="7B0A91BE" w14:textId="3B7465EF" w:rsidR="003556CF" w:rsidRPr="00D85F66" w:rsidRDefault="003556CF" w:rsidP="00D85F66">
      <w:pPr>
        <w:pStyle w:val="af"/>
      </w:pPr>
      <w:bookmarkStart w:id="25" w:name="_Ref4507611"/>
      <w:r w:rsidRPr="00D85F66">
        <w:rPr>
          <w:rFonts w:hint="eastAsia"/>
        </w:rPr>
        <w:t>图</w:t>
      </w:r>
      <w:r w:rsidRPr="00D85F66">
        <w:t xml:space="preserve"> </w:t>
      </w:r>
      <w:fldSimple w:instr=" STYLEREF 1 \s ">
        <w:r w:rsidR="00B9456A">
          <w:rPr>
            <w:noProof/>
          </w:rPr>
          <w:t>2</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1</w:t>
      </w:r>
      <w:r w:rsidR="0077467D">
        <w:fldChar w:fldCharType="end"/>
      </w:r>
      <w:bookmarkEnd w:id="25"/>
      <w:r w:rsidRPr="00D85F66">
        <w:t xml:space="preserve"> NSIDC</w:t>
      </w:r>
      <w:r w:rsidRPr="00D85F66">
        <w:t>某数据集各深度处积雪密度分布散点图</w:t>
      </w:r>
    </w:p>
    <w:p w14:paraId="5F861058" w14:textId="77777777" w:rsidR="002F3E07" w:rsidRDefault="002F3E07" w:rsidP="002F3E07">
      <w:pPr>
        <w:pStyle w:val="affd"/>
        <w:spacing w:before="163"/>
      </w:pPr>
      <w:r>
        <w:rPr>
          <w:rFonts w:hint="eastAsia"/>
          <w:noProof/>
          <w:lang w:eastAsia="zh-CN"/>
        </w:rPr>
        <w:drawing>
          <wp:inline distT="0" distB="0" distL="0" distR="0" wp14:anchorId="2A40F838" wp14:editId="3DA28742">
            <wp:extent cx="5274309" cy="2752199"/>
            <wp:effectExtent l="0" t="0" r="3175" b="0"/>
            <wp:docPr id="23" name="Density_Depth_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Density_Depth_Plot.png"/>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5274309" cy="2752199"/>
                    </a:xfrm>
                    <a:prstGeom prst="rect">
                      <a:avLst/>
                    </a:prstGeom>
                    <a:ln>
                      <a:noFill/>
                    </a:ln>
                    <a:extLst>
                      <a:ext uri="{53640926-AAD7-44D8-BBD7-CCE9431645EC}">
                        <a14:shadowObscured xmlns:a14="http://schemas.microsoft.com/office/drawing/2010/main"/>
                      </a:ext>
                    </a:extLst>
                  </pic:spPr>
                </pic:pic>
              </a:graphicData>
            </a:graphic>
          </wp:inline>
        </w:drawing>
      </w:r>
    </w:p>
    <w:p w14:paraId="352DF695" w14:textId="08714C84" w:rsidR="002F3E07" w:rsidRPr="00D85F66" w:rsidRDefault="002F3E07" w:rsidP="00D85F66">
      <w:pPr>
        <w:pStyle w:val="af"/>
      </w:pPr>
      <w:bookmarkStart w:id="26" w:name="_Ref2258599"/>
      <w:r w:rsidRPr="00D85F66">
        <w:rPr>
          <w:rFonts w:hint="eastAsia"/>
        </w:rPr>
        <w:t>图</w:t>
      </w:r>
      <w:r w:rsidRPr="00D85F66">
        <w:t xml:space="preserve"> </w:t>
      </w:r>
      <w:fldSimple w:instr=" STYLEREF 1 \s ">
        <w:r w:rsidR="00B9456A">
          <w:rPr>
            <w:noProof/>
          </w:rPr>
          <w:t>2</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2</w:t>
      </w:r>
      <w:r w:rsidR="0077467D">
        <w:fldChar w:fldCharType="end"/>
      </w:r>
      <w:bookmarkEnd w:id="26"/>
      <w:r w:rsidRPr="00D85F66">
        <w:rPr>
          <w:rFonts w:hint="eastAsia"/>
        </w:rPr>
        <w:t>（</w:t>
      </w:r>
      <w:r w:rsidR="00320258">
        <w:t>NSIDC</w:t>
      </w:r>
      <w:r w:rsidRPr="00D85F66">
        <w:t>积雪分层密度数据</w:t>
      </w:r>
      <w:r w:rsidRPr="00D85F66">
        <w:rPr>
          <w:rFonts w:hint="eastAsia"/>
        </w:rPr>
        <w:t>）</w:t>
      </w:r>
      <w:r w:rsidRPr="00D85F66">
        <w:t>积雪密度和距表面深度关系曲线</w:t>
      </w:r>
    </w:p>
    <w:p w14:paraId="3F597A36" w14:textId="480244F5" w:rsidR="002F3E07" w:rsidRPr="002259DC" w:rsidRDefault="002F3E07" w:rsidP="002F3E07">
      <w:pPr>
        <w:ind w:firstLine="480"/>
      </w:pPr>
      <w:r w:rsidRPr="002259DC">
        <w:t>仅从统计角度出发，由此套数据</w:t>
      </w:r>
      <w:r w:rsidR="00D5744A">
        <w:rPr>
          <w:rFonts w:hint="eastAsia"/>
        </w:rPr>
        <w:t>可</w:t>
      </w:r>
      <w:r w:rsidRPr="002259DC">
        <w:t>拟合出一条积雪密度与距表面深度的关系曲线</w:t>
      </w:r>
      <w:r w:rsidR="00D5744A">
        <w:rPr>
          <w:rFonts w:hint="eastAsia"/>
        </w:rPr>
        <w:t>，如</w:t>
      </w:r>
      <w:r w:rsidRPr="002259DC">
        <w:fldChar w:fldCharType="begin"/>
      </w:r>
      <w:r w:rsidRPr="002259DC">
        <w:instrText xml:space="preserve"> REF _Ref2258599 \h  \* MERGEFORMAT </w:instrText>
      </w:r>
      <w:r w:rsidRPr="002259DC">
        <w:fldChar w:fldCharType="separate"/>
      </w:r>
      <w:r w:rsidR="00B9456A" w:rsidRPr="00D85F66">
        <w:rPr>
          <w:rFonts w:hint="eastAsia"/>
        </w:rPr>
        <w:t>图</w:t>
      </w:r>
      <w:r w:rsidR="00B9456A" w:rsidRPr="00D85F66">
        <w:t xml:space="preserve"> </w:t>
      </w:r>
      <w:r w:rsidR="00B9456A">
        <w:rPr>
          <w:noProof/>
        </w:rPr>
        <w:t>2.2</w:t>
      </w:r>
      <w:r w:rsidRPr="002259DC">
        <w:fldChar w:fldCharType="end"/>
      </w:r>
      <w:r w:rsidR="00D5744A">
        <w:rPr>
          <w:rFonts w:hint="eastAsia"/>
        </w:rPr>
        <w:t>所示</w:t>
      </w:r>
      <w:r w:rsidR="00CB6BCE">
        <w:rPr>
          <w:rFonts w:hint="eastAsia"/>
        </w:rPr>
        <w:t>，</w:t>
      </w:r>
      <w:r w:rsidR="00D5744A">
        <w:rPr>
          <w:rFonts w:hint="eastAsia"/>
        </w:rPr>
        <w:t>本</w:t>
      </w:r>
      <w:r w:rsidR="00CB6BCE">
        <w:t>文简称</w:t>
      </w:r>
      <w:r w:rsidR="00D5744A">
        <w:rPr>
          <w:rFonts w:hint="eastAsia"/>
        </w:rPr>
        <w:t>为</w:t>
      </w:r>
      <w:r w:rsidR="00CB6BCE">
        <w:rPr>
          <w:rFonts w:hint="eastAsia"/>
        </w:rPr>
        <w:t>“</w:t>
      </w:r>
      <w:r w:rsidR="00CB6BCE">
        <w:rPr>
          <w:rFonts w:hint="eastAsia"/>
        </w:rPr>
        <w:t>N</w:t>
      </w:r>
      <w:r w:rsidR="00CB6BCE">
        <w:t>ASA</w:t>
      </w:r>
      <w:r w:rsidR="00CB6BCE">
        <w:t>曲线</w:t>
      </w:r>
      <w:r w:rsidR="00CB6BCE">
        <w:rPr>
          <w:rFonts w:hint="eastAsia"/>
        </w:rPr>
        <w:t>”</w:t>
      </w:r>
      <w:r w:rsidRPr="002259DC">
        <w:t>。</w:t>
      </w:r>
      <w:r w:rsidR="00D5744A">
        <w:rPr>
          <w:rFonts w:hint="eastAsia"/>
        </w:rPr>
        <w:t>该曲线</w:t>
      </w:r>
      <w:r w:rsidR="00D5744A">
        <w:t>的</w:t>
      </w:r>
      <w:r w:rsidRPr="002259DC">
        <w:t>拟合公式</w:t>
      </w:r>
      <w:r w:rsidR="00E212E6">
        <w:t>为式</w:t>
      </w:r>
      <w:r w:rsidR="00E212E6">
        <w:fldChar w:fldCharType="begin"/>
      </w:r>
      <w:r w:rsidR="00E212E6">
        <w:instrText xml:space="preserve"> REF _Ref3462305 \h </w:instrText>
      </w:r>
      <w:r w:rsidR="00E212E6">
        <w:fldChar w:fldCharType="separate"/>
      </w:r>
      <w:r w:rsidR="00B9456A" w:rsidRPr="00205FF3">
        <w:t>(</w:t>
      </w:r>
      <w:r w:rsidR="00B9456A">
        <w:rPr>
          <w:noProof/>
        </w:rPr>
        <w:t>2</w:t>
      </w:r>
      <w:r w:rsidR="00B9456A">
        <w:t>.</w:t>
      </w:r>
      <w:r w:rsidR="00B9456A">
        <w:rPr>
          <w:noProof/>
        </w:rPr>
        <w:t>1</w:t>
      </w:r>
      <w:r w:rsidR="00B9456A" w:rsidRPr="00205FF3">
        <w:t>)</w:t>
      </w:r>
      <w:r w:rsidR="00E212E6">
        <w:fldChar w:fldCharType="end"/>
      </w:r>
      <w:r w:rsidR="00E212E6">
        <w:rPr>
          <w:rFonts w:hint="eastAsia"/>
        </w:rPr>
        <w:t>，</w:t>
      </w:r>
      <w:r w:rsidR="00D5744A">
        <w:rPr>
          <w:rFonts w:hint="eastAsia"/>
        </w:rPr>
        <w:t>可</w:t>
      </w:r>
      <w:r w:rsidR="00E212E6">
        <w:t>称此公式为</w:t>
      </w:r>
      <w:r w:rsidR="00E212E6">
        <w:rPr>
          <w:rFonts w:hint="eastAsia"/>
        </w:rPr>
        <w:t>“</w:t>
      </w:r>
      <w:r w:rsidR="00E212E6">
        <w:rPr>
          <w:rFonts w:hint="eastAsia"/>
        </w:rPr>
        <w:t>N</w:t>
      </w:r>
      <w:r w:rsidR="00E212E6">
        <w:t>ASA</w:t>
      </w:r>
      <w:r w:rsidR="00E212E6">
        <w:t>公式</w:t>
      </w:r>
      <w:r w:rsidR="00E212E6">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2F3E07" w14:paraId="77D8F9B6" w14:textId="77777777" w:rsidTr="00DD178E">
        <w:tc>
          <w:tcPr>
            <w:tcW w:w="988" w:type="dxa"/>
            <w:vAlign w:val="center"/>
          </w:tcPr>
          <w:p w14:paraId="66B2396A" w14:textId="77777777" w:rsidR="002F3E07" w:rsidRDefault="002F3E07" w:rsidP="00DD178E">
            <w:pPr>
              <w:pStyle w:val="af6"/>
              <w:ind w:firstLine="480"/>
            </w:pPr>
          </w:p>
        </w:tc>
        <w:tc>
          <w:tcPr>
            <w:tcW w:w="6378" w:type="dxa"/>
            <w:vAlign w:val="center"/>
          </w:tcPr>
          <w:p w14:paraId="5E518281" w14:textId="77777777" w:rsidR="002F3E07" w:rsidRDefault="001E2AF0" w:rsidP="00DD178E">
            <w:pPr>
              <w:pStyle w:val="aff7"/>
              <w:jc w:val="center"/>
            </w:pPr>
            <w:r w:rsidRPr="00B83546">
              <w:rPr>
                <w:position w:val="-24"/>
              </w:rPr>
              <w:object w:dxaOrig="1880" w:dyaOrig="620" w14:anchorId="41F53E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31.25pt" o:ole="">
                  <v:imagedata r:id="rId25" o:title=""/>
                </v:shape>
                <o:OLEObject Type="Embed" ProgID="Equation.DSMT4" ShapeID="_x0000_i1025" DrawAspect="Content" ObjectID="_1615673924" r:id="rId26"/>
              </w:object>
            </w:r>
          </w:p>
        </w:tc>
        <w:tc>
          <w:tcPr>
            <w:tcW w:w="930" w:type="dxa"/>
            <w:vAlign w:val="center"/>
          </w:tcPr>
          <w:p w14:paraId="78087763" w14:textId="77777777" w:rsidR="002F3E07" w:rsidRPr="00205FF3" w:rsidRDefault="002F3E07" w:rsidP="00DD178E">
            <w:pPr>
              <w:pStyle w:val="aff6"/>
            </w:pPr>
            <w:bookmarkStart w:id="27" w:name="_Ref2270010"/>
            <w:bookmarkStart w:id="28" w:name="_Ref3462305"/>
            <w:r w:rsidRPr="00205FF3">
              <w:t>(</w:t>
            </w:r>
            <w:fldSimple w:instr=" STYLEREF 1 \s ">
              <w:r w:rsidR="00B9456A">
                <w:rPr>
                  <w:noProof/>
                </w:rPr>
                <w:t>2</w:t>
              </w:r>
            </w:fldSimple>
            <w:r w:rsidR="00850C67">
              <w:t>.</w:t>
            </w:r>
            <w:fldSimple w:instr=" SEQ ( \* ARABIC \s 1 ">
              <w:r w:rsidR="00B9456A">
                <w:rPr>
                  <w:noProof/>
                </w:rPr>
                <w:t>1</w:t>
              </w:r>
            </w:fldSimple>
            <w:bookmarkEnd w:id="27"/>
            <w:r w:rsidRPr="00205FF3">
              <w:t>)</w:t>
            </w:r>
            <w:bookmarkEnd w:id="28"/>
          </w:p>
        </w:tc>
      </w:tr>
    </w:tbl>
    <w:p w14:paraId="5E8E4CDC" w14:textId="77777777" w:rsidR="00330FC3" w:rsidRPr="00117567" w:rsidRDefault="002F3E07" w:rsidP="00117567">
      <w:pPr>
        <w:pStyle w:val="afffd"/>
      </w:pPr>
      <w:r w:rsidRPr="00117567">
        <w:t>式中</w:t>
      </w:r>
      <w:r w:rsidRPr="00117567">
        <w:rPr>
          <w:rFonts w:hint="eastAsia"/>
        </w:rPr>
        <w:t>，</w:t>
      </w:r>
      <w:r w:rsidR="00F22EEF" w:rsidRPr="00F22EEF">
        <w:rPr>
          <w:position w:val="-12"/>
        </w:rPr>
        <w:object w:dxaOrig="320" w:dyaOrig="360" w14:anchorId="787D1963">
          <v:shape id="_x0000_i1026" type="#_x0000_t75" style="width:17pt;height:18.35pt" o:ole="">
            <v:imagedata r:id="rId27" o:title=""/>
          </v:shape>
          <o:OLEObject Type="Embed" ProgID="Equation.DSMT4" ShapeID="_x0000_i1026" DrawAspect="Content" ObjectID="_1615673925" r:id="rId28"/>
        </w:object>
      </w:r>
      <w:r w:rsidRPr="00117567">
        <w:rPr>
          <w:rFonts w:hint="eastAsia"/>
        </w:rPr>
        <w:t>为积雪密度，</w:t>
      </w:r>
      <w:r w:rsidRPr="00F22EEF">
        <w:rPr>
          <w:rFonts w:hint="eastAsia"/>
          <w:i/>
        </w:rPr>
        <w:t>d</w:t>
      </w:r>
      <w:r w:rsidRPr="00117567">
        <w:rPr>
          <w:rFonts w:hint="eastAsia"/>
        </w:rPr>
        <w:t>为积雪距表面深度，</w:t>
      </w:r>
      <w:r w:rsidR="00F22EEF" w:rsidRPr="00F22EEF">
        <w:rPr>
          <w:position w:val="-14"/>
        </w:rPr>
        <w:object w:dxaOrig="600" w:dyaOrig="380" w14:anchorId="7243E9BE">
          <v:shape id="_x0000_i1027" type="#_x0000_t75" style="width:29.9pt;height:18.35pt" o:ole="">
            <v:imagedata r:id="rId29" o:title=""/>
          </v:shape>
          <o:OLEObject Type="Embed" ProgID="Equation.DSMT4" ShapeID="_x0000_i1027" DrawAspect="Content" ObjectID="_1615673926" r:id="rId30"/>
        </w:object>
      </w:r>
      <w:r w:rsidRPr="00117567">
        <w:t>为</w:t>
      </w:r>
      <w:r w:rsidRPr="00117567">
        <w:rPr>
          <w:rFonts w:hint="eastAsia"/>
        </w:rPr>
        <w:t>测量场地</w:t>
      </w:r>
      <w:r w:rsidRPr="00117567">
        <w:t>积雪最大密度</w:t>
      </w:r>
      <w:r w:rsidRPr="00117567">
        <w:rPr>
          <w:rFonts w:hint="eastAsia"/>
        </w:rPr>
        <w:t>，</w:t>
      </w:r>
      <w:r w:rsidR="00F22EEF" w:rsidRPr="00F22EEF">
        <w:rPr>
          <w:position w:val="-6"/>
        </w:rPr>
        <w:object w:dxaOrig="240" w:dyaOrig="220" w14:anchorId="326B04C0">
          <v:shape id="_x0000_i1028" type="#_x0000_t75" style="width:11.55pt;height:10.85pt" o:ole="">
            <v:imagedata r:id="rId31" o:title=""/>
          </v:shape>
          <o:OLEObject Type="Embed" ProgID="Equation.DSMT4" ShapeID="_x0000_i1028" DrawAspect="Content" ObjectID="_1615673927" r:id="rId32"/>
        </w:object>
      </w:r>
      <w:r w:rsidRPr="00117567">
        <w:t>和</w:t>
      </w:r>
      <w:r w:rsidR="00F22EEF" w:rsidRPr="00F22EEF">
        <w:rPr>
          <w:position w:val="-6"/>
        </w:rPr>
        <w:object w:dxaOrig="220" w:dyaOrig="279" w14:anchorId="4EA214CA">
          <v:shape id="_x0000_i1029" type="#_x0000_t75" style="width:10.85pt;height:14.25pt" o:ole="">
            <v:imagedata r:id="rId33" o:title=""/>
          </v:shape>
          <o:OLEObject Type="Embed" ProgID="Equation.DSMT4" ShapeID="_x0000_i1029" DrawAspect="Content" ObjectID="_1615673928" r:id="rId34"/>
        </w:object>
      </w:r>
      <w:r w:rsidRPr="00117567">
        <w:t>为常数</w:t>
      </w:r>
      <w:r w:rsidRPr="00117567">
        <w:rPr>
          <w:rFonts w:hint="eastAsia"/>
        </w:rPr>
        <w:t>。</w:t>
      </w:r>
    </w:p>
    <w:p w14:paraId="59F0B8EC" w14:textId="04333A42" w:rsidR="00BB187D" w:rsidRDefault="002F3E07" w:rsidP="006E3B6A">
      <w:pPr>
        <w:ind w:firstLine="480"/>
      </w:pPr>
      <w:r>
        <w:rPr>
          <w:rFonts w:hint="eastAsia"/>
        </w:rPr>
        <w:t>由于积雪密度分布在一定范围内，故该曲线实质上应为条带状。考虑到工程中荷载取值需要一定保证率，</w:t>
      </w:r>
      <w:r w:rsidR="006F66EA">
        <w:rPr>
          <w:rFonts w:hint="eastAsia"/>
        </w:rPr>
        <w:t>为</w:t>
      </w:r>
      <w:r>
        <w:rPr>
          <w:rFonts w:hint="eastAsia"/>
        </w:rPr>
        <w:t>此给出不同分位值下对应的参数取值，如</w:t>
      </w:r>
      <w:r>
        <w:fldChar w:fldCharType="begin"/>
      </w:r>
      <w:r>
        <w:instrText xml:space="preserve"> </w:instrText>
      </w:r>
      <w:r>
        <w:rPr>
          <w:rFonts w:hint="eastAsia"/>
        </w:rPr>
        <w:instrText>REF _Ref2265379 \h</w:instrText>
      </w:r>
      <w:r>
        <w:instrText xml:space="preserve"> </w:instrText>
      </w:r>
      <w:r>
        <w:fldChar w:fldCharType="separate"/>
      </w:r>
      <w:r w:rsidR="00B9456A">
        <w:rPr>
          <w:rFonts w:hint="eastAsia"/>
        </w:rPr>
        <w:t>表</w:t>
      </w:r>
      <w:r w:rsidR="00B9456A">
        <w:rPr>
          <w:rFonts w:hint="eastAsia"/>
        </w:rPr>
        <w:t xml:space="preserve"> </w:t>
      </w:r>
      <w:r w:rsidR="00B9456A">
        <w:rPr>
          <w:noProof/>
        </w:rPr>
        <w:t>2</w:t>
      </w:r>
      <w:r w:rsidR="00B9456A">
        <w:t>.</w:t>
      </w:r>
      <w:r w:rsidR="00B9456A">
        <w:rPr>
          <w:noProof/>
        </w:rPr>
        <w:t>2</w:t>
      </w:r>
      <w:r>
        <w:fldChar w:fldCharType="end"/>
      </w:r>
      <w:r>
        <w:rPr>
          <w:rFonts w:hint="eastAsia"/>
        </w:rPr>
        <w:t>所示</w:t>
      </w:r>
      <w:r w:rsidR="001E2AF0">
        <w:rPr>
          <w:rFonts w:hint="eastAsia"/>
        </w:rPr>
        <w:t>，可根据具体情况选用。其中</w:t>
      </w:r>
      <w:r w:rsidR="001E2AF0">
        <w:rPr>
          <w:rFonts w:hint="eastAsia"/>
        </w:rPr>
        <w:t>9</w:t>
      </w:r>
      <w:r w:rsidR="001E2AF0">
        <w:t>5</w:t>
      </w:r>
      <w:r w:rsidR="001E2AF0">
        <w:rPr>
          <w:rFonts w:hint="eastAsia"/>
        </w:rPr>
        <w:t>%</w:t>
      </w:r>
      <w:r w:rsidR="001E2AF0">
        <w:t>保证率对应的曲线为</w:t>
      </w:r>
      <w:r w:rsidR="001E2AF0" w:rsidRPr="002259DC">
        <w:fldChar w:fldCharType="begin"/>
      </w:r>
      <w:r w:rsidR="001E2AF0" w:rsidRPr="002259DC">
        <w:instrText xml:space="preserve"> REF _Ref2258599 \h  \* MERGEFORMAT </w:instrText>
      </w:r>
      <w:r w:rsidR="001E2AF0" w:rsidRPr="002259DC">
        <w:fldChar w:fldCharType="separate"/>
      </w:r>
      <w:r w:rsidR="00B9456A" w:rsidRPr="00D85F66">
        <w:rPr>
          <w:rFonts w:hint="eastAsia"/>
        </w:rPr>
        <w:t>图</w:t>
      </w:r>
      <w:r w:rsidR="00B9456A" w:rsidRPr="00D85F66">
        <w:t xml:space="preserve"> </w:t>
      </w:r>
      <w:r w:rsidR="00B9456A">
        <w:rPr>
          <w:noProof/>
        </w:rPr>
        <w:t>2.2</w:t>
      </w:r>
      <w:r w:rsidR="001E2AF0" w:rsidRPr="002259DC">
        <w:fldChar w:fldCharType="end"/>
      </w:r>
      <w:r w:rsidR="001E2AF0">
        <w:t>中的线</w:t>
      </w:r>
      <w:r w:rsidR="001E2AF0">
        <w:rPr>
          <w:rFonts w:hint="eastAsia"/>
        </w:rPr>
        <w:t>“</w:t>
      </w:r>
      <w:r w:rsidR="001E2AF0" w:rsidRPr="00667C0E">
        <w:rPr>
          <w:position w:val="-10"/>
        </w:rPr>
        <w:object w:dxaOrig="720" w:dyaOrig="320" w14:anchorId="3B045775">
          <v:shape id="_x0000_i1030" type="#_x0000_t75" style="width:36.7pt;height:17pt" o:ole="">
            <v:imagedata r:id="rId35" o:title=""/>
          </v:shape>
          <o:OLEObject Type="Embed" ProgID="Equation.DSMT4" ShapeID="_x0000_i1030" DrawAspect="Content" ObjectID="_1615673929" r:id="rId36"/>
        </w:object>
      </w:r>
      <w:r w:rsidR="001E2AF0">
        <w:rPr>
          <w:rFonts w:hint="eastAsia"/>
        </w:rPr>
        <w:t>”，</w:t>
      </w:r>
      <w:r w:rsidR="001E2AF0">
        <w:rPr>
          <w:rFonts w:hint="eastAsia"/>
        </w:rPr>
        <w:t>5%</w:t>
      </w:r>
      <w:r w:rsidR="001E2AF0">
        <w:rPr>
          <w:rFonts w:hint="eastAsia"/>
        </w:rPr>
        <w:t>保证率对应的曲线为</w:t>
      </w:r>
      <w:r w:rsidR="001E2AF0" w:rsidRPr="002259DC">
        <w:fldChar w:fldCharType="begin"/>
      </w:r>
      <w:r w:rsidR="001E2AF0" w:rsidRPr="002259DC">
        <w:instrText xml:space="preserve"> REF _Ref2258599 \h  \* MERGEFORMAT </w:instrText>
      </w:r>
      <w:r w:rsidR="001E2AF0" w:rsidRPr="002259DC">
        <w:fldChar w:fldCharType="separate"/>
      </w:r>
      <w:r w:rsidR="00B9456A" w:rsidRPr="00D85F66">
        <w:rPr>
          <w:rFonts w:hint="eastAsia"/>
        </w:rPr>
        <w:t>图</w:t>
      </w:r>
      <w:r w:rsidR="00B9456A" w:rsidRPr="00D85F66">
        <w:t xml:space="preserve"> </w:t>
      </w:r>
      <w:r w:rsidR="00B9456A">
        <w:rPr>
          <w:noProof/>
        </w:rPr>
        <w:t>2.2</w:t>
      </w:r>
      <w:r w:rsidR="001E2AF0" w:rsidRPr="002259DC">
        <w:fldChar w:fldCharType="end"/>
      </w:r>
      <w:r w:rsidR="001E2AF0">
        <w:t>中的线</w:t>
      </w:r>
      <w:r w:rsidR="001E2AF0">
        <w:rPr>
          <w:rFonts w:hint="eastAsia"/>
        </w:rPr>
        <w:t>“</w:t>
      </w:r>
      <w:r w:rsidR="001E2AF0" w:rsidRPr="00667C0E">
        <w:rPr>
          <w:position w:val="-10"/>
        </w:rPr>
        <w:object w:dxaOrig="720" w:dyaOrig="320" w14:anchorId="309C07AF">
          <v:shape id="_x0000_i1031" type="#_x0000_t75" style="width:36.7pt;height:17pt" o:ole="">
            <v:imagedata r:id="rId37" o:title=""/>
          </v:shape>
          <o:OLEObject Type="Embed" ProgID="Equation.DSMT4" ShapeID="_x0000_i1031" DrawAspect="Content" ObjectID="_1615673930" r:id="rId38"/>
        </w:object>
      </w:r>
      <w:r w:rsidR="001E2AF0">
        <w:rPr>
          <w:rFonts w:hint="eastAsia"/>
        </w:rPr>
        <w:t>”。</w:t>
      </w:r>
      <w:r>
        <w:rPr>
          <w:rFonts w:hint="eastAsia"/>
        </w:rPr>
        <w:t>表中，</w:t>
      </w:r>
      <w:r>
        <w:rPr>
          <w:rFonts w:hint="eastAsia"/>
          <w:i/>
        </w:rPr>
        <w:t>X</w:t>
      </w:r>
      <w:r>
        <w:rPr>
          <w:rFonts w:hint="eastAsia"/>
        </w:rPr>
        <w:t>代表</w:t>
      </w:r>
      <w:r w:rsidR="00FB5B4A">
        <w:rPr>
          <w:rFonts w:hint="eastAsia"/>
        </w:rPr>
        <w:t>实际</w:t>
      </w:r>
      <w:r>
        <w:rPr>
          <w:rFonts w:hint="eastAsia"/>
        </w:rPr>
        <w:t>积雪密度</w:t>
      </w:r>
      <w:r w:rsidR="00FB5B4A">
        <w:rPr>
          <w:rFonts w:hint="eastAsia"/>
        </w:rPr>
        <w:t>。</w:t>
      </w:r>
    </w:p>
    <w:p w14:paraId="02F30EAE" w14:textId="49527FC1" w:rsidR="002F3E07" w:rsidRDefault="002F3E07" w:rsidP="0087493C">
      <w:pPr>
        <w:pStyle w:val="af5"/>
      </w:pPr>
      <w:bookmarkStart w:id="29" w:name="_Ref2265379"/>
      <w:r>
        <w:rPr>
          <w:rFonts w:hint="eastAsia"/>
        </w:rPr>
        <w:lastRenderedPageBreak/>
        <w:t>表</w:t>
      </w:r>
      <w:r>
        <w:rPr>
          <w:rFonts w:hint="eastAsia"/>
        </w:rPr>
        <w:t xml:space="preserve"> </w:t>
      </w:r>
      <w:r w:rsidR="00E44731">
        <w:fldChar w:fldCharType="begin"/>
      </w:r>
      <w:r w:rsidR="00E44731">
        <w:instrText xml:space="preserve"> </w:instrText>
      </w:r>
      <w:r w:rsidR="00E44731">
        <w:rPr>
          <w:rFonts w:hint="eastAsia"/>
        </w:rPr>
        <w:instrText>STYLEREF 1 \s</w:instrText>
      </w:r>
      <w:r w:rsidR="00E44731">
        <w:instrText xml:space="preserve"> </w:instrText>
      </w:r>
      <w:r w:rsidR="00E44731">
        <w:fldChar w:fldCharType="separate"/>
      </w:r>
      <w:r w:rsidR="00B9456A">
        <w:rPr>
          <w:noProof/>
        </w:rPr>
        <w:t>2</w:t>
      </w:r>
      <w:r w:rsidR="00E44731">
        <w:fldChar w:fldCharType="end"/>
      </w:r>
      <w:r w:rsidR="00E44731">
        <w:t>.</w:t>
      </w:r>
      <w:r w:rsidR="00E44731">
        <w:fldChar w:fldCharType="begin"/>
      </w:r>
      <w:r w:rsidR="00E44731">
        <w:instrText xml:space="preserve"> </w:instrText>
      </w:r>
      <w:r w:rsidR="00E44731">
        <w:rPr>
          <w:rFonts w:hint="eastAsia"/>
        </w:rPr>
        <w:instrText xml:space="preserve">SEQ </w:instrText>
      </w:r>
      <w:r w:rsidR="00E44731">
        <w:rPr>
          <w:rFonts w:hint="eastAsia"/>
        </w:rPr>
        <w:instrText>表</w:instrText>
      </w:r>
      <w:r w:rsidR="00E44731">
        <w:rPr>
          <w:rFonts w:hint="eastAsia"/>
        </w:rPr>
        <w:instrText xml:space="preserve"> \* ARABIC \s 1</w:instrText>
      </w:r>
      <w:r w:rsidR="00E44731">
        <w:instrText xml:space="preserve"> </w:instrText>
      </w:r>
      <w:r w:rsidR="00E44731">
        <w:fldChar w:fldCharType="separate"/>
      </w:r>
      <w:r w:rsidR="00B9456A">
        <w:rPr>
          <w:noProof/>
        </w:rPr>
        <w:t>2</w:t>
      </w:r>
      <w:r w:rsidR="00E44731">
        <w:fldChar w:fldCharType="end"/>
      </w:r>
      <w:bookmarkEnd w:id="29"/>
      <w:r>
        <w:t xml:space="preserve"> </w:t>
      </w:r>
      <w:r>
        <w:t>不同</w:t>
      </w:r>
      <w:r>
        <w:rPr>
          <w:rFonts w:hint="eastAsia"/>
        </w:rPr>
        <w:t>分位值</w:t>
      </w:r>
      <w:r>
        <w:t>下对应的参数取值</w:t>
      </w:r>
    </w:p>
    <w:tbl>
      <w:tblPr>
        <w:tblStyle w:val="afb"/>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074"/>
        <w:gridCol w:w="2074"/>
        <w:gridCol w:w="2074"/>
        <w:gridCol w:w="2074"/>
      </w:tblGrid>
      <w:tr w:rsidR="002F3E07" w:rsidRPr="006158AD" w14:paraId="5A640D85" w14:textId="77777777" w:rsidTr="006158AD">
        <w:trPr>
          <w:trHeight w:val="261"/>
        </w:trPr>
        <w:tc>
          <w:tcPr>
            <w:tcW w:w="2074" w:type="dxa"/>
            <w:vAlign w:val="center"/>
          </w:tcPr>
          <w:p w14:paraId="4186CDA0" w14:textId="77777777" w:rsidR="002F3E07" w:rsidRPr="006158AD" w:rsidRDefault="00F22EEF" w:rsidP="006158AD">
            <w:pPr>
              <w:pStyle w:val="af6"/>
            </w:pPr>
            <w:r w:rsidRPr="00FE66F0">
              <w:rPr>
                <w:position w:val="-12"/>
              </w:rPr>
              <w:object w:dxaOrig="1140" w:dyaOrig="360" w14:anchorId="6CDF98CB">
                <v:shape id="_x0000_i1032" type="#_x0000_t75" style="width:56.4pt;height:19pt" o:ole="">
                  <v:imagedata r:id="rId39" o:title=""/>
                </v:shape>
                <o:OLEObject Type="Embed" ProgID="Equation.DSMT4" ShapeID="_x0000_i1032" DrawAspect="Content" ObjectID="_1615673931" r:id="rId40"/>
              </w:object>
            </w:r>
          </w:p>
        </w:tc>
        <w:tc>
          <w:tcPr>
            <w:tcW w:w="2074" w:type="dxa"/>
            <w:vAlign w:val="center"/>
          </w:tcPr>
          <w:p w14:paraId="6B8B579B" w14:textId="77777777" w:rsidR="002F3E07" w:rsidRPr="006158AD" w:rsidRDefault="00F22EEF" w:rsidP="006158AD">
            <w:pPr>
              <w:pStyle w:val="af6"/>
            </w:pPr>
            <w:r w:rsidRPr="00B160C2">
              <w:rPr>
                <w:position w:val="-14"/>
              </w:rPr>
              <w:object w:dxaOrig="600" w:dyaOrig="380" w14:anchorId="58F583E1">
                <v:shape id="_x0000_i1033" type="#_x0000_t75" style="width:29.9pt;height:18.35pt" o:ole="">
                  <v:imagedata r:id="rId41" o:title=""/>
                </v:shape>
                <o:OLEObject Type="Embed" ProgID="Equation.DSMT4" ShapeID="_x0000_i1033" DrawAspect="Content" ObjectID="_1615673932" r:id="rId42"/>
              </w:object>
            </w:r>
          </w:p>
        </w:tc>
        <w:tc>
          <w:tcPr>
            <w:tcW w:w="2074" w:type="dxa"/>
            <w:vAlign w:val="center"/>
          </w:tcPr>
          <w:p w14:paraId="5BACB60A" w14:textId="77777777" w:rsidR="002F3E07" w:rsidRPr="006158AD" w:rsidRDefault="002F3E07" w:rsidP="006158AD">
            <w:pPr>
              <w:pStyle w:val="af6"/>
            </w:pPr>
            <w:r w:rsidRPr="006158AD">
              <w:object w:dxaOrig="240" w:dyaOrig="220" w14:anchorId="5DD12A60">
                <v:shape id="_x0000_i1034" type="#_x0000_t75" style="width:11.55pt;height:10.85pt" o:ole="">
                  <v:imagedata r:id="rId43" o:title=""/>
                </v:shape>
                <o:OLEObject Type="Embed" ProgID="Equation.DSMT4" ShapeID="_x0000_i1034" DrawAspect="Content" ObjectID="_1615673933" r:id="rId44"/>
              </w:object>
            </w:r>
          </w:p>
        </w:tc>
        <w:tc>
          <w:tcPr>
            <w:tcW w:w="2074" w:type="dxa"/>
            <w:vAlign w:val="center"/>
          </w:tcPr>
          <w:p w14:paraId="0BD08AA8" w14:textId="77777777" w:rsidR="002F3E07" w:rsidRPr="006158AD" w:rsidRDefault="002F3E07" w:rsidP="006158AD">
            <w:pPr>
              <w:pStyle w:val="af6"/>
            </w:pPr>
            <w:r w:rsidRPr="006158AD">
              <w:object w:dxaOrig="220" w:dyaOrig="279" w14:anchorId="3C538456">
                <v:shape id="_x0000_i1035" type="#_x0000_t75" style="width:10.85pt;height:14.25pt" o:ole="">
                  <v:imagedata r:id="rId45" o:title=""/>
                </v:shape>
                <o:OLEObject Type="Embed" ProgID="Equation.DSMT4" ShapeID="_x0000_i1035" DrawAspect="Content" ObjectID="_1615673934" r:id="rId46"/>
              </w:object>
            </w:r>
          </w:p>
        </w:tc>
      </w:tr>
      <w:tr w:rsidR="002F3E07" w:rsidRPr="006158AD" w14:paraId="46DE2A9A" w14:textId="77777777" w:rsidTr="00DD178E">
        <w:tc>
          <w:tcPr>
            <w:tcW w:w="2074" w:type="dxa"/>
            <w:vAlign w:val="center"/>
          </w:tcPr>
          <w:p w14:paraId="4B6793E3" w14:textId="77777777" w:rsidR="002F3E07" w:rsidRPr="006158AD" w:rsidRDefault="002F3E07" w:rsidP="006158AD">
            <w:pPr>
              <w:pStyle w:val="af6"/>
            </w:pPr>
            <w:r w:rsidRPr="006158AD">
              <w:t>50%</w:t>
            </w:r>
          </w:p>
        </w:tc>
        <w:tc>
          <w:tcPr>
            <w:tcW w:w="2074" w:type="dxa"/>
            <w:vAlign w:val="center"/>
          </w:tcPr>
          <w:p w14:paraId="5FA14CDF" w14:textId="77777777" w:rsidR="002F3E07" w:rsidRPr="006158AD" w:rsidRDefault="002F3E07" w:rsidP="006158AD">
            <w:pPr>
              <w:pStyle w:val="af6"/>
            </w:pPr>
            <w:r w:rsidRPr="006158AD">
              <w:t>0.392</w:t>
            </w:r>
          </w:p>
        </w:tc>
        <w:tc>
          <w:tcPr>
            <w:tcW w:w="2074" w:type="dxa"/>
            <w:vAlign w:val="center"/>
          </w:tcPr>
          <w:p w14:paraId="4A0EE5F2" w14:textId="77777777" w:rsidR="002F3E07" w:rsidRPr="006158AD" w:rsidRDefault="002F3E07" w:rsidP="006158AD">
            <w:pPr>
              <w:pStyle w:val="af6"/>
            </w:pPr>
            <w:r w:rsidRPr="006158AD">
              <w:t>41.2</w:t>
            </w:r>
          </w:p>
        </w:tc>
        <w:tc>
          <w:tcPr>
            <w:tcW w:w="2074" w:type="dxa"/>
            <w:vAlign w:val="center"/>
          </w:tcPr>
          <w:p w14:paraId="38985413" w14:textId="77777777" w:rsidR="002F3E07" w:rsidRPr="006158AD" w:rsidRDefault="002F3E07" w:rsidP="006158AD">
            <w:pPr>
              <w:pStyle w:val="af6"/>
            </w:pPr>
            <w:r w:rsidRPr="006158AD">
              <w:t>206.6</w:t>
            </w:r>
          </w:p>
        </w:tc>
      </w:tr>
      <w:tr w:rsidR="002F3E07" w:rsidRPr="006158AD" w14:paraId="4BB5D40F" w14:textId="77777777" w:rsidTr="00DD178E">
        <w:tc>
          <w:tcPr>
            <w:tcW w:w="2074" w:type="dxa"/>
            <w:vAlign w:val="center"/>
          </w:tcPr>
          <w:p w14:paraId="54153DA5" w14:textId="77777777" w:rsidR="002F3E07" w:rsidRPr="006158AD" w:rsidRDefault="002F3E07" w:rsidP="006158AD">
            <w:pPr>
              <w:pStyle w:val="af6"/>
            </w:pPr>
            <w:r w:rsidRPr="006158AD">
              <w:rPr>
                <w:rFonts w:hint="eastAsia"/>
              </w:rPr>
              <w:t>9</w:t>
            </w:r>
            <w:r w:rsidRPr="006158AD">
              <w:t>5%</w:t>
            </w:r>
          </w:p>
        </w:tc>
        <w:tc>
          <w:tcPr>
            <w:tcW w:w="2074" w:type="dxa"/>
            <w:vAlign w:val="center"/>
          </w:tcPr>
          <w:p w14:paraId="4DEACBC4" w14:textId="77777777" w:rsidR="002F3E07" w:rsidRPr="006158AD" w:rsidRDefault="002F3E07" w:rsidP="006158AD">
            <w:pPr>
              <w:pStyle w:val="af6"/>
            </w:pPr>
            <w:r w:rsidRPr="006158AD">
              <w:t>0.449</w:t>
            </w:r>
          </w:p>
        </w:tc>
        <w:tc>
          <w:tcPr>
            <w:tcW w:w="2074" w:type="dxa"/>
            <w:vAlign w:val="center"/>
          </w:tcPr>
          <w:p w14:paraId="4397FC77" w14:textId="77777777" w:rsidR="002F3E07" w:rsidRPr="006158AD" w:rsidRDefault="002F3E07" w:rsidP="006158AD">
            <w:pPr>
              <w:pStyle w:val="af6"/>
            </w:pPr>
            <w:r w:rsidRPr="006158AD">
              <w:t>26.6</w:t>
            </w:r>
          </w:p>
        </w:tc>
        <w:tc>
          <w:tcPr>
            <w:tcW w:w="2074" w:type="dxa"/>
            <w:vAlign w:val="center"/>
          </w:tcPr>
          <w:p w14:paraId="38BD280A" w14:textId="77777777" w:rsidR="002F3E07" w:rsidRPr="006158AD" w:rsidRDefault="002F3E07" w:rsidP="006158AD">
            <w:pPr>
              <w:pStyle w:val="af6"/>
            </w:pPr>
            <w:r w:rsidRPr="006158AD">
              <w:t>213.2</w:t>
            </w:r>
          </w:p>
        </w:tc>
      </w:tr>
      <w:tr w:rsidR="002F3E07" w:rsidRPr="006158AD" w14:paraId="600FC5C5" w14:textId="77777777" w:rsidTr="00DD178E">
        <w:tc>
          <w:tcPr>
            <w:tcW w:w="2074" w:type="dxa"/>
            <w:vAlign w:val="center"/>
          </w:tcPr>
          <w:p w14:paraId="199527C8" w14:textId="77777777" w:rsidR="002F3E07" w:rsidRPr="006158AD" w:rsidRDefault="002F3E07" w:rsidP="006158AD">
            <w:pPr>
              <w:pStyle w:val="af6"/>
            </w:pPr>
            <w:r w:rsidRPr="006158AD">
              <w:rPr>
                <w:rFonts w:hint="eastAsia"/>
              </w:rPr>
              <w:t>5</w:t>
            </w:r>
            <w:r w:rsidRPr="006158AD">
              <w:t>%</w:t>
            </w:r>
          </w:p>
        </w:tc>
        <w:tc>
          <w:tcPr>
            <w:tcW w:w="2074" w:type="dxa"/>
            <w:vAlign w:val="center"/>
          </w:tcPr>
          <w:p w14:paraId="0A23DF74" w14:textId="77777777" w:rsidR="002F3E07" w:rsidRPr="006158AD" w:rsidRDefault="002F3E07" w:rsidP="006158AD">
            <w:pPr>
              <w:pStyle w:val="af6"/>
            </w:pPr>
            <w:r w:rsidRPr="006158AD">
              <w:t>0.335</w:t>
            </w:r>
          </w:p>
        </w:tc>
        <w:tc>
          <w:tcPr>
            <w:tcW w:w="2074" w:type="dxa"/>
            <w:vAlign w:val="center"/>
          </w:tcPr>
          <w:p w14:paraId="1D4016AC" w14:textId="77777777" w:rsidR="002F3E07" w:rsidRPr="006158AD" w:rsidRDefault="002F3E07" w:rsidP="006158AD">
            <w:pPr>
              <w:pStyle w:val="af6"/>
            </w:pPr>
            <w:r w:rsidRPr="006158AD">
              <w:t>55.6</w:t>
            </w:r>
          </w:p>
        </w:tc>
        <w:tc>
          <w:tcPr>
            <w:tcW w:w="2074" w:type="dxa"/>
            <w:vAlign w:val="center"/>
          </w:tcPr>
          <w:p w14:paraId="3EB27A6F" w14:textId="77777777" w:rsidR="002F3E07" w:rsidRPr="006158AD" w:rsidRDefault="002F3E07" w:rsidP="006158AD">
            <w:pPr>
              <w:pStyle w:val="af6"/>
            </w:pPr>
            <w:r w:rsidRPr="006158AD">
              <w:t>202.9</w:t>
            </w:r>
          </w:p>
        </w:tc>
      </w:tr>
    </w:tbl>
    <w:p w14:paraId="5823016A" w14:textId="77777777" w:rsidR="00A77BFB" w:rsidRDefault="00A77BFB" w:rsidP="00A77BFB">
      <w:pPr>
        <w:ind w:firstLine="480"/>
      </w:pPr>
      <w:r>
        <w:t>根据该数据集及拟合结果</w:t>
      </w:r>
      <w:r>
        <w:rPr>
          <w:rFonts w:hint="eastAsia"/>
        </w:rPr>
        <w:t>，</w:t>
      </w:r>
      <w:r>
        <w:t>可总结出以下规律</w:t>
      </w:r>
      <w:r>
        <w:rPr>
          <w:rFonts w:hint="eastAsia"/>
        </w:rPr>
        <w:t>：</w:t>
      </w:r>
    </w:p>
    <w:p w14:paraId="51FA1A18" w14:textId="617313D2" w:rsidR="00D47577" w:rsidRPr="007535A1" w:rsidRDefault="00D47577" w:rsidP="00516AD7">
      <w:pPr>
        <w:pStyle w:val="1"/>
        <w:numPr>
          <w:ilvl w:val="0"/>
          <w:numId w:val="32"/>
        </w:numPr>
        <w:ind w:firstLineChars="0"/>
      </w:pPr>
      <w:r w:rsidRPr="007535A1">
        <w:t>对于同一雪坑</w:t>
      </w:r>
      <w:r w:rsidRPr="007535A1">
        <w:rPr>
          <w:rFonts w:hint="eastAsia"/>
        </w:rPr>
        <w:t>测点，</w:t>
      </w:r>
      <w:r w:rsidRPr="007535A1">
        <w:t>随着积雪深度的增加</w:t>
      </w:r>
      <w:r w:rsidRPr="007535A1">
        <w:rPr>
          <w:rFonts w:hint="eastAsia"/>
        </w:rPr>
        <w:t>，</w:t>
      </w:r>
      <w:r w:rsidRPr="007535A1">
        <w:t>积雪密度呈现出先增大后减小的变化趋势</w:t>
      </w:r>
      <w:r w:rsidR="006F66EA">
        <w:rPr>
          <w:rFonts w:hint="eastAsia"/>
        </w:rPr>
        <w:t>，</w:t>
      </w:r>
      <w:r w:rsidRPr="007535A1">
        <w:rPr>
          <w:rFonts w:hint="eastAsia"/>
        </w:rPr>
        <w:t>积雪密度最大点位于剖面中下部。</w:t>
      </w:r>
    </w:p>
    <w:p w14:paraId="02C7FBB7" w14:textId="77777777" w:rsidR="00D47577" w:rsidRPr="007535A1" w:rsidRDefault="00A77BFB" w:rsidP="008D720E">
      <w:pPr>
        <w:pStyle w:val="1"/>
        <w:numPr>
          <w:ilvl w:val="0"/>
          <w:numId w:val="32"/>
        </w:numPr>
        <w:ind w:firstLineChars="0"/>
      </w:pPr>
      <w:r w:rsidRPr="007535A1">
        <w:rPr>
          <w:rFonts w:hint="eastAsia"/>
        </w:rPr>
        <w:t>积雪密度随积雪深度增加而增大，</w:t>
      </w:r>
      <w:r w:rsidR="00B85173">
        <w:rPr>
          <w:rFonts w:hint="eastAsia"/>
        </w:rPr>
        <w:t>但</w:t>
      </w:r>
      <w:r w:rsidRPr="007535A1">
        <w:rPr>
          <w:rFonts w:hint="eastAsia"/>
        </w:rPr>
        <w:t>积雪密度增加速率随积雪深度增加而逐渐减小。积雪密度达到</w:t>
      </w:r>
      <w:r w:rsidRPr="007535A1">
        <w:rPr>
          <w:rFonts w:hint="eastAsia"/>
        </w:rPr>
        <w:t>0</w:t>
      </w:r>
      <w:r w:rsidRPr="007535A1">
        <w:t>.</w:t>
      </w:r>
      <w:r w:rsidR="00970999">
        <w:t>40</w:t>
      </w:r>
      <w:r w:rsidRPr="007535A1">
        <w:t>0t/m3</w:t>
      </w:r>
      <w:r w:rsidR="003152EC" w:rsidRPr="007535A1">
        <w:rPr>
          <w:rFonts w:hint="eastAsia"/>
        </w:rPr>
        <w:t>（对应积雪深度约</w:t>
      </w:r>
      <w:r w:rsidR="003152EC" w:rsidRPr="007535A1">
        <w:rPr>
          <w:rFonts w:hint="eastAsia"/>
        </w:rPr>
        <w:t>1</w:t>
      </w:r>
      <w:r w:rsidR="00970999">
        <w:t>5</w:t>
      </w:r>
      <w:r w:rsidR="003152EC" w:rsidRPr="007535A1">
        <w:t>00mm</w:t>
      </w:r>
      <w:r w:rsidR="003152EC" w:rsidRPr="007535A1">
        <w:rPr>
          <w:rFonts w:hint="eastAsia"/>
        </w:rPr>
        <w:t>）</w:t>
      </w:r>
      <w:r w:rsidR="003152EC" w:rsidRPr="007535A1">
        <w:t>后</w:t>
      </w:r>
      <w:r w:rsidRPr="007535A1">
        <w:rPr>
          <w:rFonts w:hint="eastAsia"/>
        </w:rPr>
        <w:t>，</w:t>
      </w:r>
      <w:r w:rsidRPr="007535A1">
        <w:t>几乎不随深度增加而变化</w:t>
      </w:r>
      <w:r w:rsidRPr="007535A1">
        <w:rPr>
          <w:rFonts w:hint="eastAsia"/>
        </w:rPr>
        <w:t>。</w:t>
      </w:r>
    </w:p>
    <w:p w14:paraId="4D104BA9" w14:textId="2CBB4ADE" w:rsidR="00134EC5" w:rsidRPr="00266AFE" w:rsidRDefault="00D73A0C" w:rsidP="00266AFE">
      <w:pPr>
        <w:pStyle w:val="2"/>
      </w:pPr>
      <w:bookmarkStart w:id="30" w:name="_Toc4744931"/>
      <w:r w:rsidRPr="00266AFE">
        <w:rPr>
          <w:rFonts w:hint="eastAsia"/>
        </w:rPr>
        <w:t>带女儿墙屋面</w:t>
      </w:r>
      <w:r w:rsidR="00B55F35" w:rsidRPr="00266AFE">
        <w:rPr>
          <w:rFonts w:hint="eastAsia"/>
        </w:rPr>
        <w:t>积雪</w:t>
      </w:r>
      <w:r w:rsidR="006F66EA">
        <w:rPr>
          <w:rFonts w:hint="eastAsia"/>
        </w:rPr>
        <w:t>荷载</w:t>
      </w:r>
      <w:r w:rsidR="00B55F35" w:rsidRPr="00266AFE">
        <w:t>测量</w:t>
      </w:r>
      <w:bookmarkEnd w:id="30"/>
    </w:p>
    <w:p w14:paraId="0533645F" w14:textId="2E7BD219" w:rsidR="006E3B6A" w:rsidRDefault="006E3B6A" w:rsidP="0083152C">
      <w:pPr>
        <w:ind w:firstLine="480"/>
      </w:pPr>
      <w:r>
        <w:t>本节</w:t>
      </w:r>
      <w:r w:rsidRPr="00153B38">
        <w:t>通过对哈尔滨一座</w:t>
      </w:r>
      <w:r w:rsidR="00157419">
        <w:rPr>
          <w:rFonts w:hint="eastAsia"/>
        </w:rPr>
        <w:t>建筑</w:t>
      </w:r>
      <w:r w:rsidRPr="00153B38">
        <w:t>屋面积雪进行为期三个月的细致观察和测量，得到了</w:t>
      </w:r>
      <w:r w:rsidRPr="00153B38">
        <w:t>6</w:t>
      </w:r>
      <w:r w:rsidRPr="00153B38">
        <w:t>个积雪剖面形状、</w:t>
      </w:r>
      <w:r w:rsidRPr="00153B38">
        <w:t>2</w:t>
      </w:r>
      <w:r w:rsidRPr="00153B38">
        <w:t>个雪丘外形及数十个积雪分层密度的时变数据</w:t>
      </w:r>
      <w:r>
        <w:rPr>
          <w:rFonts w:hint="eastAsia"/>
        </w:rPr>
        <w:t>。</w:t>
      </w:r>
    </w:p>
    <w:p w14:paraId="1F9E500E" w14:textId="6534DEDB" w:rsidR="0083152C" w:rsidRPr="00153B38" w:rsidRDefault="0083152C" w:rsidP="0083152C">
      <w:pPr>
        <w:ind w:firstLine="480"/>
      </w:pPr>
      <w:r w:rsidRPr="00153B38">
        <w:t>积雪测量对象为</w:t>
      </w:r>
      <w:r w:rsidR="006E3B6A">
        <w:rPr>
          <w:rFonts w:hint="eastAsia"/>
        </w:rPr>
        <w:t>该</w:t>
      </w:r>
      <w:r w:rsidR="00157419">
        <w:rPr>
          <w:rFonts w:hint="eastAsia"/>
        </w:rPr>
        <w:t>建筑</w:t>
      </w:r>
      <w:r w:rsidRPr="00153B38">
        <w:t>屋面及露台的积雪，其积雪量较大、积雪外形完整、极少受到人为扰动，对积雪的长期测量较为有利。该</w:t>
      </w:r>
      <w:r w:rsidR="00157419">
        <w:rPr>
          <w:rFonts w:hint="eastAsia"/>
        </w:rPr>
        <w:t>建筑</w:t>
      </w:r>
      <w:r w:rsidRPr="00153B38">
        <w:t>屋面照片及积雪分布照片如</w:t>
      </w:r>
      <w:r w:rsidRPr="00153B38">
        <w:fldChar w:fldCharType="begin"/>
      </w:r>
      <w:r w:rsidRPr="00153B38">
        <w:instrText xml:space="preserve"> REF _Ref1935172 \h </w:instrText>
      </w:r>
      <w:r w:rsidRPr="00153B38">
        <w:fldChar w:fldCharType="separate"/>
      </w:r>
      <w:r w:rsidR="00B9456A" w:rsidRPr="007F76D8">
        <w:t>图</w:t>
      </w:r>
      <w:r w:rsidR="00B9456A" w:rsidRPr="007F76D8">
        <w:t xml:space="preserve"> </w:t>
      </w:r>
      <w:r w:rsidR="00B9456A">
        <w:rPr>
          <w:noProof/>
        </w:rPr>
        <w:t>2</w:t>
      </w:r>
      <w:r w:rsidR="00B9456A">
        <w:t>.</w:t>
      </w:r>
      <w:r w:rsidR="00B9456A">
        <w:rPr>
          <w:noProof/>
        </w:rPr>
        <w:t>3</w:t>
      </w:r>
      <w:r w:rsidRPr="00153B38">
        <w:fldChar w:fldCharType="end"/>
      </w:r>
      <w:r w:rsidRPr="00153B38">
        <w:t>及</w:t>
      </w:r>
      <w:r w:rsidRPr="00153B38">
        <w:fldChar w:fldCharType="begin"/>
      </w:r>
      <w:r w:rsidRPr="00153B38">
        <w:instrText xml:space="preserve"> REF _Ref1935251 \h </w:instrText>
      </w:r>
      <w:r w:rsidRPr="00153B38">
        <w:fldChar w:fldCharType="separate"/>
      </w:r>
      <w:r w:rsidR="00B9456A" w:rsidRPr="007F76D8">
        <w:t>图</w:t>
      </w:r>
      <w:r w:rsidR="00B9456A" w:rsidRPr="007F76D8">
        <w:t xml:space="preserve"> </w:t>
      </w:r>
      <w:r w:rsidR="00B9456A">
        <w:rPr>
          <w:noProof/>
        </w:rPr>
        <w:t>2</w:t>
      </w:r>
      <w:r w:rsidR="00B9456A">
        <w:t>.</w:t>
      </w:r>
      <w:r w:rsidR="00B9456A">
        <w:rPr>
          <w:noProof/>
        </w:rPr>
        <w:t>4</w:t>
      </w:r>
      <w:r w:rsidRPr="00153B38">
        <w:fldChar w:fldCharType="end"/>
      </w:r>
      <w:r w:rsidRPr="00153B38">
        <w:t>所示，露台如</w:t>
      </w:r>
      <w:r w:rsidRPr="00153B38">
        <w:fldChar w:fldCharType="begin"/>
      </w:r>
      <w:r w:rsidRPr="00153B38">
        <w:instrText xml:space="preserve"> REF _Ref1935252 \h </w:instrText>
      </w:r>
      <w:r w:rsidRPr="00153B38">
        <w:fldChar w:fldCharType="separate"/>
      </w:r>
      <w:r w:rsidR="00B9456A" w:rsidRPr="007F76D8">
        <w:t>图</w:t>
      </w:r>
      <w:r w:rsidR="00B9456A" w:rsidRPr="007F76D8">
        <w:t xml:space="preserve"> </w:t>
      </w:r>
      <w:r w:rsidR="00B9456A">
        <w:rPr>
          <w:noProof/>
        </w:rPr>
        <w:t>2</w:t>
      </w:r>
      <w:r w:rsidR="00B9456A">
        <w:t>.</w:t>
      </w:r>
      <w:r w:rsidR="00B9456A">
        <w:rPr>
          <w:noProof/>
        </w:rPr>
        <w:t>5</w:t>
      </w:r>
      <w:r w:rsidRPr="00153B38">
        <w:fldChar w:fldCharType="end"/>
      </w:r>
      <w:r w:rsidRPr="00153B38">
        <w:t>所示。</w:t>
      </w:r>
    </w:p>
    <w:tbl>
      <w:tblPr>
        <w:tblW w:w="8142" w:type="dxa"/>
        <w:tblLook w:val="04A0" w:firstRow="1" w:lastRow="0" w:firstColumn="1" w:lastColumn="0" w:noHBand="0" w:noVBand="1"/>
      </w:tblPr>
      <w:tblGrid>
        <w:gridCol w:w="4071"/>
        <w:gridCol w:w="4071"/>
      </w:tblGrid>
      <w:tr w:rsidR="0083152C" w14:paraId="5814C62A" w14:textId="77777777" w:rsidTr="00CE390E">
        <w:tc>
          <w:tcPr>
            <w:tcW w:w="4071" w:type="dxa"/>
          </w:tcPr>
          <w:p w14:paraId="1771DDC3" w14:textId="77777777" w:rsidR="0083152C" w:rsidRDefault="0083152C" w:rsidP="000A7345">
            <w:pPr>
              <w:pStyle w:val="af6"/>
            </w:pPr>
            <w:r w:rsidRPr="00F06853">
              <w:rPr>
                <w:rFonts w:hint="eastAsia"/>
                <w:noProof/>
              </w:rPr>
              <w:drawing>
                <wp:inline distT="0" distB="0" distL="0" distR="0" wp14:anchorId="6B089A73" wp14:editId="46613A14">
                  <wp:extent cx="2185520" cy="1639140"/>
                  <wp:effectExtent l="0" t="0" r="5715" b="0"/>
                  <wp:docPr id="12" name="微信图片_201805092257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微信图片_20180509225711.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185520" cy="1639140"/>
                          </a:xfrm>
                          <a:prstGeom prst="rect">
                            <a:avLst/>
                          </a:prstGeom>
                        </pic:spPr>
                      </pic:pic>
                    </a:graphicData>
                  </a:graphic>
                </wp:inline>
              </w:drawing>
            </w:r>
          </w:p>
          <w:p w14:paraId="06554FEB" w14:textId="0DC5FE7F" w:rsidR="0083152C" w:rsidRPr="007F76D8" w:rsidRDefault="0083152C" w:rsidP="000A7345">
            <w:pPr>
              <w:pStyle w:val="af6"/>
            </w:pPr>
            <w:bookmarkStart w:id="31" w:name="_Ref1935172"/>
            <w:r w:rsidRPr="007F76D8">
              <w:t>图</w:t>
            </w:r>
            <w:r w:rsidRPr="007F76D8">
              <w:t xml:space="preserve"> </w:t>
            </w:r>
            <w:fldSimple w:instr=" STYLEREF 1 \s ">
              <w:r w:rsidR="00B9456A">
                <w:rPr>
                  <w:noProof/>
                </w:rPr>
                <w:t>2</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3</w:t>
            </w:r>
            <w:r w:rsidR="0077467D">
              <w:fldChar w:fldCharType="end"/>
            </w:r>
            <w:bookmarkEnd w:id="31"/>
            <w:r w:rsidRPr="007F76D8">
              <w:t xml:space="preserve"> </w:t>
            </w:r>
            <w:r w:rsidRPr="007F76D8">
              <w:t>大楼顶层屋面照片</w:t>
            </w:r>
          </w:p>
        </w:tc>
        <w:tc>
          <w:tcPr>
            <w:tcW w:w="4071" w:type="dxa"/>
          </w:tcPr>
          <w:p w14:paraId="11E7A831" w14:textId="77777777" w:rsidR="0083152C" w:rsidRDefault="0083152C" w:rsidP="000A7345">
            <w:pPr>
              <w:pStyle w:val="af6"/>
            </w:pPr>
            <w:r>
              <w:rPr>
                <w:rFonts w:hint="eastAsia"/>
                <w:noProof/>
              </w:rPr>
              <w:drawing>
                <wp:inline distT="0" distB="0" distL="0" distR="0" wp14:anchorId="3AFE2C62" wp14:editId="7B3A5084">
                  <wp:extent cx="2196437" cy="1647328"/>
                  <wp:effectExtent l="0" t="0" r="0" b="0"/>
                  <wp:docPr id="4" name="微信图片_201805092256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微信图片_20180509225659.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196437" cy="1647328"/>
                          </a:xfrm>
                          <a:prstGeom prst="rect">
                            <a:avLst/>
                          </a:prstGeom>
                        </pic:spPr>
                      </pic:pic>
                    </a:graphicData>
                  </a:graphic>
                </wp:inline>
              </w:drawing>
            </w:r>
          </w:p>
          <w:p w14:paraId="7F2C0DA7" w14:textId="5E9D4579" w:rsidR="0083152C" w:rsidRPr="007F76D8" w:rsidRDefault="0083152C" w:rsidP="000A7345">
            <w:pPr>
              <w:pStyle w:val="af6"/>
            </w:pPr>
            <w:bookmarkStart w:id="32" w:name="_Ref1935251"/>
            <w:r w:rsidRPr="007F76D8">
              <w:t>图</w:t>
            </w:r>
            <w:r w:rsidRPr="007F76D8">
              <w:t xml:space="preserve"> </w:t>
            </w:r>
            <w:fldSimple w:instr=" STYLEREF 1 \s ">
              <w:r w:rsidR="00B9456A">
                <w:rPr>
                  <w:noProof/>
                </w:rPr>
                <w:t>2</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4</w:t>
            </w:r>
            <w:r w:rsidR="0077467D">
              <w:fldChar w:fldCharType="end"/>
            </w:r>
            <w:bookmarkEnd w:id="32"/>
            <w:r w:rsidR="004A09D1">
              <w:t xml:space="preserve"> </w:t>
            </w:r>
            <w:r w:rsidRPr="007F76D8">
              <w:t>大楼顶层屋面积雪分布情况</w:t>
            </w:r>
          </w:p>
        </w:tc>
      </w:tr>
    </w:tbl>
    <w:p w14:paraId="300314E5" w14:textId="77777777" w:rsidR="0083152C" w:rsidRDefault="0083152C" w:rsidP="0083152C">
      <w:pPr>
        <w:pStyle w:val="affd"/>
        <w:spacing w:before="163"/>
      </w:pPr>
      <w:r>
        <w:rPr>
          <w:rFonts w:hint="eastAsia"/>
          <w:noProof/>
          <w:lang w:eastAsia="zh-CN"/>
        </w:rPr>
        <w:drawing>
          <wp:inline distT="0" distB="0" distL="0" distR="0" wp14:anchorId="550E4268" wp14:editId="3F1A4D6D">
            <wp:extent cx="3994335" cy="1445671"/>
            <wp:effectExtent l="0" t="0" r="635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微信图片_20180509225754.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994335" cy="1445671"/>
                    </a:xfrm>
                    <a:prstGeom prst="rect">
                      <a:avLst/>
                    </a:prstGeom>
                  </pic:spPr>
                </pic:pic>
              </a:graphicData>
            </a:graphic>
          </wp:inline>
        </w:drawing>
      </w:r>
    </w:p>
    <w:p w14:paraId="014574A7" w14:textId="726D997F" w:rsidR="0083152C" w:rsidRPr="007F76D8" w:rsidRDefault="0083152C" w:rsidP="0083152C">
      <w:pPr>
        <w:pStyle w:val="af"/>
        <w:rPr>
          <w:rFonts w:eastAsia="宋体"/>
        </w:rPr>
      </w:pPr>
      <w:bookmarkStart w:id="33" w:name="_Ref1935252"/>
      <w:r w:rsidRPr="007F76D8">
        <w:rPr>
          <w:rFonts w:eastAsia="宋体"/>
        </w:rPr>
        <w:t>图</w:t>
      </w:r>
      <w:r w:rsidRPr="007F76D8">
        <w:rPr>
          <w:rFonts w:eastAsia="宋体"/>
        </w:rPr>
        <w:t xml:space="preserve"> </w:t>
      </w:r>
      <w:r w:rsidR="0077467D">
        <w:rPr>
          <w:rFonts w:eastAsia="宋体"/>
        </w:rPr>
        <w:fldChar w:fldCharType="begin"/>
      </w:r>
      <w:r w:rsidR="0077467D">
        <w:rPr>
          <w:rFonts w:eastAsia="宋体"/>
        </w:rPr>
        <w:instrText xml:space="preserve"> STYLEREF 1 \s </w:instrText>
      </w:r>
      <w:r w:rsidR="0077467D">
        <w:rPr>
          <w:rFonts w:eastAsia="宋体"/>
        </w:rPr>
        <w:fldChar w:fldCharType="separate"/>
      </w:r>
      <w:r w:rsidR="00B9456A">
        <w:rPr>
          <w:rFonts w:eastAsia="宋体"/>
          <w:noProof/>
        </w:rPr>
        <w:t>2</w:t>
      </w:r>
      <w:r w:rsidR="0077467D">
        <w:rPr>
          <w:rFonts w:eastAsia="宋体"/>
        </w:rPr>
        <w:fldChar w:fldCharType="end"/>
      </w:r>
      <w:r w:rsidR="0077467D">
        <w:rPr>
          <w:rFonts w:eastAsia="宋体"/>
        </w:rPr>
        <w:t>.</w:t>
      </w:r>
      <w:r w:rsidR="0077467D">
        <w:rPr>
          <w:rFonts w:eastAsia="宋体"/>
        </w:rPr>
        <w:fldChar w:fldCharType="begin"/>
      </w:r>
      <w:r w:rsidR="0077467D">
        <w:rPr>
          <w:rFonts w:eastAsia="宋体"/>
        </w:rPr>
        <w:instrText xml:space="preserve"> SEQ </w:instrText>
      </w:r>
      <w:r w:rsidR="0077467D">
        <w:rPr>
          <w:rFonts w:eastAsia="宋体"/>
        </w:rPr>
        <w:instrText>图</w:instrText>
      </w:r>
      <w:r w:rsidR="0077467D">
        <w:rPr>
          <w:rFonts w:eastAsia="宋体"/>
        </w:rPr>
        <w:instrText xml:space="preserve"> \* ARABIC \s 1 </w:instrText>
      </w:r>
      <w:r w:rsidR="0077467D">
        <w:rPr>
          <w:rFonts w:eastAsia="宋体"/>
        </w:rPr>
        <w:fldChar w:fldCharType="separate"/>
      </w:r>
      <w:r w:rsidR="00B9456A">
        <w:rPr>
          <w:rFonts w:eastAsia="宋体"/>
          <w:noProof/>
        </w:rPr>
        <w:t>5</w:t>
      </w:r>
      <w:r w:rsidR="0077467D">
        <w:rPr>
          <w:rFonts w:eastAsia="宋体"/>
        </w:rPr>
        <w:fldChar w:fldCharType="end"/>
      </w:r>
      <w:bookmarkEnd w:id="33"/>
      <w:r w:rsidR="004A09D1">
        <w:rPr>
          <w:rFonts w:eastAsia="宋体"/>
        </w:rPr>
        <w:t xml:space="preserve"> </w:t>
      </w:r>
      <w:r w:rsidRPr="007F76D8">
        <w:rPr>
          <w:rFonts w:eastAsia="宋体"/>
        </w:rPr>
        <w:t>大楼五层屋面积雪情况</w:t>
      </w:r>
    </w:p>
    <w:p w14:paraId="35852CC4" w14:textId="7EEC56FD" w:rsidR="00D069E1" w:rsidRDefault="00D069E1" w:rsidP="00F22EEF">
      <w:pPr>
        <w:pStyle w:val="3"/>
      </w:pPr>
      <w:bookmarkStart w:id="34" w:name="_Toc4744932"/>
      <w:r>
        <w:rPr>
          <w:rFonts w:hint="eastAsia"/>
        </w:rPr>
        <w:lastRenderedPageBreak/>
        <w:t>屋面</w:t>
      </w:r>
      <w:r w:rsidRPr="006E537A">
        <w:rPr>
          <w:rFonts w:hint="eastAsia"/>
        </w:rPr>
        <w:t>积雪</w:t>
      </w:r>
      <w:r>
        <w:rPr>
          <w:rFonts w:hint="eastAsia"/>
        </w:rPr>
        <w:t>实地</w:t>
      </w:r>
      <w:r w:rsidRPr="006E537A">
        <w:rPr>
          <w:rFonts w:hint="eastAsia"/>
        </w:rPr>
        <w:t>测量</w:t>
      </w:r>
      <w:r>
        <w:rPr>
          <w:rFonts w:hint="eastAsia"/>
        </w:rPr>
        <w:t>方法</w:t>
      </w:r>
      <w:bookmarkEnd w:id="34"/>
    </w:p>
    <w:p w14:paraId="7A0A24F9" w14:textId="0A3997EC" w:rsidR="00F60118" w:rsidRDefault="00F60118" w:rsidP="00F60118">
      <w:pPr>
        <w:ind w:firstLineChars="0" w:firstLine="480"/>
      </w:pPr>
      <w:r>
        <w:rPr>
          <w:rFonts w:hint="eastAsia"/>
        </w:rPr>
        <w:t>本节针对拟测</w:t>
      </w:r>
      <w:r>
        <w:t>屋面及其积雪实况，经过仔细分析，制定了雪荷载分布</w:t>
      </w:r>
      <w:r>
        <w:rPr>
          <w:rFonts w:hint="eastAsia"/>
        </w:rPr>
        <w:t>模式</w:t>
      </w:r>
      <w:r>
        <w:t>测量方案</w:t>
      </w:r>
      <w:r>
        <w:rPr>
          <w:rFonts w:hint="eastAsia"/>
        </w:rPr>
        <w:t>及</w:t>
      </w:r>
      <w:r>
        <w:t>具体</w:t>
      </w:r>
      <w:r>
        <w:rPr>
          <w:rFonts w:hint="eastAsia"/>
        </w:rPr>
        <w:t>测量方法</w:t>
      </w:r>
      <w:r>
        <w:t>。</w:t>
      </w:r>
    </w:p>
    <w:p w14:paraId="0EEB4F27" w14:textId="193353F1" w:rsidR="00E87BF2" w:rsidRDefault="00091C67" w:rsidP="00091C67">
      <w:pPr>
        <w:pStyle w:val="4"/>
      </w:pPr>
      <w:r>
        <w:t>积雪剖面厚度测量方法</w:t>
      </w:r>
    </w:p>
    <w:p w14:paraId="7B2B8678" w14:textId="5DD9F310" w:rsidR="00091C67" w:rsidRPr="00153B38" w:rsidRDefault="00091C67" w:rsidP="00091C67">
      <w:pPr>
        <w:ind w:firstLineChars="0" w:firstLine="480"/>
      </w:pPr>
      <w:r w:rsidRPr="00153B38">
        <w:t>在测量积雪剖面厚度时，沿着积雪剖面线每隔一定距离</w:t>
      </w:r>
      <w:r w:rsidR="00B96FF4">
        <w:rPr>
          <w:rFonts w:hint="eastAsia"/>
        </w:rPr>
        <w:t>设定一个</w:t>
      </w:r>
      <w:r w:rsidR="00B96FF4">
        <w:t>采集点</w:t>
      </w:r>
      <w:r w:rsidR="00347371">
        <w:rPr>
          <w:rFonts w:hint="eastAsia"/>
        </w:rPr>
        <w:t>。</w:t>
      </w:r>
      <w:r w:rsidR="00B96FF4">
        <w:rPr>
          <w:rFonts w:hint="eastAsia"/>
        </w:rPr>
        <w:t>在</w:t>
      </w:r>
      <w:r w:rsidR="00347371">
        <w:rPr>
          <w:rFonts w:hint="eastAsia"/>
        </w:rPr>
        <w:t>每个</w:t>
      </w:r>
      <w:r w:rsidR="00B96FF4">
        <w:t>采集点</w:t>
      </w:r>
      <w:r w:rsidR="00347371">
        <w:rPr>
          <w:rFonts w:hint="eastAsia"/>
        </w:rPr>
        <w:t>，</w:t>
      </w:r>
      <w:r w:rsidRPr="00153B38">
        <w:t>将</w:t>
      </w:r>
      <w:r w:rsidR="00347371">
        <w:rPr>
          <w:rFonts w:hint="eastAsia"/>
        </w:rPr>
        <w:t>测量用</w:t>
      </w:r>
      <w:r w:rsidRPr="00153B38">
        <w:t>三棱尺插入雪中，测量该处积雪厚度，</w:t>
      </w:r>
      <w:r w:rsidR="00B96FF4">
        <w:rPr>
          <w:rFonts w:hint="eastAsia"/>
        </w:rPr>
        <w:t>具体</w:t>
      </w:r>
      <w:r w:rsidR="00B96FF4">
        <w:t>方法</w:t>
      </w:r>
      <w:r w:rsidRPr="00153B38">
        <w:t>如</w:t>
      </w:r>
      <w:r w:rsidRPr="00153B38">
        <w:fldChar w:fldCharType="begin"/>
      </w:r>
      <w:r w:rsidRPr="00153B38">
        <w:instrText xml:space="preserve"> REF _Ref1491518 \h </w:instrText>
      </w:r>
      <w:r w:rsidRPr="00153B38">
        <w:fldChar w:fldCharType="separate"/>
      </w:r>
      <w:r w:rsidR="00B9456A" w:rsidRPr="007F76D8">
        <w:t>图</w:t>
      </w:r>
      <w:r w:rsidR="00B9456A" w:rsidRPr="007F76D8">
        <w:t xml:space="preserve"> </w:t>
      </w:r>
      <w:r w:rsidR="00B9456A">
        <w:rPr>
          <w:noProof/>
        </w:rPr>
        <w:t>2</w:t>
      </w:r>
      <w:r w:rsidR="00B9456A">
        <w:t>.</w:t>
      </w:r>
      <w:r w:rsidR="00B9456A">
        <w:rPr>
          <w:noProof/>
        </w:rPr>
        <w:t>6</w:t>
      </w:r>
      <w:r w:rsidRPr="00153B38">
        <w:fldChar w:fldCharType="end"/>
      </w:r>
      <w:r w:rsidRPr="00153B38">
        <w:t>及</w:t>
      </w:r>
      <w:r w:rsidRPr="00153B38">
        <w:fldChar w:fldCharType="begin"/>
      </w:r>
      <w:r w:rsidRPr="00153B38">
        <w:instrText xml:space="preserve"> REF _Ref1491523 \h </w:instrText>
      </w:r>
      <w:r w:rsidRPr="00153B38">
        <w:fldChar w:fldCharType="separate"/>
      </w:r>
      <w:r w:rsidR="00B9456A" w:rsidRPr="007F76D8">
        <w:t>图</w:t>
      </w:r>
      <w:r w:rsidR="00B9456A" w:rsidRPr="007F76D8">
        <w:t xml:space="preserve"> </w:t>
      </w:r>
      <w:r w:rsidR="00B9456A">
        <w:rPr>
          <w:noProof/>
        </w:rPr>
        <w:t>2</w:t>
      </w:r>
      <w:r w:rsidR="00B9456A">
        <w:t>.</w:t>
      </w:r>
      <w:r w:rsidR="00B9456A">
        <w:rPr>
          <w:noProof/>
        </w:rPr>
        <w:t>7</w:t>
      </w:r>
      <w:r w:rsidRPr="00153B38">
        <w:fldChar w:fldCharType="end"/>
      </w:r>
      <w:r w:rsidRPr="00153B38">
        <w:t>所示。</w:t>
      </w:r>
    </w:p>
    <w:tbl>
      <w:tblPr>
        <w:tblW w:w="0" w:type="auto"/>
        <w:tblCellMar>
          <w:left w:w="28" w:type="dxa"/>
          <w:right w:w="28" w:type="dxa"/>
        </w:tblCellMar>
        <w:tblLook w:val="04A0" w:firstRow="1" w:lastRow="0" w:firstColumn="1" w:lastColumn="0" w:noHBand="0" w:noVBand="1"/>
      </w:tblPr>
      <w:tblGrid>
        <w:gridCol w:w="4459"/>
        <w:gridCol w:w="3847"/>
      </w:tblGrid>
      <w:tr w:rsidR="00091C67" w14:paraId="778C72C6" w14:textId="77777777" w:rsidTr="002A645E">
        <w:tc>
          <w:tcPr>
            <w:tcW w:w="4440" w:type="dxa"/>
          </w:tcPr>
          <w:p w14:paraId="4FD2B2B6" w14:textId="77777777" w:rsidR="00091C67" w:rsidRDefault="00091C67" w:rsidP="002A645E">
            <w:pPr>
              <w:pStyle w:val="affd"/>
              <w:spacing w:before="163"/>
              <w:ind w:leftChars="-45" w:left="-108"/>
            </w:pPr>
            <w:r>
              <w:rPr>
                <w:noProof/>
                <w:lang w:eastAsia="zh-CN"/>
              </w:rPr>
              <w:drawing>
                <wp:inline distT="0" distB="0" distL="0" distR="0" wp14:anchorId="1E0F9F41" wp14:editId="585D4180">
                  <wp:extent cx="2863970" cy="1789896"/>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863970" cy="1789896"/>
                          </a:xfrm>
                          <a:prstGeom prst="rect">
                            <a:avLst/>
                          </a:prstGeom>
                        </pic:spPr>
                      </pic:pic>
                    </a:graphicData>
                  </a:graphic>
                </wp:inline>
              </w:drawing>
            </w:r>
          </w:p>
        </w:tc>
        <w:tc>
          <w:tcPr>
            <w:tcW w:w="3866" w:type="dxa"/>
          </w:tcPr>
          <w:p w14:paraId="611ED98A" w14:textId="77777777" w:rsidR="00091C67" w:rsidRDefault="00091C67" w:rsidP="002A645E">
            <w:pPr>
              <w:pStyle w:val="affd"/>
              <w:spacing w:before="163"/>
            </w:pPr>
            <w:r>
              <w:rPr>
                <w:noProof/>
                <w:lang w:eastAsia="zh-CN"/>
              </w:rPr>
              <w:drawing>
                <wp:inline distT="0" distB="0" distL="0" distR="0" wp14:anchorId="0CA6B0E2" wp14:editId="71DC785C">
                  <wp:extent cx="2337326" cy="1927573"/>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337326" cy="1927573"/>
                          </a:xfrm>
                          <a:prstGeom prst="rect">
                            <a:avLst/>
                          </a:prstGeom>
                        </pic:spPr>
                      </pic:pic>
                    </a:graphicData>
                  </a:graphic>
                </wp:inline>
              </w:drawing>
            </w:r>
          </w:p>
        </w:tc>
      </w:tr>
      <w:tr w:rsidR="00091C67" w14:paraId="618A9F56" w14:textId="77777777" w:rsidTr="002A645E">
        <w:trPr>
          <w:trHeight w:val="74"/>
        </w:trPr>
        <w:tc>
          <w:tcPr>
            <w:tcW w:w="4440" w:type="dxa"/>
            <w:vAlign w:val="center"/>
          </w:tcPr>
          <w:p w14:paraId="621C087E" w14:textId="210897AE" w:rsidR="00091C67" w:rsidRPr="007F76D8" w:rsidRDefault="00091C67" w:rsidP="002A645E">
            <w:pPr>
              <w:pStyle w:val="af"/>
              <w:ind w:leftChars="14" w:left="34"/>
              <w:rPr>
                <w:rFonts w:eastAsia="宋体"/>
              </w:rPr>
            </w:pPr>
            <w:bookmarkStart w:id="35" w:name="_Ref1491518"/>
            <w:r w:rsidRPr="007F76D8">
              <w:rPr>
                <w:rFonts w:eastAsia="宋体"/>
              </w:rPr>
              <w:t>图</w:t>
            </w:r>
            <w:r w:rsidRPr="007F76D8">
              <w:rPr>
                <w:rFonts w:eastAsia="宋体"/>
              </w:rPr>
              <w:t xml:space="preserve"> </w:t>
            </w:r>
            <w:r w:rsidR="0077467D">
              <w:rPr>
                <w:rFonts w:eastAsia="宋体"/>
              </w:rPr>
              <w:fldChar w:fldCharType="begin"/>
            </w:r>
            <w:r w:rsidR="0077467D">
              <w:rPr>
                <w:rFonts w:eastAsia="宋体"/>
              </w:rPr>
              <w:instrText xml:space="preserve"> STYLEREF 1 \s </w:instrText>
            </w:r>
            <w:r w:rsidR="0077467D">
              <w:rPr>
                <w:rFonts w:eastAsia="宋体"/>
              </w:rPr>
              <w:fldChar w:fldCharType="separate"/>
            </w:r>
            <w:r w:rsidR="00B9456A">
              <w:rPr>
                <w:rFonts w:eastAsia="宋体"/>
                <w:noProof/>
              </w:rPr>
              <w:t>2</w:t>
            </w:r>
            <w:r w:rsidR="0077467D">
              <w:rPr>
                <w:rFonts w:eastAsia="宋体"/>
              </w:rPr>
              <w:fldChar w:fldCharType="end"/>
            </w:r>
            <w:r w:rsidR="0077467D">
              <w:rPr>
                <w:rFonts w:eastAsia="宋体"/>
              </w:rPr>
              <w:t>.</w:t>
            </w:r>
            <w:r w:rsidR="0077467D">
              <w:rPr>
                <w:rFonts w:eastAsia="宋体"/>
              </w:rPr>
              <w:fldChar w:fldCharType="begin"/>
            </w:r>
            <w:r w:rsidR="0077467D">
              <w:rPr>
                <w:rFonts w:eastAsia="宋体"/>
              </w:rPr>
              <w:instrText xml:space="preserve"> SEQ </w:instrText>
            </w:r>
            <w:r w:rsidR="0077467D">
              <w:rPr>
                <w:rFonts w:eastAsia="宋体"/>
              </w:rPr>
              <w:instrText>图</w:instrText>
            </w:r>
            <w:r w:rsidR="0077467D">
              <w:rPr>
                <w:rFonts w:eastAsia="宋体"/>
              </w:rPr>
              <w:instrText xml:space="preserve"> \* ARABIC \s 1 </w:instrText>
            </w:r>
            <w:r w:rsidR="0077467D">
              <w:rPr>
                <w:rFonts w:eastAsia="宋体"/>
              </w:rPr>
              <w:fldChar w:fldCharType="separate"/>
            </w:r>
            <w:r w:rsidR="00B9456A">
              <w:rPr>
                <w:rFonts w:eastAsia="宋体"/>
                <w:noProof/>
              </w:rPr>
              <w:t>6</w:t>
            </w:r>
            <w:r w:rsidR="0077467D">
              <w:rPr>
                <w:rFonts w:eastAsia="宋体"/>
              </w:rPr>
              <w:fldChar w:fldCharType="end"/>
            </w:r>
            <w:bookmarkEnd w:id="35"/>
            <w:r w:rsidR="004A09D1">
              <w:rPr>
                <w:rFonts w:eastAsia="宋体"/>
              </w:rPr>
              <w:t xml:space="preserve"> </w:t>
            </w:r>
            <w:r w:rsidRPr="007F76D8">
              <w:rPr>
                <w:rFonts w:eastAsia="宋体"/>
              </w:rPr>
              <w:t>三棱尺现场测量</w:t>
            </w:r>
          </w:p>
        </w:tc>
        <w:tc>
          <w:tcPr>
            <w:tcW w:w="3866" w:type="dxa"/>
            <w:vAlign w:val="center"/>
          </w:tcPr>
          <w:p w14:paraId="687EBFA2" w14:textId="2D8F43EF" w:rsidR="00091C67" w:rsidRPr="007F76D8" w:rsidRDefault="00091C67" w:rsidP="002A645E">
            <w:pPr>
              <w:pStyle w:val="af"/>
              <w:rPr>
                <w:rFonts w:eastAsia="宋体"/>
              </w:rPr>
            </w:pPr>
            <w:bookmarkStart w:id="36" w:name="_Ref1491523"/>
            <w:r w:rsidRPr="007F76D8">
              <w:rPr>
                <w:rFonts w:eastAsia="宋体"/>
              </w:rPr>
              <w:t>图</w:t>
            </w:r>
            <w:r w:rsidRPr="007F76D8">
              <w:rPr>
                <w:rFonts w:eastAsia="宋体"/>
              </w:rPr>
              <w:t xml:space="preserve"> </w:t>
            </w:r>
            <w:r w:rsidR="0077467D">
              <w:rPr>
                <w:rFonts w:eastAsia="宋体"/>
              </w:rPr>
              <w:fldChar w:fldCharType="begin"/>
            </w:r>
            <w:r w:rsidR="0077467D">
              <w:rPr>
                <w:rFonts w:eastAsia="宋体"/>
              </w:rPr>
              <w:instrText xml:space="preserve"> STYLEREF 1 \s </w:instrText>
            </w:r>
            <w:r w:rsidR="0077467D">
              <w:rPr>
                <w:rFonts w:eastAsia="宋体"/>
              </w:rPr>
              <w:fldChar w:fldCharType="separate"/>
            </w:r>
            <w:r w:rsidR="00B9456A">
              <w:rPr>
                <w:rFonts w:eastAsia="宋体"/>
                <w:noProof/>
              </w:rPr>
              <w:t>2</w:t>
            </w:r>
            <w:r w:rsidR="0077467D">
              <w:rPr>
                <w:rFonts w:eastAsia="宋体"/>
              </w:rPr>
              <w:fldChar w:fldCharType="end"/>
            </w:r>
            <w:r w:rsidR="0077467D">
              <w:rPr>
                <w:rFonts w:eastAsia="宋体"/>
              </w:rPr>
              <w:t>.</w:t>
            </w:r>
            <w:r w:rsidR="0077467D">
              <w:rPr>
                <w:rFonts w:eastAsia="宋体"/>
              </w:rPr>
              <w:fldChar w:fldCharType="begin"/>
            </w:r>
            <w:r w:rsidR="0077467D">
              <w:rPr>
                <w:rFonts w:eastAsia="宋体"/>
              </w:rPr>
              <w:instrText xml:space="preserve"> SEQ </w:instrText>
            </w:r>
            <w:r w:rsidR="0077467D">
              <w:rPr>
                <w:rFonts w:eastAsia="宋体"/>
              </w:rPr>
              <w:instrText>图</w:instrText>
            </w:r>
            <w:r w:rsidR="0077467D">
              <w:rPr>
                <w:rFonts w:eastAsia="宋体"/>
              </w:rPr>
              <w:instrText xml:space="preserve"> \* ARABIC \s 1 </w:instrText>
            </w:r>
            <w:r w:rsidR="0077467D">
              <w:rPr>
                <w:rFonts w:eastAsia="宋体"/>
              </w:rPr>
              <w:fldChar w:fldCharType="separate"/>
            </w:r>
            <w:r w:rsidR="00B9456A">
              <w:rPr>
                <w:rFonts w:eastAsia="宋体"/>
                <w:noProof/>
              </w:rPr>
              <w:t>7</w:t>
            </w:r>
            <w:r w:rsidR="0077467D">
              <w:rPr>
                <w:rFonts w:eastAsia="宋体"/>
              </w:rPr>
              <w:fldChar w:fldCharType="end"/>
            </w:r>
            <w:bookmarkEnd w:id="36"/>
            <w:r w:rsidR="004A09D1">
              <w:rPr>
                <w:rFonts w:eastAsia="宋体"/>
              </w:rPr>
              <w:t xml:space="preserve"> </w:t>
            </w:r>
            <w:r w:rsidRPr="007F76D8">
              <w:rPr>
                <w:rFonts w:eastAsia="宋体"/>
              </w:rPr>
              <w:t>积雪剖面测量示意图</w:t>
            </w:r>
          </w:p>
        </w:tc>
      </w:tr>
    </w:tbl>
    <w:p w14:paraId="0A1FA5E2" w14:textId="1B42045A" w:rsidR="00091C67" w:rsidRDefault="00091C67" w:rsidP="00091C67">
      <w:pPr>
        <w:pStyle w:val="4"/>
      </w:pPr>
      <w:r>
        <w:rPr>
          <w:rFonts w:hint="eastAsia"/>
        </w:rPr>
        <w:t>积雪分层密度测量方法</w:t>
      </w:r>
    </w:p>
    <w:p w14:paraId="0E21077A" w14:textId="2C06BD5A" w:rsidR="00091C67" w:rsidRPr="00153B38" w:rsidRDefault="00091C67" w:rsidP="00091C67">
      <w:pPr>
        <w:ind w:firstLine="480"/>
      </w:pPr>
      <w:r w:rsidRPr="00153B38">
        <w:t>从该屋面积雪的总体情况看，积雪最大厚度在</w:t>
      </w:r>
      <w:r w:rsidRPr="00153B38">
        <w:t>300mm</w:t>
      </w:r>
      <w:r w:rsidRPr="00153B38">
        <w:t>至</w:t>
      </w:r>
      <w:r w:rsidRPr="00153B38">
        <w:t>350mm</w:t>
      </w:r>
      <w:r w:rsidRPr="00153B38">
        <w:t>之间，</w:t>
      </w:r>
      <w:r>
        <w:t>综合</w:t>
      </w:r>
      <w:r>
        <w:rPr>
          <w:rFonts w:hint="eastAsia"/>
        </w:rPr>
        <w:t>考虑测量精度及可操作性，</w:t>
      </w:r>
      <w:r w:rsidR="00BA3222">
        <w:rPr>
          <w:rFonts w:hint="eastAsia"/>
        </w:rPr>
        <w:t>本</w:t>
      </w:r>
      <w:r w:rsidR="00BA3222">
        <w:t>文</w:t>
      </w:r>
      <w:r>
        <w:rPr>
          <w:rFonts w:hint="eastAsia"/>
        </w:rPr>
        <w:t>按照</w:t>
      </w:r>
      <w:r w:rsidRPr="00153B38">
        <w:t>每</w:t>
      </w:r>
      <w:r w:rsidRPr="00153B38">
        <w:t>50mm</w:t>
      </w:r>
      <w:r w:rsidRPr="00153B38">
        <w:t>一层进行分层密度测量。</w:t>
      </w:r>
    </w:p>
    <w:p w14:paraId="24289DB0" w14:textId="7152EA49" w:rsidR="00091C67" w:rsidRPr="00153B38" w:rsidRDefault="00091C67" w:rsidP="00091C67">
      <w:pPr>
        <w:ind w:firstLine="480"/>
      </w:pPr>
      <w:r w:rsidRPr="00153B38">
        <w:t>由于分层较精细，若按照传统方式使用立方体雪容器</w:t>
      </w:r>
      <w:r w:rsidR="00737171">
        <w:t>测量不仅</w:t>
      </w:r>
      <w:r>
        <w:t>难以操作，</w:t>
      </w:r>
      <w:r w:rsidR="00737171">
        <w:t>而</w:t>
      </w:r>
      <w:r>
        <w:t>且</w:t>
      </w:r>
      <w:r w:rsidR="00737171">
        <w:t>容</w:t>
      </w:r>
      <w:r>
        <w:t>易破坏雪样。</w:t>
      </w:r>
      <w:r>
        <w:rPr>
          <w:rFonts w:hint="eastAsia"/>
        </w:rPr>
        <w:t>为此，本</w:t>
      </w:r>
      <w:r>
        <w:t>次测量</w:t>
      </w:r>
      <w:r>
        <w:rPr>
          <w:rFonts w:hint="eastAsia"/>
        </w:rPr>
        <w:t>采</w:t>
      </w:r>
      <w:r w:rsidRPr="00153B38">
        <w:t>用顶部平直的雪铲，铲满雪之后将顶部刮平，进行称重，从而得到积雪密度</w:t>
      </w:r>
      <w:r>
        <w:rPr>
          <w:rFonts w:hint="eastAsia"/>
        </w:rPr>
        <w:t>，</w:t>
      </w:r>
      <w:r>
        <w:t>该方法</w:t>
      </w:r>
      <w:r w:rsidR="00737171">
        <w:t>对雪的扰动较小，较传统方式更加方便、快速</w:t>
      </w:r>
      <w:r w:rsidR="00737171">
        <w:rPr>
          <w:rFonts w:hint="eastAsia"/>
        </w:rPr>
        <w:t>。本文采用的</w:t>
      </w:r>
      <w:r w:rsidR="00737171" w:rsidRPr="00153B38">
        <w:t>雪铲如</w:t>
      </w:r>
      <w:r w:rsidR="00737171" w:rsidRPr="00153B38">
        <w:fldChar w:fldCharType="begin"/>
      </w:r>
      <w:r w:rsidR="00737171" w:rsidRPr="00153B38">
        <w:instrText xml:space="preserve"> REF _Ref1491769 \h  \* MERGEFORMAT </w:instrText>
      </w:r>
      <w:r w:rsidR="00737171" w:rsidRPr="00153B38">
        <w:fldChar w:fldCharType="separate"/>
      </w:r>
      <w:r w:rsidR="00B9456A" w:rsidRPr="007F76D8">
        <w:t>图</w:t>
      </w:r>
      <w:r w:rsidR="00B9456A" w:rsidRPr="007F76D8">
        <w:t xml:space="preserve"> </w:t>
      </w:r>
      <w:r w:rsidR="00B9456A">
        <w:rPr>
          <w:noProof/>
        </w:rPr>
        <w:t>2.8</w:t>
      </w:r>
      <w:r w:rsidR="00737171" w:rsidRPr="00153B38">
        <w:fldChar w:fldCharType="end"/>
      </w:r>
      <w:r w:rsidR="00737171" w:rsidRPr="00153B38">
        <w:t>所示，分层铲雪如</w:t>
      </w:r>
      <w:r w:rsidR="00737171" w:rsidRPr="00153B38">
        <w:fldChar w:fldCharType="begin"/>
      </w:r>
      <w:r w:rsidR="00737171" w:rsidRPr="00153B38">
        <w:instrText xml:space="preserve"> REF _Ref1508807 \h  \* MERGEFORMAT </w:instrText>
      </w:r>
      <w:r w:rsidR="00737171" w:rsidRPr="00153B38">
        <w:fldChar w:fldCharType="separate"/>
      </w:r>
      <w:r w:rsidR="00B9456A" w:rsidRPr="007F76D8">
        <w:t>图</w:t>
      </w:r>
      <w:r w:rsidR="00B9456A" w:rsidRPr="007F76D8">
        <w:t xml:space="preserve"> </w:t>
      </w:r>
      <w:r w:rsidR="00B9456A">
        <w:rPr>
          <w:noProof/>
        </w:rPr>
        <w:t>2.9</w:t>
      </w:r>
      <w:r w:rsidR="00737171" w:rsidRPr="00153B38">
        <w:fldChar w:fldCharType="end"/>
      </w:r>
      <w:r w:rsidR="00737171">
        <w:t>及</w:t>
      </w:r>
      <w:r w:rsidR="00737171" w:rsidRPr="00153B38">
        <w:fldChar w:fldCharType="begin"/>
      </w:r>
      <w:r w:rsidR="00737171" w:rsidRPr="00153B38">
        <w:instrText xml:space="preserve"> REF _Ref1491772 \h  \* MERGEFORMAT </w:instrText>
      </w:r>
      <w:r w:rsidR="00737171" w:rsidRPr="00153B38">
        <w:fldChar w:fldCharType="separate"/>
      </w:r>
      <w:r w:rsidR="00B9456A" w:rsidRPr="007F76D8">
        <w:t>图</w:t>
      </w:r>
      <w:r w:rsidR="00B9456A" w:rsidRPr="007F76D8">
        <w:t xml:space="preserve"> </w:t>
      </w:r>
      <w:r w:rsidR="00B9456A">
        <w:rPr>
          <w:noProof/>
        </w:rPr>
        <w:t>2.10</w:t>
      </w:r>
      <w:r w:rsidR="00737171" w:rsidRPr="00153B38">
        <w:fldChar w:fldCharType="end"/>
      </w:r>
      <w:r w:rsidR="00737171" w:rsidRPr="00153B38">
        <w:t>所示</w:t>
      </w:r>
      <w:r w:rsidR="00737171">
        <w:rPr>
          <w:rFonts w:hint="eastAsia"/>
        </w:rPr>
        <w:t>。</w:t>
      </w:r>
    </w:p>
    <w:p w14:paraId="4C665CA5" w14:textId="267CE5FA" w:rsidR="00091C67" w:rsidRDefault="00091C67" w:rsidP="00091C67">
      <w:pPr>
        <w:ind w:firstLine="480"/>
      </w:pPr>
      <w:r w:rsidRPr="00153B38">
        <w:t>在测量之前</w:t>
      </w:r>
      <w:r>
        <w:rPr>
          <w:rFonts w:hint="eastAsia"/>
        </w:rPr>
        <w:t>，采用试验</w:t>
      </w:r>
      <w:r>
        <w:t>方法</w:t>
      </w:r>
      <w:r w:rsidRPr="00153B38">
        <w:t>对比</w:t>
      </w:r>
      <w:r>
        <w:rPr>
          <w:rFonts w:hint="eastAsia"/>
        </w:rPr>
        <w:t>本文</w:t>
      </w:r>
      <w:r w:rsidRPr="00153B38">
        <w:t>方法与传统方法的测量精度，试验</w:t>
      </w:r>
      <w:r>
        <w:rPr>
          <w:rFonts w:hint="eastAsia"/>
        </w:rPr>
        <w:t>结果</w:t>
      </w:r>
      <w:r w:rsidRPr="00153B38">
        <w:t>表明，采用雪铲的方式可以对积雪密度进行较精确的测量。此外，</w:t>
      </w:r>
      <w:r w:rsidR="002456F4">
        <w:t>由于每次铲雪量较少</w:t>
      </w:r>
      <w:r w:rsidR="002456F4">
        <w:rPr>
          <w:rFonts w:hint="eastAsia"/>
        </w:rPr>
        <w:t>，</w:t>
      </w:r>
      <w:r w:rsidR="002456F4">
        <w:t>可以</w:t>
      </w:r>
      <w:r w:rsidRPr="00153B38">
        <w:t>在同一区域、同一深度多次铲雪测量密度，</w:t>
      </w:r>
      <w:r w:rsidR="002456F4">
        <w:t>直到</w:t>
      </w:r>
      <w:r w:rsidRPr="00153B38">
        <w:t>得到的雪密度较稳定（偏差小于</w:t>
      </w:r>
      <w:r w:rsidRPr="00153B38">
        <w:t>5%</w:t>
      </w:r>
      <w:r w:rsidRPr="00153B38">
        <w:t>）</w:t>
      </w:r>
      <w:r>
        <w:rPr>
          <w:rFonts w:hint="eastAsia"/>
        </w:rPr>
        <w:t>后</w:t>
      </w:r>
      <w:r w:rsidRPr="00153B38">
        <w:t>，</w:t>
      </w:r>
      <w:r>
        <w:rPr>
          <w:rFonts w:hint="eastAsia"/>
        </w:rPr>
        <w:t>作为</w:t>
      </w:r>
      <w:r w:rsidRPr="00153B38">
        <w:t>雪密度测量</w:t>
      </w:r>
      <w:r>
        <w:rPr>
          <w:rFonts w:hint="eastAsia"/>
        </w:rPr>
        <w:t>结果</w:t>
      </w:r>
      <w:r w:rsidRPr="00153B38">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4"/>
        <w:gridCol w:w="5592"/>
      </w:tblGrid>
      <w:tr w:rsidR="00091C67" w14:paraId="3B6177D5" w14:textId="77777777" w:rsidTr="002A645E">
        <w:tc>
          <w:tcPr>
            <w:tcW w:w="4148" w:type="dxa"/>
          </w:tcPr>
          <w:p w14:paraId="0DFCF392" w14:textId="77777777" w:rsidR="00091C67" w:rsidRDefault="00091C67" w:rsidP="002A645E">
            <w:pPr>
              <w:pStyle w:val="af6"/>
            </w:pPr>
            <w:r w:rsidRPr="003D16B2">
              <w:rPr>
                <w:noProof/>
              </w:rPr>
              <w:lastRenderedPageBreak/>
              <w:drawing>
                <wp:inline distT="0" distB="0" distL="0" distR="0" wp14:anchorId="33A4C659" wp14:editId="535A103C">
                  <wp:extent cx="1751632" cy="2186821"/>
                  <wp:effectExtent l="0" t="0" r="127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Biang\Desktop\课题\考察\照片\第一次考察\雪铲合并.png"/>
                          <pic:cNvPicPr>
                            <a:picLocks noChangeAspect="1" noChangeArrowheads="1"/>
                          </pic:cNvPicPr>
                        </pic:nvPicPr>
                        <pic:blipFill>
                          <a:blip r:embed="rId52" cstate="print">
                            <a:extLst>
                              <a:ext uri="{28A0092B-C50C-407E-A947-70E740481C1C}">
                                <a14:useLocalDpi xmlns:a14="http://schemas.microsoft.com/office/drawing/2010/main" val="0"/>
                              </a:ext>
                            </a:extLst>
                          </a:blip>
                          <a:stretch>
                            <a:fillRect/>
                          </a:stretch>
                        </pic:blipFill>
                        <pic:spPr bwMode="auto">
                          <a:xfrm>
                            <a:off x="0" y="0"/>
                            <a:ext cx="1751632" cy="2186821"/>
                          </a:xfrm>
                          <a:prstGeom prst="rect">
                            <a:avLst/>
                          </a:prstGeom>
                          <a:noFill/>
                          <a:ln>
                            <a:noFill/>
                          </a:ln>
                          <a:extLst>
                            <a:ext uri="{53640926-AAD7-44D8-BBD7-CCE9431645EC}">
                              <a14:shadowObscured xmlns:a14="http://schemas.microsoft.com/office/drawing/2010/main"/>
                            </a:ext>
                          </a:extLst>
                        </pic:spPr>
                      </pic:pic>
                    </a:graphicData>
                  </a:graphic>
                </wp:inline>
              </w:drawing>
            </w:r>
          </w:p>
          <w:p w14:paraId="3C18E269" w14:textId="280F0810" w:rsidR="00091C67" w:rsidRDefault="00091C67" w:rsidP="002A645E">
            <w:pPr>
              <w:pStyle w:val="af"/>
            </w:pPr>
            <w:bookmarkStart w:id="37" w:name="_Ref1491769"/>
            <w:r w:rsidRPr="007F76D8">
              <w:t>图</w:t>
            </w:r>
            <w:r w:rsidRPr="007F76D8">
              <w:t xml:space="preserve"> </w:t>
            </w:r>
            <w:fldSimple w:instr=" STYLEREF 1 \s ">
              <w:r w:rsidR="00B9456A">
                <w:rPr>
                  <w:noProof/>
                </w:rPr>
                <w:t>2</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8</w:t>
            </w:r>
            <w:r w:rsidR="0077467D">
              <w:fldChar w:fldCharType="end"/>
            </w:r>
            <w:bookmarkEnd w:id="37"/>
            <w:r w:rsidR="00A803D2">
              <w:t xml:space="preserve"> </w:t>
            </w:r>
            <w:r w:rsidRPr="007F76D8">
              <w:t>雪铲</w:t>
            </w:r>
          </w:p>
        </w:tc>
        <w:tc>
          <w:tcPr>
            <w:tcW w:w="4148" w:type="dxa"/>
          </w:tcPr>
          <w:p w14:paraId="21B29CBB" w14:textId="77777777" w:rsidR="00091C67" w:rsidRDefault="00091C67" w:rsidP="002A645E">
            <w:pPr>
              <w:pStyle w:val="af6"/>
            </w:pPr>
            <w:r w:rsidRPr="00B64527">
              <w:rPr>
                <w:noProof/>
              </w:rPr>
              <w:drawing>
                <wp:inline distT="0" distB="0" distL="0" distR="0" wp14:anchorId="412DA7B6" wp14:editId="0F87C9C3">
                  <wp:extent cx="3765712" cy="2166841"/>
                  <wp:effectExtent l="0" t="0" r="635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Biang\Desktop\课题\考察\照片\Image 031.png"/>
                          <pic:cNvPicPr>
                            <a:picLocks noChangeAspect="1" noChangeArrowheads="1"/>
                          </pic:cNvPicPr>
                        </pic:nvPicPr>
                        <pic:blipFill>
                          <a:blip r:embed="rId53" cstate="print">
                            <a:extLst>
                              <a:ext uri="{28A0092B-C50C-407E-A947-70E740481C1C}">
                                <a14:useLocalDpi xmlns:a14="http://schemas.microsoft.com/office/drawing/2010/main" val="0"/>
                              </a:ext>
                            </a:extLst>
                          </a:blip>
                          <a:stretch>
                            <a:fillRect/>
                          </a:stretch>
                        </pic:blipFill>
                        <pic:spPr bwMode="auto">
                          <a:xfrm>
                            <a:off x="0" y="0"/>
                            <a:ext cx="3765712" cy="2166841"/>
                          </a:xfrm>
                          <a:prstGeom prst="rect">
                            <a:avLst/>
                          </a:prstGeom>
                          <a:noFill/>
                          <a:ln>
                            <a:noFill/>
                          </a:ln>
                          <a:extLst>
                            <a:ext uri="{53640926-AAD7-44D8-BBD7-CCE9431645EC}">
                              <a14:shadowObscured xmlns:a14="http://schemas.microsoft.com/office/drawing/2010/main"/>
                            </a:ext>
                          </a:extLst>
                        </pic:spPr>
                      </pic:pic>
                    </a:graphicData>
                  </a:graphic>
                </wp:inline>
              </w:drawing>
            </w:r>
          </w:p>
          <w:p w14:paraId="5C336974" w14:textId="36ADEFA0" w:rsidR="00091C67" w:rsidRDefault="00091C67" w:rsidP="002A645E">
            <w:pPr>
              <w:pStyle w:val="af"/>
            </w:pPr>
            <w:bookmarkStart w:id="38" w:name="_Ref1508807"/>
            <w:r w:rsidRPr="007F76D8">
              <w:t>图</w:t>
            </w:r>
            <w:r w:rsidRPr="007F76D8">
              <w:t xml:space="preserve"> </w:t>
            </w:r>
            <w:fldSimple w:instr=" STYLEREF 1 \s ">
              <w:r w:rsidR="00B9456A">
                <w:rPr>
                  <w:noProof/>
                </w:rPr>
                <w:t>2</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9</w:t>
            </w:r>
            <w:r w:rsidR="0077467D">
              <w:fldChar w:fldCharType="end"/>
            </w:r>
            <w:bookmarkEnd w:id="38"/>
            <w:r w:rsidR="00A803D2">
              <w:t xml:space="preserve"> </w:t>
            </w:r>
            <w:r w:rsidRPr="007F76D8">
              <w:t>分层铲雪示意图</w:t>
            </w:r>
          </w:p>
        </w:tc>
      </w:tr>
    </w:tbl>
    <w:p w14:paraId="253F076A" w14:textId="77777777" w:rsidR="00091C67" w:rsidRDefault="00091C67" w:rsidP="00091C67">
      <w:pPr>
        <w:pStyle w:val="af6"/>
      </w:pPr>
      <w:r>
        <w:rPr>
          <w:noProof/>
        </w:rPr>
        <w:drawing>
          <wp:inline distT="0" distB="0" distL="0" distR="0" wp14:anchorId="6753ECBE" wp14:editId="19AE29FD">
            <wp:extent cx="4332297" cy="1801424"/>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4332297" cy="1801424"/>
                    </a:xfrm>
                    <a:prstGeom prst="rect">
                      <a:avLst/>
                    </a:prstGeom>
                  </pic:spPr>
                </pic:pic>
              </a:graphicData>
            </a:graphic>
          </wp:inline>
        </w:drawing>
      </w:r>
    </w:p>
    <w:p w14:paraId="7E0C2999" w14:textId="1904B69A" w:rsidR="00091C67" w:rsidRDefault="00091C67" w:rsidP="00091C67">
      <w:pPr>
        <w:pStyle w:val="af"/>
      </w:pPr>
      <w:bookmarkStart w:id="39" w:name="_Ref1491772"/>
      <w:r w:rsidRPr="007F76D8">
        <w:t>图</w:t>
      </w:r>
      <w:r w:rsidRPr="007F76D8">
        <w:t xml:space="preserve"> </w:t>
      </w:r>
      <w:fldSimple w:instr=" STYLEREF 1 \s ">
        <w:r w:rsidR="00B9456A">
          <w:rPr>
            <w:noProof/>
          </w:rPr>
          <w:t>2</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10</w:t>
      </w:r>
      <w:r w:rsidR="0077467D">
        <w:fldChar w:fldCharType="end"/>
      </w:r>
      <w:bookmarkEnd w:id="39"/>
      <w:r w:rsidR="00A803D2">
        <w:t xml:space="preserve"> </w:t>
      </w:r>
      <w:r w:rsidRPr="007F76D8">
        <w:t>分层铲雪现场照片</w:t>
      </w:r>
    </w:p>
    <w:p w14:paraId="498D9724" w14:textId="53F7C469" w:rsidR="00091C67" w:rsidRDefault="00091C67" w:rsidP="00091C67">
      <w:pPr>
        <w:pStyle w:val="4"/>
      </w:pPr>
      <w:r>
        <w:t>测点选择方法</w:t>
      </w:r>
    </w:p>
    <w:p w14:paraId="6098EDE1" w14:textId="4355E8F5" w:rsidR="0083152C" w:rsidRPr="00153B38" w:rsidRDefault="0083152C" w:rsidP="0083152C">
      <w:pPr>
        <w:ind w:firstLine="480"/>
      </w:pPr>
      <w:r w:rsidRPr="00153B38">
        <w:t>选择</w:t>
      </w:r>
      <w:r w:rsidR="00886732">
        <w:rPr>
          <w:rFonts w:hint="eastAsia"/>
        </w:rPr>
        <w:t>积雪</w:t>
      </w:r>
      <w:r w:rsidRPr="00153B38">
        <w:t>待测剖面位置时</w:t>
      </w:r>
      <w:r w:rsidR="00886732">
        <w:rPr>
          <w:rFonts w:hint="eastAsia"/>
        </w:rPr>
        <w:t>，本文制定了</w:t>
      </w:r>
      <w:r w:rsidR="00886732">
        <w:t>以下</w:t>
      </w:r>
      <w:r w:rsidRPr="00153B38">
        <w:t>三条原则：</w:t>
      </w:r>
    </w:p>
    <w:p w14:paraId="65EAA7F4" w14:textId="77777777" w:rsidR="0083152C" w:rsidRPr="0083152C" w:rsidRDefault="0083152C" w:rsidP="00516AD7">
      <w:pPr>
        <w:pStyle w:val="1"/>
        <w:numPr>
          <w:ilvl w:val="0"/>
          <w:numId w:val="7"/>
        </w:numPr>
        <w:ind w:firstLineChars="0"/>
      </w:pPr>
      <w:r w:rsidRPr="0083152C">
        <w:t>积雪厚度沿剖面变化较大，尽量选择积雪较厚处；</w:t>
      </w:r>
    </w:p>
    <w:p w14:paraId="763A316D" w14:textId="77777777" w:rsidR="0083152C" w:rsidRPr="0083152C" w:rsidRDefault="0083152C" w:rsidP="008D720E">
      <w:pPr>
        <w:pStyle w:val="1"/>
        <w:numPr>
          <w:ilvl w:val="0"/>
          <w:numId w:val="7"/>
        </w:numPr>
        <w:ind w:firstLineChars="0"/>
      </w:pPr>
      <w:r w:rsidRPr="0083152C">
        <w:t>剖面方向与屋檐方向一致或正交；</w:t>
      </w:r>
    </w:p>
    <w:p w14:paraId="3187111E" w14:textId="77777777" w:rsidR="0083152C" w:rsidRPr="0083152C" w:rsidRDefault="0083152C" w:rsidP="008D720E">
      <w:pPr>
        <w:pStyle w:val="1"/>
        <w:numPr>
          <w:ilvl w:val="0"/>
          <w:numId w:val="7"/>
        </w:numPr>
        <w:ind w:firstLineChars="0"/>
      </w:pPr>
      <w:r w:rsidRPr="0083152C">
        <w:t>所选剖面能够反映屋面整体积雪情况。</w:t>
      </w:r>
      <w:r w:rsidRPr="0083152C">
        <w:t xml:space="preserve"> </w:t>
      </w:r>
    </w:p>
    <w:p w14:paraId="25A882BE" w14:textId="123771C3" w:rsidR="0083152C" w:rsidRPr="00153B38" w:rsidRDefault="0083152C" w:rsidP="0083152C">
      <w:pPr>
        <w:ind w:firstLine="480"/>
      </w:pPr>
      <w:r w:rsidRPr="00153B38">
        <w:t>该</w:t>
      </w:r>
      <w:r w:rsidR="00751803">
        <w:rPr>
          <w:rFonts w:hint="eastAsia"/>
        </w:rPr>
        <w:t>建筑</w:t>
      </w:r>
      <w:r w:rsidRPr="00153B38">
        <w:t>屋面平面图如</w:t>
      </w:r>
      <w:r w:rsidR="00117567">
        <w:fldChar w:fldCharType="begin"/>
      </w:r>
      <w:r w:rsidR="00117567">
        <w:instrText xml:space="preserve"> REF _Ref1488218 \h </w:instrText>
      </w:r>
      <w:r w:rsidR="00117567">
        <w:fldChar w:fldCharType="separate"/>
      </w:r>
      <w:r w:rsidR="00B9456A" w:rsidRPr="007F76D8">
        <w:t>图</w:t>
      </w:r>
      <w:r w:rsidR="00B9456A" w:rsidRPr="007F76D8">
        <w:t xml:space="preserve"> </w:t>
      </w:r>
      <w:r w:rsidR="00B9456A">
        <w:rPr>
          <w:noProof/>
        </w:rPr>
        <w:t>2</w:t>
      </w:r>
      <w:r w:rsidR="00B9456A">
        <w:t>.</w:t>
      </w:r>
      <w:r w:rsidR="00B9456A">
        <w:rPr>
          <w:noProof/>
        </w:rPr>
        <w:t>11</w:t>
      </w:r>
      <w:r w:rsidR="00117567">
        <w:fldChar w:fldCharType="end"/>
      </w:r>
      <w:r w:rsidRPr="00153B38">
        <w:t>所示，屋面四周均为高度为</w:t>
      </w:r>
      <w:r w:rsidRPr="00153B38">
        <w:t>700mm</w:t>
      </w:r>
      <w:r w:rsidRPr="00153B38">
        <w:t>的女儿墙，女儿墙附近积雪较厚，屋面中心积雪较薄，沿屋面两个主方向上积雪厚度近似线性分布。据此选取合适的剖面位置，如</w:t>
      </w:r>
      <w:r w:rsidRPr="00153B38">
        <w:fldChar w:fldCharType="begin"/>
      </w:r>
      <w:r w:rsidRPr="00153B38">
        <w:instrText xml:space="preserve"> REF _Ref1488218 \h </w:instrText>
      </w:r>
      <w:r w:rsidRPr="00153B38">
        <w:fldChar w:fldCharType="separate"/>
      </w:r>
      <w:r w:rsidR="00B9456A" w:rsidRPr="007F76D8">
        <w:t>图</w:t>
      </w:r>
      <w:r w:rsidR="00B9456A" w:rsidRPr="007F76D8">
        <w:t xml:space="preserve"> </w:t>
      </w:r>
      <w:r w:rsidR="00B9456A">
        <w:rPr>
          <w:noProof/>
        </w:rPr>
        <w:t>2</w:t>
      </w:r>
      <w:r w:rsidR="00B9456A">
        <w:t>.</w:t>
      </w:r>
      <w:r w:rsidR="00B9456A">
        <w:rPr>
          <w:noProof/>
        </w:rPr>
        <w:t>11</w:t>
      </w:r>
      <w:r w:rsidRPr="00153B38">
        <w:fldChar w:fldCharType="end"/>
      </w:r>
      <w:r w:rsidRPr="00153B38">
        <w:t>所示。</w:t>
      </w:r>
    </w:p>
    <w:p w14:paraId="4CAC7A81" w14:textId="77777777" w:rsidR="006E3B6A" w:rsidRDefault="006E3B6A" w:rsidP="006E3B6A">
      <w:pPr>
        <w:pStyle w:val="affd"/>
        <w:spacing w:before="163"/>
      </w:pPr>
      <w:r>
        <w:rPr>
          <w:noProof/>
          <w:lang w:eastAsia="zh-CN"/>
        </w:rPr>
        <w:lastRenderedPageBreak/>
        <w:drawing>
          <wp:inline distT="0" distB="0" distL="0" distR="0" wp14:anchorId="38FBB4A7" wp14:editId="22EF9D76">
            <wp:extent cx="3040362" cy="2890485"/>
            <wp:effectExtent l="0" t="0" r="8255"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040362" cy="2890485"/>
                    </a:xfrm>
                    <a:prstGeom prst="rect">
                      <a:avLst/>
                    </a:prstGeom>
                  </pic:spPr>
                </pic:pic>
              </a:graphicData>
            </a:graphic>
          </wp:inline>
        </w:drawing>
      </w:r>
    </w:p>
    <w:p w14:paraId="0FE48BA5" w14:textId="31BF7A80" w:rsidR="006E3B6A" w:rsidRDefault="006E3B6A" w:rsidP="006E3B6A">
      <w:pPr>
        <w:pStyle w:val="af"/>
        <w:rPr>
          <w:rFonts w:eastAsia="宋体"/>
        </w:rPr>
      </w:pPr>
      <w:bookmarkStart w:id="40" w:name="_Ref1488218"/>
      <w:bookmarkStart w:id="41" w:name="_Ref1488212"/>
      <w:r w:rsidRPr="007F76D8">
        <w:rPr>
          <w:rFonts w:eastAsia="宋体"/>
        </w:rPr>
        <w:t>图</w:t>
      </w:r>
      <w:r w:rsidRPr="007F76D8">
        <w:rPr>
          <w:rFonts w:eastAsia="宋体"/>
        </w:rPr>
        <w:t xml:space="preserve"> </w:t>
      </w:r>
      <w:r w:rsidR="0077467D">
        <w:rPr>
          <w:rFonts w:eastAsia="宋体"/>
        </w:rPr>
        <w:fldChar w:fldCharType="begin"/>
      </w:r>
      <w:r w:rsidR="0077467D">
        <w:rPr>
          <w:rFonts w:eastAsia="宋体"/>
        </w:rPr>
        <w:instrText xml:space="preserve"> STYLEREF 1 \s </w:instrText>
      </w:r>
      <w:r w:rsidR="0077467D">
        <w:rPr>
          <w:rFonts w:eastAsia="宋体"/>
        </w:rPr>
        <w:fldChar w:fldCharType="separate"/>
      </w:r>
      <w:r w:rsidR="00B9456A">
        <w:rPr>
          <w:rFonts w:eastAsia="宋体"/>
          <w:noProof/>
        </w:rPr>
        <w:t>2</w:t>
      </w:r>
      <w:r w:rsidR="0077467D">
        <w:rPr>
          <w:rFonts w:eastAsia="宋体"/>
        </w:rPr>
        <w:fldChar w:fldCharType="end"/>
      </w:r>
      <w:r w:rsidR="0077467D">
        <w:rPr>
          <w:rFonts w:eastAsia="宋体"/>
        </w:rPr>
        <w:t>.</w:t>
      </w:r>
      <w:r w:rsidR="0077467D">
        <w:rPr>
          <w:rFonts w:eastAsia="宋体"/>
        </w:rPr>
        <w:fldChar w:fldCharType="begin"/>
      </w:r>
      <w:r w:rsidR="0077467D">
        <w:rPr>
          <w:rFonts w:eastAsia="宋体"/>
        </w:rPr>
        <w:instrText xml:space="preserve"> SEQ </w:instrText>
      </w:r>
      <w:r w:rsidR="0077467D">
        <w:rPr>
          <w:rFonts w:eastAsia="宋体"/>
        </w:rPr>
        <w:instrText>图</w:instrText>
      </w:r>
      <w:r w:rsidR="0077467D">
        <w:rPr>
          <w:rFonts w:eastAsia="宋体"/>
        </w:rPr>
        <w:instrText xml:space="preserve"> \* ARABIC \s 1 </w:instrText>
      </w:r>
      <w:r w:rsidR="0077467D">
        <w:rPr>
          <w:rFonts w:eastAsia="宋体"/>
        </w:rPr>
        <w:fldChar w:fldCharType="separate"/>
      </w:r>
      <w:r w:rsidR="00B9456A">
        <w:rPr>
          <w:rFonts w:eastAsia="宋体"/>
          <w:noProof/>
        </w:rPr>
        <w:t>11</w:t>
      </w:r>
      <w:r w:rsidR="0077467D">
        <w:rPr>
          <w:rFonts w:eastAsia="宋体"/>
        </w:rPr>
        <w:fldChar w:fldCharType="end"/>
      </w:r>
      <w:bookmarkEnd w:id="40"/>
      <w:r w:rsidR="00A803D2">
        <w:rPr>
          <w:rFonts w:eastAsia="宋体"/>
        </w:rPr>
        <w:t xml:space="preserve"> </w:t>
      </w:r>
      <w:r w:rsidRPr="007F76D8">
        <w:rPr>
          <w:rFonts w:eastAsia="宋体"/>
        </w:rPr>
        <w:t>顶层屋面平面图及积雪剖面位置</w:t>
      </w:r>
      <w:bookmarkEnd w:id="41"/>
    </w:p>
    <w:p w14:paraId="4DCDF82E" w14:textId="5285D427" w:rsidR="00B85173" w:rsidRDefault="00B85173" w:rsidP="00B85173">
      <w:pPr>
        <w:ind w:firstLine="480"/>
      </w:pPr>
      <w:r w:rsidRPr="00153B38">
        <w:t>该</w:t>
      </w:r>
      <w:r w:rsidR="00751803">
        <w:rPr>
          <w:rFonts w:hint="eastAsia"/>
        </w:rPr>
        <w:t>建筑</w:t>
      </w:r>
      <w:r w:rsidRPr="00153B38">
        <w:t>露台平面图如</w:t>
      </w:r>
      <w:r w:rsidRPr="00153B38">
        <w:fldChar w:fldCharType="begin"/>
      </w:r>
      <w:r w:rsidRPr="00153B38">
        <w:instrText xml:space="preserve"> REF _Ref1488246 \h </w:instrText>
      </w:r>
      <w:r w:rsidRPr="00153B38">
        <w:fldChar w:fldCharType="separate"/>
      </w:r>
      <w:r w:rsidR="00B9456A" w:rsidRPr="007F76D8">
        <w:t>图</w:t>
      </w:r>
      <w:r w:rsidR="00B9456A" w:rsidRPr="007F76D8">
        <w:t xml:space="preserve"> </w:t>
      </w:r>
      <w:r w:rsidR="00B9456A">
        <w:rPr>
          <w:noProof/>
        </w:rPr>
        <w:t>2</w:t>
      </w:r>
      <w:r w:rsidR="00B9456A">
        <w:t>.</w:t>
      </w:r>
      <w:r w:rsidR="00B9456A">
        <w:rPr>
          <w:noProof/>
        </w:rPr>
        <w:t>12</w:t>
      </w:r>
      <w:r w:rsidRPr="00153B38">
        <w:fldChar w:fldCharType="end"/>
      </w:r>
      <w:r w:rsidRPr="00153B38">
        <w:t>所示，北向为女儿墙，南向为较高的建筑物外墙，因此</w:t>
      </w:r>
      <w:r w:rsidR="00751803">
        <w:rPr>
          <w:rFonts w:hint="eastAsia"/>
        </w:rPr>
        <w:t>，</w:t>
      </w:r>
      <w:r w:rsidRPr="00153B38">
        <w:t>露台北侧伸出建筑物，而南侧在外墙的包围之中，形成了较为特殊的积雪分布，在南侧两个角落中形成了较大的局部雪丘，整体而言北侧积雪较薄、南侧积雪较厚。据此，选取的剖面位置及雪丘测点分布如</w:t>
      </w:r>
      <w:r w:rsidRPr="00153B38">
        <w:fldChar w:fldCharType="begin"/>
      </w:r>
      <w:r w:rsidRPr="00153B38">
        <w:instrText xml:space="preserve"> REF _Ref1488246 \h </w:instrText>
      </w:r>
      <w:r w:rsidRPr="00153B38">
        <w:fldChar w:fldCharType="separate"/>
      </w:r>
      <w:r w:rsidR="00B9456A" w:rsidRPr="007F76D8">
        <w:t>图</w:t>
      </w:r>
      <w:r w:rsidR="00B9456A" w:rsidRPr="007F76D8">
        <w:t xml:space="preserve"> </w:t>
      </w:r>
      <w:r w:rsidR="00B9456A">
        <w:rPr>
          <w:noProof/>
        </w:rPr>
        <w:t>2</w:t>
      </w:r>
      <w:r w:rsidR="00B9456A">
        <w:t>.</w:t>
      </w:r>
      <w:r w:rsidR="00B9456A">
        <w:rPr>
          <w:noProof/>
        </w:rPr>
        <w:t>12</w:t>
      </w:r>
      <w:r w:rsidRPr="00153B38">
        <w:fldChar w:fldCharType="end"/>
      </w:r>
      <w:r w:rsidRPr="00153B38">
        <w:t>所示。</w:t>
      </w:r>
    </w:p>
    <w:p w14:paraId="71B6E23C" w14:textId="77777777" w:rsidR="006E3B6A" w:rsidRDefault="006E3B6A" w:rsidP="006E3B6A">
      <w:pPr>
        <w:pStyle w:val="affd"/>
        <w:spacing w:before="163"/>
      </w:pPr>
      <w:r>
        <w:rPr>
          <w:noProof/>
          <w:lang w:eastAsia="zh-CN"/>
        </w:rPr>
        <w:drawing>
          <wp:inline distT="0" distB="0" distL="0" distR="0" wp14:anchorId="71A1C3AF" wp14:editId="04D02B35">
            <wp:extent cx="3152422" cy="209837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152422" cy="2098372"/>
                    </a:xfrm>
                    <a:prstGeom prst="rect">
                      <a:avLst/>
                    </a:prstGeom>
                  </pic:spPr>
                </pic:pic>
              </a:graphicData>
            </a:graphic>
          </wp:inline>
        </w:drawing>
      </w:r>
    </w:p>
    <w:p w14:paraId="10121CB9" w14:textId="26B7CB69" w:rsidR="006E3B6A" w:rsidRPr="007F76D8" w:rsidRDefault="006E3B6A" w:rsidP="006E3B6A">
      <w:pPr>
        <w:pStyle w:val="af"/>
      </w:pPr>
      <w:bookmarkStart w:id="42" w:name="_Ref1488246"/>
      <w:r w:rsidRPr="007F76D8">
        <w:t>图</w:t>
      </w:r>
      <w:r w:rsidRPr="007F76D8">
        <w:t xml:space="preserve"> </w:t>
      </w:r>
      <w:fldSimple w:instr=" STYLEREF 1 \s ">
        <w:r w:rsidR="00B9456A">
          <w:rPr>
            <w:noProof/>
          </w:rPr>
          <w:t>2</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12</w:t>
      </w:r>
      <w:r w:rsidR="0077467D">
        <w:fldChar w:fldCharType="end"/>
      </w:r>
      <w:bookmarkStart w:id="43" w:name="_Ref513673658"/>
      <w:bookmarkEnd w:id="42"/>
      <w:r w:rsidR="00A803D2">
        <w:t xml:space="preserve"> </w:t>
      </w:r>
      <w:r w:rsidRPr="007F76D8">
        <w:t>五楼露台平面图及积雪剖面、雪丘位置</w:t>
      </w:r>
      <w:bookmarkEnd w:id="43"/>
    </w:p>
    <w:p w14:paraId="21E4A1AD" w14:textId="77777777" w:rsidR="00BB187D" w:rsidRPr="00153B38" w:rsidRDefault="00BB187D" w:rsidP="00BB187D">
      <w:pPr>
        <w:ind w:firstLine="480"/>
      </w:pPr>
      <w:r w:rsidRPr="00153B38">
        <w:t>在</w:t>
      </w:r>
      <w:r w:rsidRPr="00153B38">
        <w:t>2018</w:t>
      </w:r>
      <w:r w:rsidRPr="00153B38">
        <w:t>年选择了</w:t>
      </w:r>
      <w:r w:rsidRPr="00153B38">
        <w:t>3</w:t>
      </w:r>
      <w:r w:rsidRPr="00153B38">
        <w:t>个时间点（</w:t>
      </w:r>
      <w:r w:rsidRPr="00153B38">
        <w:t>1</w:t>
      </w:r>
      <w:r w:rsidRPr="00153B38">
        <w:t>月</w:t>
      </w:r>
      <w:r w:rsidRPr="00153B38">
        <w:t>8</w:t>
      </w:r>
      <w:r w:rsidRPr="00153B38">
        <w:t>日、</w:t>
      </w:r>
      <w:r w:rsidRPr="00153B38">
        <w:t>1</w:t>
      </w:r>
      <w:r w:rsidRPr="00153B38">
        <w:t>月</w:t>
      </w:r>
      <w:r w:rsidRPr="00153B38">
        <w:t>26</w:t>
      </w:r>
      <w:r w:rsidRPr="00153B38">
        <w:t>日、</w:t>
      </w:r>
      <w:r w:rsidRPr="00153B38">
        <w:t>3</w:t>
      </w:r>
      <w:r w:rsidRPr="00153B38">
        <w:t>月</w:t>
      </w:r>
      <w:r w:rsidRPr="00153B38">
        <w:t>19</w:t>
      </w:r>
      <w:r w:rsidRPr="00153B38">
        <w:t>日）对上述剖面位置进行了</w:t>
      </w:r>
      <w:r w:rsidRPr="00153B38">
        <w:t>3</w:t>
      </w:r>
      <w:r w:rsidRPr="00153B38">
        <w:t>次细致测量。</w:t>
      </w:r>
    </w:p>
    <w:p w14:paraId="5B1B33BA" w14:textId="77777777" w:rsidR="00BB187D" w:rsidRPr="00BB187D" w:rsidRDefault="00BB187D" w:rsidP="0083152C">
      <w:pPr>
        <w:ind w:firstLine="480"/>
      </w:pPr>
      <w:r w:rsidRPr="00153B38">
        <w:t>该屋面积雪测量研究主要分为三部分：</w:t>
      </w:r>
      <w:r w:rsidRPr="00153B38">
        <w:t>1</w:t>
      </w:r>
      <w:r w:rsidRPr="00153B38">
        <w:t>）积雪剖面测量；</w:t>
      </w:r>
      <w:r w:rsidRPr="00153B38">
        <w:t>2</w:t>
      </w:r>
      <w:r w:rsidRPr="00153B38">
        <w:t>）积雪分层密度测量；</w:t>
      </w:r>
      <w:r w:rsidRPr="00153B38">
        <w:t>3</w:t>
      </w:r>
      <w:r w:rsidRPr="00153B38">
        <w:t>）雪丘的等高线测量。</w:t>
      </w:r>
    </w:p>
    <w:p w14:paraId="3D9C4428" w14:textId="17863562" w:rsidR="00B55F35" w:rsidRPr="006E537A" w:rsidRDefault="006A473C" w:rsidP="00F22EEF">
      <w:pPr>
        <w:pStyle w:val="3"/>
      </w:pPr>
      <w:bookmarkStart w:id="44" w:name="_Toc4744933"/>
      <w:r w:rsidRPr="006E537A">
        <w:rPr>
          <w:rFonts w:hint="eastAsia"/>
        </w:rPr>
        <w:lastRenderedPageBreak/>
        <w:t>积雪剖面</w:t>
      </w:r>
      <w:r w:rsidR="00855420" w:rsidRPr="00153B38">
        <w:t>厚度</w:t>
      </w:r>
      <w:r w:rsidR="00B55F35" w:rsidRPr="006E537A">
        <w:rPr>
          <w:rFonts w:hint="eastAsia"/>
        </w:rPr>
        <w:t>测量</w:t>
      </w:r>
      <w:bookmarkEnd w:id="44"/>
    </w:p>
    <w:p w14:paraId="614DC059" w14:textId="2E77610D" w:rsidR="008B3CCD" w:rsidRPr="00153B38" w:rsidRDefault="008B3CCD" w:rsidP="008B3CCD">
      <w:pPr>
        <w:ind w:firstLine="480"/>
      </w:pPr>
      <w:r w:rsidRPr="00153B38">
        <w:t>由于测量剖面较多，</w:t>
      </w:r>
      <w:r w:rsidR="005F41DD">
        <w:rPr>
          <w:rFonts w:hint="eastAsia"/>
        </w:rPr>
        <w:t>本节</w:t>
      </w:r>
      <w:r w:rsidRPr="00153B38">
        <w:t>仅列出</w:t>
      </w:r>
      <w:r w:rsidR="0020638B" w:rsidRPr="00153B38">
        <w:rPr>
          <w:rFonts w:ascii="宋体" w:hAnsi="宋体" w:cs="宋体" w:hint="eastAsia"/>
        </w:rPr>
        <w:t>①</w:t>
      </w:r>
      <w:r w:rsidRPr="00153B38">
        <w:t>号剖面</w:t>
      </w:r>
      <w:r w:rsidR="006A07DD" w:rsidRPr="00153B38">
        <w:t>的三次</w:t>
      </w:r>
      <w:r w:rsidRPr="00153B38">
        <w:t>测量</w:t>
      </w:r>
      <w:r w:rsidR="005C025C" w:rsidRPr="00153B38">
        <w:t>数据</w:t>
      </w:r>
      <w:r w:rsidR="006A07DD" w:rsidRPr="00153B38">
        <w:t>（</w:t>
      </w:r>
      <w:r w:rsidR="006A07DD" w:rsidRPr="00153B38">
        <w:fldChar w:fldCharType="begin"/>
      </w:r>
      <w:r w:rsidR="006A07DD" w:rsidRPr="00153B38">
        <w:instrText xml:space="preserve"> REF _Ref1935322 \h </w:instrText>
      </w:r>
      <w:r w:rsidR="006A07DD" w:rsidRPr="00153B38">
        <w:fldChar w:fldCharType="separate"/>
      </w:r>
      <w:r w:rsidR="00B9456A" w:rsidRPr="00153B38">
        <w:t>表</w:t>
      </w:r>
      <w:r w:rsidR="00B9456A" w:rsidRPr="00153B38">
        <w:t xml:space="preserve"> </w:t>
      </w:r>
      <w:r w:rsidR="00B9456A">
        <w:rPr>
          <w:noProof/>
        </w:rPr>
        <w:t>2</w:t>
      </w:r>
      <w:r w:rsidR="00B9456A">
        <w:t>.</w:t>
      </w:r>
      <w:r w:rsidR="00B9456A">
        <w:rPr>
          <w:noProof/>
        </w:rPr>
        <w:t>3</w:t>
      </w:r>
      <w:r w:rsidR="006A07DD" w:rsidRPr="00153B38">
        <w:fldChar w:fldCharType="end"/>
      </w:r>
      <w:r w:rsidR="006A07DD" w:rsidRPr="00153B38">
        <w:t>至</w:t>
      </w:r>
      <w:r w:rsidR="00A803D2">
        <w:fldChar w:fldCharType="begin"/>
      </w:r>
      <w:r w:rsidR="00A803D2">
        <w:instrText xml:space="preserve"> REF _Ref1937499 \h </w:instrText>
      </w:r>
      <w:r w:rsidR="00A803D2">
        <w:fldChar w:fldCharType="separate"/>
      </w:r>
      <w:r w:rsidR="00A803D2" w:rsidRPr="00153B38">
        <w:t>表</w:t>
      </w:r>
      <w:r w:rsidR="00A803D2" w:rsidRPr="00153B38">
        <w:t xml:space="preserve"> </w:t>
      </w:r>
      <w:r w:rsidR="00A803D2">
        <w:rPr>
          <w:noProof/>
        </w:rPr>
        <w:t>2</w:t>
      </w:r>
      <w:r w:rsidR="00A803D2">
        <w:t>.</w:t>
      </w:r>
      <w:r w:rsidR="00A803D2">
        <w:rPr>
          <w:noProof/>
        </w:rPr>
        <w:t>5</w:t>
      </w:r>
      <w:r w:rsidR="00A803D2">
        <w:fldChar w:fldCharType="end"/>
      </w:r>
      <w:r w:rsidR="006A07DD" w:rsidRPr="00153B38">
        <w:t>）</w:t>
      </w:r>
      <w:r w:rsidRPr="00153B38">
        <w:t>，其余剖面</w:t>
      </w:r>
      <w:r w:rsidR="00CF3008" w:rsidRPr="00153B38">
        <w:t>具体测量数据</w:t>
      </w:r>
      <w:r w:rsidR="00817659">
        <w:rPr>
          <w:rFonts w:hint="eastAsia"/>
        </w:rPr>
        <w:t>列于</w:t>
      </w:r>
      <w:r w:rsidRPr="00153B38">
        <w:t>附录</w:t>
      </w:r>
      <w:r w:rsidR="009A39A6">
        <w:t>A</w:t>
      </w:r>
      <w:r w:rsidRPr="00153B38">
        <w:t>。</w:t>
      </w:r>
    </w:p>
    <w:p w14:paraId="7ED90FB6" w14:textId="3EF9F80E" w:rsidR="00176E1F" w:rsidRPr="00153B38" w:rsidRDefault="00176E1F" w:rsidP="0087493C">
      <w:pPr>
        <w:pStyle w:val="af5"/>
      </w:pPr>
      <w:bookmarkStart w:id="45" w:name="_Ref1935322"/>
      <w:r w:rsidRPr="00153B38">
        <w:t>表</w:t>
      </w:r>
      <w:r w:rsidRPr="00153B38">
        <w:t xml:space="preserve"> </w:t>
      </w:r>
      <w:fldSimple w:instr=" STYLEREF 1 \s ">
        <w:r w:rsidR="00B9456A">
          <w:rPr>
            <w:noProof/>
          </w:rPr>
          <w:t>2</w:t>
        </w:r>
      </w:fldSimple>
      <w:r w:rsidR="00E44731">
        <w:t>.</w:t>
      </w:r>
      <w:r w:rsidR="00E44731">
        <w:fldChar w:fldCharType="begin"/>
      </w:r>
      <w:r w:rsidR="00E44731">
        <w:instrText xml:space="preserve"> SEQ </w:instrText>
      </w:r>
      <w:r w:rsidR="00E44731">
        <w:instrText>表</w:instrText>
      </w:r>
      <w:r w:rsidR="00E44731">
        <w:instrText xml:space="preserve"> \* ARABIC \s 1 </w:instrText>
      </w:r>
      <w:r w:rsidR="00E44731">
        <w:fldChar w:fldCharType="separate"/>
      </w:r>
      <w:r w:rsidR="00B9456A">
        <w:rPr>
          <w:noProof/>
        </w:rPr>
        <w:t>3</w:t>
      </w:r>
      <w:r w:rsidR="00E44731">
        <w:fldChar w:fldCharType="end"/>
      </w:r>
      <w:bookmarkEnd w:id="45"/>
      <w:r w:rsidR="00A803D2">
        <w:t xml:space="preserve"> </w:t>
      </w:r>
      <w:r w:rsidR="004315E1" w:rsidRPr="00153B38">
        <w:rPr>
          <w:rFonts w:ascii="宋体" w:hAnsi="宋体" w:cs="宋体" w:hint="eastAsia"/>
        </w:rPr>
        <w:t>①</w:t>
      </w:r>
      <w:r w:rsidRPr="00153B38">
        <w:t>号剖面第一次测量结果</w:t>
      </w:r>
    </w:p>
    <w:tbl>
      <w:tblPr>
        <w:tblW w:w="8222"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370"/>
        <w:gridCol w:w="1370"/>
        <w:gridCol w:w="1371"/>
        <w:gridCol w:w="1370"/>
        <w:gridCol w:w="1370"/>
        <w:gridCol w:w="1371"/>
      </w:tblGrid>
      <w:tr w:rsidR="00C55674" w:rsidRPr="00480E05" w14:paraId="159FB8F5" w14:textId="77777777" w:rsidTr="003C0BD2">
        <w:trPr>
          <w:trHeight w:val="315"/>
          <w:tblHeader/>
        </w:trPr>
        <w:tc>
          <w:tcPr>
            <w:tcW w:w="1370" w:type="dxa"/>
            <w:shd w:val="clear" w:color="auto" w:fill="auto"/>
            <w:noWrap/>
            <w:vAlign w:val="bottom"/>
            <w:hideMark/>
          </w:tcPr>
          <w:p w14:paraId="683CC335" w14:textId="77777777" w:rsidR="00C55674" w:rsidRPr="00480E05" w:rsidRDefault="00C55674" w:rsidP="00451B05">
            <w:pPr>
              <w:pStyle w:val="af6"/>
            </w:pPr>
            <w:r w:rsidRPr="00480E05">
              <w:rPr>
                <w:rFonts w:hint="eastAsia"/>
              </w:rPr>
              <w:t>距离（</w:t>
            </w:r>
            <w:r w:rsidRPr="00480E05">
              <w:rPr>
                <w:rFonts w:hint="eastAsia"/>
              </w:rPr>
              <w:t>m</w:t>
            </w:r>
            <w:r w:rsidRPr="00480E05">
              <w:rPr>
                <w:rFonts w:hint="eastAsia"/>
              </w:rPr>
              <w:t>）</w:t>
            </w:r>
          </w:p>
        </w:tc>
        <w:tc>
          <w:tcPr>
            <w:tcW w:w="1370" w:type="dxa"/>
            <w:tcBorders>
              <w:right w:val="double" w:sz="4" w:space="0" w:color="auto"/>
            </w:tcBorders>
            <w:shd w:val="clear" w:color="auto" w:fill="auto"/>
            <w:noWrap/>
            <w:vAlign w:val="bottom"/>
            <w:hideMark/>
          </w:tcPr>
          <w:p w14:paraId="7E19BF76" w14:textId="77777777" w:rsidR="00C55674" w:rsidRPr="00480E05" w:rsidRDefault="00C55674" w:rsidP="00451B05">
            <w:pPr>
              <w:pStyle w:val="af6"/>
            </w:pPr>
            <w:r w:rsidRPr="00480E05">
              <w:rPr>
                <w:rFonts w:hint="eastAsia"/>
              </w:rPr>
              <w:t>深度</w:t>
            </w:r>
            <w:r w:rsidRPr="00480E05">
              <w:rPr>
                <w:rFonts w:hint="eastAsia"/>
              </w:rPr>
              <w:t>(</w:t>
            </w:r>
            <w:r>
              <w:rPr>
                <w:rFonts w:hint="eastAsia"/>
              </w:rPr>
              <w:t>m</w:t>
            </w:r>
            <w:r w:rsidRPr="00480E05">
              <w:rPr>
                <w:rFonts w:hint="eastAsia"/>
              </w:rPr>
              <w:t>m)</w:t>
            </w:r>
          </w:p>
        </w:tc>
        <w:tc>
          <w:tcPr>
            <w:tcW w:w="1371" w:type="dxa"/>
            <w:tcBorders>
              <w:left w:val="double" w:sz="4" w:space="0" w:color="auto"/>
            </w:tcBorders>
            <w:vAlign w:val="bottom"/>
          </w:tcPr>
          <w:p w14:paraId="3CD311B2" w14:textId="77777777" w:rsidR="00C55674" w:rsidRPr="00480E05" w:rsidRDefault="00C55674" w:rsidP="00451B05">
            <w:pPr>
              <w:pStyle w:val="af6"/>
            </w:pPr>
            <w:r w:rsidRPr="00480E05">
              <w:rPr>
                <w:rFonts w:hint="eastAsia"/>
              </w:rPr>
              <w:t>距离（</w:t>
            </w:r>
            <w:r w:rsidRPr="00480E05">
              <w:rPr>
                <w:rFonts w:hint="eastAsia"/>
              </w:rPr>
              <w:t>m</w:t>
            </w:r>
            <w:r w:rsidRPr="00480E05">
              <w:rPr>
                <w:rFonts w:hint="eastAsia"/>
              </w:rPr>
              <w:t>）</w:t>
            </w:r>
          </w:p>
        </w:tc>
        <w:tc>
          <w:tcPr>
            <w:tcW w:w="1370" w:type="dxa"/>
            <w:tcBorders>
              <w:right w:val="double" w:sz="4" w:space="0" w:color="auto"/>
            </w:tcBorders>
            <w:vAlign w:val="bottom"/>
          </w:tcPr>
          <w:p w14:paraId="085AAF03" w14:textId="77777777" w:rsidR="00C55674" w:rsidRPr="00480E05" w:rsidRDefault="00C55674" w:rsidP="00451B05">
            <w:pPr>
              <w:pStyle w:val="af6"/>
            </w:pPr>
            <w:r w:rsidRPr="00480E05">
              <w:rPr>
                <w:rFonts w:hint="eastAsia"/>
              </w:rPr>
              <w:t>深度</w:t>
            </w:r>
            <w:r w:rsidRPr="00480E05">
              <w:rPr>
                <w:rFonts w:hint="eastAsia"/>
              </w:rPr>
              <w:t>(</w:t>
            </w:r>
            <w:r>
              <w:t>m</w:t>
            </w:r>
            <w:r w:rsidRPr="00480E05">
              <w:rPr>
                <w:rFonts w:hint="eastAsia"/>
              </w:rPr>
              <w:t>m)</w:t>
            </w:r>
          </w:p>
        </w:tc>
        <w:tc>
          <w:tcPr>
            <w:tcW w:w="1370" w:type="dxa"/>
            <w:tcBorders>
              <w:left w:val="double" w:sz="4" w:space="0" w:color="auto"/>
            </w:tcBorders>
            <w:vAlign w:val="bottom"/>
          </w:tcPr>
          <w:p w14:paraId="19F8B54C" w14:textId="77777777" w:rsidR="00C55674" w:rsidRPr="00480E05" w:rsidRDefault="00C55674" w:rsidP="00451B05">
            <w:pPr>
              <w:pStyle w:val="af6"/>
            </w:pPr>
            <w:r w:rsidRPr="00480E05">
              <w:rPr>
                <w:rFonts w:hint="eastAsia"/>
              </w:rPr>
              <w:t>距离（</w:t>
            </w:r>
            <w:r w:rsidRPr="00480E05">
              <w:rPr>
                <w:rFonts w:hint="eastAsia"/>
              </w:rPr>
              <w:t>m</w:t>
            </w:r>
            <w:r w:rsidRPr="00480E05">
              <w:rPr>
                <w:rFonts w:hint="eastAsia"/>
              </w:rPr>
              <w:t>）</w:t>
            </w:r>
          </w:p>
        </w:tc>
        <w:tc>
          <w:tcPr>
            <w:tcW w:w="1371" w:type="dxa"/>
            <w:vAlign w:val="bottom"/>
          </w:tcPr>
          <w:p w14:paraId="754FE8B7" w14:textId="77777777" w:rsidR="00C55674" w:rsidRPr="00480E05" w:rsidRDefault="00C55674" w:rsidP="00451B05">
            <w:pPr>
              <w:pStyle w:val="af6"/>
            </w:pPr>
            <w:r w:rsidRPr="00480E05">
              <w:rPr>
                <w:rFonts w:hint="eastAsia"/>
              </w:rPr>
              <w:t>深度</w:t>
            </w:r>
            <w:r w:rsidRPr="00480E05">
              <w:rPr>
                <w:rFonts w:hint="eastAsia"/>
              </w:rPr>
              <w:t>(</w:t>
            </w:r>
            <w:r>
              <w:t>m</w:t>
            </w:r>
            <w:r w:rsidRPr="00480E05">
              <w:rPr>
                <w:rFonts w:hint="eastAsia"/>
              </w:rPr>
              <w:t>m)</w:t>
            </w:r>
          </w:p>
        </w:tc>
      </w:tr>
      <w:tr w:rsidR="00C55674" w:rsidRPr="00480E05" w14:paraId="0115D196" w14:textId="77777777" w:rsidTr="005617CE">
        <w:trPr>
          <w:trHeight w:val="315"/>
        </w:trPr>
        <w:tc>
          <w:tcPr>
            <w:tcW w:w="1370" w:type="dxa"/>
            <w:shd w:val="clear" w:color="auto" w:fill="auto"/>
            <w:noWrap/>
            <w:vAlign w:val="bottom"/>
            <w:hideMark/>
          </w:tcPr>
          <w:p w14:paraId="2B8747E0" w14:textId="77777777" w:rsidR="00C55674" w:rsidRPr="00480E05" w:rsidRDefault="00C55674" w:rsidP="00451B05">
            <w:pPr>
              <w:pStyle w:val="af6"/>
            </w:pPr>
            <w:r w:rsidRPr="00480E05">
              <w:rPr>
                <w:rFonts w:hint="eastAsia"/>
              </w:rPr>
              <w:t>0</w:t>
            </w:r>
          </w:p>
        </w:tc>
        <w:tc>
          <w:tcPr>
            <w:tcW w:w="1370" w:type="dxa"/>
            <w:tcBorders>
              <w:right w:val="double" w:sz="4" w:space="0" w:color="auto"/>
            </w:tcBorders>
            <w:shd w:val="clear" w:color="auto" w:fill="auto"/>
            <w:noWrap/>
            <w:vAlign w:val="bottom"/>
            <w:hideMark/>
          </w:tcPr>
          <w:p w14:paraId="7FDD310A" w14:textId="77777777" w:rsidR="00C55674" w:rsidRPr="00480E05" w:rsidRDefault="00C55674" w:rsidP="00451B05">
            <w:pPr>
              <w:pStyle w:val="af6"/>
            </w:pPr>
            <w:r w:rsidRPr="00480E05">
              <w:rPr>
                <w:rFonts w:hint="eastAsia"/>
              </w:rPr>
              <w:t>2</w:t>
            </w:r>
            <w:r>
              <w:t>0</w:t>
            </w:r>
          </w:p>
        </w:tc>
        <w:tc>
          <w:tcPr>
            <w:tcW w:w="1371" w:type="dxa"/>
            <w:tcBorders>
              <w:left w:val="double" w:sz="4" w:space="0" w:color="auto"/>
            </w:tcBorders>
            <w:vAlign w:val="bottom"/>
          </w:tcPr>
          <w:p w14:paraId="63AF5693" w14:textId="77777777" w:rsidR="00C55674" w:rsidRPr="00480E05" w:rsidRDefault="00C55674" w:rsidP="00451B05">
            <w:pPr>
              <w:pStyle w:val="af6"/>
            </w:pPr>
            <w:r w:rsidRPr="00480E05">
              <w:rPr>
                <w:rFonts w:hint="eastAsia"/>
              </w:rPr>
              <w:t>2.5</w:t>
            </w:r>
          </w:p>
        </w:tc>
        <w:tc>
          <w:tcPr>
            <w:tcW w:w="1370" w:type="dxa"/>
            <w:tcBorders>
              <w:right w:val="double" w:sz="4" w:space="0" w:color="auto"/>
            </w:tcBorders>
            <w:vAlign w:val="bottom"/>
          </w:tcPr>
          <w:p w14:paraId="58992EAD" w14:textId="77777777" w:rsidR="00C55674" w:rsidRPr="00480E05" w:rsidRDefault="00C55674" w:rsidP="00451B05">
            <w:pPr>
              <w:pStyle w:val="af6"/>
            </w:pPr>
            <w:r w:rsidRPr="00480E05">
              <w:rPr>
                <w:rFonts w:hint="eastAsia"/>
              </w:rPr>
              <w:t>5</w:t>
            </w:r>
            <w:r>
              <w:t>0</w:t>
            </w:r>
          </w:p>
        </w:tc>
        <w:tc>
          <w:tcPr>
            <w:tcW w:w="1370" w:type="dxa"/>
            <w:tcBorders>
              <w:left w:val="double" w:sz="4" w:space="0" w:color="auto"/>
            </w:tcBorders>
            <w:vAlign w:val="bottom"/>
          </w:tcPr>
          <w:p w14:paraId="07A0848F" w14:textId="77777777" w:rsidR="00C55674" w:rsidRPr="00480E05" w:rsidRDefault="00C55674" w:rsidP="00451B05">
            <w:pPr>
              <w:pStyle w:val="af6"/>
            </w:pPr>
            <w:r w:rsidRPr="00480E05">
              <w:rPr>
                <w:rFonts w:hint="eastAsia"/>
              </w:rPr>
              <w:t>6</w:t>
            </w:r>
          </w:p>
        </w:tc>
        <w:tc>
          <w:tcPr>
            <w:tcW w:w="1371" w:type="dxa"/>
            <w:vAlign w:val="bottom"/>
          </w:tcPr>
          <w:p w14:paraId="340A1008" w14:textId="77777777" w:rsidR="00C55674" w:rsidRPr="00480E05" w:rsidRDefault="00C55674" w:rsidP="00451B05">
            <w:pPr>
              <w:pStyle w:val="af6"/>
            </w:pPr>
            <w:r w:rsidRPr="00480E05">
              <w:rPr>
                <w:rFonts w:hint="eastAsia"/>
              </w:rPr>
              <w:t>4</w:t>
            </w:r>
            <w:r>
              <w:t>0</w:t>
            </w:r>
          </w:p>
        </w:tc>
      </w:tr>
      <w:tr w:rsidR="00C55674" w:rsidRPr="00480E05" w14:paraId="6C5B4BFC" w14:textId="77777777" w:rsidTr="005617CE">
        <w:trPr>
          <w:trHeight w:val="315"/>
        </w:trPr>
        <w:tc>
          <w:tcPr>
            <w:tcW w:w="1370" w:type="dxa"/>
            <w:shd w:val="clear" w:color="auto" w:fill="auto"/>
            <w:noWrap/>
            <w:vAlign w:val="bottom"/>
            <w:hideMark/>
          </w:tcPr>
          <w:p w14:paraId="3D161054" w14:textId="77777777" w:rsidR="00C55674" w:rsidRPr="00480E05" w:rsidRDefault="00C55674" w:rsidP="00451B05">
            <w:pPr>
              <w:pStyle w:val="af6"/>
            </w:pPr>
            <w:r w:rsidRPr="00480E05">
              <w:rPr>
                <w:rFonts w:hint="eastAsia"/>
              </w:rPr>
              <w:t>0.1</w:t>
            </w:r>
          </w:p>
        </w:tc>
        <w:tc>
          <w:tcPr>
            <w:tcW w:w="1370" w:type="dxa"/>
            <w:tcBorders>
              <w:right w:val="double" w:sz="4" w:space="0" w:color="auto"/>
            </w:tcBorders>
            <w:shd w:val="clear" w:color="auto" w:fill="auto"/>
            <w:noWrap/>
            <w:vAlign w:val="bottom"/>
            <w:hideMark/>
          </w:tcPr>
          <w:p w14:paraId="127D4022" w14:textId="77777777" w:rsidR="00C55674" w:rsidRPr="00480E05" w:rsidRDefault="00C55674" w:rsidP="00451B05">
            <w:pPr>
              <w:pStyle w:val="af6"/>
            </w:pPr>
            <w:r w:rsidRPr="00480E05">
              <w:rPr>
                <w:rFonts w:hint="eastAsia"/>
              </w:rPr>
              <w:t>1</w:t>
            </w:r>
            <w:r>
              <w:t>0</w:t>
            </w:r>
          </w:p>
        </w:tc>
        <w:tc>
          <w:tcPr>
            <w:tcW w:w="1371" w:type="dxa"/>
            <w:tcBorders>
              <w:left w:val="double" w:sz="4" w:space="0" w:color="auto"/>
            </w:tcBorders>
            <w:vAlign w:val="bottom"/>
          </w:tcPr>
          <w:p w14:paraId="6A122095" w14:textId="77777777" w:rsidR="00C55674" w:rsidRPr="00480E05" w:rsidRDefault="00C55674" w:rsidP="00451B05">
            <w:pPr>
              <w:pStyle w:val="af6"/>
            </w:pPr>
            <w:r w:rsidRPr="00480E05">
              <w:rPr>
                <w:rFonts w:hint="eastAsia"/>
              </w:rPr>
              <w:t>3</w:t>
            </w:r>
          </w:p>
        </w:tc>
        <w:tc>
          <w:tcPr>
            <w:tcW w:w="1370" w:type="dxa"/>
            <w:tcBorders>
              <w:right w:val="double" w:sz="4" w:space="0" w:color="auto"/>
            </w:tcBorders>
            <w:vAlign w:val="bottom"/>
          </w:tcPr>
          <w:p w14:paraId="5478D1DD" w14:textId="77777777" w:rsidR="00C55674" w:rsidRPr="00480E05" w:rsidRDefault="00C55674" w:rsidP="00451B05">
            <w:pPr>
              <w:pStyle w:val="af6"/>
            </w:pPr>
            <w:r>
              <w:rPr>
                <w:rFonts w:hint="eastAsia"/>
              </w:rPr>
              <w:t>3</w:t>
            </w:r>
            <w:r w:rsidRPr="00480E05">
              <w:rPr>
                <w:rFonts w:hint="eastAsia"/>
              </w:rPr>
              <w:t>5</w:t>
            </w:r>
          </w:p>
        </w:tc>
        <w:tc>
          <w:tcPr>
            <w:tcW w:w="1370" w:type="dxa"/>
            <w:tcBorders>
              <w:left w:val="double" w:sz="4" w:space="0" w:color="auto"/>
            </w:tcBorders>
            <w:vAlign w:val="bottom"/>
          </w:tcPr>
          <w:p w14:paraId="3A17EE0B" w14:textId="77777777" w:rsidR="00C55674" w:rsidRPr="00480E05" w:rsidRDefault="00C55674" w:rsidP="00451B05">
            <w:pPr>
              <w:pStyle w:val="af6"/>
            </w:pPr>
            <w:r w:rsidRPr="00480E05">
              <w:rPr>
                <w:rFonts w:hint="eastAsia"/>
              </w:rPr>
              <w:t>6.5</w:t>
            </w:r>
          </w:p>
        </w:tc>
        <w:tc>
          <w:tcPr>
            <w:tcW w:w="1371" w:type="dxa"/>
            <w:vAlign w:val="bottom"/>
          </w:tcPr>
          <w:p w14:paraId="4313DEE8" w14:textId="77777777" w:rsidR="00C55674" w:rsidRPr="00480E05" w:rsidRDefault="00C55674" w:rsidP="00451B05">
            <w:pPr>
              <w:pStyle w:val="af6"/>
            </w:pPr>
            <w:r w:rsidRPr="00480E05">
              <w:rPr>
                <w:rFonts w:hint="eastAsia"/>
              </w:rPr>
              <w:t>5</w:t>
            </w:r>
            <w:r>
              <w:t>0</w:t>
            </w:r>
          </w:p>
        </w:tc>
      </w:tr>
      <w:tr w:rsidR="00C55674" w:rsidRPr="00480E05" w14:paraId="0664E4EF" w14:textId="77777777" w:rsidTr="005617CE">
        <w:trPr>
          <w:trHeight w:val="315"/>
        </w:trPr>
        <w:tc>
          <w:tcPr>
            <w:tcW w:w="1370" w:type="dxa"/>
            <w:shd w:val="clear" w:color="auto" w:fill="auto"/>
            <w:noWrap/>
            <w:vAlign w:val="bottom"/>
            <w:hideMark/>
          </w:tcPr>
          <w:p w14:paraId="057EFD5C" w14:textId="77777777" w:rsidR="00C55674" w:rsidRPr="00480E05" w:rsidRDefault="00C55674" w:rsidP="00451B05">
            <w:pPr>
              <w:pStyle w:val="af6"/>
            </w:pPr>
            <w:r w:rsidRPr="00480E05">
              <w:rPr>
                <w:rFonts w:hint="eastAsia"/>
              </w:rPr>
              <w:t>0.5</w:t>
            </w:r>
          </w:p>
        </w:tc>
        <w:tc>
          <w:tcPr>
            <w:tcW w:w="1370" w:type="dxa"/>
            <w:tcBorders>
              <w:right w:val="double" w:sz="4" w:space="0" w:color="auto"/>
            </w:tcBorders>
            <w:shd w:val="clear" w:color="auto" w:fill="auto"/>
            <w:noWrap/>
            <w:vAlign w:val="bottom"/>
            <w:hideMark/>
          </w:tcPr>
          <w:p w14:paraId="73CA5ACE" w14:textId="77777777" w:rsidR="00C55674" w:rsidRPr="00480E05" w:rsidRDefault="00C55674" w:rsidP="00451B05">
            <w:pPr>
              <w:pStyle w:val="af6"/>
            </w:pPr>
            <w:r w:rsidRPr="00480E05">
              <w:rPr>
                <w:rFonts w:hint="eastAsia"/>
              </w:rPr>
              <w:t>25</w:t>
            </w:r>
            <w:r>
              <w:t>0</w:t>
            </w:r>
          </w:p>
        </w:tc>
        <w:tc>
          <w:tcPr>
            <w:tcW w:w="1371" w:type="dxa"/>
            <w:tcBorders>
              <w:left w:val="double" w:sz="4" w:space="0" w:color="auto"/>
            </w:tcBorders>
            <w:vAlign w:val="bottom"/>
          </w:tcPr>
          <w:p w14:paraId="350A8D5E" w14:textId="77777777" w:rsidR="00C55674" w:rsidRPr="00480E05" w:rsidRDefault="00C55674" w:rsidP="00451B05">
            <w:pPr>
              <w:pStyle w:val="af6"/>
            </w:pPr>
            <w:r w:rsidRPr="00480E05">
              <w:rPr>
                <w:rFonts w:hint="eastAsia"/>
              </w:rPr>
              <w:t>3.5</w:t>
            </w:r>
          </w:p>
        </w:tc>
        <w:tc>
          <w:tcPr>
            <w:tcW w:w="1370" w:type="dxa"/>
            <w:tcBorders>
              <w:right w:val="double" w:sz="4" w:space="0" w:color="auto"/>
            </w:tcBorders>
            <w:vAlign w:val="bottom"/>
          </w:tcPr>
          <w:p w14:paraId="70DE24CA" w14:textId="77777777" w:rsidR="00C55674" w:rsidRPr="00480E05" w:rsidRDefault="00C55674" w:rsidP="00451B05">
            <w:pPr>
              <w:pStyle w:val="af6"/>
            </w:pPr>
            <w:r>
              <w:rPr>
                <w:rFonts w:hint="eastAsia"/>
              </w:rPr>
              <w:t>3</w:t>
            </w:r>
            <w:r w:rsidRPr="00480E05">
              <w:rPr>
                <w:rFonts w:hint="eastAsia"/>
              </w:rPr>
              <w:t>5</w:t>
            </w:r>
          </w:p>
        </w:tc>
        <w:tc>
          <w:tcPr>
            <w:tcW w:w="1370" w:type="dxa"/>
            <w:tcBorders>
              <w:left w:val="double" w:sz="4" w:space="0" w:color="auto"/>
            </w:tcBorders>
            <w:vAlign w:val="bottom"/>
          </w:tcPr>
          <w:p w14:paraId="15364AD4" w14:textId="77777777" w:rsidR="00C55674" w:rsidRPr="00480E05" w:rsidRDefault="00C55674" w:rsidP="00451B05">
            <w:pPr>
              <w:pStyle w:val="af6"/>
            </w:pPr>
            <w:r w:rsidRPr="00480E05">
              <w:rPr>
                <w:rFonts w:hint="eastAsia"/>
              </w:rPr>
              <w:t>7</w:t>
            </w:r>
          </w:p>
        </w:tc>
        <w:tc>
          <w:tcPr>
            <w:tcW w:w="1371" w:type="dxa"/>
            <w:vAlign w:val="bottom"/>
          </w:tcPr>
          <w:p w14:paraId="5EE15ACA" w14:textId="77777777" w:rsidR="00C55674" w:rsidRPr="00480E05" w:rsidRDefault="00C55674" w:rsidP="00451B05">
            <w:pPr>
              <w:pStyle w:val="af6"/>
            </w:pPr>
            <w:r w:rsidRPr="00480E05">
              <w:rPr>
                <w:rFonts w:hint="eastAsia"/>
              </w:rPr>
              <w:t>5</w:t>
            </w:r>
            <w:r>
              <w:t>0</w:t>
            </w:r>
          </w:p>
        </w:tc>
      </w:tr>
      <w:tr w:rsidR="00C55674" w:rsidRPr="00480E05" w14:paraId="576094DB" w14:textId="77777777" w:rsidTr="005617CE">
        <w:trPr>
          <w:trHeight w:val="315"/>
        </w:trPr>
        <w:tc>
          <w:tcPr>
            <w:tcW w:w="1370" w:type="dxa"/>
            <w:shd w:val="clear" w:color="auto" w:fill="auto"/>
            <w:noWrap/>
            <w:vAlign w:val="bottom"/>
            <w:hideMark/>
          </w:tcPr>
          <w:p w14:paraId="67AF475D" w14:textId="77777777" w:rsidR="00C55674" w:rsidRPr="00480E05" w:rsidRDefault="00C55674" w:rsidP="00451B05">
            <w:pPr>
              <w:pStyle w:val="af6"/>
            </w:pPr>
            <w:r w:rsidRPr="00480E05">
              <w:rPr>
                <w:rFonts w:hint="eastAsia"/>
              </w:rPr>
              <w:t>1</w:t>
            </w:r>
          </w:p>
        </w:tc>
        <w:tc>
          <w:tcPr>
            <w:tcW w:w="1370" w:type="dxa"/>
            <w:tcBorders>
              <w:right w:val="double" w:sz="4" w:space="0" w:color="auto"/>
            </w:tcBorders>
            <w:shd w:val="clear" w:color="auto" w:fill="auto"/>
            <w:noWrap/>
            <w:vAlign w:val="bottom"/>
            <w:hideMark/>
          </w:tcPr>
          <w:p w14:paraId="4A51B0DF" w14:textId="77777777" w:rsidR="00C55674" w:rsidRPr="00480E05" w:rsidRDefault="00C55674" w:rsidP="00451B05">
            <w:pPr>
              <w:pStyle w:val="af6"/>
            </w:pPr>
            <w:r w:rsidRPr="00480E05">
              <w:rPr>
                <w:rFonts w:hint="eastAsia"/>
              </w:rPr>
              <w:t>18</w:t>
            </w:r>
            <w:r>
              <w:t>0</w:t>
            </w:r>
          </w:p>
        </w:tc>
        <w:tc>
          <w:tcPr>
            <w:tcW w:w="1371" w:type="dxa"/>
            <w:tcBorders>
              <w:left w:val="double" w:sz="4" w:space="0" w:color="auto"/>
            </w:tcBorders>
            <w:vAlign w:val="bottom"/>
          </w:tcPr>
          <w:p w14:paraId="3AFB3F0B" w14:textId="77777777" w:rsidR="00C55674" w:rsidRPr="00480E05" w:rsidRDefault="00C55674" w:rsidP="00451B05">
            <w:pPr>
              <w:pStyle w:val="af6"/>
            </w:pPr>
            <w:r w:rsidRPr="00480E05">
              <w:rPr>
                <w:rFonts w:hint="eastAsia"/>
              </w:rPr>
              <w:t>4</w:t>
            </w:r>
          </w:p>
        </w:tc>
        <w:tc>
          <w:tcPr>
            <w:tcW w:w="1370" w:type="dxa"/>
            <w:tcBorders>
              <w:right w:val="double" w:sz="4" w:space="0" w:color="auto"/>
            </w:tcBorders>
            <w:vAlign w:val="bottom"/>
          </w:tcPr>
          <w:p w14:paraId="53AE4F47" w14:textId="77777777" w:rsidR="00C55674" w:rsidRPr="00480E05" w:rsidRDefault="00C55674" w:rsidP="00451B05">
            <w:pPr>
              <w:pStyle w:val="af6"/>
            </w:pPr>
            <w:r w:rsidRPr="00480E05">
              <w:rPr>
                <w:rFonts w:hint="eastAsia"/>
              </w:rPr>
              <w:t>3</w:t>
            </w:r>
            <w:r>
              <w:t>0</w:t>
            </w:r>
          </w:p>
        </w:tc>
        <w:tc>
          <w:tcPr>
            <w:tcW w:w="1370" w:type="dxa"/>
            <w:tcBorders>
              <w:left w:val="double" w:sz="4" w:space="0" w:color="auto"/>
            </w:tcBorders>
            <w:vAlign w:val="bottom"/>
          </w:tcPr>
          <w:p w14:paraId="61243F2B" w14:textId="77777777" w:rsidR="00C55674" w:rsidRPr="00480E05" w:rsidRDefault="00C55674" w:rsidP="00451B05">
            <w:pPr>
              <w:pStyle w:val="af6"/>
            </w:pPr>
            <w:r w:rsidRPr="00480E05">
              <w:rPr>
                <w:rFonts w:hint="eastAsia"/>
              </w:rPr>
              <w:t>7.5</w:t>
            </w:r>
          </w:p>
        </w:tc>
        <w:tc>
          <w:tcPr>
            <w:tcW w:w="1371" w:type="dxa"/>
            <w:vAlign w:val="bottom"/>
          </w:tcPr>
          <w:p w14:paraId="46982F6F" w14:textId="77777777" w:rsidR="00C55674" w:rsidRPr="00480E05" w:rsidRDefault="00C55674" w:rsidP="00451B05">
            <w:pPr>
              <w:pStyle w:val="af6"/>
            </w:pPr>
            <w:r>
              <w:rPr>
                <w:rFonts w:hint="eastAsia"/>
              </w:rPr>
              <w:t>4</w:t>
            </w:r>
            <w:r w:rsidRPr="00480E05">
              <w:rPr>
                <w:rFonts w:hint="eastAsia"/>
              </w:rPr>
              <w:t>5</w:t>
            </w:r>
          </w:p>
        </w:tc>
      </w:tr>
      <w:tr w:rsidR="00C55674" w:rsidRPr="00480E05" w14:paraId="56F7A1E6" w14:textId="77777777" w:rsidTr="005617CE">
        <w:trPr>
          <w:trHeight w:val="315"/>
        </w:trPr>
        <w:tc>
          <w:tcPr>
            <w:tcW w:w="1370" w:type="dxa"/>
            <w:shd w:val="clear" w:color="auto" w:fill="auto"/>
            <w:noWrap/>
            <w:vAlign w:val="bottom"/>
            <w:hideMark/>
          </w:tcPr>
          <w:p w14:paraId="2F3B861A" w14:textId="77777777" w:rsidR="00C55674" w:rsidRPr="00480E05" w:rsidRDefault="00C55674" w:rsidP="00451B05">
            <w:pPr>
              <w:pStyle w:val="af6"/>
            </w:pPr>
            <w:r w:rsidRPr="00480E05">
              <w:rPr>
                <w:rFonts w:hint="eastAsia"/>
              </w:rPr>
              <w:t>1.5</w:t>
            </w:r>
          </w:p>
        </w:tc>
        <w:tc>
          <w:tcPr>
            <w:tcW w:w="1370" w:type="dxa"/>
            <w:tcBorders>
              <w:right w:val="double" w:sz="4" w:space="0" w:color="auto"/>
            </w:tcBorders>
            <w:shd w:val="clear" w:color="auto" w:fill="auto"/>
            <w:noWrap/>
            <w:vAlign w:val="bottom"/>
            <w:hideMark/>
          </w:tcPr>
          <w:p w14:paraId="1994668B" w14:textId="77777777" w:rsidR="00C55674" w:rsidRPr="00480E05" w:rsidRDefault="00C55674" w:rsidP="00451B05">
            <w:pPr>
              <w:pStyle w:val="af6"/>
            </w:pPr>
            <w:r>
              <w:rPr>
                <w:rFonts w:hint="eastAsia"/>
              </w:rPr>
              <w:t>12</w:t>
            </w:r>
            <w:r w:rsidRPr="00480E05">
              <w:rPr>
                <w:rFonts w:hint="eastAsia"/>
              </w:rPr>
              <w:t>5</w:t>
            </w:r>
          </w:p>
        </w:tc>
        <w:tc>
          <w:tcPr>
            <w:tcW w:w="1371" w:type="dxa"/>
            <w:tcBorders>
              <w:left w:val="double" w:sz="4" w:space="0" w:color="auto"/>
            </w:tcBorders>
            <w:vAlign w:val="bottom"/>
          </w:tcPr>
          <w:p w14:paraId="6D2EA6D4" w14:textId="77777777" w:rsidR="00C55674" w:rsidRPr="00480E05" w:rsidRDefault="00C55674" w:rsidP="00451B05">
            <w:pPr>
              <w:pStyle w:val="af6"/>
            </w:pPr>
            <w:r w:rsidRPr="00480E05">
              <w:rPr>
                <w:rFonts w:hint="eastAsia"/>
              </w:rPr>
              <w:t>5</w:t>
            </w:r>
          </w:p>
        </w:tc>
        <w:tc>
          <w:tcPr>
            <w:tcW w:w="1370" w:type="dxa"/>
            <w:tcBorders>
              <w:right w:val="double" w:sz="4" w:space="0" w:color="auto"/>
            </w:tcBorders>
            <w:vAlign w:val="bottom"/>
          </w:tcPr>
          <w:p w14:paraId="31C30608" w14:textId="77777777" w:rsidR="00C55674" w:rsidRPr="00480E05" w:rsidRDefault="00C55674" w:rsidP="00451B05">
            <w:pPr>
              <w:pStyle w:val="af6"/>
            </w:pPr>
            <w:r w:rsidRPr="00480E05">
              <w:rPr>
                <w:rFonts w:hint="eastAsia"/>
              </w:rPr>
              <w:t>3</w:t>
            </w:r>
            <w:r>
              <w:t>0</w:t>
            </w:r>
          </w:p>
        </w:tc>
        <w:tc>
          <w:tcPr>
            <w:tcW w:w="1370" w:type="dxa"/>
            <w:tcBorders>
              <w:left w:val="double" w:sz="4" w:space="0" w:color="auto"/>
            </w:tcBorders>
            <w:vAlign w:val="bottom"/>
          </w:tcPr>
          <w:p w14:paraId="21CB33DB" w14:textId="77777777" w:rsidR="00C55674" w:rsidRPr="00480E05" w:rsidRDefault="00C55674" w:rsidP="00451B05">
            <w:pPr>
              <w:pStyle w:val="af6"/>
            </w:pPr>
            <w:r w:rsidRPr="00480E05">
              <w:rPr>
                <w:rFonts w:hint="eastAsia"/>
              </w:rPr>
              <w:t>8</w:t>
            </w:r>
          </w:p>
        </w:tc>
        <w:tc>
          <w:tcPr>
            <w:tcW w:w="1371" w:type="dxa"/>
            <w:vAlign w:val="bottom"/>
          </w:tcPr>
          <w:p w14:paraId="0B910EF6" w14:textId="77777777" w:rsidR="00C55674" w:rsidRPr="00480E05" w:rsidRDefault="00C55674" w:rsidP="00451B05">
            <w:pPr>
              <w:pStyle w:val="af6"/>
            </w:pPr>
            <w:r>
              <w:rPr>
                <w:rFonts w:hint="eastAsia"/>
              </w:rPr>
              <w:t>3</w:t>
            </w:r>
            <w:r w:rsidRPr="00480E05">
              <w:rPr>
                <w:rFonts w:hint="eastAsia"/>
              </w:rPr>
              <w:t>3</w:t>
            </w:r>
          </w:p>
        </w:tc>
      </w:tr>
      <w:tr w:rsidR="00C55674" w:rsidRPr="00480E05" w14:paraId="1953C792" w14:textId="77777777" w:rsidTr="005617CE">
        <w:trPr>
          <w:trHeight w:val="315"/>
        </w:trPr>
        <w:tc>
          <w:tcPr>
            <w:tcW w:w="1370" w:type="dxa"/>
            <w:shd w:val="clear" w:color="auto" w:fill="auto"/>
            <w:noWrap/>
            <w:vAlign w:val="bottom"/>
          </w:tcPr>
          <w:p w14:paraId="750AC6AC" w14:textId="77777777" w:rsidR="00C55674" w:rsidRPr="00480E05" w:rsidRDefault="00C55674" w:rsidP="00451B05">
            <w:pPr>
              <w:pStyle w:val="af6"/>
            </w:pPr>
            <w:r w:rsidRPr="00480E05">
              <w:rPr>
                <w:rFonts w:hint="eastAsia"/>
              </w:rPr>
              <w:t>2</w:t>
            </w:r>
          </w:p>
        </w:tc>
        <w:tc>
          <w:tcPr>
            <w:tcW w:w="1370" w:type="dxa"/>
            <w:tcBorders>
              <w:right w:val="double" w:sz="4" w:space="0" w:color="auto"/>
            </w:tcBorders>
            <w:shd w:val="clear" w:color="auto" w:fill="auto"/>
            <w:noWrap/>
            <w:vAlign w:val="bottom"/>
          </w:tcPr>
          <w:p w14:paraId="3974B7AF" w14:textId="77777777" w:rsidR="00C55674" w:rsidRPr="00480E05" w:rsidRDefault="00C55674" w:rsidP="00451B05">
            <w:pPr>
              <w:pStyle w:val="af6"/>
            </w:pPr>
            <w:r>
              <w:rPr>
                <w:rFonts w:hint="eastAsia"/>
              </w:rPr>
              <w:t>7</w:t>
            </w:r>
            <w:r w:rsidRPr="00480E05">
              <w:rPr>
                <w:rFonts w:hint="eastAsia"/>
              </w:rPr>
              <w:t>5</w:t>
            </w:r>
          </w:p>
        </w:tc>
        <w:tc>
          <w:tcPr>
            <w:tcW w:w="1371" w:type="dxa"/>
            <w:tcBorders>
              <w:left w:val="double" w:sz="4" w:space="0" w:color="auto"/>
            </w:tcBorders>
            <w:vAlign w:val="bottom"/>
          </w:tcPr>
          <w:p w14:paraId="4DB79083" w14:textId="77777777" w:rsidR="00C55674" w:rsidRPr="00480E05" w:rsidRDefault="00C55674" w:rsidP="00451B05">
            <w:pPr>
              <w:pStyle w:val="af6"/>
            </w:pPr>
            <w:r w:rsidRPr="00480E05">
              <w:rPr>
                <w:rFonts w:hint="eastAsia"/>
              </w:rPr>
              <w:t>5.5</w:t>
            </w:r>
          </w:p>
        </w:tc>
        <w:tc>
          <w:tcPr>
            <w:tcW w:w="1370" w:type="dxa"/>
            <w:tcBorders>
              <w:right w:val="double" w:sz="4" w:space="0" w:color="auto"/>
            </w:tcBorders>
            <w:vAlign w:val="bottom"/>
          </w:tcPr>
          <w:p w14:paraId="162FC690" w14:textId="77777777" w:rsidR="00C55674" w:rsidRPr="00480E05" w:rsidRDefault="00C55674" w:rsidP="00451B05">
            <w:pPr>
              <w:pStyle w:val="af6"/>
            </w:pPr>
            <w:r w:rsidRPr="00480E05">
              <w:rPr>
                <w:rFonts w:hint="eastAsia"/>
              </w:rPr>
              <w:t>4</w:t>
            </w:r>
            <w:r>
              <w:t>0</w:t>
            </w:r>
          </w:p>
        </w:tc>
        <w:tc>
          <w:tcPr>
            <w:tcW w:w="1370" w:type="dxa"/>
            <w:tcBorders>
              <w:left w:val="double" w:sz="4" w:space="0" w:color="auto"/>
            </w:tcBorders>
            <w:vAlign w:val="bottom"/>
          </w:tcPr>
          <w:p w14:paraId="41E1350A" w14:textId="77777777" w:rsidR="00C55674" w:rsidRPr="00480E05" w:rsidRDefault="00C55674" w:rsidP="00451B05">
            <w:pPr>
              <w:pStyle w:val="af6"/>
            </w:pPr>
            <w:r w:rsidRPr="00480E05">
              <w:rPr>
                <w:rFonts w:hint="eastAsia"/>
              </w:rPr>
              <w:t>8.79</w:t>
            </w:r>
          </w:p>
        </w:tc>
        <w:tc>
          <w:tcPr>
            <w:tcW w:w="1371" w:type="dxa"/>
            <w:vAlign w:val="bottom"/>
          </w:tcPr>
          <w:p w14:paraId="77BC9958" w14:textId="77777777" w:rsidR="00C55674" w:rsidRPr="00480E05" w:rsidRDefault="00C55674" w:rsidP="00451B05">
            <w:pPr>
              <w:pStyle w:val="af6"/>
            </w:pPr>
            <w:r w:rsidRPr="00480E05">
              <w:rPr>
                <w:rFonts w:hint="eastAsia"/>
              </w:rPr>
              <w:t>1</w:t>
            </w:r>
            <w:r>
              <w:t>0</w:t>
            </w:r>
          </w:p>
        </w:tc>
      </w:tr>
      <w:tr w:rsidR="00C55674" w:rsidRPr="00480E05" w14:paraId="51CFF4CB" w14:textId="77777777" w:rsidTr="00392FE3">
        <w:trPr>
          <w:trHeight w:val="315"/>
        </w:trPr>
        <w:tc>
          <w:tcPr>
            <w:tcW w:w="8222" w:type="dxa"/>
            <w:gridSpan w:val="6"/>
            <w:tcBorders>
              <w:top w:val="single" w:sz="12" w:space="0" w:color="auto"/>
              <w:bottom w:val="nil"/>
            </w:tcBorders>
            <w:shd w:val="clear" w:color="auto" w:fill="auto"/>
            <w:noWrap/>
            <w:vAlign w:val="bottom"/>
          </w:tcPr>
          <w:p w14:paraId="3E1BF698" w14:textId="77777777" w:rsidR="00C55674" w:rsidRPr="00C55674" w:rsidRDefault="00C55674" w:rsidP="00FE3933">
            <w:pPr>
              <w:pStyle w:val="a9"/>
              <w:ind w:firstLine="361"/>
            </w:pPr>
            <w:r w:rsidRPr="00C55674">
              <w:rPr>
                <w:rFonts w:hint="eastAsia"/>
                <w:b/>
              </w:rPr>
              <w:t>注</w:t>
            </w:r>
            <w:r w:rsidRPr="00C55674">
              <w:rPr>
                <w:rFonts w:hint="eastAsia"/>
              </w:rPr>
              <w:t>：</w:t>
            </w:r>
            <w:r w:rsidRPr="00C55674">
              <w:t>表中</w:t>
            </w:r>
            <w:r w:rsidRPr="00C55674">
              <w:rPr>
                <w:rFonts w:hint="eastAsia"/>
              </w:rPr>
              <w:t>“距离”指测点至①号剖面南侧端点距离</w:t>
            </w:r>
            <w:r w:rsidR="003F7504">
              <w:rPr>
                <w:rFonts w:hint="eastAsia"/>
              </w:rPr>
              <w:t>，同样适用于</w:t>
            </w:r>
            <w:r w:rsidR="003F7504">
              <w:fldChar w:fldCharType="begin"/>
            </w:r>
            <w:r w:rsidR="003F7504">
              <w:instrText xml:space="preserve"> </w:instrText>
            </w:r>
            <w:r w:rsidR="003F7504">
              <w:rPr>
                <w:rFonts w:hint="eastAsia"/>
              </w:rPr>
              <w:instrText>REF _Ref1937497 \h</w:instrText>
            </w:r>
            <w:r w:rsidR="003F7504">
              <w:instrText xml:space="preserve"> </w:instrText>
            </w:r>
            <w:r w:rsidR="003F7504">
              <w:fldChar w:fldCharType="separate"/>
            </w:r>
            <w:r w:rsidR="00B9456A" w:rsidRPr="00153B38">
              <w:t>表</w:t>
            </w:r>
            <w:r w:rsidR="00B9456A" w:rsidRPr="00153B38">
              <w:t xml:space="preserve"> </w:t>
            </w:r>
            <w:r w:rsidR="00B9456A">
              <w:rPr>
                <w:noProof/>
              </w:rPr>
              <w:t>2</w:t>
            </w:r>
            <w:r w:rsidR="00B9456A">
              <w:t>.</w:t>
            </w:r>
            <w:r w:rsidR="00B9456A">
              <w:rPr>
                <w:noProof/>
              </w:rPr>
              <w:t>4</w:t>
            </w:r>
            <w:r w:rsidR="003F7504">
              <w:fldChar w:fldCharType="end"/>
            </w:r>
            <w:r w:rsidR="003F7504">
              <w:t>和</w:t>
            </w:r>
            <w:r w:rsidR="003F7504">
              <w:fldChar w:fldCharType="begin"/>
            </w:r>
            <w:r w:rsidR="003F7504">
              <w:instrText xml:space="preserve"> REF _Ref1937499 \h </w:instrText>
            </w:r>
            <w:r w:rsidR="003F7504">
              <w:fldChar w:fldCharType="separate"/>
            </w:r>
            <w:r w:rsidR="00B9456A" w:rsidRPr="00153B38">
              <w:t>表</w:t>
            </w:r>
            <w:r w:rsidR="00B9456A" w:rsidRPr="00153B38">
              <w:t xml:space="preserve"> </w:t>
            </w:r>
            <w:r w:rsidR="00B9456A">
              <w:rPr>
                <w:noProof/>
              </w:rPr>
              <w:t>2</w:t>
            </w:r>
            <w:r w:rsidR="00B9456A">
              <w:t>.</w:t>
            </w:r>
            <w:r w:rsidR="00B9456A">
              <w:rPr>
                <w:noProof/>
              </w:rPr>
              <w:t>5</w:t>
            </w:r>
            <w:r w:rsidR="003F7504">
              <w:fldChar w:fldCharType="end"/>
            </w:r>
            <w:r w:rsidRPr="00C55674">
              <w:rPr>
                <w:rFonts w:hint="eastAsia"/>
              </w:rPr>
              <w:t>。</w:t>
            </w:r>
          </w:p>
        </w:tc>
      </w:tr>
    </w:tbl>
    <w:p w14:paraId="31EEE5D7" w14:textId="2E087638" w:rsidR="006A07DD" w:rsidRPr="00153B38" w:rsidRDefault="006A07DD" w:rsidP="0087493C">
      <w:pPr>
        <w:pStyle w:val="af5"/>
      </w:pPr>
      <w:bookmarkStart w:id="46" w:name="_Ref1937497"/>
      <w:r w:rsidRPr="00153B38">
        <w:t>表</w:t>
      </w:r>
      <w:r w:rsidRPr="00153B38">
        <w:t xml:space="preserve"> </w:t>
      </w:r>
      <w:fldSimple w:instr=" STYLEREF 1 \s ">
        <w:r w:rsidR="00B9456A">
          <w:rPr>
            <w:noProof/>
          </w:rPr>
          <w:t>2</w:t>
        </w:r>
      </w:fldSimple>
      <w:r w:rsidR="00E44731">
        <w:t>.</w:t>
      </w:r>
      <w:r w:rsidR="00E44731">
        <w:fldChar w:fldCharType="begin"/>
      </w:r>
      <w:r w:rsidR="00E44731">
        <w:instrText xml:space="preserve"> SEQ </w:instrText>
      </w:r>
      <w:r w:rsidR="00E44731">
        <w:instrText>表</w:instrText>
      </w:r>
      <w:r w:rsidR="00E44731">
        <w:instrText xml:space="preserve"> \* ARABIC \s 1 </w:instrText>
      </w:r>
      <w:r w:rsidR="00E44731">
        <w:fldChar w:fldCharType="separate"/>
      </w:r>
      <w:r w:rsidR="00B9456A">
        <w:rPr>
          <w:noProof/>
        </w:rPr>
        <w:t>4</w:t>
      </w:r>
      <w:r w:rsidR="00E44731">
        <w:fldChar w:fldCharType="end"/>
      </w:r>
      <w:bookmarkEnd w:id="46"/>
      <w:r w:rsidR="00A803D2">
        <w:t xml:space="preserve"> </w:t>
      </w:r>
      <w:r w:rsidRPr="00153B38">
        <w:rPr>
          <w:rFonts w:ascii="宋体" w:hAnsi="宋体" w:cs="宋体" w:hint="eastAsia"/>
        </w:rPr>
        <w:t>①</w:t>
      </w:r>
      <w:r w:rsidRPr="00153B38">
        <w:t>号剖面第二次测量结果</w:t>
      </w:r>
    </w:p>
    <w:tbl>
      <w:tblPr>
        <w:tblW w:w="8364"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394"/>
        <w:gridCol w:w="1394"/>
        <w:gridCol w:w="1394"/>
        <w:gridCol w:w="1394"/>
        <w:gridCol w:w="1394"/>
        <w:gridCol w:w="1394"/>
      </w:tblGrid>
      <w:tr w:rsidR="00C55674" w:rsidRPr="00480E05" w14:paraId="548EDA8E" w14:textId="77777777" w:rsidTr="003C0BD2">
        <w:trPr>
          <w:trHeight w:val="315"/>
          <w:tblHeader/>
        </w:trPr>
        <w:tc>
          <w:tcPr>
            <w:tcW w:w="1394" w:type="dxa"/>
            <w:tcBorders>
              <w:bottom w:val="single" w:sz="4" w:space="0" w:color="auto"/>
            </w:tcBorders>
            <w:shd w:val="clear" w:color="auto" w:fill="auto"/>
            <w:noWrap/>
            <w:vAlign w:val="bottom"/>
            <w:hideMark/>
          </w:tcPr>
          <w:p w14:paraId="34F437A2" w14:textId="77777777" w:rsidR="00C55674" w:rsidRPr="00480E05" w:rsidRDefault="00C55674" w:rsidP="00451B05">
            <w:pPr>
              <w:pStyle w:val="af6"/>
            </w:pPr>
            <w:r w:rsidRPr="00480E05">
              <w:rPr>
                <w:rFonts w:hint="eastAsia"/>
              </w:rPr>
              <w:t>距离（</w:t>
            </w:r>
            <w:r w:rsidRPr="00480E05">
              <w:rPr>
                <w:rFonts w:hint="eastAsia"/>
              </w:rPr>
              <w:t>m</w:t>
            </w:r>
            <w:r w:rsidRPr="00480E05">
              <w:rPr>
                <w:rFonts w:hint="eastAsia"/>
              </w:rPr>
              <w:t>）</w:t>
            </w:r>
          </w:p>
        </w:tc>
        <w:tc>
          <w:tcPr>
            <w:tcW w:w="1394" w:type="dxa"/>
            <w:tcBorders>
              <w:bottom w:val="single" w:sz="4" w:space="0" w:color="auto"/>
              <w:right w:val="double" w:sz="4" w:space="0" w:color="auto"/>
            </w:tcBorders>
            <w:shd w:val="clear" w:color="auto" w:fill="auto"/>
            <w:noWrap/>
            <w:vAlign w:val="bottom"/>
            <w:hideMark/>
          </w:tcPr>
          <w:p w14:paraId="1807031E" w14:textId="77777777" w:rsidR="00C55674" w:rsidRPr="00480E05" w:rsidRDefault="00C55674" w:rsidP="00451B05">
            <w:pPr>
              <w:pStyle w:val="af6"/>
            </w:pPr>
            <w:r w:rsidRPr="00480E05">
              <w:rPr>
                <w:rFonts w:hint="eastAsia"/>
              </w:rPr>
              <w:t>深度</w:t>
            </w:r>
            <w:r w:rsidRPr="00480E05">
              <w:rPr>
                <w:rFonts w:hint="eastAsia"/>
              </w:rPr>
              <w:t>(</w:t>
            </w:r>
            <w:r>
              <w:rPr>
                <w:rFonts w:hint="eastAsia"/>
              </w:rPr>
              <w:t>m</w:t>
            </w:r>
            <w:r w:rsidRPr="00480E05">
              <w:rPr>
                <w:rFonts w:hint="eastAsia"/>
              </w:rPr>
              <w:t>m)</w:t>
            </w:r>
          </w:p>
        </w:tc>
        <w:tc>
          <w:tcPr>
            <w:tcW w:w="1394" w:type="dxa"/>
            <w:tcBorders>
              <w:left w:val="double" w:sz="4" w:space="0" w:color="auto"/>
              <w:bottom w:val="single" w:sz="4" w:space="0" w:color="auto"/>
            </w:tcBorders>
            <w:vAlign w:val="bottom"/>
          </w:tcPr>
          <w:p w14:paraId="600F5164" w14:textId="77777777" w:rsidR="00C55674" w:rsidRPr="00480E05" w:rsidRDefault="00C55674" w:rsidP="00451B05">
            <w:pPr>
              <w:pStyle w:val="af6"/>
            </w:pPr>
            <w:r w:rsidRPr="00480E05">
              <w:rPr>
                <w:rFonts w:hint="eastAsia"/>
              </w:rPr>
              <w:t>距离（</w:t>
            </w:r>
            <w:r w:rsidRPr="00480E05">
              <w:rPr>
                <w:rFonts w:hint="eastAsia"/>
              </w:rPr>
              <w:t>m</w:t>
            </w:r>
            <w:r w:rsidRPr="00480E05">
              <w:rPr>
                <w:rFonts w:hint="eastAsia"/>
              </w:rPr>
              <w:t>）</w:t>
            </w:r>
          </w:p>
        </w:tc>
        <w:tc>
          <w:tcPr>
            <w:tcW w:w="1394" w:type="dxa"/>
            <w:tcBorders>
              <w:bottom w:val="single" w:sz="4" w:space="0" w:color="auto"/>
              <w:right w:val="double" w:sz="4" w:space="0" w:color="auto"/>
            </w:tcBorders>
            <w:vAlign w:val="bottom"/>
          </w:tcPr>
          <w:p w14:paraId="46B24BB5" w14:textId="77777777" w:rsidR="00C55674" w:rsidRPr="00480E05" w:rsidRDefault="00C55674" w:rsidP="00451B05">
            <w:pPr>
              <w:pStyle w:val="af6"/>
            </w:pPr>
            <w:r w:rsidRPr="00480E05">
              <w:rPr>
                <w:rFonts w:hint="eastAsia"/>
              </w:rPr>
              <w:t>深度</w:t>
            </w:r>
            <w:r w:rsidRPr="00480E05">
              <w:rPr>
                <w:rFonts w:hint="eastAsia"/>
              </w:rPr>
              <w:t>(</w:t>
            </w:r>
            <w:r>
              <w:t>m</w:t>
            </w:r>
            <w:r w:rsidRPr="00480E05">
              <w:rPr>
                <w:rFonts w:hint="eastAsia"/>
              </w:rPr>
              <w:t>m)</w:t>
            </w:r>
          </w:p>
        </w:tc>
        <w:tc>
          <w:tcPr>
            <w:tcW w:w="1394" w:type="dxa"/>
            <w:tcBorders>
              <w:left w:val="double" w:sz="4" w:space="0" w:color="auto"/>
              <w:bottom w:val="single" w:sz="4" w:space="0" w:color="auto"/>
            </w:tcBorders>
            <w:vAlign w:val="bottom"/>
          </w:tcPr>
          <w:p w14:paraId="410F4B8D" w14:textId="77777777" w:rsidR="00C55674" w:rsidRPr="00480E05" w:rsidRDefault="00C55674" w:rsidP="00451B05">
            <w:pPr>
              <w:pStyle w:val="af6"/>
            </w:pPr>
            <w:r w:rsidRPr="00480E05">
              <w:rPr>
                <w:rFonts w:hint="eastAsia"/>
              </w:rPr>
              <w:t>距离（</w:t>
            </w:r>
            <w:r w:rsidRPr="00480E05">
              <w:rPr>
                <w:rFonts w:hint="eastAsia"/>
              </w:rPr>
              <w:t>m</w:t>
            </w:r>
            <w:r w:rsidRPr="00480E05">
              <w:rPr>
                <w:rFonts w:hint="eastAsia"/>
              </w:rPr>
              <w:t>）</w:t>
            </w:r>
          </w:p>
        </w:tc>
        <w:tc>
          <w:tcPr>
            <w:tcW w:w="1394" w:type="dxa"/>
            <w:tcBorders>
              <w:bottom w:val="single" w:sz="4" w:space="0" w:color="auto"/>
            </w:tcBorders>
            <w:vAlign w:val="bottom"/>
          </w:tcPr>
          <w:p w14:paraId="02D2302D" w14:textId="77777777" w:rsidR="00C55674" w:rsidRPr="00480E05" w:rsidRDefault="00C55674" w:rsidP="00451B05">
            <w:pPr>
              <w:pStyle w:val="af6"/>
            </w:pPr>
            <w:r w:rsidRPr="00480E05">
              <w:rPr>
                <w:rFonts w:hint="eastAsia"/>
              </w:rPr>
              <w:t>深度</w:t>
            </w:r>
            <w:r w:rsidRPr="00480E05">
              <w:rPr>
                <w:rFonts w:hint="eastAsia"/>
              </w:rPr>
              <w:t>(</w:t>
            </w:r>
            <w:r>
              <w:t>m</w:t>
            </w:r>
            <w:r w:rsidRPr="00480E05">
              <w:rPr>
                <w:rFonts w:hint="eastAsia"/>
              </w:rPr>
              <w:t>m)</w:t>
            </w:r>
          </w:p>
        </w:tc>
      </w:tr>
      <w:tr w:rsidR="00C55674" w:rsidRPr="00480E05" w14:paraId="778A8773" w14:textId="77777777" w:rsidTr="005617CE">
        <w:trPr>
          <w:trHeight w:val="315"/>
        </w:trPr>
        <w:tc>
          <w:tcPr>
            <w:tcW w:w="1394" w:type="dxa"/>
            <w:tcBorders>
              <w:top w:val="single" w:sz="4" w:space="0" w:color="auto"/>
              <w:bottom w:val="single" w:sz="2" w:space="0" w:color="auto"/>
              <w:right w:val="single" w:sz="2" w:space="0" w:color="auto"/>
            </w:tcBorders>
            <w:shd w:val="clear" w:color="auto" w:fill="auto"/>
            <w:noWrap/>
            <w:vAlign w:val="bottom"/>
            <w:hideMark/>
          </w:tcPr>
          <w:p w14:paraId="076359E0" w14:textId="77777777" w:rsidR="00C55674" w:rsidRDefault="00C55674" w:rsidP="00451B05">
            <w:pPr>
              <w:pStyle w:val="af6"/>
              <w:rPr>
                <w:rFonts w:ascii="等线" w:eastAsia="宋体" w:hAnsi="等线"/>
                <w:color w:val="000000"/>
                <w:sz w:val="24"/>
                <w:szCs w:val="24"/>
              </w:rPr>
            </w:pPr>
            <w:r>
              <w:rPr>
                <w:rFonts w:ascii="等线" w:hAnsi="等线"/>
                <w:color w:val="000000"/>
              </w:rPr>
              <w:t>0</w:t>
            </w:r>
          </w:p>
        </w:tc>
        <w:tc>
          <w:tcPr>
            <w:tcW w:w="1394" w:type="dxa"/>
            <w:tcBorders>
              <w:top w:val="single" w:sz="4" w:space="0" w:color="auto"/>
              <w:left w:val="single" w:sz="2" w:space="0" w:color="auto"/>
              <w:bottom w:val="single" w:sz="2" w:space="0" w:color="auto"/>
              <w:right w:val="double" w:sz="4" w:space="0" w:color="auto"/>
            </w:tcBorders>
            <w:shd w:val="clear" w:color="auto" w:fill="auto"/>
            <w:noWrap/>
            <w:vAlign w:val="bottom"/>
            <w:hideMark/>
          </w:tcPr>
          <w:p w14:paraId="097B9A27" w14:textId="77777777" w:rsidR="00C55674" w:rsidRDefault="00C55674" w:rsidP="00451B05">
            <w:pPr>
              <w:pStyle w:val="af6"/>
              <w:rPr>
                <w:rFonts w:ascii="等线" w:hAnsi="等线"/>
                <w:color w:val="000000"/>
              </w:rPr>
            </w:pPr>
            <w:r>
              <w:rPr>
                <w:rFonts w:ascii="等线" w:hAnsi="等线"/>
                <w:color w:val="000000"/>
              </w:rPr>
              <w:t>2</w:t>
            </w:r>
            <w:r w:rsidR="000E4CE2">
              <w:rPr>
                <w:rFonts w:ascii="等线" w:hAnsi="等线"/>
                <w:color w:val="000000"/>
              </w:rPr>
              <w:t>0</w:t>
            </w:r>
          </w:p>
        </w:tc>
        <w:tc>
          <w:tcPr>
            <w:tcW w:w="1394" w:type="dxa"/>
            <w:tcBorders>
              <w:top w:val="single" w:sz="4" w:space="0" w:color="auto"/>
              <w:left w:val="double" w:sz="4" w:space="0" w:color="auto"/>
              <w:bottom w:val="single" w:sz="2" w:space="0" w:color="auto"/>
              <w:right w:val="single" w:sz="2" w:space="0" w:color="auto"/>
            </w:tcBorders>
            <w:vAlign w:val="bottom"/>
          </w:tcPr>
          <w:p w14:paraId="65D59159" w14:textId="77777777" w:rsidR="00C55674" w:rsidRDefault="00C55674" w:rsidP="00451B05">
            <w:pPr>
              <w:pStyle w:val="af6"/>
              <w:rPr>
                <w:rFonts w:ascii="等线" w:hAnsi="等线"/>
                <w:color w:val="000000"/>
              </w:rPr>
            </w:pPr>
            <w:r>
              <w:rPr>
                <w:rFonts w:ascii="等线" w:hAnsi="等线"/>
                <w:color w:val="000000"/>
              </w:rPr>
              <w:t>1.5</w:t>
            </w:r>
          </w:p>
        </w:tc>
        <w:tc>
          <w:tcPr>
            <w:tcW w:w="1394" w:type="dxa"/>
            <w:tcBorders>
              <w:top w:val="single" w:sz="4" w:space="0" w:color="auto"/>
              <w:left w:val="single" w:sz="2" w:space="0" w:color="auto"/>
              <w:bottom w:val="single" w:sz="2" w:space="0" w:color="auto"/>
              <w:right w:val="double" w:sz="4" w:space="0" w:color="auto"/>
            </w:tcBorders>
            <w:vAlign w:val="bottom"/>
          </w:tcPr>
          <w:p w14:paraId="4D35F29A" w14:textId="77777777" w:rsidR="00C55674" w:rsidRDefault="00C55674" w:rsidP="00451B05">
            <w:pPr>
              <w:pStyle w:val="af6"/>
              <w:rPr>
                <w:rFonts w:ascii="等线" w:hAnsi="等线"/>
                <w:color w:val="000000"/>
              </w:rPr>
            </w:pPr>
            <w:r>
              <w:rPr>
                <w:rFonts w:ascii="等线" w:hAnsi="等线"/>
                <w:color w:val="000000"/>
              </w:rPr>
              <w:t>15</w:t>
            </w:r>
            <w:r w:rsidR="000E4CE2">
              <w:rPr>
                <w:rFonts w:ascii="等线" w:hAnsi="等线"/>
                <w:color w:val="000000"/>
              </w:rPr>
              <w:t>0</w:t>
            </w:r>
          </w:p>
        </w:tc>
        <w:tc>
          <w:tcPr>
            <w:tcW w:w="1394" w:type="dxa"/>
            <w:tcBorders>
              <w:top w:val="single" w:sz="4" w:space="0" w:color="auto"/>
              <w:left w:val="double" w:sz="4" w:space="0" w:color="auto"/>
              <w:bottom w:val="single" w:sz="2" w:space="0" w:color="auto"/>
              <w:right w:val="single" w:sz="2" w:space="0" w:color="auto"/>
            </w:tcBorders>
            <w:vAlign w:val="bottom"/>
          </w:tcPr>
          <w:p w14:paraId="29A8CDAC" w14:textId="77777777" w:rsidR="00C55674" w:rsidRDefault="00C55674" w:rsidP="00451B05">
            <w:pPr>
              <w:pStyle w:val="af6"/>
              <w:rPr>
                <w:rFonts w:ascii="等线" w:hAnsi="等线"/>
                <w:color w:val="000000"/>
              </w:rPr>
            </w:pPr>
            <w:r>
              <w:rPr>
                <w:rFonts w:ascii="等线" w:hAnsi="等线"/>
                <w:color w:val="000000"/>
              </w:rPr>
              <w:t>4.2</w:t>
            </w:r>
          </w:p>
        </w:tc>
        <w:tc>
          <w:tcPr>
            <w:tcW w:w="1394" w:type="dxa"/>
            <w:tcBorders>
              <w:top w:val="single" w:sz="4" w:space="0" w:color="auto"/>
              <w:left w:val="single" w:sz="2" w:space="0" w:color="auto"/>
              <w:bottom w:val="single" w:sz="2" w:space="0" w:color="auto"/>
            </w:tcBorders>
            <w:vAlign w:val="bottom"/>
          </w:tcPr>
          <w:p w14:paraId="4BE6FD26" w14:textId="77777777" w:rsidR="00C55674" w:rsidRDefault="00C55674" w:rsidP="00451B05">
            <w:pPr>
              <w:pStyle w:val="af6"/>
              <w:rPr>
                <w:rFonts w:ascii="等线" w:hAnsi="等线"/>
                <w:color w:val="000000"/>
              </w:rPr>
            </w:pPr>
            <w:r>
              <w:rPr>
                <w:rFonts w:ascii="等线" w:hAnsi="等线"/>
                <w:color w:val="000000"/>
              </w:rPr>
              <w:t>6.5</w:t>
            </w:r>
          </w:p>
        </w:tc>
      </w:tr>
      <w:tr w:rsidR="00C55674" w:rsidRPr="00480E05" w14:paraId="70D5E26F" w14:textId="77777777" w:rsidTr="005617CE">
        <w:trPr>
          <w:trHeight w:val="315"/>
        </w:trPr>
        <w:tc>
          <w:tcPr>
            <w:tcW w:w="1394" w:type="dxa"/>
            <w:tcBorders>
              <w:top w:val="single" w:sz="2" w:space="0" w:color="auto"/>
              <w:bottom w:val="single" w:sz="2" w:space="0" w:color="auto"/>
              <w:right w:val="single" w:sz="2" w:space="0" w:color="auto"/>
            </w:tcBorders>
            <w:shd w:val="clear" w:color="auto" w:fill="auto"/>
            <w:noWrap/>
            <w:vAlign w:val="bottom"/>
            <w:hideMark/>
          </w:tcPr>
          <w:p w14:paraId="187B2F28" w14:textId="77777777" w:rsidR="00C55674" w:rsidRDefault="00C55674" w:rsidP="00451B05">
            <w:pPr>
              <w:pStyle w:val="af6"/>
              <w:rPr>
                <w:rFonts w:ascii="等线" w:hAnsi="等线"/>
                <w:color w:val="000000"/>
              </w:rPr>
            </w:pPr>
            <w:r>
              <w:rPr>
                <w:rFonts w:ascii="等线" w:hAnsi="等线"/>
                <w:color w:val="000000"/>
              </w:rPr>
              <w:t>0.1</w:t>
            </w:r>
          </w:p>
        </w:tc>
        <w:tc>
          <w:tcPr>
            <w:tcW w:w="1394" w:type="dxa"/>
            <w:tcBorders>
              <w:top w:val="single" w:sz="2" w:space="0" w:color="auto"/>
              <w:left w:val="single" w:sz="2" w:space="0" w:color="auto"/>
              <w:bottom w:val="single" w:sz="2" w:space="0" w:color="auto"/>
              <w:right w:val="double" w:sz="4" w:space="0" w:color="auto"/>
            </w:tcBorders>
            <w:shd w:val="clear" w:color="auto" w:fill="auto"/>
            <w:noWrap/>
            <w:vAlign w:val="bottom"/>
            <w:hideMark/>
          </w:tcPr>
          <w:p w14:paraId="48CCC60E" w14:textId="77777777" w:rsidR="00C55674" w:rsidRDefault="00C55674" w:rsidP="00451B05">
            <w:pPr>
              <w:pStyle w:val="af6"/>
              <w:rPr>
                <w:rFonts w:ascii="等线" w:hAnsi="等线"/>
                <w:color w:val="000000"/>
              </w:rPr>
            </w:pPr>
            <w:r>
              <w:rPr>
                <w:rFonts w:ascii="等线" w:hAnsi="等线"/>
                <w:color w:val="000000"/>
              </w:rPr>
              <w:t>15</w:t>
            </w:r>
            <w:r w:rsidR="000E4CE2">
              <w:rPr>
                <w:rFonts w:ascii="等线" w:hAnsi="等线"/>
                <w:color w:val="000000"/>
              </w:rPr>
              <w:t>0</w:t>
            </w:r>
          </w:p>
        </w:tc>
        <w:tc>
          <w:tcPr>
            <w:tcW w:w="1394" w:type="dxa"/>
            <w:tcBorders>
              <w:top w:val="single" w:sz="2" w:space="0" w:color="auto"/>
              <w:left w:val="double" w:sz="4" w:space="0" w:color="auto"/>
              <w:bottom w:val="single" w:sz="2" w:space="0" w:color="auto"/>
              <w:right w:val="single" w:sz="2" w:space="0" w:color="auto"/>
            </w:tcBorders>
            <w:vAlign w:val="bottom"/>
          </w:tcPr>
          <w:p w14:paraId="72D6ED96" w14:textId="77777777" w:rsidR="00C55674" w:rsidRDefault="00C55674" w:rsidP="00451B05">
            <w:pPr>
              <w:pStyle w:val="af6"/>
              <w:rPr>
                <w:rFonts w:ascii="等线" w:hAnsi="等线"/>
                <w:color w:val="000000"/>
              </w:rPr>
            </w:pPr>
            <w:r>
              <w:rPr>
                <w:rFonts w:ascii="等线" w:hAnsi="等线"/>
                <w:color w:val="000000"/>
              </w:rPr>
              <w:t>1.6</w:t>
            </w:r>
          </w:p>
        </w:tc>
        <w:tc>
          <w:tcPr>
            <w:tcW w:w="1394" w:type="dxa"/>
            <w:tcBorders>
              <w:top w:val="single" w:sz="2" w:space="0" w:color="auto"/>
              <w:left w:val="single" w:sz="2" w:space="0" w:color="auto"/>
              <w:bottom w:val="single" w:sz="2" w:space="0" w:color="auto"/>
              <w:right w:val="double" w:sz="4" w:space="0" w:color="auto"/>
            </w:tcBorders>
            <w:vAlign w:val="bottom"/>
          </w:tcPr>
          <w:p w14:paraId="3A657FEA" w14:textId="77777777" w:rsidR="00C55674" w:rsidRDefault="000E4CE2" w:rsidP="00451B05">
            <w:pPr>
              <w:pStyle w:val="af6"/>
              <w:rPr>
                <w:rFonts w:ascii="等线" w:hAnsi="等线"/>
                <w:color w:val="000000"/>
              </w:rPr>
            </w:pPr>
            <w:r>
              <w:rPr>
                <w:rFonts w:ascii="等线" w:hAnsi="等线"/>
                <w:color w:val="000000"/>
              </w:rPr>
              <w:t>14</w:t>
            </w:r>
            <w:r w:rsidR="00C55674">
              <w:rPr>
                <w:rFonts w:ascii="等线" w:hAnsi="等线"/>
                <w:color w:val="000000"/>
              </w:rPr>
              <w:t>5</w:t>
            </w:r>
          </w:p>
        </w:tc>
        <w:tc>
          <w:tcPr>
            <w:tcW w:w="1394" w:type="dxa"/>
            <w:tcBorders>
              <w:top w:val="single" w:sz="2" w:space="0" w:color="auto"/>
              <w:left w:val="double" w:sz="4" w:space="0" w:color="auto"/>
              <w:bottom w:val="single" w:sz="2" w:space="0" w:color="auto"/>
              <w:right w:val="single" w:sz="2" w:space="0" w:color="auto"/>
            </w:tcBorders>
            <w:vAlign w:val="bottom"/>
          </w:tcPr>
          <w:p w14:paraId="62E9078D" w14:textId="77777777" w:rsidR="00C55674" w:rsidRDefault="00C55674" w:rsidP="00451B05">
            <w:pPr>
              <w:pStyle w:val="af6"/>
              <w:rPr>
                <w:rFonts w:ascii="等线" w:hAnsi="等线"/>
                <w:color w:val="000000"/>
              </w:rPr>
            </w:pPr>
            <w:r>
              <w:rPr>
                <w:rFonts w:ascii="等线" w:hAnsi="等线"/>
                <w:color w:val="000000"/>
              </w:rPr>
              <w:t>4.5</w:t>
            </w:r>
          </w:p>
        </w:tc>
        <w:tc>
          <w:tcPr>
            <w:tcW w:w="1394" w:type="dxa"/>
            <w:tcBorders>
              <w:top w:val="single" w:sz="2" w:space="0" w:color="auto"/>
              <w:left w:val="single" w:sz="2" w:space="0" w:color="auto"/>
              <w:bottom w:val="single" w:sz="2" w:space="0" w:color="auto"/>
            </w:tcBorders>
            <w:vAlign w:val="bottom"/>
          </w:tcPr>
          <w:p w14:paraId="20D39A5F" w14:textId="77777777" w:rsidR="00C55674" w:rsidRDefault="00C55674" w:rsidP="00451B05">
            <w:pPr>
              <w:pStyle w:val="af6"/>
              <w:rPr>
                <w:rFonts w:ascii="等线" w:hAnsi="等线"/>
                <w:color w:val="000000"/>
              </w:rPr>
            </w:pPr>
            <w:r>
              <w:rPr>
                <w:rFonts w:ascii="等线" w:hAnsi="等线"/>
                <w:color w:val="000000"/>
              </w:rPr>
              <w:t>6</w:t>
            </w:r>
          </w:p>
        </w:tc>
      </w:tr>
      <w:tr w:rsidR="00C55674" w:rsidRPr="00480E05" w14:paraId="68AF782D" w14:textId="77777777" w:rsidTr="005617CE">
        <w:trPr>
          <w:trHeight w:val="315"/>
        </w:trPr>
        <w:tc>
          <w:tcPr>
            <w:tcW w:w="1394" w:type="dxa"/>
            <w:tcBorders>
              <w:top w:val="single" w:sz="2" w:space="0" w:color="auto"/>
              <w:bottom w:val="single" w:sz="2" w:space="0" w:color="auto"/>
              <w:right w:val="single" w:sz="2" w:space="0" w:color="auto"/>
            </w:tcBorders>
            <w:shd w:val="clear" w:color="auto" w:fill="auto"/>
            <w:noWrap/>
            <w:vAlign w:val="bottom"/>
            <w:hideMark/>
          </w:tcPr>
          <w:p w14:paraId="585CB7CE" w14:textId="77777777" w:rsidR="00C55674" w:rsidRDefault="00C55674" w:rsidP="00451B05">
            <w:pPr>
              <w:pStyle w:val="af6"/>
              <w:rPr>
                <w:rFonts w:ascii="等线" w:hAnsi="等线"/>
                <w:color w:val="000000"/>
              </w:rPr>
            </w:pPr>
            <w:r>
              <w:rPr>
                <w:rFonts w:ascii="等线" w:hAnsi="等线"/>
                <w:color w:val="000000"/>
              </w:rPr>
              <w:t>0.2</w:t>
            </w:r>
          </w:p>
        </w:tc>
        <w:tc>
          <w:tcPr>
            <w:tcW w:w="1394" w:type="dxa"/>
            <w:tcBorders>
              <w:top w:val="single" w:sz="2" w:space="0" w:color="auto"/>
              <w:left w:val="single" w:sz="2" w:space="0" w:color="auto"/>
              <w:bottom w:val="single" w:sz="2" w:space="0" w:color="auto"/>
              <w:right w:val="double" w:sz="4" w:space="0" w:color="auto"/>
            </w:tcBorders>
            <w:shd w:val="clear" w:color="auto" w:fill="auto"/>
            <w:noWrap/>
            <w:vAlign w:val="bottom"/>
            <w:hideMark/>
          </w:tcPr>
          <w:p w14:paraId="780440DC" w14:textId="77777777" w:rsidR="00C55674" w:rsidRDefault="00C55674" w:rsidP="00451B05">
            <w:pPr>
              <w:pStyle w:val="af6"/>
              <w:rPr>
                <w:rFonts w:ascii="等线" w:hAnsi="等线"/>
                <w:color w:val="000000"/>
              </w:rPr>
            </w:pPr>
            <w:r>
              <w:rPr>
                <w:rFonts w:ascii="等线" w:hAnsi="等线"/>
                <w:color w:val="000000"/>
              </w:rPr>
              <w:t>32</w:t>
            </w:r>
            <w:r w:rsidR="000E4CE2">
              <w:rPr>
                <w:rFonts w:ascii="等线" w:hAnsi="等线"/>
                <w:color w:val="000000"/>
              </w:rPr>
              <w:t>0</w:t>
            </w:r>
          </w:p>
        </w:tc>
        <w:tc>
          <w:tcPr>
            <w:tcW w:w="1394" w:type="dxa"/>
            <w:tcBorders>
              <w:top w:val="single" w:sz="2" w:space="0" w:color="auto"/>
              <w:left w:val="double" w:sz="4" w:space="0" w:color="auto"/>
              <w:bottom w:val="single" w:sz="2" w:space="0" w:color="auto"/>
              <w:right w:val="single" w:sz="2" w:space="0" w:color="auto"/>
            </w:tcBorders>
            <w:vAlign w:val="bottom"/>
          </w:tcPr>
          <w:p w14:paraId="56392EC2" w14:textId="77777777" w:rsidR="00C55674" w:rsidRDefault="00C55674" w:rsidP="00451B05">
            <w:pPr>
              <w:pStyle w:val="af6"/>
              <w:rPr>
                <w:rFonts w:ascii="等线" w:hAnsi="等线"/>
                <w:color w:val="000000"/>
              </w:rPr>
            </w:pPr>
            <w:r>
              <w:rPr>
                <w:rFonts w:ascii="等线" w:hAnsi="等线"/>
                <w:color w:val="000000"/>
              </w:rPr>
              <w:t>1.7</w:t>
            </w:r>
          </w:p>
        </w:tc>
        <w:tc>
          <w:tcPr>
            <w:tcW w:w="1394" w:type="dxa"/>
            <w:tcBorders>
              <w:top w:val="single" w:sz="2" w:space="0" w:color="auto"/>
              <w:left w:val="single" w:sz="2" w:space="0" w:color="auto"/>
              <w:bottom w:val="single" w:sz="2" w:space="0" w:color="auto"/>
              <w:right w:val="double" w:sz="4" w:space="0" w:color="auto"/>
            </w:tcBorders>
            <w:vAlign w:val="bottom"/>
          </w:tcPr>
          <w:p w14:paraId="6AC3A59C" w14:textId="77777777" w:rsidR="00C55674" w:rsidRDefault="000E4CE2" w:rsidP="00451B05">
            <w:pPr>
              <w:pStyle w:val="af6"/>
              <w:rPr>
                <w:rFonts w:ascii="等线" w:hAnsi="等线"/>
                <w:color w:val="000000"/>
              </w:rPr>
            </w:pPr>
            <w:r>
              <w:rPr>
                <w:rFonts w:ascii="等线" w:hAnsi="等线"/>
                <w:color w:val="000000"/>
              </w:rPr>
              <w:t>12</w:t>
            </w:r>
            <w:r w:rsidR="00C55674">
              <w:rPr>
                <w:rFonts w:ascii="等线" w:hAnsi="等线"/>
                <w:color w:val="000000"/>
              </w:rPr>
              <w:t>5</w:t>
            </w:r>
          </w:p>
        </w:tc>
        <w:tc>
          <w:tcPr>
            <w:tcW w:w="1394" w:type="dxa"/>
            <w:tcBorders>
              <w:top w:val="single" w:sz="2" w:space="0" w:color="auto"/>
              <w:left w:val="double" w:sz="4" w:space="0" w:color="auto"/>
              <w:bottom w:val="single" w:sz="2" w:space="0" w:color="auto"/>
              <w:right w:val="single" w:sz="2" w:space="0" w:color="auto"/>
            </w:tcBorders>
            <w:vAlign w:val="bottom"/>
          </w:tcPr>
          <w:p w14:paraId="6EB54968" w14:textId="77777777" w:rsidR="00C55674" w:rsidRDefault="00C55674" w:rsidP="00451B05">
            <w:pPr>
              <w:pStyle w:val="af6"/>
              <w:rPr>
                <w:rFonts w:ascii="等线" w:hAnsi="等线"/>
                <w:color w:val="000000"/>
              </w:rPr>
            </w:pPr>
            <w:r>
              <w:rPr>
                <w:rFonts w:ascii="等线" w:hAnsi="等线"/>
                <w:color w:val="000000"/>
              </w:rPr>
              <w:t>4.7</w:t>
            </w:r>
          </w:p>
        </w:tc>
        <w:tc>
          <w:tcPr>
            <w:tcW w:w="1394" w:type="dxa"/>
            <w:tcBorders>
              <w:top w:val="single" w:sz="2" w:space="0" w:color="auto"/>
              <w:left w:val="single" w:sz="2" w:space="0" w:color="auto"/>
              <w:bottom w:val="single" w:sz="2" w:space="0" w:color="auto"/>
            </w:tcBorders>
            <w:vAlign w:val="bottom"/>
          </w:tcPr>
          <w:p w14:paraId="3BCDFEA9" w14:textId="77777777" w:rsidR="00C55674" w:rsidRDefault="00C55674" w:rsidP="00451B05">
            <w:pPr>
              <w:pStyle w:val="af6"/>
              <w:rPr>
                <w:rFonts w:ascii="等线" w:hAnsi="等线"/>
                <w:color w:val="000000"/>
              </w:rPr>
            </w:pPr>
            <w:r>
              <w:rPr>
                <w:rFonts w:ascii="等线" w:hAnsi="等线"/>
                <w:color w:val="000000"/>
              </w:rPr>
              <w:t>6</w:t>
            </w:r>
          </w:p>
        </w:tc>
      </w:tr>
      <w:tr w:rsidR="00C55674" w:rsidRPr="00480E05" w14:paraId="28EEBA41" w14:textId="77777777" w:rsidTr="005617CE">
        <w:trPr>
          <w:trHeight w:val="315"/>
        </w:trPr>
        <w:tc>
          <w:tcPr>
            <w:tcW w:w="1394" w:type="dxa"/>
            <w:tcBorders>
              <w:top w:val="single" w:sz="2" w:space="0" w:color="auto"/>
              <w:bottom w:val="single" w:sz="2" w:space="0" w:color="auto"/>
              <w:right w:val="single" w:sz="2" w:space="0" w:color="auto"/>
            </w:tcBorders>
            <w:shd w:val="clear" w:color="auto" w:fill="auto"/>
            <w:noWrap/>
            <w:vAlign w:val="bottom"/>
            <w:hideMark/>
          </w:tcPr>
          <w:p w14:paraId="2EA24DEF" w14:textId="77777777" w:rsidR="00C55674" w:rsidRDefault="00C55674" w:rsidP="00451B05">
            <w:pPr>
              <w:pStyle w:val="af6"/>
              <w:rPr>
                <w:rFonts w:ascii="等线" w:hAnsi="等线"/>
                <w:color w:val="000000"/>
              </w:rPr>
            </w:pPr>
            <w:r>
              <w:rPr>
                <w:rFonts w:ascii="等线" w:hAnsi="等线"/>
                <w:color w:val="000000"/>
              </w:rPr>
              <w:t>0.3</w:t>
            </w:r>
          </w:p>
        </w:tc>
        <w:tc>
          <w:tcPr>
            <w:tcW w:w="1394" w:type="dxa"/>
            <w:tcBorders>
              <w:top w:val="single" w:sz="2" w:space="0" w:color="auto"/>
              <w:left w:val="single" w:sz="2" w:space="0" w:color="auto"/>
              <w:bottom w:val="single" w:sz="2" w:space="0" w:color="auto"/>
              <w:right w:val="double" w:sz="4" w:space="0" w:color="auto"/>
            </w:tcBorders>
            <w:shd w:val="clear" w:color="auto" w:fill="auto"/>
            <w:noWrap/>
            <w:vAlign w:val="bottom"/>
            <w:hideMark/>
          </w:tcPr>
          <w:p w14:paraId="23949FC5" w14:textId="77777777" w:rsidR="00C55674" w:rsidRDefault="00C55674" w:rsidP="00451B05">
            <w:pPr>
              <w:pStyle w:val="af6"/>
              <w:rPr>
                <w:rFonts w:ascii="等线" w:hAnsi="等线"/>
                <w:color w:val="000000"/>
              </w:rPr>
            </w:pPr>
            <w:r>
              <w:rPr>
                <w:rFonts w:ascii="等线" w:hAnsi="等线"/>
                <w:color w:val="000000"/>
              </w:rPr>
              <w:t>32</w:t>
            </w:r>
            <w:r w:rsidR="000E4CE2">
              <w:rPr>
                <w:rFonts w:ascii="等线" w:hAnsi="等线"/>
                <w:color w:val="000000"/>
              </w:rPr>
              <w:t>0</w:t>
            </w:r>
          </w:p>
        </w:tc>
        <w:tc>
          <w:tcPr>
            <w:tcW w:w="1394" w:type="dxa"/>
            <w:tcBorders>
              <w:top w:val="single" w:sz="2" w:space="0" w:color="auto"/>
              <w:left w:val="double" w:sz="4" w:space="0" w:color="auto"/>
              <w:bottom w:val="single" w:sz="2" w:space="0" w:color="auto"/>
              <w:right w:val="single" w:sz="2" w:space="0" w:color="auto"/>
            </w:tcBorders>
            <w:vAlign w:val="bottom"/>
          </w:tcPr>
          <w:p w14:paraId="17C20928" w14:textId="77777777" w:rsidR="00C55674" w:rsidRDefault="00C55674" w:rsidP="00451B05">
            <w:pPr>
              <w:pStyle w:val="af6"/>
              <w:rPr>
                <w:rFonts w:ascii="等线" w:hAnsi="等线"/>
                <w:color w:val="000000"/>
              </w:rPr>
            </w:pPr>
            <w:r>
              <w:rPr>
                <w:rFonts w:ascii="等线" w:hAnsi="等线"/>
                <w:color w:val="000000"/>
              </w:rPr>
              <w:t>1.8</w:t>
            </w:r>
          </w:p>
        </w:tc>
        <w:tc>
          <w:tcPr>
            <w:tcW w:w="1394" w:type="dxa"/>
            <w:tcBorders>
              <w:top w:val="single" w:sz="2" w:space="0" w:color="auto"/>
              <w:left w:val="single" w:sz="2" w:space="0" w:color="auto"/>
              <w:bottom w:val="single" w:sz="2" w:space="0" w:color="auto"/>
              <w:right w:val="double" w:sz="4" w:space="0" w:color="auto"/>
            </w:tcBorders>
            <w:vAlign w:val="bottom"/>
          </w:tcPr>
          <w:p w14:paraId="09E60D0A" w14:textId="77777777" w:rsidR="00C55674" w:rsidRDefault="000E4CE2" w:rsidP="00451B05">
            <w:pPr>
              <w:pStyle w:val="af6"/>
              <w:rPr>
                <w:rFonts w:ascii="等线" w:hAnsi="等线"/>
                <w:color w:val="000000"/>
              </w:rPr>
            </w:pPr>
            <w:r>
              <w:rPr>
                <w:rFonts w:ascii="等线" w:hAnsi="等线"/>
                <w:color w:val="000000"/>
              </w:rPr>
              <w:t>11</w:t>
            </w:r>
            <w:r w:rsidR="00C55674">
              <w:rPr>
                <w:rFonts w:ascii="等线" w:hAnsi="等线"/>
                <w:color w:val="000000"/>
              </w:rPr>
              <w:t>5</w:t>
            </w:r>
          </w:p>
        </w:tc>
        <w:tc>
          <w:tcPr>
            <w:tcW w:w="1394" w:type="dxa"/>
            <w:tcBorders>
              <w:top w:val="single" w:sz="2" w:space="0" w:color="auto"/>
              <w:left w:val="double" w:sz="4" w:space="0" w:color="auto"/>
              <w:bottom w:val="single" w:sz="2" w:space="0" w:color="auto"/>
              <w:right w:val="single" w:sz="2" w:space="0" w:color="auto"/>
            </w:tcBorders>
            <w:vAlign w:val="bottom"/>
          </w:tcPr>
          <w:p w14:paraId="598EF360" w14:textId="77777777" w:rsidR="00C55674" w:rsidRDefault="00C55674" w:rsidP="00451B05">
            <w:pPr>
              <w:pStyle w:val="af6"/>
              <w:rPr>
                <w:rFonts w:ascii="等线" w:hAnsi="等线"/>
                <w:color w:val="000000"/>
              </w:rPr>
            </w:pPr>
            <w:r>
              <w:rPr>
                <w:rFonts w:ascii="等线" w:hAnsi="等线"/>
                <w:color w:val="000000"/>
              </w:rPr>
              <w:t>5</w:t>
            </w:r>
          </w:p>
        </w:tc>
        <w:tc>
          <w:tcPr>
            <w:tcW w:w="1394" w:type="dxa"/>
            <w:tcBorders>
              <w:top w:val="single" w:sz="2" w:space="0" w:color="auto"/>
              <w:left w:val="single" w:sz="2" w:space="0" w:color="auto"/>
              <w:bottom w:val="single" w:sz="2" w:space="0" w:color="auto"/>
            </w:tcBorders>
            <w:vAlign w:val="bottom"/>
          </w:tcPr>
          <w:p w14:paraId="5C1B934C" w14:textId="77777777" w:rsidR="00C55674" w:rsidRDefault="000E4CE2" w:rsidP="00451B05">
            <w:pPr>
              <w:pStyle w:val="af6"/>
              <w:rPr>
                <w:rFonts w:ascii="等线" w:hAnsi="等线"/>
                <w:color w:val="000000"/>
              </w:rPr>
            </w:pPr>
            <w:r>
              <w:rPr>
                <w:rFonts w:ascii="等线" w:hAnsi="等线"/>
                <w:color w:val="000000"/>
              </w:rPr>
              <w:t>6</w:t>
            </w:r>
            <w:r w:rsidR="00C55674">
              <w:rPr>
                <w:rFonts w:ascii="等线" w:hAnsi="等线"/>
                <w:color w:val="000000"/>
              </w:rPr>
              <w:t>5</w:t>
            </w:r>
          </w:p>
        </w:tc>
      </w:tr>
      <w:tr w:rsidR="00C55674" w:rsidRPr="00480E05" w14:paraId="54E108AA" w14:textId="77777777" w:rsidTr="005617CE">
        <w:trPr>
          <w:trHeight w:val="315"/>
        </w:trPr>
        <w:tc>
          <w:tcPr>
            <w:tcW w:w="1394" w:type="dxa"/>
            <w:tcBorders>
              <w:top w:val="single" w:sz="2" w:space="0" w:color="auto"/>
              <w:bottom w:val="single" w:sz="2" w:space="0" w:color="auto"/>
              <w:right w:val="single" w:sz="2" w:space="0" w:color="auto"/>
            </w:tcBorders>
            <w:shd w:val="clear" w:color="auto" w:fill="auto"/>
            <w:noWrap/>
            <w:vAlign w:val="bottom"/>
            <w:hideMark/>
          </w:tcPr>
          <w:p w14:paraId="696C1BD0" w14:textId="77777777" w:rsidR="00C55674" w:rsidRDefault="00C55674" w:rsidP="00451B05">
            <w:pPr>
              <w:pStyle w:val="af6"/>
              <w:rPr>
                <w:rFonts w:ascii="等线" w:hAnsi="等线"/>
                <w:color w:val="000000"/>
              </w:rPr>
            </w:pPr>
            <w:r>
              <w:rPr>
                <w:rFonts w:ascii="等线" w:hAnsi="等线"/>
                <w:color w:val="000000"/>
              </w:rPr>
              <w:t>0.4</w:t>
            </w:r>
          </w:p>
        </w:tc>
        <w:tc>
          <w:tcPr>
            <w:tcW w:w="1394" w:type="dxa"/>
            <w:tcBorders>
              <w:top w:val="single" w:sz="2" w:space="0" w:color="auto"/>
              <w:left w:val="single" w:sz="2" w:space="0" w:color="auto"/>
              <w:bottom w:val="single" w:sz="2" w:space="0" w:color="auto"/>
              <w:right w:val="double" w:sz="4" w:space="0" w:color="auto"/>
            </w:tcBorders>
            <w:shd w:val="clear" w:color="auto" w:fill="auto"/>
            <w:noWrap/>
            <w:vAlign w:val="bottom"/>
            <w:hideMark/>
          </w:tcPr>
          <w:p w14:paraId="7373F059" w14:textId="77777777" w:rsidR="00C55674" w:rsidRDefault="00C55674" w:rsidP="000E4CE2">
            <w:pPr>
              <w:pStyle w:val="af6"/>
              <w:rPr>
                <w:rFonts w:ascii="等线" w:hAnsi="等线"/>
                <w:color w:val="000000"/>
              </w:rPr>
            </w:pPr>
            <w:r>
              <w:rPr>
                <w:rFonts w:ascii="等线" w:hAnsi="等线"/>
                <w:color w:val="000000"/>
              </w:rPr>
              <w:t>305</w:t>
            </w:r>
          </w:p>
        </w:tc>
        <w:tc>
          <w:tcPr>
            <w:tcW w:w="1394" w:type="dxa"/>
            <w:tcBorders>
              <w:top w:val="single" w:sz="2" w:space="0" w:color="auto"/>
              <w:left w:val="double" w:sz="4" w:space="0" w:color="auto"/>
              <w:bottom w:val="single" w:sz="2" w:space="0" w:color="auto"/>
              <w:right w:val="single" w:sz="2" w:space="0" w:color="auto"/>
            </w:tcBorders>
            <w:vAlign w:val="bottom"/>
          </w:tcPr>
          <w:p w14:paraId="41D874DA" w14:textId="77777777" w:rsidR="00C55674" w:rsidRDefault="00C55674" w:rsidP="00451B05">
            <w:pPr>
              <w:pStyle w:val="af6"/>
              <w:rPr>
                <w:rFonts w:ascii="等线" w:hAnsi="等线"/>
                <w:color w:val="000000"/>
              </w:rPr>
            </w:pPr>
            <w:r>
              <w:rPr>
                <w:rFonts w:ascii="等线" w:hAnsi="等线"/>
                <w:color w:val="000000"/>
              </w:rPr>
              <w:t>1.9</w:t>
            </w:r>
          </w:p>
        </w:tc>
        <w:tc>
          <w:tcPr>
            <w:tcW w:w="1394" w:type="dxa"/>
            <w:tcBorders>
              <w:top w:val="single" w:sz="2" w:space="0" w:color="auto"/>
              <w:left w:val="single" w:sz="2" w:space="0" w:color="auto"/>
              <w:bottom w:val="single" w:sz="2" w:space="0" w:color="auto"/>
              <w:right w:val="double" w:sz="4" w:space="0" w:color="auto"/>
            </w:tcBorders>
            <w:vAlign w:val="bottom"/>
          </w:tcPr>
          <w:p w14:paraId="2807A60A" w14:textId="77777777" w:rsidR="00C55674" w:rsidRDefault="00C55674" w:rsidP="00451B05">
            <w:pPr>
              <w:pStyle w:val="af6"/>
              <w:rPr>
                <w:rFonts w:ascii="等线" w:hAnsi="等线"/>
                <w:color w:val="000000"/>
              </w:rPr>
            </w:pPr>
            <w:r>
              <w:rPr>
                <w:rFonts w:ascii="等线" w:hAnsi="等线"/>
                <w:color w:val="000000"/>
              </w:rPr>
              <w:t>11</w:t>
            </w:r>
            <w:r w:rsidR="000E4CE2">
              <w:rPr>
                <w:rFonts w:ascii="等线" w:hAnsi="等线"/>
                <w:color w:val="000000"/>
              </w:rPr>
              <w:t>0</w:t>
            </w:r>
          </w:p>
        </w:tc>
        <w:tc>
          <w:tcPr>
            <w:tcW w:w="1394" w:type="dxa"/>
            <w:tcBorders>
              <w:top w:val="single" w:sz="2" w:space="0" w:color="auto"/>
              <w:left w:val="double" w:sz="4" w:space="0" w:color="auto"/>
              <w:bottom w:val="single" w:sz="2" w:space="0" w:color="auto"/>
              <w:right w:val="single" w:sz="2" w:space="0" w:color="auto"/>
            </w:tcBorders>
            <w:vAlign w:val="bottom"/>
          </w:tcPr>
          <w:p w14:paraId="4879951D" w14:textId="77777777" w:rsidR="00C55674" w:rsidRDefault="00C55674" w:rsidP="00451B05">
            <w:pPr>
              <w:pStyle w:val="af6"/>
              <w:rPr>
                <w:rFonts w:ascii="等线" w:hAnsi="等线"/>
                <w:color w:val="000000"/>
              </w:rPr>
            </w:pPr>
            <w:r>
              <w:rPr>
                <w:rFonts w:ascii="等线" w:hAnsi="等线"/>
                <w:color w:val="000000"/>
              </w:rPr>
              <w:t>5.3</w:t>
            </w:r>
          </w:p>
        </w:tc>
        <w:tc>
          <w:tcPr>
            <w:tcW w:w="1394" w:type="dxa"/>
            <w:tcBorders>
              <w:top w:val="single" w:sz="2" w:space="0" w:color="auto"/>
              <w:left w:val="single" w:sz="2" w:space="0" w:color="auto"/>
              <w:bottom w:val="single" w:sz="2" w:space="0" w:color="auto"/>
            </w:tcBorders>
            <w:vAlign w:val="bottom"/>
          </w:tcPr>
          <w:p w14:paraId="7B5A5E4F" w14:textId="77777777" w:rsidR="00C55674" w:rsidRDefault="000E4CE2" w:rsidP="00451B05">
            <w:pPr>
              <w:pStyle w:val="af6"/>
              <w:rPr>
                <w:rFonts w:ascii="等线" w:hAnsi="等线"/>
                <w:color w:val="000000"/>
              </w:rPr>
            </w:pPr>
            <w:r>
              <w:rPr>
                <w:rFonts w:ascii="等线" w:hAnsi="等线"/>
                <w:color w:val="000000"/>
              </w:rPr>
              <w:t>6</w:t>
            </w:r>
            <w:r w:rsidR="00C55674">
              <w:rPr>
                <w:rFonts w:ascii="等线" w:hAnsi="等线"/>
                <w:color w:val="000000"/>
              </w:rPr>
              <w:t>5</w:t>
            </w:r>
          </w:p>
        </w:tc>
      </w:tr>
      <w:tr w:rsidR="00C55674" w:rsidRPr="00480E05" w14:paraId="398D4248" w14:textId="77777777" w:rsidTr="005617CE">
        <w:trPr>
          <w:trHeight w:val="315"/>
        </w:trPr>
        <w:tc>
          <w:tcPr>
            <w:tcW w:w="1394" w:type="dxa"/>
            <w:tcBorders>
              <w:top w:val="single" w:sz="2" w:space="0" w:color="auto"/>
              <w:bottom w:val="single" w:sz="2" w:space="0" w:color="auto"/>
              <w:right w:val="single" w:sz="2" w:space="0" w:color="auto"/>
            </w:tcBorders>
            <w:shd w:val="clear" w:color="auto" w:fill="auto"/>
            <w:noWrap/>
            <w:vAlign w:val="bottom"/>
            <w:hideMark/>
          </w:tcPr>
          <w:p w14:paraId="58164749" w14:textId="77777777" w:rsidR="00C55674" w:rsidRDefault="00C55674" w:rsidP="00451B05">
            <w:pPr>
              <w:pStyle w:val="af6"/>
              <w:rPr>
                <w:rFonts w:ascii="等线" w:hAnsi="等线"/>
                <w:color w:val="000000"/>
              </w:rPr>
            </w:pPr>
            <w:r>
              <w:rPr>
                <w:rFonts w:ascii="等线" w:hAnsi="等线"/>
                <w:color w:val="000000"/>
              </w:rPr>
              <w:t>0.5</w:t>
            </w:r>
          </w:p>
        </w:tc>
        <w:tc>
          <w:tcPr>
            <w:tcW w:w="1394" w:type="dxa"/>
            <w:tcBorders>
              <w:top w:val="single" w:sz="2" w:space="0" w:color="auto"/>
              <w:left w:val="single" w:sz="2" w:space="0" w:color="auto"/>
              <w:bottom w:val="single" w:sz="2" w:space="0" w:color="auto"/>
              <w:right w:val="double" w:sz="4" w:space="0" w:color="auto"/>
            </w:tcBorders>
            <w:shd w:val="clear" w:color="auto" w:fill="auto"/>
            <w:noWrap/>
            <w:vAlign w:val="bottom"/>
            <w:hideMark/>
          </w:tcPr>
          <w:p w14:paraId="69B99A14" w14:textId="77777777" w:rsidR="00C55674" w:rsidRDefault="00C55674" w:rsidP="00451B05">
            <w:pPr>
              <w:pStyle w:val="af6"/>
              <w:rPr>
                <w:rFonts w:ascii="等线" w:hAnsi="等线"/>
                <w:color w:val="000000"/>
              </w:rPr>
            </w:pPr>
            <w:r>
              <w:rPr>
                <w:rFonts w:ascii="等线" w:hAnsi="等线"/>
                <w:color w:val="000000"/>
              </w:rPr>
              <w:t>27</w:t>
            </w:r>
            <w:r w:rsidR="000E4CE2">
              <w:rPr>
                <w:rFonts w:ascii="等线" w:hAnsi="等线"/>
                <w:color w:val="000000"/>
              </w:rPr>
              <w:t>0</w:t>
            </w:r>
          </w:p>
        </w:tc>
        <w:tc>
          <w:tcPr>
            <w:tcW w:w="1394" w:type="dxa"/>
            <w:tcBorders>
              <w:top w:val="single" w:sz="2" w:space="0" w:color="auto"/>
              <w:left w:val="double" w:sz="4" w:space="0" w:color="auto"/>
              <w:bottom w:val="single" w:sz="2" w:space="0" w:color="auto"/>
              <w:right w:val="single" w:sz="2" w:space="0" w:color="auto"/>
            </w:tcBorders>
            <w:vAlign w:val="bottom"/>
          </w:tcPr>
          <w:p w14:paraId="1058D3F3" w14:textId="77777777" w:rsidR="00C55674" w:rsidRDefault="00C55674" w:rsidP="00451B05">
            <w:pPr>
              <w:pStyle w:val="af6"/>
              <w:rPr>
                <w:rFonts w:ascii="等线" w:hAnsi="等线"/>
                <w:color w:val="000000"/>
              </w:rPr>
            </w:pPr>
            <w:r>
              <w:rPr>
                <w:rFonts w:ascii="等线" w:hAnsi="等线"/>
                <w:color w:val="000000"/>
              </w:rPr>
              <w:t>2</w:t>
            </w:r>
          </w:p>
        </w:tc>
        <w:tc>
          <w:tcPr>
            <w:tcW w:w="1394" w:type="dxa"/>
            <w:tcBorders>
              <w:top w:val="single" w:sz="2" w:space="0" w:color="auto"/>
              <w:left w:val="single" w:sz="2" w:space="0" w:color="auto"/>
              <w:bottom w:val="single" w:sz="2" w:space="0" w:color="auto"/>
              <w:right w:val="double" w:sz="4" w:space="0" w:color="auto"/>
            </w:tcBorders>
            <w:vAlign w:val="bottom"/>
          </w:tcPr>
          <w:p w14:paraId="3AC7CD38" w14:textId="77777777" w:rsidR="00C55674" w:rsidRDefault="00C55674" w:rsidP="00451B05">
            <w:pPr>
              <w:pStyle w:val="af6"/>
              <w:rPr>
                <w:rFonts w:ascii="等线" w:hAnsi="等线"/>
                <w:color w:val="000000"/>
              </w:rPr>
            </w:pPr>
            <w:r>
              <w:rPr>
                <w:rFonts w:ascii="等线" w:hAnsi="等线"/>
                <w:color w:val="000000"/>
              </w:rPr>
              <w:t>10</w:t>
            </w:r>
            <w:r w:rsidR="000E4CE2">
              <w:rPr>
                <w:rFonts w:ascii="等线" w:hAnsi="等线"/>
                <w:color w:val="000000"/>
              </w:rPr>
              <w:t>0</w:t>
            </w:r>
          </w:p>
        </w:tc>
        <w:tc>
          <w:tcPr>
            <w:tcW w:w="1394" w:type="dxa"/>
            <w:tcBorders>
              <w:top w:val="single" w:sz="2" w:space="0" w:color="auto"/>
              <w:left w:val="double" w:sz="4" w:space="0" w:color="auto"/>
              <w:bottom w:val="single" w:sz="2" w:space="0" w:color="auto"/>
              <w:right w:val="single" w:sz="2" w:space="0" w:color="auto"/>
            </w:tcBorders>
            <w:vAlign w:val="bottom"/>
          </w:tcPr>
          <w:p w14:paraId="1E18C32C" w14:textId="77777777" w:rsidR="00C55674" w:rsidRDefault="00C55674" w:rsidP="00451B05">
            <w:pPr>
              <w:pStyle w:val="af6"/>
              <w:rPr>
                <w:rFonts w:ascii="等线" w:hAnsi="等线"/>
                <w:color w:val="000000"/>
              </w:rPr>
            </w:pPr>
            <w:r>
              <w:rPr>
                <w:rFonts w:ascii="等线" w:hAnsi="等线"/>
                <w:color w:val="000000"/>
              </w:rPr>
              <w:t>5.6</w:t>
            </w:r>
          </w:p>
        </w:tc>
        <w:tc>
          <w:tcPr>
            <w:tcW w:w="1394" w:type="dxa"/>
            <w:tcBorders>
              <w:top w:val="single" w:sz="2" w:space="0" w:color="auto"/>
              <w:left w:val="single" w:sz="2" w:space="0" w:color="auto"/>
              <w:bottom w:val="single" w:sz="2" w:space="0" w:color="auto"/>
            </w:tcBorders>
            <w:vAlign w:val="bottom"/>
          </w:tcPr>
          <w:p w14:paraId="3704430E" w14:textId="77777777" w:rsidR="00C55674" w:rsidRDefault="000E4CE2" w:rsidP="00451B05">
            <w:pPr>
              <w:pStyle w:val="af6"/>
              <w:rPr>
                <w:rFonts w:ascii="等线" w:hAnsi="等线"/>
                <w:color w:val="000000"/>
              </w:rPr>
            </w:pPr>
            <w:r>
              <w:rPr>
                <w:rFonts w:ascii="等线" w:hAnsi="等线"/>
                <w:color w:val="000000"/>
              </w:rPr>
              <w:t>7</w:t>
            </w:r>
            <w:r w:rsidR="00C55674">
              <w:rPr>
                <w:rFonts w:ascii="等线" w:hAnsi="等线"/>
                <w:color w:val="000000"/>
              </w:rPr>
              <w:t>5</w:t>
            </w:r>
          </w:p>
        </w:tc>
      </w:tr>
      <w:tr w:rsidR="00C55674" w:rsidRPr="00480E05" w14:paraId="36395210" w14:textId="77777777" w:rsidTr="005617CE">
        <w:trPr>
          <w:trHeight w:val="315"/>
        </w:trPr>
        <w:tc>
          <w:tcPr>
            <w:tcW w:w="1394" w:type="dxa"/>
            <w:tcBorders>
              <w:top w:val="single" w:sz="2" w:space="0" w:color="auto"/>
              <w:bottom w:val="single" w:sz="2" w:space="0" w:color="auto"/>
              <w:right w:val="single" w:sz="2" w:space="0" w:color="auto"/>
            </w:tcBorders>
            <w:shd w:val="clear" w:color="auto" w:fill="auto"/>
            <w:noWrap/>
            <w:vAlign w:val="bottom"/>
            <w:hideMark/>
          </w:tcPr>
          <w:p w14:paraId="7B34A7F5" w14:textId="77777777" w:rsidR="00C55674" w:rsidRDefault="00C55674" w:rsidP="00451B05">
            <w:pPr>
              <w:pStyle w:val="af6"/>
              <w:rPr>
                <w:rFonts w:ascii="等线" w:hAnsi="等线"/>
                <w:color w:val="000000"/>
              </w:rPr>
            </w:pPr>
            <w:r>
              <w:rPr>
                <w:rFonts w:ascii="等线" w:hAnsi="等线"/>
                <w:color w:val="000000"/>
              </w:rPr>
              <w:t>0.6</w:t>
            </w:r>
          </w:p>
        </w:tc>
        <w:tc>
          <w:tcPr>
            <w:tcW w:w="1394" w:type="dxa"/>
            <w:tcBorders>
              <w:top w:val="single" w:sz="2" w:space="0" w:color="auto"/>
              <w:left w:val="single" w:sz="2" w:space="0" w:color="auto"/>
              <w:bottom w:val="single" w:sz="2" w:space="0" w:color="auto"/>
              <w:right w:val="double" w:sz="4" w:space="0" w:color="auto"/>
            </w:tcBorders>
            <w:shd w:val="clear" w:color="auto" w:fill="auto"/>
            <w:noWrap/>
            <w:vAlign w:val="bottom"/>
            <w:hideMark/>
          </w:tcPr>
          <w:p w14:paraId="2E1C601C" w14:textId="77777777" w:rsidR="00C55674" w:rsidRDefault="00C55674" w:rsidP="00451B05">
            <w:pPr>
              <w:pStyle w:val="af6"/>
              <w:rPr>
                <w:rFonts w:ascii="等线" w:hAnsi="等线"/>
                <w:color w:val="000000"/>
              </w:rPr>
            </w:pPr>
            <w:r>
              <w:rPr>
                <w:rFonts w:ascii="等线" w:hAnsi="等线"/>
                <w:color w:val="000000"/>
              </w:rPr>
              <w:t>26</w:t>
            </w:r>
            <w:r w:rsidR="000E4CE2">
              <w:rPr>
                <w:rFonts w:ascii="等线" w:hAnsi="等线"/>
                <w:color w:val="000000"/>
              </w:rPr>
              <w:t>0</w:t>
            </w:r>
          </w:p>
        </w:tc>
        <w:tc>
          <w:tcPr>
            <w:tcW w:w="1394" w:type="dxa"/>
            <w:tcBorders>
              <w:top w:val="single" w:sz="2" w:space="0" w:color="auto"/>
              <w:left w:val="double" w:sz="4" w:space="0" w:color="auto"/>
              <w:bottom w:val="single" w:sz="2" w:space="0" w:color="auto"/>
              <w:right w:val="single" w:sz="2" w:space="0" w:color="auto"/>
            </w:tcBorders>
            <w:vAlign w:val="bottom"/>
          </w:tcPr>
          <w:p w14:paraId="119FE0A0" w14:textId="77777777" w:rsidR="00C55674" w:rsidRDefault="00C55674" w:rsidP="00451B05">
            <w:pPr>
              <w:pStyle w:val="af6"/>
              <w:rPr>
                <w:rFonts w:ascii="等线" w:hAnsi="等线"/>
                <w:color w:val="000000"/>
              </w:rPr>
            </w:pPr>
            <w:r>
              <w:rPr>
                <w:rFonts w:ascii="等线" w:hAnsi="等线"/>
                <w:color w:val="000000"/>
              </w:rPr>
              <w:t>2.1</w:t>
            </w:r>
          </w:p>
        </w:tc>
        <w:tc>
          <w:tcPr>
            <w:tcW w:w="1394" w:type="dxa"/>
            <w:tcBorders>
              <w:top w:val="single" w:sz="2" w:space="0" w:color="auto"/>
              <w:left w:val="single" w:sz="2" w:space="0" w:color="auto"/>
              <w:bottom w:val="single" w:sz="2" w:space="0" w:color="auto"/>
              <w:right w:val="double" w:sz="4" w:space="0" w:color="auto"/>
            </w:tcBorders>
            <w:vAlign w:val="bottom"/>
          </w:tcPr>
          <w:p w14:paraId="3D79146B" w14:textId="77777777" w:rsidR="00C55674" w:rsidRDefault="00C55674" w:rsidP="00451B05">
            <w:pPr>
              <w:pStyle w:val="af6"/>
              <w:rPr>
                <w:rFonts w:ascii="等线" w:hAnsi="等线"/>
                <w:color w:val="000000"/>
              </w:rPr>
            </w:pPr>
            <w:r>
              <w:rPr>
                <w:rFonts w:ascii="等线" w:hAnsi="等线"/>
                <w:color w:val="000000"/>
              </w:rPr>
              <w:t>10</w:t>
            </w:r>
            <w:r w:rsidR="000E4CE2">
              <w:rPr>
                <w:rFonts w:ascii="等线" w:hAnsi="等线"/>
                <w:color w:val="000000"/>
              </w:rPr>
              <w:t>0</w:t>
            </w:r>
          </w:p>
        </w:tc>
        <w:tc>
          <w:tcPr>
            <w:tcW w:w="1394" w:type="dxa"/>
            <w:tcBorders>
              <w:top w:val="single" w:sz="2" w:space="0" w:color="auto"/>
              <w:left w:val="double" w:sz="4" w:space="0" w:color="auto"/>
              <w:bottom w:val="single" w:sz="2" w:space="0" w:color="auto"/>
              <w:right w:val="single" w:sz="2" w:space="0" w:color="auto"/>
            </w:tcBorders>
            <w:vAlign w:val="bottom"/>
          </w:tcPr>
          <w:p w14:paraId="691132D9" w14:textId="77777777" w:rsidR="00C55674" w:rsidRDefault="00C55674" w:rsidP="00451B05">
            <w:pPr>
              <w:pStyle w:val="af6"/>
              <w:rPr>
                <w:rFonts w:ascii="等线" w:hAnsi="等线"/>
                <w:color w:val="000000"/>
              </w:rPr>
            </w:pPr>
            <w:r>
              <w:rPr>
                <w:rFonts w:ascii="等线" w:hAnsi="等线"/>
                <w:color w:val="000000"/>
              </w:rPr>
              <w:t>5.9</w:t>
            </w:r>
          </w:p>
        </w:tc>
        <w:tc>
          <w:tcPr>
            <w:tcW w:w="1394" w:type="dxa"/>
            <w:tcBorders>
              <w:top w:val="single" w:sz="2" w:space="0" w:color="auto"/>
              <w:left w:val="single" w:sz="2" w:space="0" w:color="auto"/>
              <w:bottom w:val="single" w:sz="2" w:space="0" w:color="auto"/>
            </w:tcBorders>
            <w:vAlign w:val="bottom"/>
          </w:tcPr>
          <w:p w14:paraId="53D890D6" w14:textId="77777777" w:rsidR="00C55674" w:rsidRDefault="000E4CE2" w:rsidP="00451B05">
            <w:pPr>
              <w:pStyle w:val="af6"/>
              <w:rPr>
                <w:rFonts w:ascii="等线" w:hAnsi="等线"/>
                <w:color w:val="000000"/>
              </w:rPr>
            </w:pPr>
            <w:r>
              <w:rPr>
                <w:rFonts w:ascii="等线" w:hAnsi="等线"/>
                <w:color w:val="000000"/>
              </w:rPr>
              <w:t>7</w:t>
            </w:r>
            <w:r w:rsidR="00C55674">
              <w:rPr>
                <w:rFonts w:ascii="等线" w:hAnsi="等线"/>
                <w:color w:val="000000"/>
              </w:rPr>
              <w:t>5</w:t>
            </w:r>
          </w:p>
        </w:tc>
      </w:tr>
      <w:tr w:rsidR="00C55674" w:rsidRPr="00480E05" w14:paraId="13E3B090" w14:textId="77777777" w:rsidTr="005617CE">
        <w:trPr>
          <w:trHeight w:val="315"/>
        </w:trPr>
        <w:tc>
          <w:tcPr>
            <w:tcW w:w="1394" w:type="dxa"/>
            <w:tcBorders>
              <w:top w:val="single" w:sz="2" w:space="0" w:color="auto"/>
              <w:bottom w:val="single" w:sz="2" w:space="0" w:color="auto"/>
              <w:right w:val="single" w:sz="2" w:space="0" w:color="auto"/>
            </w:tcBorders>
            <w:shd w:val="clear" w:color="auto" w:fill="auto"/>
            <w:noWrap/>
            <w:vAlign w:val="bottom"/>
            <w:hideMark/>
          </w:tcPr>
          <w:p w14:paraId="500DEE01" w14:textId="77777777" w:rsidR="00C55674" w:rsidRDefault="00C55674" w:rsidP="00451B05">
            <w:pPr>
              <w:pStyle w:val="af6"/>
              <w:rPr>
                <w:rFonts w:ascii="等线" w:hAnsi="等线"/>
                <w:color w:val="000000"/>
              </w:rPr>
            </w:pPr>
            <w:r>
              <w:rPr>
                <w:rFonts w:ascii="等线" w:hAnsi="等线"/>
                <w:color w:val="000000"/>
              </w:rPr>
              <w:t>0.7</w:t>
            </w:r>
          </w:p>
        </w:tc>
        <w:tc>
          <w:tcPr>
            <w:tcW w:w="1394" w:type="dxa"/>
            <w:tcBorders>
              <w:top w:val="single" w:sz="2" w:space="0" w:color="auto"/>
              <w:left w:val="single" w:sz="2" w:space="0" w:color="auto"/>
              <w:bottom w:val="single" w:sz="2" w:space="0" w:color="auto"/>
              <w:right w:val="double" w:sz="4" w:space="0" w:color="auto"/>
            </w:tcBorders>
            <w:shd w:val="clear" w:color="auto" w:fill="auto"/>
            <w:noWrap/>
            <w:vAlign w:val="bottom"/>
            <w:hideMark/>
          </w:tcPr>
          <w:p w14:paraId="41706D10" w14:textId="77777777" w:rsidR="00C55674" w:rsidRDefault="00C55674" w:rsidP="00451B05">
            <w:pPr>
              <w:pStyle w:val="af6"/>
              <w:rPr>
                <w:rFonts w:ascii="等线" w:hAnsi="等线"/>
                <w:color w:val="000000"/>
              </w:rPr>
            </w:pPr>
            <w:r>
              <w:rPr>
                <w:rFonts w:ascii="等线" w:hAnsi="等线"/>
                <w:color w:val="000000"/>
              </w:rPr>
              <w:t>25</w:t>
            </w:r>
            <w:r w:rsidR="000E4CE2">
              <w:rPr>
                <w:rFonts w:ascii="等线" w:hAnsi="等线"/>
                <w:color w:val="000000"/>
              </w:rPr>
              <w:t>0</w:t>
            </w:r>
          </w:p>
        </w:tc>
        <w:tc>
          <w:tcPr>
            <w:tcW w:w="1394" w:type="dxa"/>
            <w:tcBorders>
              <w:top w:val="single" w:sz="2" w:space="0" w:color="auto"/>
              <w:left w:val="double" w:sz="4" w:space="0" w:color="auto"/>
              <w:bottom w:val="single" w:sz="2" w:space="0" w:color="auto"/>
              <w:right w:val="single" w:sz="2" w:space="0" w:color="auto"/>
            </w:tcBorders>
            <w:vAlign w:val="bottom"/>
          </w:tcPr>
          <w:p w14:paraId="1114CA58" w14:textId="77777777" w:rsidR="00C55674" w:rsidRDefault="00C55674" w:rsidP="00451B05">
            <w:pPr>
              <w:pStyle w:val="af6"/>
              <w:rPr>
                <w:rFonts w:ascii="等线" w:eastAsia="宋体" w:hAnsi="等线"/>
                <w:color w:val="000000"/>
                <w:sz w:val="24"/>
                <w:szCs w:val="24"/>
              </w:rPr>
            </w:pPr>
            <w:r>
              <w:rPr>
                <w:rFonts w:ascii="等线" w:hAnsi="等线"/>
                <w:color w:val="000000"/>
              </w:rPr>
              <w:t>2.3</w:t>
            </w:r>
          </w:p>
        </w:tc>
        <w:tc>
          <w:tcPr>
            <w:tcW w:w="1394" w:type="dxa"/>
            <w:tcBorders>
              <w:top w:val="single" w:sz="2" w:space="0" w:color="auto"/>
              <w:left w:val="single" w:sz="2" w:space="0" w:color="auto"/>
              <w:bottom w:val="single" w:sz="2" w:space="0" w:color="auto"/>
              <w:right w:val="double" w:sz="4" w:space="0" w:color="auto"/>
            </w:tcBorders>
            <w:vAlign w:val="bottom"/>
          </w:tcPr>
          <w:p w14:paraId="65A3490A" w14:textId="77777777" w:rsidR="00C55674" w:rsidRDefault="000E4CE2" w:rsidP="00451B05">
            <w:pPr>
              <w:pStyle w:val="af6"/>
              <w:rPr>
                <w:rFonts w:ascii="等线" w:hAnsi="等线"/>
                <w:color w:val="000000"/>
              </w:rPr>
            </w:pPr>
            <w:r>
              <w:rPr>
                <w:rFonts w:ascii="等线" w:hAnsi="等线"/>
                <w:color w:val="000000"/>
              </w:rPr>
              <w:t>9</w:t>
            </w:r>
            <w:r w:rsidR="00C55674">
              <w:rPr>
                <w:rFonts w:ascii="等线" w:hAnsi="等线"/>
                <w:color w:val="000000"/>
              </w:rPr>
              <w:t>5</w:t>
            </w:r>
          </w:p>
        </w:tc>
        <w:tc>
          <w:tcPr>
            <w:tcW w:w="1394" w:type="dxa"/>
            <w:tcBorders>
              <w:top w:val="single" w:sz="2" w:space="0" w:color="auto"/>
              <w:left w:val="double" w:sz="4" w:space="0" w:color="auto"/>
              <w:bottom w:val="single" w:sz="2" w:space="0" w:color="auto"/>
              <w:right w:val="single" w:sz="2" w:space="0" w:color="auto"/>
            </w:tcBorders>
            <w:vAlign w:val="bottom"/>
          </w:tcPr>
          <w:p w14:paraId="4435F1E1" w14:textId="77777777" w:rsidR="00C55674" w:rsidRDefault="00C55674" w:rsidP="00451B05">
            <w:pPr>
              <w:pStyle w:val="af6"/>
              <w:rPr>
                <w:rFonts w:ascii="等线" w:hAnsi="等线"/>
                <w:color w:val="000000"/>
              </w:rPr>
            </w:pPr>
            <w:r>
              <w:rPr>
                <w:rFonts w:ascii="等线" w:hAnsi="等线"/>
                <w:color w:val="000000"/>
              </w:rPr>
              <w:t>6.1</w:t>
            </w:r>
          </w:p>
        </w:tc>
        <w:tc>
          <w:tcPr>
            <w:tcW w:w="1394" w:type="dxa"/>
            <w:tcBorders>
              <w:top w:val="single" w:sz="2" w:space="0" w:color="auto"/>
              <w:left w:val="single" w:sz="2" w:space="0" w:color="auto"/>
              <w:bottom w:val="single" w:sz="2" w:space="0" w:color="auto"/>
            </w:tcBorders>
            <w:vAlign w:val="bottom"/>
          </w:tcPr>
          <w:p w14:paraId="648D1822" w14:textId="77777777" w:rsidR="00C55674" w:rsidRDefault="000E4CE2" w:rsidP="00451B05">
            <w:pPr>
              <w:pStyle w:val="af6"/>
              <w:rPr>
                <w:rFonts w:ascii="等线" w:hAnsi="等线"/>
                <w:color w:val="000000"/>
              </w:rPr>
            </w:pPr>
            <w:r>
              <w:rPr>
                <w:rFonts w:ascii="等线" w:hAnsi="等线"/>
                <w:color w:val="000000"/>
              </w:rPr>
              <w:t>7</w:t>
            </w:r>
            <w:r w:rsidR="00C55674">
              <w:rPr>
                <w:rFonts w:ascii="等线" w:hAnsi="等线"/>
                <w:color w:val="000000"/>
              </w:rPr>
              <w:t>5</w:t>
            </w:r>
          </w:p>
        </w:tc>
      </w:tr>
      <w:tr w:rsidR="00C55674" w:rsidRPr="00480E05" w14:paraId="1AD6ACE4" w14:textId="77777777" w:rsidTr="005617CE">
        <w:trPr>
          <w:trHeight w:val="315"/>
        </w:trPr>
        <w:tc>
          <w:tcPr>
            <w:tcW w:w="1394" w:type="dxa"/>
            <w:tcBorders>
              <w:top w:val="single" w:sz="2" w:space="0" w:color="auto"/>
              <w:bottom w:val="single" w:sz="2" w:space="0" w:color="auto"/>
              <w:right w:val="single" w:sz="2" w:space="0" w:color="auto"/>
            </w:tcBorders>
            <w:shd w:val="clear" w:color="auto" w:fill="auto"/>
            <w:noWrap/>
            <w:vAlign w:val="bottom"/>
            <w:hideMark/>
          </w:tcPr>
          <w:p w14:paraId="20F9407B" w14:textId="77777777" w:rsidR="00C55674" w:rsidRDefault="00C55674" w:rsidP="00451B05">
            <w:pPr>
              <w:pStyle w:val="af6"/>
              <w:rPr>
                <w:rFonts w:ascii="等线" w:hAnsi="等线"/>
                <w:color w:val="000000"/>
              </w:rPr>
            </w:pPr>
            <w:r>
              <w:rPr>
                <w:rFonts w:ascii="等线" w:hAnsi="等线"/>
                <w:color w:val="000000"/>
              </w:rPr>
              <w:t>0.8</w:t>
            </w:r>
          </w:p>
        </w:tc>
        <w:tc>
          <w:tcPr>
            <w:tcW w:w="1394" w:type="dxa"/>
            <w:tcBorders>
              <w:top w:val="single" w:sz="2" w:space="0" w:color="auto"/>
              <w:left w:val="single" w:sz="2" w:space="0" w:color="auto"/>
              <w:bottom w:val="single" w:sz="2" w:space="0" w:color="auto"/>
              <w:right w:val="double" w:sz="4" w:space="0" w:color="auto"/>
            </w:tcBorders>
            <w:shd w:val="clear" w:color="auto" w:fill="auto"/>
            <w:noWrap/>
            <w:vAlign w:val="bottom"/>
            <w:hideMark/>
          </w:tcPr>
          <w:p w14:paraId="152B830E" w14:textId="77777777" w:rsidR="00C55674" w:rsidRDefault="000E4CE2" w:rsidP="00451B05">
            <w:pPr>
              <w:pStyle w:val="af6"/>
              <w:rPr>
                <w:rFonts w:ascii="等线" w:hAnsi="等线"/>
                <w:color w:val="000000"/>
              </w:rPr>
            </w:pPr>
            <w:r>
              <w:rPr>
                <w:rFonts w:ascii="等线" w:hAnsi="等线"/>
                <w:color w:val="000000"/>
              </w:rPr>
              <w:t>22</w:t>
            </w:r>
            <w:r w:rsidR="00C55674">
              <w:rPr>
                <w:rFonts w:ascii="等线" w:hAnsi="等线"/>
                <w:color w:val="000000"/>
              </w:rPr>
              <w:t>5</w:t>
            </w:r>
          </w:p>
        </w:tc>
        <w:tc>
          <w:tcPr>
            <w:tcW w:w="1394" w:type="dxa"/>
            <w:tcBorders>
              <w:top w:val="single" w:sz="2" w:space="0" w:color="auto"/>
              <w:left w:val="double" w:sz="4" w:space="0" w:color="auto"/>
              <w:bottom w:val="single" w:sz="2" w:space="0" w:color="auto"/>
              <w:right w:val="single" w:sz="2" w:space="0" w:color="auto"/>
            </w:tcBorders>
            <w:vAlign w:val="bottom"/>
          </w:tcPr>
          <w:p w14:paraId="414F77CB" w14:textId="77777777" w:rsidR="00C55674" w:rsidRDefault="00C55674" w:rsidP="00451B05">
            <w:pPr>
              <w:pStyle w:val="af6"/>
              <w:rPr>
                <w:rFonts w:ascii="等线" w:hAnsi="等线"/>
                <w:color w:val="000000"/>
              </w:rPr>
            </w:pPr>
            <w:r>
              <w:rPr>
                <w:rFonts w:ascii="等线" w:hAnsi="等线"/>
                <w:color w:val="000000"/>
              </w:rPr>
              <w:t>2.5</w:t>
            </w:r>
          </w:p>
        </w:tc>
        <w:tc>
          <w:tcPr>
            <w:tcW w:w="1394" w:type="dxa"/>
            <w:tcBorders>
              <w:top w:val="single" w:sz="2" w:space="0" w:color="auto"/>
              <w:left w:val="single" w:sz="2" w:space="0" w:color="auto"/>
              <w:bottom w:val="single" w:sz="2" w:space="0" w:color="auto"/>
              <w:right w:val="double" w:sz="4" w:space="0" w:color="auto"/>
            </w:tcBorders>
            <w:vAlign w:val="bottom"/>
          </w:tcPr>
          <w:p w14:paraId="20B37A12" w14:textId="77777777" w:rsidR="00C55674" w:rsidRDefault="00C55674" w:rsidP="00451B05">
            <w:pPr>
              <w:pStyle w:val="af6"/>
              <w:rPr>
                <w:rFonts w:ascii="等线" w:hAnsi="等线"/>
                <w:color w:val="000000"/>
              </w:rPr>
            </w:pPr>
            <w:r>
              <w:rPr>
                <w:rFonts w:ascii="等线" w:hAnsi="等线"/>
                <w:color w:val="000000"/>
              </w:rPr>
              <w:t>8</w:t>
            </w:r>
            <w:r w:rsidR="000E4CE2">
              <w:rPr>
                <w:rFonts w:ascii="等线" w:hAnsi="等线"/>
                <w:color w:val="000000"/>
              </w:rPr>
              <w:t>0</w:t>
            </w:r>
          </w:p>
        </w:tc>
        <w:tc>
          <w:tcPr>
            <w:tcW w:w="1394" w:type="dxa"/>
            <w:tcBorders>
              <w:top w:val="single" w:sz="2" w:space="0" w:color="auto"/>
              <w:left w:val="double" w:sz="4" w:space="0" w:color="auto"/>
              <w:bottom w:val="single" w:sz="2" w:space="0" w:color="auto"/>
              <w:right w:val="single" w:sz="2" w:space="0" w:color="auto"/>
            </w:tcBorders>
            <w:vAlign w:val="bottom"/>
          </w:tcPr>
          <w:p w14:paraId="205EB76B" w14:textId="77777777" w:rsidR="00C55674" w:rsidRDefault="00C55674" w:rsidP="00451B05">
            <w:pPr>
              <w:pStyle w:val="af6"/>
              <w:rPr>
                <w:rFonts w:ascii="等线" w:hAnsi="等线"/>
                <w:color w:val="000000"/>
              </w:rPr>
            </w:pPr>
            <w:r>
              <w:rPr>
                <w:rFonts w:ascii="等线" w:hAnsi="等线"/>
                <w:color w:val="000000"/>
              </w:rPr>
              <w:t>6.6</w:t>
            </w:r>
          </w:p>
        </w:tc>
        <w:tc>
          <w:tcPr>
            <w:tcW w:w="1394" w:type="dxa"/>
            <w:tcBorders>
              <w:top w:val="single" w:sz="2" w:space="0" w:color="auto"/>
              <w:left w:val="single" w:sz="2" w:space="0" w:color="auto"/>
              <w:bottom w:val="single" w:sz="2" w:space="0" w:color="auto"/>
            </w:tcBorders>
            <w:vAlign w:val="bottom"/>
          </w:tcPr>
          <w:p w14:paraId="6CAF4428" w14:textId="77777777" w:rsidR="00C55674" w:rsidRDefault="00C55674" w:rsidP="00451B05">
            <w:pPr>
              <w:pStyle w:val="af6"/>
              <w:rPr>
                <w:rFonts w:ascii="等线" w:hAnsi="等线"/>
                <w:color w:val="000000"/>
              </w:rPr>
            </w:pPr>
            <w:r>
              <w:rPr>
                <w:rFonts w:ascii="等线" w:hAnsi="等线"/>
                <w:color w:val="000000"/>
              </w:rPr>
              <w:t>7</w:t>
            </w:r>
            <w:r w:rsidR="000E4CE2">
              <w:rPr>
                <w:rFonts w:ascii="等线" w:hAnsi="等线"/>
                <w:color w:val="000000"/>
              </w:rPr>
              <w:t>0</w:t>
            </w:r>
          </w:p>
        </w:tc>
      </w:tr>
      <w:tr w:rsidR="00C55674" w:rsidRPr="00480E05" w14:paraId="6502EAFA" w14:textId="77777777" w:rsidTr="005617CE">
        <w:trPr>
          <w:trHeight w:val="315"/>
        </w:trPr>
        <w:tc>
          <w:tcPr>
            <w:tcW w:w="1394" w:type="dxa"/>
            <w:tcBorders>
              <w:top w:val="single" w:sz="2" w:space="0" w:color="auto"/>
              <w:bottom w:val="single" w:sz="2" w:space="0" w:color="auto"/>
              <w:right w:val="single" w:sz="2" w:space="0" w:color="auto"/>
            </w:tcBorders>
            <w:shd w:val="clear" w:color="auto" w:fill="auto"/>
            <w:noWrap/>
            <w:vAlign w:val="bottom"/>
          </w:tcPr>
          <w:p w14:paraId="38B37222" w14:textId="77777777" w:rsidR="00C55674" w:rsidRDefault="00C55674" w:rsidP="00451B05">
            <w:pPr>
              <w:pStyle w:val="af6"/>
              <w:rPr>
                <w:rFonts w:ascii="等线" w:hAnsi="等线"/>
                <w:color w:val="000000"/>
              </w:rPr>
            </w:pPr>
            <w:r>
              <w:rPr>
                <w:rFonts w:ascii="等线" w:hAnsi="等线"/>
                <w:color w:val="000000"/>
              </w:rPr>
              <w:t>0.9</w:t>
            </w:r>
          </w:p>
        </w:tc>
        <w:tc>
          <w:tcPr>
            <w:tcW w:w="1394" w:type="dxa"/>
            <w:tcBorders>
              <w:top w:val="single" w:sz="2" w:space="0" w:color="auto"/>
              <w:left w:val="single" w:sz="2" w:space="0" w:color="auto"/>
              <w:bottom w:val="single" w:sz="2" w:space="0" w:color="auto"/>
              <w:right w:val="double" w:sz="4" w:space="0" w:color="auto"/>
            </w:tcBorders>
            <w:shd w:val="clear" w:color="auto" w:fill="auto"/>
            <w:noWrap/>
            <w:vAlign w:val="bottom"/>
          </w:tcPr>
          <w:p w14:paraId="572E4AE2" w14:textId="77777777" w:rsidR="00C55674" w:rsidRDefault="000E4CE2" w:rsidP="00451B05">
            <w:pPr>
              <w:pStyle w:val="af6"/>
              <w:rPr>
                <w:rFonts w:ascii="等线" w:hAnsi="等线"/>
                <w:color w:val="000000"/>
              </w:rPr>
            </w:pPr>
            <w:r>
              <w:rPr>
                <w:rFonts w:ascii="等线" w:hAnsi="等线"/>
                <w:color w:val="000000"/>
              </w:rPr>
              <w:t>21</w:t>
            </w:r>
            <w:r w:rsidR="00C55674">
              <w:rPr>
                <w:rFonts w:ascii="等线" w:hAnsi="等线"/>
                <w:color w:val="000000"/>
              </w:rPr>
              <w:t>5</w:t>
            </w:r>
          </w:p>
        </w:tc>
        <w:tc>
          <w:tcPr>
            <w:tcW w:w="1394" w:type="dxa"/>
            <w:tcBorders>
              <w:top w:val="single" w:sz="2" w:space="0" w:color="auto"/>
              <w:left w:val="double" w:sz="4" w:space="0" w:color="auto"/>
              <w:bottom w:val="single" w:sz="2" w:space="0" w:color="auto"/>
              <w:right w:val="single" w:sz="2" w:space="0" w:color="auto"/>
            </w:tcBorders>
            <w:vAlign w:val="bottom"/>
          </w:tcPr>
          <w:p w14:paraId="25FB9359" w14:textId="77777777" w:rsidR="00C55674" w:rsidRDefault="00C55674" w:rsidP="00451B05">
            <w:pPr>
              <w:pStyle w:val="af6"/>
              <w:rPr>
                <w:rFonts w:ascii="等线" w:hAnsi="等线"/>
                <w:color w:val="000000"/>
              </w:rPr>
            </w:pPr>
            <w:r>
              <w:rPr>
                <w:rFonts w:ascii="等线" w:hAnsi="等线"/>
                <w:color w:val="000000"/>
              </w:rPr>
              <w:t>2.7</w:t>
            </w:r>
          </w:p>
        </w:tc>
        <w:tc>
          <w:tcPr>
            <w:tcW w:w="1394" w:type="dxa"/>
            <w:tcBorders>
              <w:top w:val="single" w:sz="2" w:space="0" w:color="auto"/>
              <w:left w:val="single" w:sz="2" w:space="0" w:color="auto"/>
              <w:bottom w:val="single" w:sz="2" w:space="0" w:color="auto"/>
              <w:right w:val="double" w:sz="4" w:space="0" w:color="auto"/>
            </w:tcBorders>
            <w:vAlign w:val="bottom"/>
          </w:tcPr>
          <w:p w14:paraId="3F508F9B" w14:textId="77777777" w:rsidR="00C55674" w:rsidRDefault="00C55674" w:rsidP="00451B05">
            <w:pPr>
              <w:pStyle w:val="af6"/>
              <w:rPr>
                <w:rFonts w:ascii="等线" w:hAnsi="等线"/>
                <w:color w:val="000000"/>
              </w:rPr>
            </w:pPr>
            <w:r>
              <w:rPr>
                <w:rFonts w:ascii="等线" w:hAnsi="等线"/>
                <w:color w:val="000000"/>
              </w:rPr>
              <w:t>8</w:t>
            </w:r>
            <w:r w:rsidR="000E4CE2">
              <w:rPr>
                <w:rFonts w:ascii="等线" w:hAnsi="等线"/>
                <w:color w:val="000000"/>
              </w:rPr>
              <w:t>0</w:t>
            </w:r>
          </w:p>
        </w:tc>
        <w:tc>
          <w:tcPr>
            <w:tcW w:w="1394" w:type="dxa"/>
            <w:tcBorders>
              <w:top w:val="single" w:sz="2" w:space="0" w:color="auto"/>
              <w:left w:val="double" w:sz="4" w:space="0" w:color="auto"/>
              <w:bottom w:val="single" w:sz="2" w:space="0" w:color="auto"/>
              <w:right w:val="single" w:sz="2" w:space="0" w:color="auto"/>
            </w:tcBorders>
            <w:vAlign w:val="bottom"/>
          </w:tcPr>
          <w:p w14:paraId="10A1F1B9" w14:textId="77777777" w:rsidR="00C55674" w:rsidRDefault="00C55674" w:rsidP="00451B05">
            <w:pPr>
              <w:pStyle w:val="af6"/>
              <w:rPr>
                <w:rFonts w:ascii="等线" w:hAnsi="等线"/>
                <w:color w:val="000000"/>
              </w:rPr>
            </w:pPr>
            <w:r>
              <w:rPr>
                <w:rFonts w:ascii="等线" w:hAnsi="等线"/>
                <w:color w:val="000000"/>
              </w:rPr>
              <w:t>7.1</w:t>
            </w:r>
          </w:p>
        </w:tc>
        <w:tc>
          <w:tcPr>
            <w:tcW w:w="1394" w:type="dxa"/>
            <w:tcBorders>
              <w:top w:val="single" w:sz="2" w:space="0" w:color="auto"/>
              <w:left w:val="single" w:sz="2" w:space="0" w:color="auto"/>
              <w:bottom w:val="single" w:sz="2" w:space="0" w:color="auto"/>
            </w:tcBorders>
            <w:vAlign w:val="bottom"/>
          </w:tcPr>
          <w:p w14:paraId="2FC2F377" w14:textId="77777777" w:rsidR="00C55674" w:rsidRDefault="00C55674" w:rsidP="00451B05">
            <w:pPr>
              <w:pStyle w:val="af6"/>
              <w:rPr>
                <w:rFonts w:ascii="等线" w:hAnsi="等线"/>
                <w:color w:val="000000"/>
              </w:rPr>
            </w:pPr>
            <w:r>
              <w:rPr>
                <w:rFonts w:ascii="等线" w:hAnsi="等线"/>
                <w:color w:val="000000"/>
              </w:rPr>
              <w:t>8</w:t>
            </w:r>
            <w:r w:rsidR="000E4CE2">
              <w:rPr>
                <w:rFonts w:ascii="等线" w:hAnsi="等线"/>
                <w:color w:val="000000"/>
              </w:rPr>
              <w:t>0</w:t>
            </w:r>
          </w:p>
        </w:tc>
      </w:tr>
      <w:tr w:rsidR="00C55674" w:rsidRPr="00480E05" w14:paraId="1313B202" w14:textId="77777777" w:rsidTr="005617CE">
        <w:trPr>
          <w:trHeight w:val="315"/>
        </w:trPr>
        <w:tc>
          <w:tcPr>
            <w:tcW w:w="1394" w:type="dxa"/>
            <w:tcBorders>
              <w:top w:val="single" w:sz="2" w:space="0" w:color="auto"/>
              <w:bottom w:val="single" w:sz="2" w:space="0" w:color="auto"/>
              <w:right w:val="single" w:sz="2" w:space="0" w:color="auto"/>
            </w:tcBorders>
            <w:shd w:val="clear" w:color="auto" w:fill="auto"/>
            <w:noWrap/>
            <w:vAlign w:val="bottom"/>
          </w:tcPr>
          <w:p w14:paraId="3BFD755A" w14:textId="77777777" w:rsidR="00C55674" w:rsidRDefault="00C55674" w:rsidP="00451B05">
            <w:pPr>
              <w:pStyle w:val="af6"/>
              <w:rPr>
                <w:rFonts w:ascii="等线" w:hAnsi="等线"/>
                <w:color w:val="000000"/>
              </w:rPr>
            </w:pPr>
            <w:r>
              <w:rPr>
                <w:rFonts w:ascii="等线" w:hAnsi="等线"/>
                <w:color w:val="000000"/>
              </w:rPr>
              <w:t>1</w:t>
            </w:r>
          </w:p>
        </w:tc>
        <w:tc>
          <w:tcPr>
            <w:tcW w:w="1394" w:type="dxa"/>
            <w:tcBorders>
              <w:top w:val="single" w:sz="2" w:space="0" w:color="auto"/>
              <w:left w:val="single" w:sz="2" w:space="0" w:color="auto"/>
              <w:bottom w:val="single" w:sz="2" w:space="0" w:color="auto"/>
              <w:right w:val="double" w:sz="4" w:space="0" w:color="auto"/>
            </w:tcBorders>
            <w:shd w:val="clear" w:color="auto" w:fill="auto"/>
            <w:noWrap/>
            <w:vAlign w:val="bottom"/>
          </w:tcPr>
          <w:p w14:paraId="058BD331" w14:textId="77777777" w:rsidR="00C55674" w:rsidRDefault="00C55674" w:rsidP="00451B05">
            <w:pPr>
              <w:pStyle w:val="af6"/>
              <w:rPr>
                <w:rFonts w:ascii="等线" w:hAnsi="等线"/>
                <w:color w:val="000000"/>
              </w:rPr>
            </w:pPr>
            <w:r>
              <w:rPr>
                <w:rFonts w:ascii="等线" w:hAnsi="等线"/>
                <w:color w:val="000000"/>
              </w:rPr>
              <w:t>20</w:t>
            </w:r>
            <w:r w:rsidR="000E4CE2">
              <w:rPr>
                <w:rFonts w:ascii="等线" w:hAnsi="等线"/>
                <w:color w:val="000000"/>
              </w:rPr>
              <w:t>0</w:t>
            </w:r>
          </w:p>
        </w:tc>
        <w:tc>
          <w:tcPr>
            <w:tcW w:w="1394" w:type="dxa"/>
            <w:tcBorders>
              <w:top w:val="single" w:sz="2" w:space="0" w:color="auto"/>
              <w:left w:val="double" w:sz="4" w:space="0" w:color="auto"/>
              <w:bottom w:val="single" w:sz="2" w:space="0" w:color="auto"/>
              <w:right w:val="single" w:sz="2" w:space="0" w:color="auto"/>
            </w:tcBorders>
            <w:vAlign w:val="bottom"/>
          </w:tcPr>
          <w:p w14:paraId="6031BBF1" w14:textId="77777777" w:rsidR="00C55674" w:rsidRDefault="00C55674" w:rsidP="00451B05">
            <w:pPr>
              <w:pStyle w:val="af6"/>
              <w:rPr>
                <w:rFonts w:ascii="等线" w:hAnsi="等线"/>
                <w:color w:val="000000"/>
              </w:rPr>
            </w:pPr>
            <w:r>
              <w:rPr>
                <w:rFonts w:ascii="等线" w:hAnsi="等线"/>
                <w:color w:val="000000"/>
              </w:rPr>
              <w:t>2.9</w:t>
            </w:r>
          </w:p>
        </w:tc>
        <w:tc>
          <w:tcPr>
            <w:tcW w:w="1394" w:type="dxa"/>
            <w:tcBorders>
              <w:top w:val="single" w:sz="2" w:space="0" w:color="auto"/>
              <w:left w:val="single" w:sz="2" w:space="0" w:color="auto"/>
              <w:bottom w:val="single" w:sz="2" w:space="0" w:color="auto"/>
              <w:right w:val="double" w:sz="4" w:space="0" w:color="auto"/>
            </w:tcBorders>
            <w:vAlign w:val="bottom"/>
          </w:tcPr>
          <w:p w14:paraId="6F03EEC7" w14:textId="77777777" w:rsidR="00C55674" w:rsidRDefault="000E4CE2" w:rsidP="00451B05">
            <w:pPr>
              <w:pStyle w:val="af6"/>
              <w:rPr>
                <w:rFonts w:ascii="等线" w:hAnsi="等线"/>
                <w:color w:val="000000"/>
              </w:rPr>
            </w:pPr>
            <w:r>
              <w:rPr>
                <w:rFonts w:ascii="等线" w:hAnsi="等线"/>
                <w:color w:val="000000"/>
              </w:rPr>
              <w:t>7</w:t>
            </w:r>
            <w:r w:rsidR="00C55674">
              <w:rPr>
                <w:rFonts w:ascii="等线" w:hAnsi="等线"/>
                <w:color w:val="000000"/>
              </w:rPr>
              <w:t>5</w:t>
            </w:r>
          </w:p>
        </w:tc>
        <w:tc>
          <w:tcPr>
            <w:tcW w:w="1394" w:type="dxa"/>
            <w:tcBorders>
              <w:top w:val="single" w:sz="2" w:space="0" w:color="auto"/>
              <w:left w:val="double" w:sz="4" w:space="0" w:color="auto"/>
              <w:bottom w:val="single" w:sz="2" w:space="0" w:color="auto"/>
              <w:right w:val="single" w:sz="2" w:space="0" w:color="auto"/>
            </w:tcBorders>
            <w:vAlign w:val="bottom"/>
          </w:tcPr>
          <w:p w14:paraId="04EC4D85" w14:textId="77777777" w:rsidR="00C55674" w:rsidRDefault="00C55674" w:rsidP="00451B05">
            <w:pPr>
              <w:pStyle w:val="af6"/>
              <w:rPr>
                <w:rFonts w:ascii="等线" w:hAnsi="等线"/>
                <w:color w:val="000000"/>
              </w:rPr>
            </w:pPr>
            <w:r>
              <w:rPr>
                <w:rFonts w:ascii="等线" w:hAnsi="等线"/>
                <w:color w:val="000000"/>
              </w:rPr>
              <w:t>7.6</w:t>
            </w:r>
          </w:p>
        </w:tc>
        <w:tc>
          <w:tcPr>
            <w:tcW w:w="1394" w:type="dxa"/>
            <w:tcBorders>
              <w:top w:val="single" w:sz="2" w:space="0" w:color="auto"/>
              <w:left w:val="single" w:sz="2" w:space="0" w:color="auto"/>
              <w:bottom w:val="single" w:sz="2" w:space="0" w:color="auto"/>
            </w:tcBorders>
            <w:vAlign w:val="bottom"/>
          </w:tcPr>
          <w:p w14:paraId="7866994A" w14:textId="77777777" w:rsidR="00C55674" w:rsidRDefault="000E4CE2" w:rsidP="00451B05">
            <w:pPr>
              <w:pStyle w:val="af6"/>
              <w:rPr>
                <w:rFonts w:ascii="等线" w:hAnsi="等线"/>
                <w:color w:val="000000"/>
              </w:rPr>
            </w:pPr>
            <w:r>
              <w:rPr>
                <w:rFonts w:ascii="等线" w:hAnsi="等线"/>
                <w:color w:val="000000"/>
              </w:rPr>
              <w:t>7</w:t>
            </w:r>
            <w:r w:rsidR="00C55674">
              <w:rPr>
                <w:rFonts w:ascii="等线" w:hAnsi="等线"/>
                <w:color w:val="000000"/>
              </w:rPr>
              <w:t>5</w:t>
            </w:r>
          </w:p>
        </w:tc>
      </w:tr>
      <w:tr w:rsidR="00C55674" w:rsidRPr="00480E05" w14:paraId="3AE9A12F" w14:textId="77777777" w:rsidTr="005617CE">
        <w:trPr>
          <w:trHeight w:val="315"/>
        </w:trPr>
        <w:tc>
          <w:tcPr>
            <w:tcW w:w="1394" w:type="dxa"/>
            <w:tcBorders>
              <w:top w:val="single" w:sz="2" w:space="0" w:color="auto"/>
              <w:bottom w:val="single" w:sz="2" w:space="0" w:color="auto"/>
              <w:right w:val="single" w:sz="2" w:space="0" w:color="auto"/>
            </w:tcBorders>
            <w:shd w:val="clear" w:color="auto" w:fill="auto"/>
            <w:noWrap/>
            <w:vAlign w:val="bottom"/>
          </w:tcPr>
          <w:p w14:paraId="75A0AF98" w14:textId="77777777" w:rsidR="00C55674" w:rsidRDefault="00C55674" w:rsidP="00451B05">
            <w:pPr>
              <w:pStyle w:val="af6"/>
              <w:rPr>
                <w:rFonts w:ascii="等线" w:hAnsi="等线"/>
                <w:color w:val="000000"/>
              </w:rPr>
            </w:pPr>
            <w:r>
              <w:rPr>
                <w:rFonts w:ascii="等线" w:hAnsi="等线"/>
                <w:color w:val="000000"/>
              </w:rPr>
              <w:t>1.1</w:t>
            </w:r>
          </w:p>
        </w:tc>
        <w:tc>
          <w:tcPr>
            <w:tcW w:w="1394" w:type="dxa"/>
            <w:tcBorders>
              <w:top w:val="single" w:sz="2" w:space="0" w:color="auto"/>
              <w:left w:val="single" w:sz="2" w:space="0" w:color="auto"/>
              <w:bottom w:val="single" w:sz="2" w:space="0" w:color="auto"/>
              <w:right w:val="double" w:sz="4" w:space="0" w:color="auto"/>
            </w:tcBorders>
            <w:shd w:val="clear" w:color="auto" w:fill="auto"/>
            <w:noWrap/>
            <w:vAlign w:val="bottom"/>
          </w:tcPr>
          <w:p w14:paraId="307D5541" w14:textId="77777777" w:rsidR="00C55674" w:rsidRDefault="000E4CE2" w:rsidP="00451B05">
            <w:pPr>
              <w:pStyle w:val="af6"/>
              <w:rPr>
                <w:rFonts w:ascii="等线" w:hAnsi="等线"/>
                <w:color w:val="000000"/>
              </w:rPr>
            </w:pPr>
            <w:r>
              <w:rPr>
                <w:rFonts w:ascii="等线" w:hAnsi="等线"/>
                <w:color w:val="000000"/>
              </w:rPr>
              <w:t>18</w:t>
            </w:r>
            <w:r w:rsidR="00C55674">
              <w:rPr>
                <w:rFonts w:ascii="等线" w:hAnsi="等线"/>
                <w:color w:val="000000"/>
              </w:rPr>
              <w:t>5</w:t>
            </w:r>
          </w:p>
        </w:tc>
        <w:tc>
          <w:tcPr>
            <w:tcW w:w="1394" w:type="dxa"/>
            <w:tcBorders>
              <w:top w:val="single" w:sz="2" w:space="0" w:color="auto"/>
              <w:left w:val="double" w:sz="4" w:space="0" w:color="auto"/>
              <w:bottom w:val="single" w:sz="2" w:space="0" w:color="auto"/>
              <w:right w:val="single" w:sz="2" w:space="0" w:color="auto"/>
            </w:tcBorders>
            <w:vAlign w:val="bottom"/>
          </w:tcPr>
          <w:p w14:paraId="533C5BFB" w14:textId="77777777" w:rsidR="00C55674" w:rsidRDefault="00C55674" w:rsidP="00451B05">
            <w:pPr>
              <w:pStyle w:val="af6"/>
              <w:rPr>
                <w:rFonts w:ascii="等线" w:hAnsi="等线"/>
                <w:color w:val="000000"/>
              </w:rPr>
            </w:pPr>
            <w:r>
              <w:rPr>
                <w:rFonts w:ascii="等线" w:hAnsi="等线"/>
                <w:color w:val="000000"/>
              </w:rPr>
              <w:t>3.1</w:t>
            </w:r>
          </w:p>
        </w:tc>
        <w:tc>
          <w:tcPr>
            <w:tcW w:w="1394" w:type="dxa"/>
            <w:tcBorders>
              <w:top w:val="single" w:sz="2" w:space="0" w:color="auto"/>
              <w:left w:val="single" w:sz="2" w:space="0" w:color="auto"/>
              <w:bottom w:val="single" w:sz="2" w:space="0" w:color="auto"/>
              <w:right w:val="double" w:sz="4" w:space="0" w:color="auto"/>
            </w:tcBorders>
            <w:vAlign w:val="bottom"/>
          </w:tcPr>
          <w:p w14:paraId="4DA17CF5" w14:textId="77777777" w:rsidR="00C55674" w:rsidRDefault="000E4CE2" w:rsidP="00451B05">
            <w:pPr>
              <w:pStyle w:val="af6"/>
              <w:rPr>
                <w:rFonts w:ascii="等线" w:hAnsi="等线"/>
                <w:color w:val="000000"/>
              </w:rPr>
            </w:pPr>
            <w:r>
              <w:rPr>
                <w:rFonts w:ascii="等线" w:hAnsi="等线"/>
                <w:color w:val="000000"/>
              </w:rPr>
              <w:t>7</w:t>
            </w:r>
            <w:r w:rsidR="00C55674">
              <w:rPr>
                <w:rFonts w:ascii="等线" w:hAnsi="等线"/>
                <w:color w:val="000000"/>
              </w:rPr>
              <w:t>5</w:t>
            </w:r>
          </w:p>
        </w:tc>
        <w:tc>
          <w:tcPr>
            <w:tcW w:w="1394" w:type="dxa"/>
            <w:tcBorders>
              <w:top w:val="single" w:sz="2" w:space="0" w:color="auto"/>
              <w:left w:val="double" w:sz="4" w:space="0" w:color="auto"/>
              <w:bottom w:val="single" w:sz="2" w:space="0" w:color="auto"/>
              <w:right w:val="single" w:sz="2" w:space="0" w:color="auto"/>
            </w:tcBorders>
            <w:vAlign w:val="bottom"/>
          </w:tcPr>
          <w:p w14:paraId="47439580" w14:textId="77777777" w:rsidR="00C55674" w:rsidRDefault="00C55674" w:rsidP="00451B05">
            <w:pPr>
              <w:pStyle w:val="af6"/>
              <w:rPr>
                <w:rFonts w:ascii="等线" w:hAnsi="等线"/>
                <w:color w:val="000000"/>
              </w:rPr>
            </w:pPr>
            <w:r>
              <w:rPr>
                <w:rFonts w:ascii="等线" w:hAnsi="等线"/>
                <w:color w:val="000000"/>
              </w:rPr>
              <w:t>8.1</w:t>
            </w:r>
          </w:p>
        </w:tc>
        <w:tc>
          <w:tcPr>
            <w:tcW w:w="1394" w:type="dxa"/>
            <w:tcBorders>
              <w:top w:val="single" w:sz="2" w:space="0" w:color="auto"/>
              <w:left w:val="single" w:sz="2" w:space="0" w:color="auto"/>
              <w:bottom w:val="single" w:sz="2" w:space="0" w:color="auto"/>
            </w:tcBorders>
            <w:vAlign w:val="bottom"/>
          </w:tcPr>
          <w:p w14:paraId="06CB28D1" w14:textId="77777777" w:rsidR="00C55674" w:rsidRDefault="00C55674" w:rsidP="00451B05">
            <w:pPr>
              <w:pStyle w:val="af6"/>
              <w:rPr>
                <w:rFonts w:ascii="等线" w:hAnsi="等线"/>
                <w:color w:val="000000"/>
              </w:rPr>
            </w:pPr>
            <w:r>
              <w:rPr>
                <w:rFonts w:ascii="等线" w:hAnsi="等线"/>
                <w:color w:val="000000"/>
              </w:rPr>
              <w:t>5</w:t>
            </w:r>
            <w:r w:rsidR="000E4CE2">
              <w:rPr>
                <w:rFonts w:ascii="等线" w:hAnsi="等线"/>
                <w:color w:val="000000"/>
              </w:rPr>
              <w:t>0</w:t>
            </w:r>
          </w:p>
        </w:tc>
      </w:tr>
      <w:tr w:rsidR="00C55674" w:rsidRPr="00480E05" w14:paraId="5C65E38E" w14:textId="77777777" w:rsidTr="005617CE">
        <w:trPr>
          <w:trHeight w:val="315"/>
        </w:trPr>
        <w:tc>
          <w:tcPr>
            <w:tcW w:w="1394" w:type="dxa"/>
            <w:tcBorders>
              <w:top w:val="single" w:sz="2" w:space="0" w:color="auto"/>
              <w:bottom w:val="single" w:sz="2" w:space="0" w:color="auto"/>
              <w:right w:val="single" w:sz="2" w:space="0" w:color="auto"/>
            </w:tcBorders>
            <w:shd w:val="clear" w:color="auto" w:fill="auto"/>
            <w:noWrap/>
            <w:vAlign w:val="bottom"/>
          </w:tcPr>
          <w:p w14:paraId="2FD957F3" w14:textId="77777777" w:rsidR="00C55674" w:rsidRDefault="00C55674" w:rsidP="00451B05">
            <w:pPr>
              <w:pStyle w:val="af6"/>
              <w:rPr>
                <w:rFonts w:ascii="等线" w:hAnsi="等线"/>
                <w:color w:val="000000"/>
              </w:rPr>
            </w:pPr>
            <w:r>
              <w:rPr>
                <w:rFonts w:ascii="等线" w:hAnsi="等线"/>
                <w:color w:val="000000"/>
              </w:rPr>
              <w:t>1.2</w:t>
            </w:r>
          </w:p>
        </w:tc>
        <w:tc>
          <w:tcPr>
            <w:tcW w:w="1394" w:type="dxa"/>
            <w:tcBorders>
              <w:top w:val="single" w:sz="2" w:space="0" w:color="auto"/>
              <w:left w:val="single" w:sz="2" w:space="0" w:color="auto"/>
              <w:bottom w:val="single" w:sz="2" w:space="0" w:color="auto"/>
              <w:right w:val="double" w:sz="4" w:space="0" w:color="auto"/>
            </w:tcBorders>
            <w:shd w:val="clear" w:color="auto" w:fill="auto"/>
            <w:noWrap/>
            <w:vAlign w:val="bottom"/>
          </w:tcPr>
          <w:p w14:paraId="400FD0E1" w14:textId="77777777" w:rsidR="00C55674" w:rsidRDefault="00C55674" w:rsidP="00451B05">
            <w:pPr>
              <w:pStyle w:val="af6"/>
              <w:rPr>
                <w:rFonts w:ascii="等线" w:hAnsi="等线"/>
                <w:color w:val="000000"/>
              </w:rPr>
            </w:pPr>
            <w:r>
              <w:rPr>
                <w:rFonts w:ascii="等线" w:hAnsi="等线"/>
                <w:color w:val="000000"/>
              </w:rPr>
              <w:t>18</w:t>
            </w:r>
            <w:r w:rsidR="000E4CE2">
              <w:rPr>
                <w:rFonts w:ascii="等线" w:hAnsi="等线"/>
                <w:color w:val="000000"/>
              </w:rPr>
              <w:t>0</w:t>
            </w:r>
          </w:p>
        </w:tc>
        <w:tc>
          <w:tcPr>
            <w:tcW w:w="1394" w:type="dxa"/>
            <w:tcBorders>
              <w:top w:val="single" w:sz="2" w:space="0" w:color="auto"/>
              <w:left w:val="double" w:sz="4" w:space="0" w:color="auto"/>
              <w:bottom w:val="single" w:sz="2" w:space="0" w:color="auto"/>
              <w:right w:val="single" w:sz="2" w:space="0" w:color="auto"/>
            </w:tcBorders>
            <w:vAlign w:val="bottom"/>
          </w:tcPr>
          <w:p w14:paraId="39CD2C25" w14:textId="77777777" w:rsidR="00C55674" w:rsidRDefault="00C55674" w:rsidP="00451B05">
            <w:pPr>
              <w:pStyle w:val="af6"/>
              <w:rPr>
                <w:rFonts w:ascii="等线" w:hAnsi="等线"/>
                <w:color w:val="000000"/>
              </w:rPr>
            </w:pPr>
            <w:r>
              <w:rPr>
                <w:rFonts w:ascii="等线" w:hAnsi="等线"/>
                <w:color w:val="000000"/>
              </w:rPr>
              <w:t>3.3</w:t>
            </w:r>
          </w:p>
        </w:tc>
        <w:tc>
          <w:tcPr>
            <w:tcW w:w="1394" w:type="dxa"/>
            <w:tcBorders>
              <w:top w:val="single" w:sz="2" w:space="0" w:color="auto"/>
              <w:left w:val="single" w:sz="2" w:space="0" w:color="auto"/>
              <w:bottom w:val="single" w:sz="2" w:space="0" w:color="auto"/>
              <w:right w:val="double" w:sz="4" w:space="0" w:color="auto"/>
            </w:tcBorders>
            <w:vAlign w:val="bottom"/>
          </w:tcPr>
          <w:p w14:paraId="0F234A35" w14:textId="77777777" w:rsidR="00C55674" w:rsidRDefault="000E4CE2" w:rsidP="00451B05">
            <w:pPr>
              <w:pStyle w:val="af6"/>
              <w:rPr>
                <w:rFonts w:ascii="等线" w:hAnsi="等线"/>
                <w:color w:val="000000"/>
              </w:rPr>
            </w:pPr>
            <w:r>
              <w:rPr>
                <w:rFonts w:ascii="等线" w:hAnsi="等线"/>
                <w:color w:val="000000"/>
              </w:rPr>
              <w:t>7</w:t>
            </w:r>
            <w:r w:rsidR="00C55674">
              <w:rPr>
                <w:rFonts w:ascii="等线" w:hAnsi="等线"/>
                <w:color w:val="000000"/>
              </w:rPr>
              <w:t>5</w:t>
            </w:r>
          </w:p>
        </w:tc>
        <w:tc>
          <w:tcPr>
            <w:tcW w:w="1394" w:type="dxa"/>
            <w:tcBorders>
              <w:top w:val="single" w:sz="2" w:space="0" w:color="auto"/>
              <w:left w:val="double" w:sz="4" w:space="0" w:color="auto"/>
              <w:bottom w:val="single" w:sz="2" w:space="0" w:color="auto"/>
              <w:right w:val="single" w:sz="2" w:space="0" w:color="auto"/>
            </w:tcBorders>
            <w:vAlign w:val="bottom"/>
          </w:tcPr>
          <w:p w14:paraId="57E280A9" w14:textId="77777777" w:rsidR="00C55674" w:rsidRDefault="00C55674" w:rsidP="00451B05">
            <w:pPr>
              <w:pStyle w:val="af6"/>
              <w:rPr>
                <w:rFonts w:ascii="等线" w:hAnsi="等线"/>
                <w:color w:val="000000"/>
              </w:rPr>
            </w:pPr>
            <w:r>
              <w:rPr>
                <w:rFonts w:ascii="等线" w:hAnsi="等线"/>
                <w:color w:val="000000"/>
              </w:rPr>
              <w:t>8.6</w:t>
            </w:r>
          </w:p>
        </w:tc>
        <w:tc>
          <w:tcPr>
            <w:tcW w:w="1394" w:type="dxa"/>
            <w:tcBorders>
              <w:top w:val="single" w:sz="2" w:space="0" w:color="auto"/>
              <w:left w:val="single" w:sz="2" w:space="0" w:color="auto"/>
              <w:bottom w:val="single" w:sz="2" w:space="0" w:color="auto"/>
            </w:tcBorders>
            <w:vAlign w:val="bottom"/>
          </w:tcPr>
          <w:p w14:paraId="276EB015" w14:textId="77777777" w:rsidR="00C55674" w:rsidRDefault="00C55674" w:rsidP="00451B05">
            <w:pPr>
              <w:pStyle w:val="af6"/>
              <w:rPr>
                <w:rFonts w:ascii="等线" w:hAnsi="等线"/>
                <w:color w:val="000000"/>
              </w:rPr>
            </w:pPr>
            <w:r>
              <w:rPr>
                <w:rFonts w:ascii="等线" w:hAnsi="等线"/>
                <w:color w:val="000000"/>
              </w:rPr>
              <w:t>5</w:t>
            </w:r>
            <w:r w:rsidR="000E4CE2">
              <w:rPr>
                <w:rFonts w:ascii="等线" w:hAnsi="等线"/>
                <w:color w:val="000000"/>
              </w:rPr>
              <w:t>0</w:t>
            </w:r>
          </w:p>
        </w:tc>
      </w:tr>
      <w:tr w:rsidR="00C55674" w:rsidRPr="00480E05" w14:paraId="3876737A" w14:textId="77777777" w:rsidTr="005617CE">
        <w:trPr>
          <w:trHeight w:val="315"/>
        </w:trPr>
        <w:tc>
          <w:tcPr>
            <w:tcW w:w="1394" w:type="dxa"/>
            <w:tcBorders>
              <w:top w:val="single" w:sz="2" w:space="0" w:color="auto"/>
              <w:bottom w:val="single" w:sz="2" w:space="0" w:color="auto"/>
              <w:right w:val="single" w:sz="2" w:space="0" w:color="auto"/>
            </w:tcBorders>
            <w:shd w:val="clear" w:color="auto" w:fill="auto"/>
            <w:noWrap/>
            <w:vAlign w:val="bottom"/>
          </w:tcPr>
          <w:p w14:paraId="4BD794D4" w14:textId="77777777" w:rsidR="00C55674" w:rsidRDefault="00C55674" w:rsidP="00451B05">
            <w:pPr>
              <w:pStyle w:val="af6"/>
              <w:rPr>
                <w:rFonts w:ascii="等线" w:hAnsi="等线"/>
                <w:color w:val="000000"/>
              </w:rPr>
            </w:pPr>
            <w:r>
              <w:rPr>
                <w:rFonts w:ascii="等线" w:hAnsi="等线"/>
                <w:color w:val="000000"/>
              </w:rPr>
              <w:t>1.3</w:t>
            </w:r>
          </w:p>
        </w:tc>
        <w:tc>
          <w:tcPr>
            <w:tcW w:w="1394" w:type="dxa"/>
            <w:tcBorders>
              <w:top w:val="single" w:sz="2" w:space="0" w:color="auto"/>
              <w:left w:val="single" w:sz="2" w:space="0" w:color="auto"/>
              <w:bottom w:val="single" w:sz="2" w:space="0" w:color="auto"/>
              <w:right w:val="double" w:sz="4" w:space="0" w:color="auto"/>
            </w:tcBorders>
            <w:shd w:val="clear" w:color="auto" w:fill="auto"/>
            <w:noWrap/>
            <w:vAlign w:val="bottom"/>
          </w:tcPr>
          <w:p w14:paraId="2875657B" w14:textId="77777777" w:rsidR="00C55674" w:rsidRDefault="000E4CE2" w:rsidP="00451B05">
            <w:pPr>
              <w:pStyle w:val="af6"/>
              <w:rPr>
                <w:rFonts w:ascii="等线" w:hAnsi="等线"/>
                <w:color w:val="000000"/>
              </w:rPr>
            </w:pPr>
            <w:r>
              <w:rPr>
                <w:rFonts w:ascii="等线" w:hAnsi="等线"/>
                <w:color w:val="000000"/>
              </w:rPr>
              <w:t>16</w:t>
            </w:r>
            <w:r w:rsidR="00C55674">
              <w:rPr>
                <w:rFonts w:ascii="等线" w:hAnsi="等线"/>
                <w:color w:val="000000"/>
              </w:rPr>
              <w:t>5</w:t>
            </w:r>
          </w:p>
        </w:tc>
        <w:tc>
          <w:tcPr>
            <w:tcW w:w="1394" w:type="dxa"/>
            <w:tcBorders>
              <w:top w:val="single" w:sz="2" w:space="0" w:color="auto"/>
              <w:left w:val="double" w:sz="4" w:space="0" w:color="auto"/>
              <w:bottom w:val="single" w:sz="2" w:space="0" w:color="auto"/>
              <w:right w:val="single" w:sz="2" w:space="0" w:color="auto"/>
            </w:tcBorders>
            <w:vAlign w:val="bottom"/>
          </w:tcPr>
          <w:p w14:paraId="3AC2D8B4" w14:textId="77777777" w:rsidR="00C55674" w:rsidRDefault="00C55674" w:rsidP="00451B05">
            <w:pPr>
              <w:pStyle w:val="af6"/>
              <w:rPr>
                <w:rFonts w:ascii="等线" w:hAnsi="等线"/>
                <w:color w:val="000000"/>
              </w:rPr>
            </w:pPr>
            <w:r>
              <w:rPr>
                <w:rFonts w:ascii="等线" w:hAnsi="等线"/>
                <w:color w:val="000000"/>
              </w:rPr>
              <w:t>3.6</w:t>
            </w:r>
          </w:p>
        </w:tc>
        <w:tc>
          <w:tcPr>
            <w:tcW w:w="1394" w:type="dxa"/>
            <w:tcBorders>
              <w:top w:val="single" w:sz="2" w:space="0" w:color="auto"/>
              <w:left w:val="single" w:sz="2" w:space="0" w:color="auto"/>
              <w:bottom w:val="single" w:sz="2" w:space="0" w:color="auto"/>
              <w:right w:val="double" w:sz="4" w:space="0" w:color="auto"/>
            </w:tcBorders>
            <w:vAlign w:val="bottom"/>
          </w:tcPr>
          <w:p w14:paraId="600053FF" w14:textId="77777777" w:rsidR="00C55674" w:rsidRDefault="000E4CE2" w:rsidP="00451B05">
            <w:pPr>
              <w:pStyle w:val="af6"/>
              <w:rPr>
                <w:rFonts w:ascii="等线" w:hAnsi="等线"/>
                <w:color w:val="000000"/>
              </w:rPr>
            </w:pPr>
            <w:r>
              <w:rPr>
                <w:rFonts w:ascii="等线" w:hAnsi="等线"/>
                <w:color w:val="000000"/>
              </w:rPr>
              <w:t>7</w:t>
            </w:r>
            <w:r w:rsidR="00C55674">
              <w:rPr>
                <w:rFonts w:ascii="等线" w:hAnsi="等线"/>
                <w:color w:val="000000"/>
              </w:rPr>
              <w:t>5</w:t>
            </w:r>
          </w:p>
        </w:tc>
        <w:tc>
          <w:tcPr>
            <w:tcW w:w="1394" w:type="dxa"/>
            <w:tcBorders>
              <w:top w:val="single" w:sz="2" w:space="0" w:color="auto"/>
              <w:left w:val="double" w:sz="4" w:space="0" w:color="auto"/>
              <w:bottom w:val="single" w:sz="2" w:space="0" w:color="auto"/>
              <w:right w:val="single" w:sz="2" w:space="0" w:color="auto"/>
            </w:tcBorders>
            <w:vAlign w:val="bottom"/>
          </w:tcPr>
          <w:p w14:paraId="07A338FA" w14:textId="77777777" w:rsidR="00C55674" w:rsidRDefault="00C55674" w:rsidP="00451B05">
            <w:pPr>
              <w:pStyle w:val="af6"/>
              <w:rPr>
                <w:rFonts w:ascii="等线" w:hAnsi="等线"/>
                <w:color w:val="000000"/>
              </w:rPr>
            </w:pPr>
            <w:r>
              <w:rPr>
                <w:rFonts w:ascii="等线" w:hAnsi="等线"/>
                <w:color w:val="000000"/>
              </w:rPr>
              <w:t>8.79</w:t>
            </w:r>
          </w:p>
        </w:tc>
        <w:tc>
          <w:tcPr>
            <w:tcW w:w="1394" w:type="dxa"/>
            <w:tcBorders>
              <w:top w:val="single" w:sz="2" w:space="0" w:color="auto"/>
              <w:left w:val="single" w:sz="2" w:space="0" w:color="auto"/>
              <w:bottom w:val="single" w:sz="2" w:space="0" w:color="auto"/>
            </w:tcBorders>
            <w:vAlign w:val="bottom"/>
          </w:tcPr>
          <w:p w14:paraId="1BCD9268" w14:textId="77777777" w:rsidR="00C55674" w:rsidRDefault="00C55674" w:rsidP="00451B05">
            <w:pPr>
              <w:pStyle w:val="af6"/>
              <w:rPr>
                <w:rFonts w:ascii="等线" w:hAnsi="等线"/>
                <w:color w:val="000000"/>
              </w:rPr>
            </w:pPr>
            <w:r>
              <w:rPr>
                <w:rFonts w:ascii="等线" w:hAnsi="等线"/>
                <w:color w:val="000000"/>
              </w:rPr>
              <w:t>1</w:t>
            </w:r>
            <w:r w:rsidR="000E4CE2">
              <w:rPr>
                <w:rFonts w:ascii="等线" w:hAnsi="等线"/>
                <w:color w:val="000000"/>
              </w:rPr>
              <w:t>0</w:t>
            </w:r>
          </w:p>
        </w:tc>
      </w:tr>
      <w:tr w:rsidR="00C55674" w:rsidRPr="00480E05" w14:paraId="46AAD4D4" w14:textId="77777777" w:rsidTr="005617CE">
        <w:trPr>
          <w:trHeight w:val="315"/>
        </w:trPr>
        <w:tc>
          <w:tcPr>
            <w:tcW w:w="1394" w:type="dxa"/>
            <w:tcBorders>
              <w:top w:val="single" w:sz="2" w:space="0" w:color="auto"/>
              <w:bottom w:val="single" w:sz="12" w:space="0" w:color="auto"/>
              <w:right w:val="single" w:sz="2" w:space="0" w:color="auto"/>
            </w:tcBorders>
            <w:shd w:val="clear" w:color="auto" w:fill="auto"/>
            <w:noWrap/>
            <w:vAlign w:val="bottom"/>
          </w:tcPr>
          <w:p w14:paraId="3338E50A" w14:textId="77777777" w:rsidR="00C55674" w:rsidRDefault="00C55674" w:rsidP="00451B05">
            <w:pPr>
              <w:pStyle w:val="af6"/>
              <w:rPr>
                <w:rFonts w:ascii="等线" w:hAnsi="等线"/>
                <w:color w:val="000000"/>
              </w:rPr>
            </w:pPr>
            <w:r>
              <w:rPr>
                <w:rFonts w:ascii="等线" w:hAnsi="等线"/>
                <w:color w:val="000000"/>
              </w:rPr>
              <w:t>1.4</w:t>
            </w:r>
          </w:p>
        </w:tc>
        <w:tc>
          <w:tcPr>
            <w:tcW w:w="1394" w:type="dxa"/>
            <w:tcBorders>
              <w:top w:val="single" w:sz="2" w:space="0" w:color="auto"/>
              <w:left w:val="single" w:sz="2" w:space="0" w:color="auto"/>
              <w:bottom w:val="single" w:sz="12" w:space="0" w:color="auto"/>
              <w:right w:val="double" w:sz="4" w:space="0" w:color="auto"/>
            </w:tcBorders>
            <w:shd w:val="clear" w:color="auto" w:fill="auto"/>
            <w:noWrap/>
            <w:vAlign w:val="bottom"/>
          </w:tcPr>
          <w:p w14:paraId="28B782AE" w14:textId="77777777" w:rsidR="00C55674" w:rsidRDefault="00C55674" w:rsidP="00451B05">
            <w:pPr>
              <w:pStyle w:val="af6"/>
              <w:rPr>
                <w:rFonts w:ascii="等线" w:hAnsi="等线"/>
                <w:color w:val="000000"/>
              </w:rPr>
            </w:pPr>
            <w:r>
              <w:rPr>
                <w:rFonts w:ascii="等线" w:hAnsi="等线"/>
                <w:color w:val="000000"/>
              </w:rPr>
              <w:t>16</w:t>
            </w:r>
            <w:r w:rsidR="000E4CE2">
              <w:rPr>
                <w:rFonts w:ascii="等线" w:hAnsi="等线"/>
                <w:color w:val="000000"/>
              </w:rPr>
              <w:t>0</w:t>
            </w:r>
          </w:p>
        </w:tc>
        <w:tc>
          <w:tcPr>
            <w:tcW w:w="1394" w:type="dxa"/>
            <w:tcBorders>
              <w:top w:val="single" w:sz="2" w:space="0" w:color="auto"/>
              <w:left w:val="double" w:sz="4" w:space="0" w:color="auto"/>
              <w:bottom w:val="single" w:sz="12" w:space="0" w:color="auto"/>
              <w:right w:val="single" w:sz="2" w:space="0" w:color="auto"/>
            </w:tcBorders>
            <w:vAlign w:val="bottom"/>
          </w:tcPr>
          <w:p w14:paraId="231D2315" w14:textId="77777777" w:rsidR="00C55674" w:rsidRDefault="00C55674" w:rsidP="00451B05">
            <w:pPr>
              <w:pStyle w:val="af6"/>
              <w:rPr>
                <w:rFonts w:ascii="等线" w:hAnsi="等线"/>
                <w:color w:val="000000"/>
              </w:rPr>
            </w:pPr>
            <w:r>
              <w:rPr>
                <w:rFonts w:ascii="等线" w:hAnsi="等线"/>
                <w:color w:val="000000"/>
              </w:rPr>
              <w:t>3.9</w:t>
            </w:r>
          </w:p>
        </w:tc>
        <w:tc>
          <w:tcPr>
            <w:tcW w:w="1394" w:type="dxa"/>
            <w:tcBorders>
              <w:top w:val="single" w:sz="2" w:space="0" w:color="auto"/>
              <w:left w:val="single" w:sz="2" w:space="0" w:color="auto"/>
              <w:bottom w:val="single" w:sz="12" w:space="0" w:color="auto"/>
              <w:right w:val="double" w:sz="4" w:space="0" w:color="auto"/>
            </w:tcBorders>
            <w:vAlign w:val="bottom"/>
          </w:tcPr>
          <w:p w14:paraId="2FD79640" w14:textId="77777777" w:rsidR="00C55674" w:rsidRDefault="000E4CE2" w:rsidP="00451B05">
            <w:pPr>
              <w:pStyle w:val="af6"/>
              <w:rPr>
                <w:rFonts w:ascii="等线" w:hAnsi="等线"/>
                <w:color w:val="000000"/>
              </w:rPr>
            </w:pPr>
            <w:r>
              <w:rPr>
                <w:rFonts w:ascii="等线" w:hAnsi="等线"/>
                <w:color w:val="000000"/>
              </w:rPr>
              <w:t>7</w:t>
            </w:r>
            <w:r w:rsidR="00C55674">
              <w:rPr>
                <w:rFonts w:ascii="等线" w:hAnsi="等线"/>
                <w:color w:val="000000"/>
              </w:rPr>
              <w:t>5</w:t>
            </w:r>
          </w:p>
        </w:tc>
        <w:tc>
          <w:tcPr>
            <w:tcW w:w="1394" w:type="dxa"/>
            <w:tcBorders>
              <w:top w:val="single" w:sz="2" w:space="0" w:color="auto"/>
              <w:left w:val="double" w:sz="4" w:space="0" w:color="auto"/>
              <w:bottom w:val="single" w:sz="12" w:space="0" w:color="auto"/>
              <w:right w:val="single" w:sz="2" w:space="0" w:color="auto"/>
            </w:tcBorders>
            <w:vAlign w:val="bottom"/>
          </w:tcPr>
          <w:p w14:paraId="7CABE2DF" w14:textId="77777777" w:rsidR="00C55674" w:rsidRDefault="00C55674" w:rsidP="00451B05">
            <w:pPr>
              <w:pStyle w:val="af6"/>
              <w:rPr>
                <w:rFonts w:ascii="等线" w:hAnsi="等线"/>
                <w:color w:val="000000"/>
              </w:rPr>
            </w:pPr>
          </w:p>
        </w:tc>
        <w:tc>
          <w:tcPr>
            <w:tcW w:w="1394" w:type="dxa"/>
            <w:tcBorders>
              <w:top w:val="single" w:sz="2" w:space="0" w:color="auto"/>
              <w:left w:val="single" w:sz="2" w:space="0" w:color="auto"/>
              <w:bottom w:val="single" w:sz="12" w:space="0" w:color="auto"/>
            </w:tcBorders>
            <w:vAlign w:val="bottom"/>
          </w:tcPr>
          <w:p w14:paraId="692B8C1B" w14:textId="77777777" w:rsidR="00C55674" w:rsidRDefault="00C55674" w:rsidP="00451B05">
            <w:pPr>
              <w:pStyle w:val="af6"/>
              <w:rPr>
                <w:rFonts w:ascii="等线" w:hAnsi="等线"/>
                <w:color w:val="000000"/>
              </w:rPr>
            </w:pPr>
          </w:p>
        </w:tc>
      </w:tr>
    </w:tbl>
    <w:p w14:paraId="22B3ADDF" w14:textId="078C15AA" w:rsidR="007B6549" w:rsidRPr="00153B38" w:rsidRDefault="007B6549" w:rsidP="0087493C">
      <w:pPr>
        <w:pStyle w:val="af5"/>
      </w:pPr>
      <w:bookmarkStart w:id="47" w:name="_Ref1937499"/>
      <w:r w:rsidRPr="00153B38">
        <w:t>表</w:t>
      </w:r>
      <w:r w:rsidRPr="00153B38">
        <w:t xml:space="preserve"> </w:t>
      </w:r>
      <w:fldSimple w:instr=" STYLEREF 1 \s ">
        <w:r w:rsidR="00B9456A">
          <w:rPr>
            <w:noProof/>
          </w:rPr>
          <w:t>2</w:t>
        </w:r>
      </w:fldSimple>
      <w:r w:rsidR="00E44731">
        <w:t>.</w:t>
      </w:r>
      <w:r w:rsidR="00E44731">
        <w:fldChar w:fldCharType="begin"/>
      </w:r>
      <w:r w:rsidR="00E44731">
        <w:instrText xml:space="preserve"> SEQ </w:instrText>
      </w:r>
      <w:r w:rsidR="00E44731">
        <w:instrText>表</w:instrText>
      </w:r>
      <w:r w:rsidR="00E44731">
        <w:instrText xml:space="preserve"> \* ARABIC \s 1 </w:instrText>
      </w:r>
      <w:r w:rsidR="00E44731">
        <w:fldChar w:fldCharType="separate"/>
      </w:r>
      <w:r w:rsidR="00B9456A">
        <w:rPr>
          <w:noProof/>
        </w:rPr>
        <w:t>5</w:t>
      </w:r>
      <w:r w:rsidR="00E44731">
        <w:fldChar w:fldCharType="end"/>
      </w:r>
      <w:bookmarkEnd w:id="47"/>
      <w:r w:rsidRPr="00153B38">
        <w:t xml:space="preserve"> </w:t>
      </w:r>
      <w:r w:rsidRPr="00153B38">
        <w:rPr>
          <w:rFonts w:ascii="宋体" w:hAnsi="宋体" w:cs="宋体" w:hint="eastAsia"/>
        </w:rPr>
        <w:t>①</w:t>
      </w:r>
      <w:r w:rsidRPr="00153B38">
        <w:t>号剖面第三次测量结果</w:t>
      </w:r>
    </w:p>
    <w:tbl>
      <w:tblPr>
        <w:tblStyle w:val="afb"/>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739"/>
        <w:gridCol w:w="1663"/>
        <w:gridCol w:w="1663"/>
        <w:gridCol w:w="1663"/>
      </w:tblGrid>
      <w:tr w:rsidR="00E66D24" w:rsidRPr="00E66D24" w14:paraId="3E3D8FAF" w14:textId="74A9A9EE" w:rsidTr="003C0BD2">
        <w:trPr>
          <w:tblHeader/>
          <w:jc w:val="center"/>
        </w:trPr>
        <w:tc>
          <w:tcPr>
            <w:tcW w:w="1739" w:type="dxa"/>
            <w:tcBorders>
              <w:top w:val="single" w:sz="12" w:space="0" w:color="auto"/>
              <w:bottom w:val="single" w:sz="2" w:space="0" w:color="auto"/>
            </w:tcBorders>
            <w:vAlign w:val="bottom"/>
          </w:tcPr>
          <w:p w14:paraId="62220A38" w14:textId="77777777" w:rsidR="00E66D24" w:rsidRPr="00E66D24" w:rsidRDefault="00E66D24" w:rsidP="00E66D24">
            <w:pPr>
              <w:pStyle w:val="af6"/>
            </w:pPr>
            <w:r w:rsidRPr="00E66D24">
              <w:rPr>
                <w:rFonts w:hint="eastAsia"/>
              </w:rPr>
              <w:t>距离（</w:t>
            </w:r>
            <w:r w:rsidRPr="00E66D24">
              <w:rPr>
                <w:rFonts w:hint="eastAsia"/>
              </w:rPr>
              <w:t>m</w:t>
            </w:r>
            <w:r w:rsidRPr="00E66D24">
              <w:rPr>
                <w:rFonts w:hint="eastAsia"/>
              </w:rPr>
              <w:t>）</w:t>
            </w:r>
          </w:p>
        </w:tc>
        <w:tc>
          <w:tcPr>
            <w:tcW w:w="1663" w:type="dxa"/>
            <w:tcBorders>
              <w:top w:val="single" w:sz="12" w:space="0" w:color="auto"/>
              <w:bottom w:val="single" w:sz="2" w:space="0" w:color="auto"/>
              <w:right w:val="double" w:sz="4" w:space="0" w:color="auto"/>
            </w:tcBorders>
            <w:vAlign w:val="bottom"/>
          </w:tcPr>
          <w:p w14:paraId="4EEEE7C0" w14:textId="77777777" w:rsidR="00E66D24" w:rsidRPr="00E66D24" w:rsidRDefault="00E66D24" w:rsidP="00E66D24">
            <w:pPr>
              <w:pStyle w:val="af6"/>
            </w:pPr>
            <w:r w:rsidRPr="00E66D24">
              <w:rPr>
                <w:rFonts w:hint="eastAsia"/>
              </w:rPr>
              <w:t>深度</w:t>
            </w:r>
            <w:r w:rsidRPr="00E66D24">
              <w:rPr>
                <w:rFonts w:hint="eastAsia"/>
              </w:rPr>
              <w:t>(mm)</w:t>
            </w:r>
          </w:p>
        </w:tc>
        <w:tc>
          <w:tcPr>
            <w:tcW w:w="1663" w:type="dxa"/>
            <w:tcBorders>
              <w:top w:val="single" w:sz="12" w:space="0" w:color="auto"/>
              <w:left w:val="double" w:sz="4" w:space="0" w:color="auto"/>
              <w:bottom w:val="single" w:sz="2" w:space="0" w:color="auto"/>
            </w:tcBorders>
            <w:vAlign w:val="bottom"/>
          </w:tcPr>
          <w:p w14:paraId="1C297F75" w14:textId="44F41427" w:rsidR="00E66D24" w:rsidRPr="00E66D24" w:rsidRDefault="00E66D24" w:rsidP="00E66D24">
            <w:pPr>
              <w:pStyle w:val="af6"/>
            </w:pPr>
            <w:r w:rsidRPr="00E66D24">
              <w:rPr>
                <w:rFonts w:hint="eastAsia"/>
              </w:rPr>
              <w:t>距离（</w:t>
            </w:r>
            <w:r w:rsidRPr="00E66D24">
              <w:rPr>
                <w:rFonts w:hint="eastAsia"/>
              </w:rPr>
              <w:t>m</w:t>
            </w:r>
            <w:r w:rsidRPr="00E66D24">
              <w:rPr>
                <w:rFonts w:hint="eastAsia"/>
              </w:rPr>
              <w:t>）</w:t>
            </w:r>
          </w:p>
        </w:tc>
        <w:tc>
          <w:tcPr>
            <w:tcW w:w="1663" w:type="dxa"/>
            <w:tcBorders>
              <w:top w:val="single" w:sz="12" w:space="0" w:color="auto"/>
              <w:bottom w:val="single" w:sz="2" w:space="0" w:color="auto"/>
            </w:tcBorders>
            <w:vAlign w:val="bottom"/>
          </w:tcPr>
          <w:p w14:paraId="2BE90420" w14:textId="62B5E838" w:rsidR="00E66D24" w:rsidRPr="00E66D24" w:rsidRDefault="00E66D24" w:rsidP="00E66D24">
            <w:pPr>
              <w:pStyle w:val="af6"/>
            </w:pPr>
            <w:r w:rsidRPr="00E66D24">
              <w:rPr>
                <w:rFonts w:hint="eastAsia"/>
              </w:rPr>
              <w:t>深度</w:t>
            </w:r>
            <w:r w:rsidRPr="00E66D24">
              <w:rPr>
                <w:rFonts w:hint="eastAsia"/>
              </w:rPr>
              <w:t>(mm)</w:t>
            </w:r>
          </w:p>
        </w:tc>
      </w:tr>
      <w:tr w:rsidR="00E66D24" w:rsidRPr="00E66D24" w14:paraId="50613656" w14:textId="2550126C" w:rsidTr="00E534D1">
        <w:trPr>
          <w:jc w:val="center"/>
        </w:trPr>
        <w:tc>
          <w:tcPr>
            <w:tcW w:w="1739" w:type="dxa"/>
            <w:tcBorders>
              <w:top w:val="single" w:sz="2" w:space="0" w:color="auto"/>
              <w:bottom w:val="single" w:sz="4" w:space="0" w:color="auto"/>
            </w:tcBorders>
            <w:vAlign w:val="bottom"/>
          </w:tcPr>
          <w:p w14:paraId="5ABE0BBB" w14:textId="77777777" w:rsidR="00E66D24" w:rsidRPr="00E66D24" w:rsidRDefault="00E66D24" w:rsidP="00E66D24">
            <w:pPr>
              <w:pStyle w:val="af6"/>
            </w:pPr>
            <w:r w:rsidRPr="00E66D24">
              <w:t>0</w:t>
            </w:r>
          </w:p>
        </w:tc>
        <w:tc>
          <w:tcPr>
            <w:tcW w:w="1663" w:type="dxa"/>
            <w:tcBorders>
              <w:top w:val="single" w:sz="2" w:space="0" w:color="auto"/>
              <w:bottom w:val="single" w:sz="4" w:space="0" w:color="auto"/>
              <w:right w:val="double" w:sz="4" w:space="0" w:color="auto"/>
            </w:tcBorders>
            <w:vAlign w:val="bottom"/>
          </w:tcPr>
          <w:p w14:paraId="47D4F8FF" w14:textId="77777777" w:rsidR="00E66D24" w:rsidRPr="00E66D24" w:rsidRDefault="00E66D24" w:rsidP="00E66D24">
            <w:pPr>
              <w:pStyle w:val="af6"/>
            </w:pPr>
            <w:r w:rsidRPr="00E66D24">
              <w:t>100</w:t>
            </w:r>
          </w:p>
        </w:tc>
        <w:tc>
          <w:tcPr>
            <w:tcW w:w="1663" w:type="dxa"/>
            <w:tcBorders>
              <w:top w:val="single" w:sz="2" w:space="0" w:color="auto"/>
              <w:left w:val="double" w:sz="4" w:space="0" w:color="auto"/>
              <w:bottom w:val="single" w:sz="4" w:space="0" w:color="auto"/>
            </w:tcBorders>
            <w:vAlign w:val="bottom"/>
          </w:tcPr>
          <w:p w14:paraId="7646E6D0" w14:textId="6DB37931" w:rsidR="00E66D24" w:rsidRPr="00E66D24" w:rsidRDefault="00E66D24" w:rsidP="00E66D24">
            <w:pPr>
              <w:pStyle w:val="af6"/>
            </w:pPr>
            <w:r w:rsidRPr="00E66D24">
              <w:t>0.4</w:t>
            </w:r>
          </w:p>
        </w:tc>
        <w:tc>
          <w:tcPr>
            <w:tcW w:w="1663" w:type="dxa"/>
            <w:tcBorders>
              <w:top w:val="single" w:sz="2" w:space="0" w:color="auto"/>
              <w:bottom w:val="single" w:sz="4" w:space="0" w:color="auto"/>
            </w:tcBorders>
            <w:vAlign w:val="bottom"/>
          </w:tcPr>
          <w:p w14:paraId="0BDF8810" w14:textId="193D3AB9" w:rsidR="00E66D24" w:rsidRPr="00E66D24" w:rsidRDefault="00E66D24" w:rsidP="00E66D24">
            <w:pPr>
              <w:pStyle w:val="af6"/>
            </w:pPr>
            <w:r w:rsidRPr="00E66D24">
              <w:t>150</w:t>
            </w:r>
          </w:p>
        </w:tc>
      </w:tr>
      <w:tr w:rsidR="00E66D24" w:rsidRPr="00E66D24" w14:paraId="46664B7F" w14:textId="19738496" w:rsidTr="00E534D1">
        <w:trPr>
          <w:jc w:val="center"/>
        </w:trPr>
        <w:tc>
          <w:tcPr>
            <w:tcW w:w="1739" w:type="dxa"/>
            <w:tcBorders>
              <w:top w:val="single" w:sz="4" w:space="0" w:color="auto"/>
            </w:tcBorders>
            <w:vAlign w:val="bottom"/>
          </w:tcPr>
          <w:p w14:paraId="3C6E6A11" w14:textId="77777777" w:rsidR="00E66D24" w:rsidRPr="00E66D24" w:rsidRDefault="00E66D24" w:rsidP="00E66D24">
            <w:pPr>
              <w:pStyle w:val="af6"/>
            </w:pPr>
            <w:r w:rsidRPr="00E66D24">
              <w:t>0.1</w:t>
            </w:r>
          </w:p>
        </w:tc>
        <w:tc>
          <w:tcPr>
            <w:tcW w:w="1663" w:type="dxa"/>
            <w:tcBorders>
              <w:top w:val="single" w:sz="4" w:space="0" w:color="auto"/>
              <w:right w:val="double" w:sz="4" w:space="0" w:color="auto"/>
            </w:tcBorders>
            <w:vAlign w:val="bottom"/>
          </w:tcPr>
          <w:p w14:paraId="72E7EC6F" w14:textId="77777777" w:rsidR="00E66D24" w:rsidRPr="00E66D24" w:rsidRDefault="00E66D24" w:rsidP="00E66D24">
            <w:pPr>
              <w:pStyle w:val="af6"/>
            </w:pPr>
            <w:r w:rsidRPr="00E66D24">
              <w:t>234</w:t>
            </w:r>
          </w:p>
        </w:tc>
        <w:tc>
          <w:tcPr>
            <w:tcW w:w="1663" w:type="dxa"/>
            <w:tcBorders>
              <w:top w:val="single" w:sz="4" w:space="0" w:color="auto"/>
              <w:left w:val="double" w:sz="4" w:space="0" w:color="auto"/>
            </w:tcBorders>
            <w:vAlign w:val="bottom"/>
          </w:tcPr>
          <w:p w14:paraId="56A07681" w14:textId="5D0290AA" w:rsidR="00E66D24" w:rsidRPr="00E66D24" w:rsidRDefault="00E66D24" w:rsidP="00E66D24">
            <w:pPr>
              <w:pStyle w:val="af6"/>
            </w:pPr>
            <w:r w:rsidRPr="00E66D24">
              <w:t>0.5</w:t>
            </w:r>
          </w:p>
        </w:tc>
        <w:tc>
          <w:tcPr>
            <w:tcW w:w="1663" w:type="dxa"/>
            <w:tcBorders>
              <w:top w:val="single" w:sz="4" w:space="0" w:color="auto"/>
            </w:tcBorders>
            <w:vAlign w:val="bottom"/>
          </w:tcPr>
          <w:p w14:paraId="7FB23FDC" w14:textId="4674B235" w:rsidR="00E66D24" w:rsidRPr="00E66D24" w:rsidRDefault="00E66D24" w:rsidP="00E66D24">
            <w:pPr>
              <w:pStyle w:val="af6"/>
            </w:pPr>
            <w:r w:rsidRPr="00E66D24">
              <w:t>30</w:t>
            </w:r>
          </w:p>
        </w:tc>
      </w:tr>
      <w:tr w:rsidR="00E66D24" w:rsidRPr="00E66D24" w14:paraId="15DA62A1" w14:textId="7448E529" w:rsidTr="00E534D1">
        <w:trPr>
          <w:jc w:val="center"/>
        </w:trPr>
        <w:tc>
          <w:tcPr>
            <w:tcW w:w="1739" w:type="dxa"/>
            <w:vAlign w:val="bottom"/>
          </w:tcPr>
          <w:p w14:paraId="5D6B13A3" w14:textId="77777777" w:rsidR="00E66D24" w:rsidRPr="00E66D24" w:rsidRDefault="00E66D24" w:rsidP="00E66D24">
            <w:pPr>
              <w:pStyle w:val="af6"/>
            </w:pPr>
            <w:r w:rsidRPr="00E66D24">
              <w:t>0.2</w:t>
            </w:r>
          </w:p>
        </w:tc>
        <w:tc>
          <w:tcPr>
            <w:tcW w:w="1663" w:type="dxa"/>
            <w:tcBorders>
              <w:right w:val="double" w:sz="4" w:space="0" w:color="auto"/>
            </w:tcBorders>
            <w:vAlign w:val="bottom"/>
          </w:tcPr>
          <w:p w14:paraId="6FDD3F82" w14:textId="77777777" w:rsidR="00E66D24" w:rsidRPr="00E66D24" w:rsidRDefault="00E66D24" w:rsidP="00E66D24">
            <w:pPr>
              <w:pStyle w:val="af6"/>
            </w:pPr>
            <w:r w:rsidRPr="00E66D24">
              <w:t>260</w:t>
            </w:r>
          </w:p>
        </w:tc>
        <w:tc>
          <w:tcPr>
            <w:tcW w:w="1663" w:type="dxa"/>
            <w:tcBorders>
              <w:left w:val="double" w:sz="4" w:space="0" w:color="auto"/>
            </w:tcBorders>
            <w:vAlign w:val="bottom"/>
          </w:tcPr>
          <w:p w14:paraId="41514C5D" w14:textId="05E57D0A" w:rsidR="00E66D24" w:rsidRPr="00E66D24" w:rsidRDefault="00E66D24" w:rsidP="00E66D24">
            <w:pPr>
              <w:pStyle w:val="af6"/>
            </w:pPr>
            <w:r w:rsidRPr="00E66D24">
              <w:t>0.6</w:t>
            </w:r>
          </w:p>
        </w:tc>
        <w:tc>
          <w:tcPr>
            <w:tcW w:w="1663" w:type="dxa"/>
            <w:vAlign w:val="bottom"/>
          </w:tcPr>
          <w:p w14:paraId="2B8C5B0B" w14:textId="4FFA9DAE" w:rsidR="00E66D24" w:rsidRPr="00E66D24" w:rsidRDefault="00E66D24" w:rsidP="00E66D24">
            <w:pPr>
              <w:pStyle w:val="af6"/>
            </w:pPr>
            <w:r w:rsidRPr="00E66D24">
              <w:t>11.5</w:t>
            </w:r>
          </w:p>
        </w:tc>
      </w:tr>
      <w:tr w:rsidR="00E66D24" w:rsidRPr="00E66D24" w14:paraId="00D8F926" w14:textId="428D864B" w:rsidTr="00E534D1">
        <w:trPr>
          <w:jc w:val="center"/>
        </w:trPr>
        <w:tc>
          <w:tcPr>
            <w:tcW w:w="1739" w:type="dxa"/>
            <w:tcBorders>
              <w:bottom w:val="single" w:sz="12" w:space="0" w:color="auto"/>
            </w:tcBorders>
            <w:vAlign w:val="bottom"/>
          </w:tcPr>
          <w:p w14:paraId="76066C76" w14:textId="77777777" w:rsidR="00E66D24" w:rsidRPr="00E66D24" w:rsidRDefault="00E66D24" w:rsidP="00E66D24">
            <w:pPr>
              <w:pStyle w:val="af6"/>
            </w:pPr>
            <w:r w:rsidRPr="00E66D24">
              <w:t>0.3</w:t>
            </w:r>
          </w:p>
        </w:tc>
        <w:tc>
          <w:tcPr>
            <w:tcW w:w="1663" w:type="dxa"/>
            <w:tcBorders>
              <w:bottom w:val="single" w:sz="12" w:space="0" w:color="auto"/>
              <w:right w:val="double" w:sz="4" w:space="0" w:color="auto"/>
            </w:tcBorders>
            <w:vAlign w:val="bottom"/>
          </w:tcPr>
          <w:p w14:paraId="6F7BF0FC" w14:textId="77777777" w:rsidR="00E66D24" w:rsidRPr="00E66D24" w:rsidRDefault="00E66D24" w:rsidP="00E66D24">
            <w:pPr>
              <w:pStyle w:val="af6"/>
            </w:pPr>
            <w:r w:rsidRPr="00E66D24">
              <w:t>226</w:t>
            </w:r>
          </w:p>
        </w:tc>
        <w:tc>
          <w:tcPr>
            <w:tcW w:w="1663" w:type="dxa"/>
            <w:tcBorders>
              <w:left w:val="double" w:sz="4" w:space="0" w:color="auto"/>
              <w:bottom w:val="single" w:sz="12" w:space="0" w:color="auto"/>
            </w:tcBorders>
            <w:vAlign w:val="bottom"/>
          </w:tcPr>
          <w:p w14:paraId="71E842CD" w14:textId="5C800D20" w:rsidR="00E66D24" w:rsidRPr="00E66D24" w:rsidRDefault="00E66D24" w:rsidP="00E66D24">
            <w:pPr>
              <w:pStyle w:val="af6"/>
            </w:pPr>
            <w:r w:rsidRPr="00E66D24">
              <w:t>0.75</w:t>
            </w:r>
          </w:p>
        </w:tc>
        <w:tc>
          <w:tcPr>
            <w:tcW w:w="1663" w:type="dxa"/>
            <w:tcBorders>
              <w:bottom w:val="single" w:sz="12" w:space="0" w:color="auto"/>
            </w:tcBorders>
            <w:vAlign w:val="bottom"/>
          </w:tcPr>
          <w:p w14:paraId="4A65C828" w14:textId="37847A90" w:rsidR="00E66D24" w:rsidRPr="00E66D24" w:rsidRDefault="00E66D24" w:rsidP="00E66D24">
            <w:pPr>
              <w:pStyle w:val="af6"/>
            </w:pPr>
            <w:r w:rsidRPr="00E66D24">
              <w:t>0</w:t>
            </w:r>
          </w:p>
        </w:tc>
      </w:tr>
    </w:tbl>
    <w:p w14:paraId="265FB418" w14:textId="77777777" w:rsidR="00E66D24" w:rsidRDefault="00E66D24">
      <w:pPr>
        <w:widowControl/>
        <w:spacing w:line="240" w:lineRule="auto"/>
        <w:ind w:firstLineChars="0" w:firstLine="0"/>
        <w:jc w:val="left"/>
      </w:pPr>
      <w:r>
        <w:br w:type="page"/>
      </w:r>
    </w:p>
    <w:p w14:paraId="51ACF70F" w14:textId="7C2E8213" w:rsidR="00D5092C" w:rsidRDefault="00A07CE5" w:rsidP="002A645E">
      <w:pPr>
        <w:ind w:firstLine="480"/>
      </w:pPr>
      <w:r w:rsidRPr="00153B38">
        <w:lastRenderedPageBreak/>
        <w:t>依据积雪深度数据可以</w:t>
      </w:r>
      <w:r w:rsidR="005F41DD">
        <w:rPr>
          <w:rFonts w:hint="eastAsia"/>
        </w:rPr>
        <w:t>绘</w:t>
      </w:r>
      <w:r w:rsidR="005F41DD" w:rsidRPr="00153B38">
        <w:t>出</w:t>
      </w:r>
      <w:r w:rsidR="00216B50">
        <w:t>积雪分布</w:t>
      </w:r>
      <w:r w:rsidR="00F478A1">
        <w:t>剖面图</w:t>
      </w:r>
      <w:r w:rsidR="00F478A1">
        <w:rPr>
          <w:rFonts w:hint="eastAsia"/>
        </w:rPr>
        <w:t>，</w:t>
      </w:r>
      <w:r w:rsidR="009802F4">
        <w:rPr>
          <w:rFonts w:hint="eastAsia"/>
        </w:rPr>
        <w:t>如</w:t>
      </w:r>
      <w:r w:rsidR="009802F4">
        <w:fldChar w:fldCharType="begin"/>
      </w:r>
      <w:r w:rsidR="009802F4">
        <w:instrText xml:space="preserve"> </w:instrText>
      </w:r>
      <w:r w:rsidR="009802F4">
        <w:rPr>
          <w:rFonts w:hint="eastAsia"/>
        </w:rPr>
        <w:instrText>REF _Ref4525472 \h</w:instrText>
      </w:r>
      <w:r w:rsidR="009802F4">
        <w:instrText xml:space="preserve"> </w:instrText>
      </w:r>
      <w:r w:rsidR="009802F4">
        <w:fldChar w:fldCharType="separate"/>
      </w:r>
      <w:r w:rsidR="00B9456A" w:rsidRPr="00D5092C">
        <w:rPr>
          <w:rFonts w:hint="eastAsia"/>
        </w:rPr>
        <w:t>图</w:t>
      </w:r>
      <w:r w:rsidR="00B9456A" w:rsidRPr="00D5092C">
        <w:rPr>
          <w:rFonts w:hint="eastAsia"/>
        </w:rPr>
        <w:t xml:space="preserve"> </w:t>
      </w:r>
      <w:r w:rsidR="00B9456A">
        <w:rPr>
          <w:noProof/>
        </w:rPr>
        <w:t>2</w:t>
      </w:r>
      <w:r w:rsidR="00B9456A">
        <w:t>.</w:t>
      </w:r>
      <w:r w:rsidR="00B9456A">
        <w:rPr>
          <w:noProof/>
        </w:rPr>
        <w:t>13</w:t>
      </w:r>
      <w:r w:rsidR="009802F4">
        <w:fldChar w:fldCharType="end"/>
      </w:r>
      <w:r w:rsidR="009802F4">
        <w:t>至</w:t>
      </w:r>
      <w:r w:rsidR="009802F4">
        <w:fldChar w:fldCharType="begin"/>
      </w:r>
      <w:r w:rsidR="009802F4">
        <w:instrText xml:space="preserve"> REF _Ref4525473 \h </w:instrText>
      </w:r>
      <w:r w:rsidR="009802F4">
        <w:fldChar w:fldCharType="separate"/>
      </w:r>
      <w:r w:rsidR="00B9456A">
        <w:rPr>
          <w:rFonts w:hint="eastAsia"/>
        </w:rPr>
        <w:t>图</w:t>
      </w:r>
      <w:r w:rsidR="00B9456A">
        <w:rPr>
          <w:rFonts w:hint="eastAsia"/>
        </w:rPr>
        <w:t xml:space="preserve"> </w:t>
      </w:r>
      <w:r w:rsidR="00B9456A">
        <w:rPr>
          <w:noProof/>
        </w:rPr>
        <w:t>2</w:t>
      </w:r>
      <w:r w:rsidR="00B9456A">
        <w:t>.</w:t>
      </w:r>
      <w:r w:rsidR="00B9456A">
        <w:rPr>
          <w:noProof/>
        </w:rPr>
        <w:t>15</w:t>
      </w:r>
      <w:r w:rsidR="009802F4">
        <w:fldChar w:fldCharType="end"/>
      </w:r>
      <w:r w:rsidR="009802F4">
        <w:t>所示</w:t>
      </w:r>
      <w:r w:rsidR="00AD798C" w:rsidRPr="00153B38">
        <w:t>。</w:t>
      </w:r>
    </w:p>
    <w:p w14:paraId="6356F64D" w14:textId="481FBBD1" w:rsidR="00946DB1" w:rsidRDefault="00D5092C" w:rsidP="00D5092C">
      <w:pPr>
        <w:pStyle w:val="affd"/>
        <w:spacing w:before="163"/>
      </w:pPr>
      <w:r>
        <w:rPr>
          <w:noProof/>
          <w:lang w:eastAsia="zh-CN"/>
        </w:rPr>
        <w:drawing>
          <wp:inline distT="0" distB="0" distL="0" distR="0" wp14:anchorId="04750DE2" wp14:editId="5632E997">
            <wp:extent cx="4866199" cy="1853706"/>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1剖面测量1.8.png"/>
                    <pic:cNvPicPr/>
                  </pic:nvPicPr>
                  <pic:blipFill rotWithShape="1">
                    <a:blip r:embed="rId57" cstate="print">
                      <a:extLst>
                        <a:ext uri="{28A0092B-C50C-407E-A947-70E740481C1C}">
                          <a14:useLocalDpi xmlns:a14="http://schemas.microsoft.com/office/drawing/2010/main" val="0"/>
                        </a:ext>
                      </a:extLst>
                    </a:blip>
                    <a:srcRect t="3148"/>
                    <a:stretch/>
                  </pic:blipFill>
                  <pic:spPr bwMode="auto">
                    <a:xfrm>
                      <a:off x="0" y="0"/>
                      <a:ext cx="4928860" cy="1877576"/>
                    </a:xfrm>
                    <a:prstGeom prst="rect">
                      <a:avLst/>
                    </a:prstGeom>
                    <a:ln>
                      <a:noFill/>
                    </a:ln>
                    <a:extLst>
                      <a:ext uri="{53640926-AAD7-44D8-BBD7-CCE9431645EC}">
                        <a14:shadowObscured xmlns:a14="http://schemas.microsoft.com/office/drawing/2010/main"/>
                      </a:ext>
                    </a:extLst>
                  </pic:spPr>
                </pic:pic>
              </a:graphicData>
            </a:graphic>
          </wp:inline>
        </w:drawing>
      </w:r>
    </w:p>
    <w:p w14:paraId="5B919CF6" w14:textId="51B6D59E" w:rsidR="00D5092C" w:rsidRPr="00D5092C" w:rsidRDefault="00D5092C" w:rsidP="00D5092C">
      <w:pPr>
        <w:pStyle w:val="af"/>
      </w:pPr>
      <w:bookmarkStart w:id="48" w:name="_Ref4525472"/>
      <w:r w:rsidRPr="00D5092C">
        <w:rPr>
          <w:rFonts w:hint="eastAsia"/>
        </w:rPr>
        <w:t>图</w:t>
      </w:r>
      <w:r w:rsidRPr="00D5092C">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2</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13</w:t>
      </w:r>
      <w:r w:rsidR="0077467D">
        <w:fldChar w:fldCharType="end"/>
      </w:r>
      <w:bookmarkEnd w:id="48"/>
      <w:r w:rsidRPr="00D5092C">
        <w:t xml:space="preserve"> </w:t>
      </w:r>
      <w:r w:rsidRPr="00D5092C">
        <w:rPr>
          <w:rFonts w:hint="eastAsia"/>
        </w:rPr>
        <w:t>①号剖面测量结果（第一次测量）</w:t>
      </w:r>
    </w:p>
    <w:p w14:paraId="7948C35C" w14:textId="77777777" w:rsidR="00D5092C" w:rsidRDefault="00D5092C" w:rsidP="00D5092C">
      <w:pPr>
        <w:pStyle w:val="af"/>
        <w:keepNext/>
      </w:pPr>
      <w:r>
        <w:rPr>
          <w:rFonts w:eastAsia="MS Mincho" w:hint="eastAsia"/>
          <w:noProof/>
        </w:rPr>
        <w:drawing>
          <wp:inline distT="0" distB="0" distL="0" distR="0" wp14:anchorId="4E371B43" wp14:editId="5707D71E">
            <wp:extent cx="4867200" cy="2209947"/>
            <wp:effectExtent l="0" t="0" r="0" b="0"/>
            <wp:docPr id="35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1剖面测量1.26.png"/>
                    <pic:cNvPicPr/>
                  </pic:nvPicPr>
                  <pic:blipFill rotWithShape="1">
                    <a:blip r:embed="rId58" cstate="print">
                      <a:extLst>
                        <a:ext uri="{28A0092B-C50C-407E-A947-70E740481C1C}">
                          <a14:useLocalDpi xmlns:a14="http://schemas.microsoft.com/office/drawing/2010/main" val="0"/>
                        </a:ext>
                      </a:extLst>
                    </a:blip>
                    <a:srcRect t="2639"/>
                    <a:stretch/>
                  </pic:blipFill>
                  <pic:spPr bwMode="auto">
                    <a:xfrm>
                      <a:off x="0" y="0"/>
                      <a:ext cx="4867200" cy="2209947"/>
                    </a:xfrm>
                    <a:prstGeom prst="rect">
                      <a:avLst/>
                    </a:prstGeom>
                    <a:ln>
                      <a:noFill/>
                    </a:ln>
                    <a:extLst>
                      <a:ext uri="{53640926-AAD7-44D8-BBD7-CCE9431645EC}">
                        <a14:shadowObscured xmlns:a14="http://schemas.microsoft.com/office/drawing/2010/main"/>
                      </a:ext>
                    </a:extLst>
                  </pic:spPr>
                </pic:pic>
              </a:graphicData>
            </a:graphic>
          </wp:inline>
        </w:drawing>
      </w:r>
    </w:p>
    <w:p w14:paraId="394BE4AB" w14:textId="63D34E73" w:rsidR="00D5092C" w:rsidRDefault="00D5092C" w:rsidP="00D5092C">
      <w:pPr>
        <w:pStyle w:val="af"/>
        <w:rPr>
          <w:rFonts w:eastAsia="MS Mincho"/>
          <w:lang w:eastAsia="ja-JP"/>
        </w:rPr>
      </w:pPr>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2</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14</w:t>
      </w:r>
      <w:r w:rsidR="0077467D">
        <w:fldChar w:fldCharType="end"/>
      </w:r>
      <w:r>
        <w:t xml:space="preserve"> </w:t>
      </w:r>
      <w:r w:rsidRPr="00D5092C">
        <w:rPr>
          <w:rFonts w:hint="eastAsia"/>
        </w:rPr>
        <w:t>①号剖面测量结果（第</w:t>
      </w:r>
      <w:r>
        <w:rPr>
          <w:rFonts w:hint="eastAsia"/>
        </w:rPr>
        <w:t>二</w:t>
      </w:r>
      <w:r w:rsidRPr="00D5092C">
        <w:rPr>
          <w:rFonts w:hint="eastAsia"/>
        </w:rPr>
        <w:t>次测量）</w:t>
      </w:r>
    </w:p>
    <w:p w14:paraId="5925F4C0" w14:textId="68A191F0" w:rsidR="00D5092C" w:rsidRDefault="00D5092C" w:rsidP="00D5092C">
      <w:pPr>
        <w:pStyle w:val="af"/>
        <w:rPr>
          <w:rFonts w:eastAsia="MS Mincho"/>
          <w:lang w:eastAsia="ja-JP"/>
        </w:rPr>
      </w:pPr>
      <w:r>
        <w:rPr>
          <w:rFonts w:eastAsia="MS Mincho" w:hint="eastAsia"/>
          <w:noProof/>
        </w:rPr>
        <w:drawing>
          <wp:inline distT="0" distB="0" distL="0" distR="0" wp14:anchorId="56335CDB" wp14:editId="760FAD0E">
            <wp:extent cx="4867200" cy="1828735"/>
            <wp:effectExtent l="0" t="0" r="0" b="635"/>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1号剖面3月19日剖面高度图.png"/>
                    <pic:cNvPicPr/>
                  </pic:nvPicPr>
                  <pic:blipFill rotWithShape="1">
                    <a:blip r:embed="rId59" cstate="print">
                      <a:extLst>
                        <a:ext uri="{28A0092B-C50C-407E-A947-70E740481C1C}">
                          <a14:useLocalDpi xmlns:a14="http://schemas.microsoft.com/office/drawing/2010/main" val="0"/>
                        </a:ext>
                      </a:extLst>
                    </a:blip>
                    <a:srcRect t="3857"/>
                    <a:stretch/>
                  </pic:blipFill>
                  <pic:spPr bwMode="auto">
                    <a:xfrm>
                      <a:off x="0" y="0"/>
                      <a:ext cx="4867200" cy="1828735"/>
                    </a:xfrm>
                    <a:prstGeom prst="rect">
                      <a:avLst/>
                    </a:prstGeom>
                    <a:ln>
                      <a:noFill/>
                    </a:ln>
                    <a:extLst>
                      <a:ext uri="{53640926-AAD7-44D8-BBD7-CCE9431645EC}">
                        <a14:shadowObscured xmlns:a14="http://schemas.microsoft.com/office/drawing/2010/main"/>
                      </a:ext>
                    </a:extLst>
                  </pic:spPr>
                </pic:pic>
              </a:graphicData>
            </a:graphic>
          </wp:inline>
        </w:drawing>
      </w:r>
    </w:p>
    <w:p w14:paraId="41F97253" w14:textId="3977A352" w:rsidR="00D5092C" w:rsidRPr="00D5092C" w:rsidRDefault="00D5092C" w:rsidP="00D5092C">
      <w:pPr>
        <w:pStyle w:val="af"/>
      </w:pPr>
      <w:bookmarkStart w:id="49" w:name="_Ref4525473"/>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2</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15</w:t>
      </w:r>
      <w:r w:rsidR="0077467D">
        <w:fldChar w:fldCharType="end"/>
      </w:r>
      <w:bookmarkEnd w:id="49"/>
      <w:r>
        <w:t xml:space="preserve"> </w:t>
      </w:r>
      <w:r w:rsidRPr="00D5092C">
        <w:rPr>
          <w:rFonts w:hint="eastAsia"/>
        </w:rPr>
        <w:t>①号剖面测量结果（第</w:t>
      </w:r>
      <w:r>
        <w:rPr>
          <w:rFonts w:hint="eastAsia"/>
        </w:rPr>
        <w:t>三</w:t>
      </w:r>
      <w:r w:rsidRPr="00D5092C">
        <w:rPr>
          <w:rFonts w:hint="eastAsia"/>
        </w:rPr>
        <w:t>次测量）</w:t>
      </w:r>
    </w:p>
    <w:p w14:paraId="196894F5" w14:textId="77777777" w:rsidR="00D5092C" w:rsidRDefault="00D5092C">
      <w:pPr>
        <w:widowControl/>
        <w:spacing w:line="240" w:lineRule="auto"/>
        <w:ind w:firstLineChars="0" w:firstLine="0"/>
        <w:jc w:val="left"/>
        <w:rPr>
          <w:rFonts w:eastAsia="MS Mincho"/>
          <w:sz w:val="21"/>
          <w:szCs w:val="21"/>
          <w:lang w:eastAsia="ja-JP"/>
        </w:rPr>
      </w:pPr>
      <w:r>
        <w:rPr>
          <w:rFonts w:eastAsia="MS Mincho"/>
          <w:lang w:eastAsia="ja-JP"/>
        </w:rPr>
        <w:br w:type="page"/>
      </w:r>
    </w:p>
    <w:p w14:paraId="627D1F96" w14:textId="77777777" w:rsidR="006A473C" w:rsidRPr="006E537A" w:rsidRDefault="006A473C" w:rsidP="00F22EEF">
      <w:pPr>
        <w:pStyle w:val="3"/>
      </w:pPr>
      <w:bookmarkStart w:id="50" w:name="_Toc4744934"/>
      <w:r w:rsidRPr="006E537A">
        <w:rPr>
          <w:rFonts w:hint="eastAsia"/>
        </w:rPr>
        <w:lastRenderedPageBreak/>
        <w:t>积雪分层密度测量</w:t>
      </w:r>
      <w:bookmarkEnd w:id="50"/>
    </w:p>
    <w:p w14:paraId="221688DC" w14:textId="77777777" w:rsidR="00615316" w:rsidRPr="00011983" w:rsidRDefault="00615316" w:rsidP="009734C6">
      <w:pPr>
        <w:pStyle w:val="4"/>
        <w:ind w:left="0"/>
      </w:pPr>
      <w:r w:rsidRPr="00011983">
        <w:t>积雪深度与密度的关系</w:t>
      </w:r>
    </w:p>
    <w:p w14:paraId="558D23CE" w14:textId="77777777" w:rsidR="00C92B20" w:rsidRPr="00153B38" w:rsidRDefault="00821346" w:rsidP="002B456D">
      <w:pPr>
        <w:ind w:firstLineChars="0" w:firstLine="480"/>
      </w:pPr>
      <w:r>
        <w:t>在雪铲分层铲雪取样的过程中发现，各层雪</w:t>
      </w:r>
      <w:r w:rsidR="00C92B20" w:rsidRPr="00153B38">
        <w:t>颗粒</w:t>
      </w:r>
      <w:r>
        <w:t>的</w:t>
      </w:r>
      <w:r w:rsidR="00C92B20" w:rsidRPr="00153B38">
        <w:t>样貌差异明显。如</w:t>
      </w:r>
      <w:r w:rsidR="00117F03" w:rsidRPr="00153B38">
        <w:fldChar w:fldCharType="begin"/>
      </w:r>
      <w:r w:rsidR="00117F03" w:rsidRPr="00153B38">
        <w:instrText xml:space="preserve"> REF _Ref1507066 \h </w:instrText>
      </w:r>
      <w:r w:rsidR="00117F03" w:rsidRPr="00153B38">
        <w:fldChar w:fldCharType="separate"/>
      </w:r>
      <w:r w:rsidR="00B9456A" w:rsidRPr="007F76D8">
        <w:t>图</w:t>
      </w:r>
      <w:r w:rsidR="00B9456A" w:rsidRPr="007F76D8">
        <w:t xml:space="preserve"> </w:t>
      </w:r>
      <w:r w:rsidR="00B9456A">
        <w:rPr>
          <w:noProof/>
        </w:rPr>
        <w:t>2</w:t>
      </w:r>
      <w:r w:rsidR="00B9456A">
        <w:t>.</w:t>
      </w:r>
      <w:r w:rsidR="00B9456A">
        <w:rPr>
          <w:noProof/>
        </w:rPr>
        <w:t>16</w:t>
      </w:r>
      <w:r w:rsidR="00117F03" w:rsidRPr="00153B38">
        <w:fldChar w:fldCharType="end"/>
      </w:r>
      <w:r w:rsidR="00C92B20" w:rsidRPr="00153B38">
        <w:t>所示，</w:t>
      </w:r>
      <w:r w:rsidR="00117F03" w:rsidRPr="00153B38">
        <w:t>从左至右分别为顶层雪（顶层</w:t>
      </w:r>
      <w:r w:rsidR="00117F03" w:rsidRPr="00153B38">
        <w:t>5cm</w:t>
      </w:r>
      <w:r w:rsidR="00117F03" w:rsidRPr="00153B38">
        <w:t>）、上层雪（距表面</w:t>
      </w:r>
      <w:r w:rsidR="00117F03" w:rsidRPr="00153B38">
        <w:t>5cm</w:t>
      </w:r>
      <w:r>
        <w:rPr>
          <w:rFonts w:hint="eastAsia"/>
        </w:rPr>
        <w:t>~</w:t>
      </w:r>
      <w:r w:rsidR="00117F03" w:rsidRPr="00153B38">
        <w:t>10cm</w:t>
      </w:r>
      <w:r w:rsidR="00117F03" w:rsidRPr="00153B38">
        <w:t>）、中层雪</w:t>
      </w:r>
      <w:r w:rsidR="002B456D" w:rsidRPr="00153B38">
        <w:t>（距表面</w:t>
      </w:r>
      <w:r w:rsidR="002B456D" w:rsidRPr="00153B38">
        <w:t>10cm</w:t>
      </w:r>
      <w:r>
        <w:rPr>
          <w:rFonts w:hint="eastAsia"/>
        </w:rPr>
        <w:t>~</w:t>
      </w:r>
      <w:r w:rsidR="002B456D" w:rsidRPr="00153B38">
        <w:t>20cm</w:t>
      </w:r>
      <w:r w:rsidR="002B456D" w:rsidRPr="00153B38">
        <w:t>）和底层雪（底层</w:t>
      </w:r>
      <w:r w:rsidR="002B456D" w:rsidRPr="00153B38">
        <w:t>5cm</w:t>
      </w:r>
      <w:r w:rsidR="002B456D" w:rsidRPr="00153B38">
        <w:t>）。从图中可以看出，顶层雪颗粒较细、雪质松软、呈乳白色；上层雪颗粒稍大、雪质较软、颜色洁白；中层雪颗粒较大、颗粒间隙明显、雪质粗糙、颜色较深；底层雪颗粒很大、有明显的结块现象、雪质较硬、颗粒间隙很大、颜色很深。</w:t>
      </w:r>
    </w:p>
    <w:p w14:paraId="22A38568" w14:textId="77777777" w:rsidR="00C92B20" w:rsidRPr="007F76D8" w:rsidRDefault="00C92B20" w:rsidP="00C92B20">
      <w:pPr>
        <w:pStyle w:val="af"/>
        <w:keepNext/>
        <w:rPr>
          <w:rFonts w:eastAsia="宋体"/>
        </w:rPr>
      </w:pPr>
      <w:r w:rsidRPr="007F76D8">
        <w:rPr>
          <w:rFonts w:eastAsia="宋体"/>
          <w:noProof/>
        </w:rPr>
        <w:drawing>
          <wp:inline distT="0" distB="0" distL="0" distR="0" wp14:anchorId="229F1290" wp14:editId="11A9862F">
            <wp:extent cx="5211435" cy="1983540"/>
            <wp:effectExtent l="0" t="0" r="889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descr="O:\同济大学土木建工系硕士研究生\Research\课题\2考察\照片\分层雪颗粒比较.png"/>
                    <pic:cNvPicPr>
                      <a:picLocks noChangeAspect="1" noChangeArrowheads="1"/>
                    </pic:cNvPicPr>
                  </pic:nvPicPr>
                  <pic:blipFill>
                    <a:blip r:embed="rId60" cstate="print">
                      <a:extLst>
                        <a:ext uri="{28A0092B-C50C-407E-A947-70E740481C1C}">
                          <a14:useLocalDpi xmlns:a14="http://schemas.microsoft.com/office/drawing/2010/main" val="0"/>
                        </a:ext>
                      </a:extLst>
                    </a:blip>
                    <a:stretch>
                      <a:fillRect/>
                    </a:stretch>
                  </pic:blipFill>
                  <pic:spPr bwMode="auto">
                    <a:xfrm>
                      <a:off x="0" y="0"/>
                      <a:ext cx="5211435" cy="1983540"/>
                    </a:xfrm>
                    <a:prstGeom prst="rect">
                      <a:avLst/>
                    </a:prstGeom>
                    <a:noFill/>
                    <a:ln>
                      <a:noFill/>
                    </a:ln>
                  </pic:spPr>
                </pic:pic>
              </a:graphicData>
            </a:graphic>
          </wp:inline>
        </w:drawing>
      </w:r>
    </w:p>
    <w:p w14:paraId="7641AC03" w14:textId="15AC10A6" w:rsidR="00C92B20" w:rsidRPr="007F76D8" w:rsidRDefault="00C92B20" w:rsidP="00C92B20">
      <w:pPr>
        <w:pStyle w:val="af"/>
        <w:rPr>
          <w:rFonts w:eastAsia="宋体"/>
        </w:rPr>
      </w:pPr>
      <w:bookmarkStart w:id="51" w:name="_Ref1507066"/>
      <w:r w:rsidRPr="007F76D8">
        <w:rPr>
          <w:rFonts w:eastAsia="宋体"/>
        </w:rPr>
        <w:t>图</w:t>
      </w:r>
      <w:r w:rsidRPr="007F76D8">
        <w:rPr>
          <w:rFonts w:eastAsia="宋体"/>
        </w:rPr>
        <w:t xml:space="preserve"> </w:t>
      </w:r>
      <w:r w:rsidR="0077467D">
        <w:rPr>
          <w:rFonts w:eastAsia="宋体"/>
        </w:rPr>
        <w:fldChar w:fldCharType="begin"/>
      </w:r>
      <w:r w:rsidR="0077467D">
        <w:rPr>
          <w:rFonts w:eastAsia="宋体"/>
        </w:rPr>
        <w:instrText xml:space="preserve"> STYLEREF 1 \s </w:instrText>
      </w:r>
      <w:r w:rsidR="0077467D">
        <w:rPr>
          <w:rFonts w:eastAsia="宋体"/>
        </w:rPr>
        <w:fldChar w:fldCharType="separate"/>
      </w:r>
      <w:r w:rsidR="00B9456A">
        <w:rPr>
          <w:rFonts w:eastAsia="宋体"/>
          <w:noProof/>
        </w:rPr>
        <w:t>2</w:t>
      </w:r>
      <w:r w:rsidR="0077467D">
        <w:rPr>
          <w:rFonts w:eastAsia="宋体"/>
        </w:rPr>
        <w:fldChar w:fldCharType="end"/>
      </w:r>
      <w:r w:rsidR="0077467D">
        <w:rPr>
          <w:rFonts w:eastAsia="宋体"/>
        </w:rPr>
        <w:t>.</w:t>
      </w:r>
      <w:r w:rsidR="0077467D">
        <w:rPr>
          <w:rFonts w:eastAsia="宋体"/>
        </w:rPr>
        <w:fldChar w:fldCharType="begin"/>
      </w:r>
      <w:r w:rsidR="0077467D">
        <w:rPr>
          <w:rFonts w:eastAsia="宋体"/>
        </w:rPr>
        <w:instrText xml:space="preserve"> SEQ </w:instrText>
      </w:r>
      <w:r w:rsidR="0077467D">
        <w:rPr>
          <w:rFonts w:eastAsia="宋体"/>
        </w:rPr>
        <w:instrText>图</w:instrText>
      </w:r>
      <w:r w:rsidR="0077467D">
        <w:rPr>
          <w:rFonts w:eastAsia="宋体"/>
        </w:rPr>
        <w:instrText xml:space="preserve"> \* ARABIC \s 1 </w:instrText>
      </w:r>
      <w:r w:rsidR="0077467D">
        <w:rPr>
          <w:rFonts w:eastAsia="宋体"/>
        </w:rPr>
        <w:fldChar w:fldCharType="separate"/>
      </w:r>
      <w:r w:rsidR="00B9456A">
        <w:rPr>
          <w:rFonts w:eastAsia="宋体"/>
          <w:noProof/>
        </w:rPr>
        <w:t>16</w:t>
      </w:r>
      <w:r w:rsidR="0077467D">
        <w:rPr>
          <w:rFonts w:eastAsia="宋体"/>
        </w:rPr>
        <w:fldChar w:fldCharType="end"/>
      </w:r>
      <w:bookmarkEnd w:id="51"/>
      <w:r w:rsidRPr="007F76D8">
        <w:rPr>
          <w:rFonts w:eastAsia="宋体"/>
        </w:rPr>
        <w:t xml:space="preserve"> </w:t>
      </w:r>
      <w:r w:rsidRPr="007F76D8">
        <w:rPr>
          <w:rFonts w:eastAsia="宋体"/>
        </w:rPr>
        <w:t>不同深度处积雪颗粒样貌</w:t>
      </w:r>
    </w:p>
    <w:p w14:paraId="5070E8FF" w14:textId="77777777" w:rsidR="00C73A6D" w:rsidRPr="00153B38" w:rsidRDefault="002F5A7E" w:rsidP="008076EE">
      <w:pPr>
        <w:ind w:firstLine="480"/>
      </w:pPr>
      <w:r w:rsidRPr="00153B38">
        <w:t>根</w:t>
      </w:r>
      <w:r w:rsidR="00C73A6D" w:rsidRPr="00153B38">
        <w:t>据测量结果，</w:t>
      </w:r>
      <w:r w:rsidR="003D16B2" w:rsidRPr="00153B38">
        <w:fldChar w:fldCharType="begin"/>
      </w:r>
      <w:r w:rsidR="003D16B2" w:rsidRPr="00153B38">
        <w:instrText xml:space="preserve"> REF _Ref1596287 \h </w:instrText>
      </w:r>
      <w:r w:rsidR="003D16B2" w:rsidRPr="00153B38">
        <w:fldChar w:fldCharType="separate"/>
      </w:r>
      <w:r w:rsidR="00B9456A" w:rsidRPr="00153B38">
        <w:t>表</w:t>
      </w:r>
      <w:r w:rsidR="00B9456A" w:rsidRPr="00153B38">
        <w:t xml:space="preserve"> </w:t>
      </w:r>
      <w:r w:rsidR="00B9456A">
        <w:rPr>
          <w:noProof/>
        </w:rPr>
        <w:t>2</w:t>
      </w:r>
      <w:r w:rsidR="00B9456A">
        <w:t>.</w:t>
      </w:r>
      <w:r w:rsidR="00B9456A">
        <w:rPr>
          <w:noProof/>
        </w:rPr>
        <w:t>6</w:t>
      </w:r>
      <w:r w:rsidR="003D16B2" w:rsidRPr="00153B38">
        <w:fldChar w:fldCharType="end"/>
      </w:r>
      <w:r w:rsidR="00B932CB" w:rsidRPr="00153B38">
        <w:t>列出了各深度处</w:t>
      </w:r>
      <w:r w:rsidR="00C73A6D" w:rsidRPr="00153B38">
        <w:t>积雪密度</w:t>
      </w:r>
      <w:r w:rsidR="00B932CB" w:rsidRPr="00153B38">
        <w:t>分布范围</w:t>
      </w:r>
      <w:r w:rsidR="008076EE" w:rsidRPr="00153B38">
        <w:t>，</w:t>
      </w:r>
      <w:r w:rsidR="007F76D8" w:rsidRPr="007F76D8">
        <w:rPr>
          <w:rFonts w:hint="eastAsia"/>
        </w:rPr>
        <w:t>依据测量结果绘制积雪密度分布的散点图如</w:t>
      </w:r>
      <w:r w:rsidR="00A7057E">
        <w:fldChar w:fldCharType="begin"/>
      </w:r>
      <w:r w:rsidR="00A7057E">
        <w:instrText xml:space="preserve"> </w:instrText>
      </w:r>
      <w:r w:rsidR="00A7057E">
        <w:rPr>
          <w:rFonts w:hint="eastAsia"/>
        </w:rPr>
        <w:instrText>REF _Ref1591204 \h</w:instrText>
      </w:r>
      <w:r w:rsidR="00A7057E">
        <w:instrText xml:space="preserve"> </w:instrText>
      </w:r>
      <w:r w:rsidR="00A7057E">
        <w:fldChar w:fldCharType="separate"/>
      </w:r>
      <w:r w:rsidR="00B9456A" w:rsidRPr="007F76D8">
        <w:t>图</w:t>
      </w:r>
      <w:r w:rsidR="00B9456A" w:rsidRPr="007F76D8">
        <w:t xml:space="preserve"> </w:t>
      </w:r>
      <w:r w:rsidR="00B9456A">
        <w:rPr>
          <w:noProof/>
        </w:rPr>
        <w:t>2</w:t>
      </w:r>
      <w:r w:rsidR="00B9456A">
        <w:t>.</w:t>
      </w:r>
      <w:r w:rsidR="00B9456A">
        <w:rPr>
          <w:noProof/>
        </w:rPr>
        <w:t>17</w:t>
      </w:r>
      <w:r w:rsidR="00A7057E">
        <w:fldChar w:fldCharType="end"/>
      </w:r>
      <w:r w:rsidR="00A7057E">
        <w:t>至</w:t>
      </w:r>
      <w:r w:rsidR="00A7057E">
        <w:fldChar w:fldCharType="begin"/>
      </w:r>
      <w:r w:rsidR="00A7057E">
        <w:instrText xml:space="preserve"> REF _Ref2077788 \h </w:instrText>
      </w:r>
      <w:r w:rsidR="00A7057E">
        <w:fldChar w:fldCharType="separate"/>
      </w:r>
      <w:r w:rsidR="00B9456A" w:rsidRPr="007F76D8">
        <w:t>图</w:t>
      </w:r>
      <w:r w:rsidR="00B9456A" w:rsidRPr="007F76D8">
        <w:t xml:space="preserve"> </w:t>
      </w:r>
      <w:r w:rsidR="00B9456A">
        <w:rPr>
          <w:noProof/>
        </w:rPr>
        <w:t>2</w:t>
      </w:r>
      <w:r w:rsidR="00B9456A">
        <w:t>.</w:t>
      </w:r>
      <w:r w:rsidR="00B9456A">
        <w:rPr>
          <w:noProof/>
        </w:rPr>
        <w:t>19</w:t>
      </w:r>
      <w:r w:rsidR="00A7057E">
        <w:fldChar w:fldCharType="end"/>
      </w:r>
      <w:r w:rsidR="007F76D8" w:rsidRPr="007F76D8">
        <w:rPr>
          <w:rFonts w:hint="eastAsia"/>
        </w:rPr>
        <w:t>所示</w:t>
      </w:r>
      <w:r w:rsidR="007F76D8">
        <w:rPr>
          <w:rFonts w:hint="eastAsia"/>
        </w:rPr>
        <w:t>，</w:t>
      </w:r>
      <w:r w:rsidR="008076EE" w:rsidRPr="00153B38">
        <w:fldChar w:fldCharType="begin"/>
      </w:r>
      <w:r w:rsidR="008076EE" w:rsidRPr="00153B38">
        <w:instrText xml:space="preserve"> REF _Ref1678662 \h  \* MERGEFORMAT </w:instrText>
      </w:r>
      <w:r w:rsidR="008076EE" w:rsidRPr="00153B38">
        <w:fldChar w:fldCharType="separate"/>
      </w:r>
      <w:r w:rsidR="00B9456A" w:rsidRPr="007F76D8">
        <w:t>图</w:t>
      </w:r>
      <w:r w:rsidR="00B9456A" w:rsidRPr="007F76D8">
        <w:t xml:space="preserve"> </w:t>
      </w:r>
      <w:r w:rsidR="00B9456A">
        <w:t>2.20</w:t>
      </w:r>
      <w:r w:rsidR="008076EE" w:rsidRPr="00153B38">
        <w:fldChar w:fldCharType="end"/>
      </w:r>
      <w:r w:rsidR="008076EE" w:rsidRPr="00153B38">
        <w:t>至</w:t>
      </w:r>
      <w:r w:rsidR="008076EE" w:rsidRPr="00153B38">
        <w:fldChar w:fldCharType="begin"/>
      </w:r>
      <w:r w:rsidR="008076EE" w:rsidRPr="00153B38">
        <w:instrText xml:space="preserve"> REF _Ref1678663 \h </w:instrText>
      </w:r>
      <w:r w:rsidR="008076EE" w:rsidRPr="00153B38">
        <w:fldChar w:fldCharType="separate"/>
      </w:r>
      <w:r w:rsidR="00B9456A" w:rsidRPr="007F76D8">
        <w:t>图</w:t>
      </w:r>
      <w:r w:rsidR="00B9456A" w:rsidRPr="007F76D8">
        <w:t xml:space="preserve"> </w:t>
      </w:r>
      <w:r w:rsidR="00B9456A">
        <w:rPr>
          <w:noProof/>
        </w:rPr>
        <w:t>2</w:t>
      </w:r>
      <w:r w:rsidR="00B9456A">
        <w:t>.</w:t>
      </w:r>
      <w:r w:rsidR="00B9456A">
        <w:rPr>
          <w:noProof/>
        </w:rPr>
        <w:t>22</w:t>
      </w:r>
      <w:r w:rsidR="008076EE" w:rsidRPr="00153B38">
        <w:fldChar w:fldCharType="end"/>
      </w:r>
      <w:r w:rsidR="007F76D8">
        <w:t>则</w:t>
      </w:r>
      <w:r w:rsidR="008076EE" w:rsidRPr="00153B38">
        <w:t>绘制了每次测量的</w:t>
      </w:r>
      <w:r w:rsidR="00821346">
        <w:t>积雪</w:t>
      </w:r>
      <w:r w:rsidR="008076EE" w:rsidRPr="00153B38">
        <w:t>密度分布及各深度</w:t>
      </w:r>
      <w:r w:rsidR="00821346">
        <w:t>处积雪</w:t>
      </w:r>
      <w:r w:rsidR="008076EE" w:rsidRPr="00153B38">
        <w:t>密度</w:t>
      </w:r>
      <w:r w:rsidR="00821346">
        <w:t>的</w:t>
      </w:r>
      <w:r w:rsidR="008076EE" w:rsidRPr="00153B38">
        <w:t>平均值。</w:t>
      </w:r>
    </w:p>
    <w:p w14:paraId="16A76CDC" w14:textId="1A94B1E6" w:rsidR="003D16B2" w:rsidRPr="00153B38" w:rsidRDefault="003D16B2" w:rsidP="0087493C">
      <w:pPr>
        <w:pStyle w:val="af5"/>
      </w:pPr>
      <w:bookmarkStart w:id="52" w:name="_Ref1596287"/>
      <w:r w:rsidRPr="00153B38">
        <w:t>表</w:t>
      </w:r>
      <w:r w:rsidRPr="00153B38">
        <w:t xml:space="preserve"> </w:t>
      </w:r>
      <w:fldSimple w:instr=" STYLEREF 1 \s ">
        <w:r w:rsidR="00B9456A">
          <w:rPr>
            <w:noProof/>
          </w:rPr>
          <w:t>2</w:t>
        </w:r>
      </w:fldSimple>
      <w:r w:rsidR="00E44731">
        <w:t>.</w:t>
      </w:r>
      <w:r w:rsidR="00E44731">
        <w:fldChar w:fldCharType="begin"/>
      </w:r>
      <w:r w:rsidR="00E44731">
        <w:instrText xml:space="preserve"> SEQ </w:instrText>
      </w:r>
      <w:r w:rsidR="00E44731">
        <w:instrText>表</w:instrText>
      </w:r>
      <w:r w:rsidR="00E44731">
        <w:instrText xml:space="preserve"> \* ARABIC \s 1 </w:instrText>
      </w:r>
      <w:r w:rsidR="00E44731">
        <w:fldChar w:fldCharType="separate"/>
      </w:r>
      <w:r w:rsidR="00B9456A">
        <w:rPr>
          <w:noProof/>
        </w:rPr>
        <w:t>6</w:t>
      </w:r>
      <w:r w:rsidR="00E44731">
        <w:fldChar w:fldCharType="end"/>
      </w:r>
      <w:bookmarkEnd w:id="52"/>
      <w:r w:rsidRPr="00153B38">
        <w:t xml:space="preserve">  </w:t>
      </w:r>
      <w:r w:rsidRPr="00153B38">
        <w:t>各深度处积雪密度分布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61"/>
        <w:gridCol w:w="1605"/>
        <w:gridCol w:w="942"/>
        <w:gridCol w:w="1611"/>
        <w:gridCol w:w="939"/>
        <w:gridCol w:w="1613"/>
        <w:gridCol w:w="935"/>
      </w:tblGrid>
      <w:tr w:rsidR="00946DB1" w14:paraId="4B0E8229" w14:textId="77777777" w:rsidTr="00C75260">
        <w:tc>
          <w:tcPr>
            <w:tcW w:w="398" w:type="pct"/>
            <w:vMerge w:val="restart"/>
            <w:vAlign w:val="center"/>
          </w:tcPr>
          <w:p w14:paraId="3007EED1" w14:textId="77777777" w:rsidR="00946DB1" w:rsidRDefault="00946DB1" w:rsidP="00C75260">
            <w:pPr>
              <w:pStyle w:val="af6"/>
            </w:pPr>
            <w:r>
              <w:rPr>
                <w:rFonts w:hint="eastAsia"/>
              </w:rPr>
              <w:t>深度</w:t>
            </w:r>
            <w:r>
              <w:rPr>
                <w:rFonts w:hint="eastAsia"/>
              </w:rPr>
              <w:t>(</w:t>
            </w:r>
            <w:r>
              <w:t>mm)</w:t>
            </w:r>
          </w:p>
        </w:tc>
        <w:tc>
          <w:tcPr>
            <w:tcW w:w="1533" w:type="pct"/>
            <w:gridSpan w:val="2"/>
            <w:vAlign w:val="center"/>
          </w:tcPr>
          <w:p w14:paraId="3B6198ED" w14:textId="77777777" w:rsidR="00946DB1" w:rsidRDefault="00946DB1" w:rsidP="00C75260">
            <w:pPr>
              <w:pStyle w:val="af6"/>
            </w:pPr>
            <w:r>
              <w:rPr>
                <w:rFonts w:hint="eastAsia"/>
              </w:rPr>
              <w:t>第一次</w:t>
            </w:r>
            <w:r>
              <w:t>测量</w:t>
            </w:r>
          </w:p>
          <w:p w14:paraId="2A347D23" w14:textId="77777777" w:rsidR="00946DB1" w:rsidRDefault="00946DB1" w:rsidP="00C75260">
            <w:pPr>
              <w:pStyle w:val="af6"/>
            </w:pPr>
            <w:r>
              <w:rPr>
                <w:rFonts w:hint="eastAsia"/>
              </w:rPr>
              <w:t>密度</w:t>
            </w:r>
            <w:r>
              <w:t xml:space="preserve"> (</w:t>
            </w:r>
            <w:r w:rsidR="00DF6B64">
              <w:rPr>
                <w:rFonts w:hint="eastAsia"/>
              </w:rPr>
              <w:t>t</w:t>
            </w:r>
            <w:r>
              <w:t>/m</w:t>
            </w:r>
            <w:r w:rsidRPr="00B932CB">
              <w:rPr>
                <w:vertAlign w:val="superscript"/>
              </w:rPr>
              <w:t>3</w:t>
            </w:r>
            <w:r>
              <w:t>)</w:t>
            </w:r>
          </w:p>
        </w:tc>
        <w:tc>
          <w:tcPr>
            <w:tcW w:w="1535" w:type="pct"/>
            <w:gridSpan w:val="2"/>
            <w:vAlign w:val="center"/>
          </w:tcPr>
          <w:p w14:paraId="3AB174AB" w14:textId="77777777" w:rsidR="00946DB1" w:rsidRDefault="00946DB1" w:rsidP="00C75260">
            <w:pPr>
              <w:pStyle w:val="af6"/>
            </w:pPr>
            <w:r>
              <w:rPr>
                <w:rFonts w:hint="eastAsia"/>
              </w:rPr>
              <w:t>第二次</w:t>
            </w:r>
            <w:r>
              <w:t>测量</w:t>
            </w:r>
          </w:p>
          <w:p w14:paraId="44D58C80" w14:textId="77777777" w:rsidR="00946DB1" w:rsidRDefault="00946DB1" w:rsidP="00DF6B64">
            <w:pPr>
              <w:pStyle w:val="af6"/>
            </w:pPr>
            <w:r>
              <w:rPr>
                <w:rFonts w:hint="eastAsia"/>
              </w:rPr>
              <w:t>密度</w:t>
            </w:r>
            <w:r>
              <w:t xml:space="preserve"> (</w:t>
            </w:r>
            <w:r w:rsidR="00DF6B64">
              <w:t>t</w:t>
            </w:r>
            <w:r>
              <w:t>/m</w:t>
            </w:r>
            <w:r w:rsidRPr="00B932CB">
              <w:rPr>
                <w:vertAlign w:val="superscript"/>
              </w:rPr>
              <w:t>3</w:t>
            </w:r>
            <w:r>
              <w:t>)</w:t>
            </w:r>
          </w:p>
        </w:tc>
        <w:tc>
          <w:tcPr>
            <w:tcW w:w="1534" w:type="pct"/>
            <w:gridSpan w:val="2"/>
            <w:vAlign w:val="center"/>
          </w:tcPr>
          <w:p w14:paraId="4F7BF62C" w14:textId="77777777" w:rsidR="00946DB1" w:rsidRDefault="00946DB1" w:rsidP="00C75260">
            <w:pPr>
              <w:pStyle w:val="af6"/>
            </w:pPr>
            <w:r>
              <w:rPr>
                <w:rFonts w:hint="eastAsia"/>
              </w:rPr>
              <w:t>第三次</w:t>
            </w:r>
            <w:r>
              <w:t>测量</w:t>
            </w:r>
          </w:p>
          <w:p w14:paraId="619FD07F" w14:textId="77777777" w:rsidR="00946DB1" w:rsidRDefault="00946DB1" w:rsidP="00DF6B64">
            <w:pPr>
              <w:pStyle w:val="af6"/>
            </w:pPr>
            <w:r>
              <w:rPr>
                <w:rFonts w:hint="eastAsia"/>
              </w:rPr>
              <w:t>密度</w:t>
            </w:r>
            <w:r>
              <w:t xml:space="preserve"> (</w:t>
            </w:r>
            <w:r w:rsidR="00DF6B64">
              <w:t>t</w:t>
            </w:r>
            <w:r>
              <w:t>/m</w:t>
            </w:r>
            <w:r w:rsidRPr="00B932CB">
              <w:rPr>
                <w:vertAlign w:val="superscript"/>
              </w:rPr>
              <w:t>3</w:t>
            </w:r>
            <w:r>
              <w:t>)</w:t>
            </w:r>
          </w:p>
        </w:tc>
      </w:tr>
      <w:tr w:rsidR="00C75260" w14:paraId="2326FAA3" w14:textId="77777777" w:rsidTr="00C75260">
        <w:tc>
          <w:tcPr>
            <w:tcW w:w="398" w:type="pct"/>
            <w:vMerge/>
            <w:vAlign w:val="center"/>
          </w:tcPr>
          <w:p w14:paraId="06A43990" w14:textId="77777777" w:rsidR="00946DB1" w:rsidRDefault="00946DB1" w:rsidP="00C75260">
            <w:pPr>
              <w:pStyle w:val="af6"/>
            </w:pPr>
          </w:p>
        </w:tc>
        <w:tc>
          <w:tcPr>
            <w:tcW w:w="966" w:type="pct"/>
            <w:vAlign w:val="center"/>
          </w:tcPr>
          <w:p w14:paraId="6540F48B" w14:textId="77777777" w:rsidR="00946DB1" w:rsidRDefault="00946DB1" w:rsidP="00C75260">
            <w:pPr>
              <w:pStyle w:val="af6"/>
            </w:pPr>
            <w:r>
              <w:rPr>
                <w:rFonts w:hint="eastAsia"/>
              </w:rPr>
              <w:t>分布范围</w:t>
            </w:r>
          </w:p>
        </w:tc>
        <w:tc>
          <w:tcPr>
            <w:tcW w:w="567" w:type="pct"/>
            <w:vAlign w:val="center"/>
          </w:tcPr>
          <w:p w14:paraId="07F27149" w14:textId="77777777" w:rsidR="00946DB1" w:rsidRDefault="00946DB1" w:rsidP="00C75260">
            <w:pPr>
              <w:pStyle w:val="af6"/>
            </w:pPr>
            <w:r>
              <w:rPr>
                <w:rFonts w:hint="eastAsia"/>
              </w:rPr>
              <w:t>均值</w:t>
            </w:r>
          </w:p>
        </w:tc>
        <w:tc>
          <w:tcPr>
            <w:tcW w:w="970" w:type="pct"/>
            <w:vAlign w:val="center"/>
          </w:tcPr>
          <w:p w14:paraId="7AF0A980" w14:textId="77777777" w:rsidR="00946DB1" w:rsidRDefault="00946DB1" w:rsidP="00C75260">
            <w:pPr>
              <w:pStyle w:val="af6"/>
            </w:pPr>
            <w:r>
              <w:rPr>
                <w:rFonts w:hint="eastAsia"/>
              </w:rPr>
              <w:t>分布范围</w:t>
            </w:r>
          </w:p>
        </w:tc>
        <w:tc>
          <w:tcPr>
            <w:tcW w:w="565" w:type="pct"/>
            <w:vAlign w:val="center"/>
          </w:tcPr>
          <w:p w14:paraId="7DA3853D" w14:textId="77777777" w:rsidR="00946DB1" w:rsidRDefault="00946DB1" w:rsidP="00C75260">
            <w:pPr>
              <w:pStyle w:val="af6"/>
            </w:pPr>
            <w:r>
              <w:rPr>
                <w:rFonts w:hint="eastAsia"/>
              </w:rPr>
              <w:t>均值</w:t>
            </w:r>
          </w:p>
        </w:tc>
        <w:tc>
          <w:tcPr>
            <w:tcW w:w="971" w:type="pct"/>
            <w:vAlign w:val="center"/>
          </w:tcPr>
          <w:p w14:paraId="053B6B2D" w14:textId="77777777" w:rsidR="00946DB1" w:rsidRDefault="00946DB1" w:rsidP="00C75260">
            <w:pPr>
              <w:pStyle w:val="af6"/>
            </w:pPr>
            <w:r>
              <w:rPr>
                <w:rFonts w:hint="eastAsia"/>
              </w:rPr>
              <w:t>分布范围</w:t>
            </w:r>
          </w:p>
        </w:tc>
        <w:tc>
          <w:tcPr>
            <w:tcW w:w="563" w:type="pct"/>
            <w:vAlign w:val="center"/>
          </w:tcPr>
          <w:p w14:paraId="538B541F" w14:textId="77777777" w:rsidR="00946DB1" w:rsidRDefault="00946DB1" w:rsidP="00C75260">
            <w:pPr>
              <w:pStyle w:val="af6"/>
            </w:pPr>
            <w:r>
              <w:rPr>
                <w:rFonts w:hint="eastAsia"/>
              </w:rPr>
              <w:t>均值</w:t>
            </w:r>
          </w:p>
        </w:tc>
      </w:tr>
      <w:tr w:rsidR="00C75260" w14:paraId="5B80A283" w14:textId="77777777" w:rsidTr="00C75260">
        <w:tc>
          <w:tcPr>
            <w:tcW w:w="398" w:type="pct"/>
            <w:vAlign w:val="center"/>
          </w:tcPr>
          <w:p w14:paraId="2969FCBC" w14:textId="77777777" w:rsidR="00C75260" w:rsidRDefault="00C75260" w:rsidP="00C75260">
            <w:pPr>
              <w:pStyle w:val="af6"/>
            </w:pPr>
            <w:r>
              <w:rPr>
                <w:rFonts w:hint="eastAsia"/>
              </w:rPr>
              <w:t>0</w:t>
            </w:r>
          </w:p>
        </w:tc>
        <w:tc>
          <w:tcPr>
            <w:tcW w:w="966" w:type="pct"/>
            <w:vAlign w:val="center"/>
          </w:tcPr>
          <w:p w14:paraId="621170A4" w14:textId="77777777" w:rsidR="00C75260" w:rsidRDefault="00DF6B64" w:rsidP="00C75260">
            <w:pPr>
              <w:pStyle w:val="af6"/>
              <w:rPr>
                <w:rFonts w:eastAsia="宋体"/>
                <w:color w:val="000000"/>
                <w:sz w:val="22"/>
                <w:szCs w:val="22"/>
              </w:rPr>
            </w:pPr>
            <w:r>
              <w:rPr>
                <w:rFonts w:hint="eastAsia"/>
                <w:color w:val="000000"/>
                <w:sz w:val="22"/>
                <w:szCs w:val="22"/>
              </w:rPr>
              <w:t>80~</w:t>
            </w:r>
            <w:r w:rsidR="00C75260">
              <w:rPr>
                <w:rFonts w:hint="eastAsia"/>
                <w:color w:val="000000"/>
                <w:sz w:val="22"/>
                <w:szCs w:val="22"/>
              </w:rPr>
              <w:t>230</w:t>
            </w:r>
          </w:p>
        </w:tc>
        <w:tc>
          <w:tcPr>
            <w:tcW w:w="567" w:type="pct"/>
            <w:vAlign w:val="center"/>
          </w:tcPr>
          <w:p w14:paraId="521B3432" w14:textId="77777777" w:rsidR="00C75260" w:rsidRDefault="00C75260" w:rsidP="00C75260">
            <w:pPr>
              <w:pStyle w:val="af6"/>
              <w:rPr>
                <w:color w:val="000000"/>
                <w:sz w:val="22"/>
                <w:szCs w:val="22"/>
              </w:rPr>
            </w:pPr>
            <w:r>
              <w:rPr>
                <w:rFonts w:hint="eastAsia"/>
                <w:color w:val="000000"/>
                <w:sz w:val="22"/>
                <w:szCs w:val="22"/>
              </w:rPr>
              <w:t>0.144</w:t>
            </w:r>
          </w:p>
        </w:tc>
        <w:tc>
          <w:tcPr>
            <w:tcW w:w="970" w:type="pct"/>
            <w:vAlign w:val="center"/>
          </w:tcPr>
          <w:p w14:paraId="78AE3C3A" w14:textId="77777777" w:rsidR="00C75260" w:rsidRDefault="00C75260" w:rsidP="00C75260">
            <w:pPr>
              <w:pStyle w:val="af6"/>
              <w:rPr>
                <w:rFonts w:eastAsia="宋体"/>
                <w:color w:val="000000"/>
                <w:sz w:val="22"/>
                <w:szCs w:val="22"/>
              </w:rPr>
            </w:pPr>
            <w:r>
              <w:rPr>
                <w:rFonts w:hint="eastAsia"/>
                <w:color w:val="000000"/>
                <w:sz w:val="22"/>
                <w:szCs w:val="22"/>
              </w:rPr>
              <w:t>0.189~0.274</w:t>
            </w:r>
          </w:p>
        </w:tc>
        <w:tc>
          <w:tcPr>
            <w:tcW w:w="565" w:type="pct"/>
            <w:vAlign w:val="center"/>
          </w:tcPr>
          <w:p w14:paraId="4F4963A6" w14:textId="77777777" w:rsidR="00C75260" w:rsidRDefault="00C75260" w:rsidP="00C75260">
            <w:pPr>
              <w:pStyle w:val="af6"/>
              <w:rPr>
                <w:color w:val="000000"/>
                <w:sz w:val="22"/>
                <w:szCs w:val="22"/>
              </w:rPr>
            </w:pPr>
            <w:r>
              <w:rPr>
                <w:rFonts w:hint="eastAsia"/>
                <w:color w:val="000000"/>
                <w:sz w:val="22"/>
                <w:szCs w:val="22"/>
              </w:rPr>
              <w:t>0.226</w:t>
            </w:r>
          </w:p>
        </w:tc>
        <w:tc>
          <w:tcPr>
            <w:tcW w:w="971" w:type="pct"/>
            <w:vAlign w:val="center"/>
          </w:tcPr>
          <w:p w14:paraId="4D80A468" w14:textId="77777777" w:rsidR="00C75260" w:rsidRDefault="00C75260" w:rsidP="00C75260">
            <w:pPr>
              <w:pStyle w:val="af6"/>
              <w:rPr>
                <w:rFonts w:eastAsia="宋体"/>
                <w:color w:val="000000"/>
                <w:sz w:val="22"/>
                <w:szCs w:val="22"/>
              </w:rPr>
            </w:pPr>
            <w:r>
              <w:rPr>
                <w:rFonts w:hint="eastAsia"/>
                <w:color w:val="000000"/>
                <w:sz w:val="22"/>
                <w:szCs w:val="22"/>
              </w:rPr>
              <w:t>0.335~0.378</w:t>
            </w:r>
          </w:p>
        </w:tc>
        <w:tc>
          <w:tcPr>
            <w:tcW w:w="563" w:type="pct"/>
            <w:vAlign w:val="center"/>
          </w:tcPr>
          <w:p w14:paraId="5B300019" w14:textId="77777777" w:rsidR="00C75260" w:rsidRDefault="00C75260" w:rsidP="00C75260">
            <w:pPr>
              <w:pStyle w:val="af6"/>
              <w:rPr>
                <w:color w:val="000000"/>
                <w:sz w:val="22"/>
                <w:szCs w:val="22"/>
              </w:rPr>
            </w:pPr>
            <w:r>
              <w:rPr>
                <w:rFonts w:hint="eastAsia"/>
                <w:color w:val="000000"/>
                <w:sz w:val="22"/>
                <w:szCs w:val="22"/>
              </w:rPr>
              <w:t>0.354</w:t>
            </w:r>
          </w:p>
        </w:tc>
      </w:tr>
      <w:tr w:rsidR="00C75260" w14:paraId="36781CBF" w14:textId="77777777" w:rsidTr="00C75260">
        <w:tc>
          <w:tcPr>
            <w:tcW w:w="398" w:type="pct"/>
            <w:vAlign w:val="center"/>
          </w:tcPr>
          <w:p w14:paraId="70E756DA" w14:textId="77777777" w:rsidR="00C75260" w:rsidRDefault="00C75260" w:rsidP="00C75260">
            <w:pPr>
              <w:pStyle w:val="af6"/>
            </w:pPr>
            <w:r>
              <w:rPr>
                <w:rFonts w:hint="eastAsia"/>
              </w:rPr>
              <w:t>5</w:t>
            </w:r>
            <w:r>
              <w:t>0</w:t>
            </w:r>
          </w:p>
        </w:tc>
        <w:tc>
          <w:tcPr>
            <w:tcW w:w="966" w:type="pct"/>
            <w:vAlign w:val="center"/>
          </w:tcPr>
          <w:p w14:paraId="75FBCC2C" w14:textId="77777777" w:rsidR="00C75260" w:rsidRDefault="00C75260" w:rsidP="00C75260">
            <w:pPr>
              <w:pStyle w:val="af6"/>
              <w:rPr>
                <w:color w:val="000000"/>
                <w:sz w:val="22"/>
                <w:szCs w:val="22"/>
              </w:rPr>
            </w:pPr>
            <w:r>
              <w:rPr>
                <w:rFonts w:hint="eastAsia"/>
                <w:color w:val="000000"/>
                <w:sz w:val="22"/>
                <w:szCs w:val="22"/>
              </w:rPr>
              <w:t>0.185~0.330</w:t>
            </w:r>
          </w:p>
        </w:tc>
        <w:tc>
          <w:tcPr>
            <w:tcW w:w="567" w:type="pct"/>
            <w:vAlign w:val="center"/>
          </w:tcPr>
          <w:p w14:paraId="57D4B23D" w14:textId="77777777" w:rsidR="00C75260" w:rsidRDefault="00C75260" w:rsidP="00C75260">
            <w:pPr>
              <w:pStyle w:val="af6"/>
              <w:rPr>
                <w:color w:val="000000"/>
                <w:sz w:val="22"/>
                <w:szCs w:val="22"/>
              </w:rPr>
            </w:pPr>
            <w:r>
              <w:rPr>
                <w:rFonts w:hint="eastAsia"/>
                <w:color w:val="000000"/>
                <w:sz w:val="22"/>
                <w:szCs w:val="22"/>
              </w:rPr>
              <w:t>0.241</w:t>
            </w:r>
          </w:p>
        </w:tc>
        <w:tc>
          <w:tcPr>
            <w:tcW w:w="970" w:type="pct"/>
            <w:vAlign w:val="center"/>
          </w:tcPr>
          <w:p w14:paraId="15C6AA8D" w14:textId="77777777" w:rsidR="00C75260" w:rsidRDefault="00C75260" w:rsidP="00C75260">
            <w:pPr>
              <w:pStyle w:val="af6"/>
              <w:rPr>
                <w:color w:val="000000"/>
                <w:sz w:val="22"/>
                <w:szCs w:val="22"/>
              </w:rPr>
            </w:pPr>
            <w:r>
              <w:rPr>
                <w:rFonts w:hint="eastAsia"/>
                <w:color w:val="000000"/>
                <w:sz w:val="22"/>
                <w:szCs w:val="22"/>
              </w:rPr>
              <w:t>0.219~0.296</w:t>
            </w:r>
          </w:p>
        </w:tc>
        <w:tc>
          <w:tcPr>
            <w:tcW w:w="565" w:type="pct"/>
            <w:vAlign w:val="center"/>
          </w:tcPr>
          <w:p w14:paraId="01899547" w14:textId="77777777" w:rsidR="00C75260" w:rsidRDefault="00C75260" w:rsidP="00C75260">
            <w:pPr>
              <w:pStyle w:val="af6"/>
              <w:rPr>
                <w:color w:val="000000"/>
                <w:sz w:val="22"/>
                <w:szCs w:val="22"/>
              </w:rPr>
            </w:pPr>
            <w:r>
              <w:rPr>
                <w:rFonts w:hint="eastAsia"/>
                <w:color w:val="000000"/>
                <w:sz w:val="22"/>
                <w:szCs w:val="22"/>
              </w:rPr>
              <w:t>0.25</w:t>
            </w:r>
            <w:r w:rsidR="00CD588E">
              <w:rPr>
                <w:color w:val="000000"/>
                <w:sz w:val="22"/>
                <w:szCs w:val="22"/>
              </w:rPr>
              <w:t>0</w:t>
            </w:r>
          </w:p>
        </w:tc>
        <w:tc>
          <w:tcPr>
            <w:tcW w:w="971" w:type="pct"/>
            <w:vAlign w:val="center"/>
          </w:tcPr>
          <w:p w14:paraId="16308529" w14:textId="77777777" w:rsidR="00C75260" w:rsidRDefault="00C75260" w:rsidP="00C75260">
            <w:pPr>
              <w:pStyle w:val="af6"/>
              <w:rPr>
                <w:color w:val="000000"/>
                <w:sz w:val="22"/>
                <w:szCs w:val="22"/>
              </w:rPr>
            </w:pPr>
            <w:r>
              <w:rPr>
                <w:rFonts w:hint="eastAsia"/>
                <w:color w:val="000000"/>
                <w:sz w:val="22"/>
                <w:szCs w:val="22"/>
              </w:rPr>
              <w:t>0.343~0.385</w:t>
            </w:r>
          </w:p>
        </w:tc>
        <w:tc>
          <w:tcPr>
            <w:tcW w:w="563" w:type="pct"/>
            <w:vAlign w:val="center"/>
          </w:tcPr>
          <w:p w14:paraId="5E712A7E" w14:textId="77777777" w:rsidR="00C75260" w:rsidRDefault="00C75260" w:rsidP="00C75260">
            <w:pPr>
              <w:pStyle w:val="af6"/>
              <w:rPr>
                <w:color w:val="000000"/>
                <w:sz w:val="22"/>
                <w:szCs w:val="22"/>
              </w:rPr>
            </w:pPr>
            <w:r>
              <w:rPr>
                <w:rFonts w:hint="eastAsia"/>
                <w:color w:val="000000"/>
                <w:sz w:val="22"/>
                <w:szCs w:val="22"/>
              </w:rPr>
              <w:t>0.366</w:t>
            </w:r>
          </w:p>
        </w:tc>
      </w:tr>
      <w:tr w:rsidR="00C75260" w14:paraId="19A33A5D" w14:textId="77777777" w:rsidTr="00C75260">
        <w:tc>
          <w:tcPr>
            <w:tcW w:w="398" w:type="pct"/>
            <w:vAlign w:val="center"/>
          </w:tcPr>
          <w:p w14:paraId="38F39C03" w14:textId="77777777" w:rsidR="00C75260" w:rsidRDefault="00C75260" w:rsidP="009A7798">
            <w:pPr>
              <w:pStyle w:val="af6"/>
            </w:pPr>
            <w:r>
              <w:rPr>
                <w:rFonts w:hint="eastAsia"/>
              </w:rPr>
              <w:t>1</w:t>
            </w:r>
            <w:r w:rsidR="009A7798">
              <w:t>0</w:t>
            </w:r>
            <w:r>
              <w:t>0</w:t>
            </w:r>
          </w:p>
        </w:tc>
        <w:tc>
          <w:tcPr>
            <w:tcW w:w="966" w:type="pct"/>
            <w:vAlign w:val="center"/>
          </w:tcPr>
          <w:p w14:paraId="74B4E3A5" w14:textId="77777777" w:rsidR="00C75260" w:rsidRDefault="00C75260" w:rsidP="00C75260">
            <w:pPr>
              <w:pStyle w:val="af6"/>
              <w:rPr>
                <w:color w:val="000000"/>
                <w:sz w:val="22"/>
                <w:szCs w:val="22"/>
              </w:rPr>
            </w:pPr>
            <w:r>
              <w:rPr>
                <w:rFonts w:hint="eastAsia"/>
                <w:color w:val="000000"/>
                <w:sz w:val="22"/>
                <w:szCs w:val="22"/>
              </w:rPr>
              <w:t>0.236~0.330</w:t>
            </w:r>
          </w:p>
        </w:tc>
        <w:tc>
          <w:tcPr>
            <w:tcW w:w="567" w:type="pct"/>
            <w:vAlign w:val="center"/>
          </w:tcPr>
          <w:p w14:paraId="5A8E38DC" w14:textId="77777777" w:rsidR="00C75260" w:rsidRDefault="00C75260" w:rsidP="00C75260">
            <w:pPr>
              <w:pStyle w:val="af6"/>
              <w:rPr>
                <w:color w:val="000000"/>
                <w:sz w:val="22"/>
                <w:szCs w:val="22"/>
              </w:rPr>
            </w:pPr>
            <w:r>
              <w:rPr>
                <w:rFonts w:hint="eastAsia"/>
                <w:color w:val="000000"/>
                <w:sz w:val="22"/>
                <w:szCs w:val="22"/>
              </w:rPr>
              <w:t>0.295</w:t>
            </w:r>
          </w:p>
        </w:tc>
        <w:tc>
          <w:tcPr>
            <w:tcW w:w="970" w:type="pct"/>
            <w:vAlign w:val="center"/>
          </w:tcPr>
          <w:p w14:paraId="1D283CF2" w14:textId="77777777" w:rsidR="00C75260" w:rsidRDefault="00C75260" w:rsidP="00C75260">
            <w:pPr>
              <w:pStyle w:val="af6"/>
              <w:rPr>
                <w:color w:val="000000"/>
                <w:sz w:val="22"/>
                <w:szCs w:val="22"/>
              </w:rPr>
            </w:pPr>
            <w:r>
              <w:rPr>
                <w:rFonts w:hint="eastAsia"/>
                <w:color w:val="000000"/>
                <w:sz w:val="22"/>
                <w:szCs w:val="22"/>
              </w:rPr>
              <w:t>0.238~0.290</w:t>
            </w:r>
          </w:p>
        </w:tc>
        <w:tc>
          <w:tcPr>
            <w:tcW w:w="565" w:type="pct"/>
            <w:vAlign w:val="center"/>
          </w:tcPr>
          <w:p w14:paraId="2BB6CE68" w14:textId="77777777" w:rsidR="00C75260" w:rsidRDefault="00C75260" w:rsidP="00C75260">
            <w:pPr>
              <w:pStyle w:val="af6"/>
              <w:rPr>
                <w:color w:val="000000"/>
                <w:sz w:val="22"/>
                <w:szCs w:val="22"/>
              </w:rPr>
            </w:pPr>
            <w:r>
              <w:rPr>
                <w:rFonts w:hint="eastAsia"/>
                <w:color w:val="000000"/>
                <w:sz w:val="22"/>
                <w:szCs w:val="22"/>
              </w:rPr>
              <w:t>0.266</w:t>
            </w:r>
          </w:p>
        </w:tc>
        <w:tc>
          <w:tcPr>
            <w:tcW w:w="971" w:type="pct"/>
            <w:vAlign w:val="center"/>
          </w:tcPr>
          <w:p w14:paraId="1F1931FE" w14:textId="77777777" w:rsidR="00C75260" w:rsidRDefault="00C75260" w:rsidP="00C75260">
            <w:pPr>
              <w:pStyle w:val="af6"/>
              <w:rPr>
                <w:color w:val="000000"/>
                <w:sz w:val="22"/>
                <w:szCs w:val="22"/>
              </w:rPr>
            </w:pPr>
            <w:r>
              <w:rPr>
                <w:rFonts w:hint="eastAsia"/>
                <w:color w:val="000000"/>
                <w:sz w:val="22"/>
                <w:szCs w:val="22"/>
              </w:rPr>
              <w:t>0.326~0.408</w:t>
            </w:r>
          </w:p>
        </w:tc>
        <w:tc>
          <w:tcPr>
            <w:tcW w:w="563" w:type="pct"/>
            <w:vAlign w:val="center"/>
          </w:tcPr>
          <w:p w14:paraId="249F9852" w14:textId="77777777" w:rsidR="00C75260" w:rsidRDefault="00C75260" w:rsidP="00C75260">
            <w:pPr>
              <w:pStyle w:val="af6"/>
              <w:rPr>
                <w:color w:val="000000"/>
                <w:sz w:val="22"/>
                <w:szCs w:val="22"/>
              </w:rPr>
            </w:pPr>
            <w:r>
              <w:rPr>
                <w:rFonts w:hint="eastAsia"/>
                <w:color w:val="000000"/>
                <w:sz w:val="22"/>
                <w:szCs w:val="22"/>
              </w:rPr>
              <w:t>0.377</w:t>
            </w:r>
          </w:p>
        </w:tc>
      </w:tr>
      <w:tr w:rsidR="00C75260" w14:paraId="7BF1AE70" w14:textId="77777777" w:rsidTr="00C75260">
        <w:tc>
          <w:tcPr>
            <w:tcW w:w="398" w:type="pct"/>
            <w:vAlign w:val="center"/>
          </w:tcPr>
          <w:p w14:paraId="2602BA95" w14:textId="77777777" w:rsidR="00C75260" w:rsidRDefault="009A7798" w:rsidP="00C75260">
            <w:pPr>
              <w:pStyle w:val="af6"/>
            </w:pPr>
            <w:r>
              <w:t>15</w:t>
            </w:r>
            <w:r w:rsidR="00C75260">
              <w:t>0</w:t>
            </w:r>
          </w:p>
        </w:tc>
        <w:tc>
          <w:tcPr>
            <w:tcW w:w="966" w:type="pct"/>
            <w:vAlign w:val="center"/>
          </w:tcPr>
          <w:p w14:paraId="51BCB3D4" w14:textId="77777777" w:rsidR="00C75260" w:rsidRDefault="00C75260" w:rsidP="00C75260">
            <w:pPr>
              <w:pStyle w:val="af6"/>
              <w:rPr>
                <w:color w:val="000000"/>
                <w:sz w:val="22"/>
                <w:szCs w:val="22"/>
              </w:rPr>
            </w:pPr>
            <w:r>
              <w:rPr>
                <w:rFonts w:hint="eastAsia"/>
                <w:color w:val="000000"/>
                <w:sz w:val="22"/>
                <w:szCs w:val="22"/>
              </w:rPr>
              <w:t>0.245~0.313</w:t>
            </w:r>
          </w:p>
        </w:tc>
        <w:tc>
          <w:tcPr>
            <w:tcW w:w="567" w:type="pct"/>
            <w:vAlign w:val="center"/>
          </w:tcPr>
          <w:p w14:paraId="4F4BB3B7" w14:textId="77777777" w:rsidR="00C75260" w:rsidRDefault="00C75260" w:rsidP="00C75260">
            <w:pPr>
              <w:pStyle w:val="af6"/>
              <w:rPr>
                <w:color w:val="000000"/>
                <w:sz w:val="22"/>
                <w:szCs w:val="22"/>
              </w:rPr>
            </w:pPr>
            <w:r>
              <w:rPr>
                <w:rFonts w:hint="eastAsia"/>
                <w:color w:val="000000"/>
                <w:sz w:val="22"/>
                <w:szCs w:val="22"/>
              </w:rPr>
              <w:t>0.277</w:t>
            </w:r>
          </w:p>
        </w:tc>
        <w:tc>
          <w:tcPr>
            <w:tcW w:w="970" w:type="pct"/>
            <w:vAlign w:val="center"/>
          </w:tcPr>
          <w:p w14:paraId="263A5C4F" w14:textId="77777777" w:rsidR="00C75260" w:rsidRDefault="00C75260" w:rsidP="00C75260">
            <w:pPr>
              <w:pStyle w:val="af6"/>
              <w:rPr>
                <w:color w:val="000000"/>
                <w:sz w:val="22"/>
                <w:szCs w:val="22"/>
              </w:rPr>
            </w:pPr>
            <w:r>
              <w:rPr>
                <w:rFonts w:hint="eastAsia"/>
                <w:color w:val="000000"/>
                <w:sz w:val="22"/>
                <w:szCs w:val="22"/>
              </w:rPr>
              <w:t>0.275~0.330</w:t>
            </w:r>
          </w:p>
        </w:tc>
        <w:tc>
          <w:tcPr>
            <w:tcW w:w="565" w:type="pct"/>
            <w:vAlign w:val="center"/>
          </w:tcPr>
          <w:p w14:paraId="27F3FA99" w14:textId="77777777" w:rsidR="00C75260" w:rsidRDefault="00C75260" w:rsidP="00C75260">
            <w:pPr>
              <w:pStyle w:val="af6"/>
              <w:rPr>
                <w:color w:val="000000"/>
                <w:sz w:val="22"/>
                <w:szCs w:val="22"/>
              </w:rPr>
            </w:pPr>
            <w:r>
              <w:rPr>
                <w:rFonts w:hint="eastAsia"/>
                <w:color w:val="000000"/>
                <w:sz w:val="22"/>
                <w:szCs w:val="22"/>
              </w:rPr>
              <w:t>0.294</w:t>
            </w:r>
          </w:p>
        </w:tc>
        <w:tc>
          <w:tcPr>
            <w:tcW w:w="971" w:type="pct"/>
            <w:vAlign w:val="center"/>
          </w:tcPr>
          <w:p w14:paraId="55E18663" w14:textId="77777777" w:rsidR="00C75260" w:rsidRDefault="00C75260" w:rsidP="00C75260">
            <w:pPr>
              <w:pStyle w:val="af6"/>
              <w:rPr>
                <w:color w:val="000000"/>
                <w:sz w:val="22"/>
                <w:szCs w:val="22"/>
              </w:rPr>
            </w:pPr>
            <w:r>
              <w:rPr>
                <w:rFonts w:hint="eastAsia"/>
                <w:color w:val="000000"/>
                <w:sz w:val="22"/>
                <w:szCs w:val="22"/>
              </w:rPr>
              <w:t>0.309~0.361</w:t>
            </w:r>
          </w:p>
        </w:tc>
        <w:tc>
          <w:tcPr>
            <w:tcW w:w="563" w:type="pct"/>
            <w:vAlign w:val="center"/>
          </w:tcPr>
          <w:p w14:paraId="47ED76C1" w14:textId="77777777" w:rsidR="00C75260" w:rsidRDefault="00C75260" w:rsidP="00C75260">
            <w:pPr>
              <w:pStyle w:val="af6"/>
              <w:rPr>
                <w:color w:val="000000"/>
                <w:sz w:val="22"/>
                <w:szCs w:val="22"/>
              </w:rPr>
            </w:pPr>
            <w:r>
              <w:rPr>
                <w:rFonts w:hint="eastAsia"/>
                <w:color w:val="000000"/>
                <w:sz w:val="22"/>
                <w:szCs w:val="22"/>
              </w:rPr>
              <w:t>0.335</w:t>
            </w:r>
          </w:p>
        </w:tc>
      </w:tr>
      <w:tr w:rsidR="00C75260" w14:paraId="11A70A89" w14:textId="77777777" w:rsidTr="00C75260">
        <w:tc>
          <w:tcPr>
            <w:tcW w:w="398" w:type="pct"/>
            <w:vAlign w:val="center"/>
          </w:tcPr>
          <w:p w14:paraId="01BE0736" w14:textId="77777777" w:rsidR="00C75260" w:rsidRDefault="00C75260" w:rsidP="009A7798">
            <w:pPr>
              <w:pStyle w:val="af6"/>
            </w:pPr>
            <w:r>
              <w:rPr>
                <w:rFonts w:hint="eastAsia"/>
              </w:rPr>
              <w:t>2</w:t>
            </w:r>
            <w:r w:rsidR="009A7798">
              <w:t>0</w:t>
            </w:r>
            <w:r>
              <w:t>0</w:t>
            </w:r>
          </w:p>
        </w:tc>
        <w:tc>
          <w:tcPr>
            <w:tcW w:w="966" w:type="pct"/>
            <w:vAlign w:val="center"/>
          </w:tcPr>
          <w:p w14:paraId="7227544B" w14:textId="77777777" w:rsidR="00C75260" w:rsidRDefault="00C75260" w:rsidP="00C75260">
            <w:pPr>
              <w:pStyle w:val="af6"/>
              <w:rPr>
                <w:color w:val="000000"/>
                <w:sz w:val="22"/>
                <w:szCs w:val="22"/>
              </w:rPr>
            </w:pPr>
            <w:r>
              <w:rPr>
                <w:rFonts w:hint="eastAsia"/>
                <w:color w:val="000000"/>
                <w:sz w:val="22"/>
                <w:szCs w:val="22"/>
              </w:rPr>
              <w:t>0.240~0.305</w:t>
            </w:r>
          </w:p>
        </w:tc>
        <w:tc>
          <w:tcPr>
            <w:tcW w:w="567" w:type="pct"/>
            <w:vAlign w:val="center"/>
          </w:tcPr>
          <w:p w14:paraId="69D9AB7F" w14:textId="77777777" w:rsidR="00C75260" w:rsidRDefault="00C75260" w:rsidP="00C75260">
            <w:pPr>
              <w:pStyle w:val="af6"/>
              <w:rPr>
                <w:color w:val="000000"/>
                <w:sz w:val="22"/>
                <w:szCs w:val="22"/>
              </w:rPr>
            </w:pPr>
            <w:r>
              <w:rPr>
                <w:rFonts w:hint="eastAsia"/>
                <w:color w:val="000000"/>
                <w:sz w:val="22"/>
                <w:szCs w:val="22"/>
              </w:rPr>
              <w:t>0.278</w:t>
            </w:r>
          </w:p>
        </w:tc>
        <w:tc>
          <w:tcPr>
            <w:tcW w:w="970" w:type="pct"/>
            <w:vAlign w:val="center"/>
          </w:tcPr>
          <w:p w14:paraId="5E95076B" w14:textId="77777777" w:rsidR="00C75260" w:rsidRDefault="00C75260" w:rsidP="00C75260">
            <w:pPr>
              <w:pStyle w:val="af6"/>
              <w:rPr>
                <w:color w:val="000000"/>
                <w:sz w:val="22"/>
                <w:szCs w:val="22"/>
              </w:rPr>
            </w:pPr>
            <w:r>
              <w:rPr>
                <w:rFonts w:hint="eastAsia"/>
                <w:color w:val="000000"/>
                <w:sz w:val="22"/>
                <w:szCs w:val="22"/>
              </w:rPr>
              <w:t>0.290~0.345</w:t>
            </w:r>
          </w:p>
        </w:tc>
        <w:tc>
          <w:tcPr>
            <w:tcW w:w="565" w:type="pct"/>
            <w:vAlign w:val="center"/>
          </w:tcPr>
          <w:p w14:paraId="164A7D5F" w14:textId="77777777" w:rsidR="00C75260" w:rsidRDefault="00C75260" w:rsidP="00C75260">
            <w:pPr>
              <w:pStyle w:val="af6"/>
              <w:rPr>
                <w:color w:val="000000"/>
                <w:sz w:val="22"/>
                <w:szCs w:val="22"/>
              </w:rPr>
            </w:pPr>
            <w:r>
              <w:rPr>
                <w:rFonts w:hint="eastAsia"/>
                <w:color w:val="000000"/>
                <w:sz w:val="22"/>
                <w:szCs w:val="22"/>
              </w:rPr>
              <w:t>0.311</w:t>
            </w:r>
          </w:p>
        </w:tc>
        <w:tc>
          <w:tcPr>
            <w:tcW w:w="971" w:type="pct"/>
            <w:vAlign w:val="center"/>
          </w:tcPr>
          <w:p w14:paraId="42B875C3" w14:textId="77777777" w:rsidR="00C75260" w:rsidRDefault="00C75260" w:rsidP="00C75260">
            <w:pPr>
              <w:pStyle w:val="af6"/>
              <w:rPr>
                <w:color w:val="000000"/>
                <w:sz w:val="22"/>
                <w:szCs w:val="22"/>
              </w:rPr>
            </w:pPr>
            <w:r>
              <w:rPr>
                <w:rFonts w:hint="eastAsia"/>
                <w:color w:val="000000"/>
                <w:sz w:val="22"/>
                <w:szCs w:val="22"/>
              </w:rPr>
              <w:t>0.343~0.356</w:t>
            </w:r>
          </w:p>
        </w:tc>
        <w:tc>
          <w:tcPr>
            <w:tcW w:w="563" w:type="pct"/>
            <w:vAlign w:val="center"/>
          </w:tcPr>
          <w:p w14:paraId="398A81EC" w14:textId="77777777" w:rsidR="00C75260" w:rsidRDefault="00C75260" w:rsidP="00C75260">
            <w:pPr>
              <w:pStyle w:val="af6"/>
              <w:rPr>
                <w:color w:val="000000"/>
                <w:sz w:val="22"/>
                <w:szCs w:val="22"/>
              </w:rPr>
            </w:pPr>
            <w:r>
              <w:rPr>
                <w:rFonts w:hint="eastAsia"/>
                <w:color w:val="000000"/>
                <w:sz w:val="22"/>
                <w:szCs w:val="22"/>
              </w:rPr>
              <w:t>0.35</w:t>
            </w:r>
            <w:r w:rsidR="00CD588E">
              <w:rPr>
                <w:color w:val="000000"/>
                <w:sz w:val="22"/>
                <w:szCs w:val="22"/>
              </w:rPr>
              <w:t>0</w:t>
            </w:r>
          </w:p>
        </w:tc>
      </w:tr>
      <w:tr w:rsidR="00C75260" w14:paraId="34F573F7" w14:textId="77777777" w:rsidTr="00C75260">
        <w:tc>
          <w:tcPr>
            <w:tcW w:w="398" w:type="pct"/>
            <w:vAlign w:val="center"/>
          </w:tcPr>
          <w:p w14:paraId="504BEE67" w14:textId="77777777" w:rsidR="00C75260" w:rsidRDefault="009A7798" w:rsidP="009A7798">
            <w:pPr>
              <w:pStyle w:val="af6"/>
            </w:pPr>
            <w:r>
              <w:t>25</w:t>
            </w:r>
            <w:r w:rsidR="00C75260">
              <w:t>0</w:t>
            </w:r>
          </w:p>
        </w:tc>
        <w:tc>
          <w:tcPr>
            <w:tcW w:w="966" w:type="pct"/>
            <w:vAlign w:val="center"/>
          </w:tcPr>
          <w:p w14:paraId="0C05CDF2" w14:textId="77777777" w:rsidR="00C75260" w:rsidRPr="00B932CB" w:rsidRDefault="00B65632" w:rsidP="00C75260">
            <w:pPr>
              <w:pStyle w:val="af6"/>
            </w:pPr>
            <w:r>
              <w:t>无</w:t>
            </w:r>
          </w:p>
        </w:tc>
        <w:tc>
          <w:tcPr>
            <w:tcW w:w="567" w:type="pct"/>
            <w:vAlign w:val="center"/>
          </w:tcPr>
          <w:p w14:paraId="55BA7F4D" w14:textId="77777777" w:rsidR="00C75260" w:rsidRPr="0060321E" w:rsidRDefault="00B65632" w:rsidP="00C75260">
            <w:pPr>
              <w:pStyle w:val="af6"/>
            </w:pPr>
            <w:r>
              <w:t>无</w:t>
            </w:r>
          </w:p>
        </w:tc>
        <w:tc>
          <w:tcPr>
            <w:tcW w:w="970" w:type="pct"/>
            <w:vAlign w:val="center"/>
          </w:tcPr>
          <w:p w14:paraId="6EB28443" w14:textId="77777777" w:rsidR="00C75260" w:rsidRDefault="00C75260" w:rsidP="0094101E">
            <w:pPr>
              <w:pStyle w:val="af6"/>
              <w:rPr>
                <w:color w:val="000000"/>
                <w:sz w:val="22"/>
                <w:szCs w:val="22"/>
              </w:rPr>
            </w:pPr>
            <w:r>
              <w:rPr>
                <w:rFonts w:hint="eastAsia"/>
                <w:color w:val="000000"/>
                <w:sz w:val="22"/>
                <w:szCs w:val="22"/>
              </w:rPr>
              <w:t>0.296</w:t>
            </w:r>
          </w:p>
        </w:tc>
        <w:tc>
          <w:tcPr>
            <w:tcW w:w="565" w:type="pct"/>
            <w:vAlign w:val="center"/>
          </w:tcPr>
          <w:p w14:paraId="5188EFA1" w14:textId="77777777" w:rsidR="00C75260" w:rsidRDefault="00C75260" w:rsidP="00C75260">
            <w:pPr>
              <w:pStyle w:val="af6"/>
              <w:rPr>
                <w:color w:val="000000"/>
                <w:sz w:val="22"/>
                <w:szCs w:val="22"/>
              </w:rPr>
            </w:pPr>
            <w:r>
              <w:rPr>
                <w:rFonts w:hint="eastAsia"/>
                <w:color w:val="000000"/>
                <w:sz w:val="22"/>
                <w:szCs w:val="22"/>
              </w:rPr>
              <w:t>0.296</w:t>
            </w:r>
          </w:p>
        </w:tc>
        <w:tc>
          <w:tcPr>
            <w:tcW w:w="971" w:type="pct"/>
            <w:vAlign w:val="center"/>
          </w:tcPr>
          <w:p w14:paraId="0D5DE5E8" w14:textId="77777777" w:rsidR="00C75260" w:rsidRDefault="00C75260" w:rsidP="00C75260">
            <w:pPr>
              <w:pStyle w:val="af6"/>
              <w:rPr>
                <w:color w:val="000000"/>
                <w:sz w:val="22"/>
                <w:szCs w:val="22"/>
              </w:rPr>
            </w:pPr>
            <w:r>
              <w:rPr>
                <w:rFonts w:hint="eastAsia"/>
                <w:color w:val="000000"/>
                <w:sz w:val="22"/>
                <w:szCs w:val="22"/>
              </w:rPr>
              <w:t>0.361~0.361</w:t>
            </w:r>
          </w:p>
        </w:tc>
        <w:tc>
          <w:tcPr>
            <w:tcW w:w="563" w:type="pct"/>
            <w:vAlign w:val="center"/>
          </w:tcPr>
          <w:p w14:paraId="6649B6C4" w14:textId="77777777" w:rsidR="00C75260" w:rsidRDefault="00C75260" w:rsidP="00C75260">
            <w:pPr>
              <w:pStyle w:val="af6"/>
              <w:rPr>
                <w:color w:val="000000"/>
                <w:sz w:val="22"/>
                <w:szCs w:val="22"/>
              </w:rPr>
            </w:pPr>
            <w:r>
              <w:rPr>
                <w:rFonts w:hint="eastAsia"/>
                <w:color w:val="000000"/>
                <w:sz w:val="22"/>
                <w:szCs w:val="22"/>
              </w:rPr>
              <w:t>0.361</w:t>
            </w:r>
          </w:p>
        </w:tc>
      </w:tr>
      <w:tr w:rsidR="00C75260" w14:paraId="20FA1F82" w14:textId="77777777" w:rsidTr="00C75260">
        <w:tc>
          <w:tcPr>
            <w:tcW w:w="398" w:type="pct"/>
            <w:vAlign w:val="center"/>
          </w:tcPr>
          <w:p w14:paraId="476EA0BF" w14:textId="77777777" w:rsidR="00C75260" w:rsidRDefault="00C75260" w:rsidP="009A7798">
            <w:pPr>
              <w:pStyle w:val="af6"/>
            </w:pPr>
            <w:r>
              <w:rPr>
                <w:rFonts w:hint="eastAsia"/>
              </w:rPr>
              <w:t>3</w:t>
            </w:r>
            <w:r w:rsidR="009A7798">
              <w:t>0</w:t>
            </w:r>
            <w:r>
              <w:t>0</w:t>
            </w:r>
          </w:p>
        </w:tc>
        <w:tc>
          <w:tcPr>
            <w:tcW w:w="966" w:type="pct"/>
            <w:vAlign w:val="center"/>
          </w:tcPr>
          <w:p w14:paraId="7A19AD4E" w14:textId="77777777" w:rsidR="00C75260" w:rsidRPr="00B932CB" w:rsidRDefault="00B65632" w:rsidP="00C75260">
            <w:pPr>
              <w:pStyle w:val="af6"/>
            </w:pPr>
            <w:r>
              <w:t>无</w:t>
            </w:r>
          </w:p>
        </w:tc>
        <w:tc>
          <w:tcPr>
            <w:tcW w:w="567" w:type="pct"/>
            <w:vAlign w:val="center"/>
          </w:tcPr>
          <w:p w14:paraId="461A7515" w14:textId="77777777" w:rsidR="00C75260" w:rsidRPr="0060321E" w:rsidRDefault="00B65632" w:rsidP="00C75260">
            <w:pPr>
              <w:pStyle w:val="af6"/>
            </w:pPr>
            <w:r>
              <w:t>无</w:t>
            </w:r>
          </w:p>
        </w:tc>
        <w:tc>
          <w:tcPr>
            <w:tcW w:w="970" w:type="pct"/>
            <w:vAlign w:val="center"/>
          </w:tcPr>
          <w:p w14:paraId="000A8844" w14:textId="77777777" w:rsidR="00C75260" w:rsidRPr="00B932CB" w:rsidRDefault="00B65632" w:rsidP="00C75260">
            <w:pPr>
              <w:pStyle w:val="af6"/>
            </w:pPr>
            <w:r>
              <w:t>无</w:t>
            </w:r>
          </w:p>
        </w:tc>
        <w:tc>
          <w:tcPr>
            <w:tcW w:w="565" w:type="pct"/>
            <w:vAlign w:val="center"/>
          </w:tcPr>
          <w:p w14:paraId="2F1A3FD1" w14:textId="77777777" w:rsidR="00C75260" w:rsidRPr="0060321E" w:rsidRDefault="00B65632" w:rsidP="00C75260">
            <w:pPr>
              <w:pStyle w:val="af6"/>
            </w:pPr>
            <w:r>
              <w:t>无</w:t>
            </w:r>
          </w:p>
        </w:tc>
        <w:tc>
          <w:tcPr>
            <w:tcW w:w="971" w:type="pct"/>
            <w:vAlign w:val="center"/>
          </w:tcPr>
          <w:p w14:paraId="1D0F07BA" w14:textId="77777777" w:rsidR="00C75260" w:rsidRDefault="00C75260" w:rsidP="00C75260">
            <w:pPr>
              <w:pStyle w:val="af6"/>
              <w:rPr>
                <w:color w:val="000000"/>
                <w:sz w:val="22"/>
                <w:szCs w:val="22"/>
              </w:rPr>
            </w:pPr>
            <w:r>
              <w:rPr>
                <w:rFonts w:hint="eastAsia"/>
                <w:color w:val="000000"/>
                <w:sz w:val="22"/>
                <w:szCs w:val="22"/>
              </w:rPr>
              <w:t>0.386~0.386</w:t>
            </w:r>
          </w:p>
        </w:tc>
        <w:tc>
          <w:tcPr>
            <w:tcW w:w="563" w:type="pct"/>
            <w:vAlign w:val="center"/>
          </w:tcPr>
          <w:p w14:paraId="64A820AB" w14:textId="77777777" w:rsidR="00C75260" w:rsidRDefault="00C75260" w:rsidP="00C75260">
            <w:pPr>
              <w:pStyle w:val="af6"/>
              <w:rPr>
                <w:color w:val="000000"/>
                <w:sz w:val="22"/>
                <w:szCs w:val="22"/>
              </w:rPr>
            </w:pPr>
            <w:r>
              <w:rPr>
                <w:rFonts w:hint="eastAsia"/>
                <w:color w:val="000000"/>
                <w:sz w:val="22"/>
                <w:szCs w:val="22"/>
              </w:rPr>
              <w:t>0.386</w:t>
            </w:r>
          </w:p>
        </w:tc>
      </w:tr>
      <w:tr w:rsidR="00C75260" w14:paraId="19DEC3EA" w14:textId="77777777" w:rsidTr="00C75260">
        <w:tc>
          <w:tcPr>
            <w:tcW w:w="398" w:type="pct"/>
            <w:tcBorders>
              <w:bottom w:val="single" w:sz="12" w:space="0" w:color="auto"/>
            </w:tcBorders>
            <w:vAlign w:val="center"/>
          </w:tcPr>
          <w:p w14:paraId="36977A78" w14:textId="77777777" w:rsidR="00C75260" w:rsidRDefault="009A7798" w:rsidP="00C75260">
            <w:pPr>
              <w:pStyle w:val="af6"/>
            </w:pPr>
            <w:r>
              <w:t>350</w:t>
            </w:r>
          </w:p>
        </w:tc>
        <w:tc>
          <w:tcPr>
            <w:tcW w:w="966" w:type="pct"/>
            <w:tcBorders>
              <w:bottom w:val="single" w:sz="12" w:space="0" w:color="auto"/>
            </w:tcBorders>
            <w:vAlign w:val="center"/>
          </w:tcPr>
          <w:p w14:paraId="6C4228EE" w14:textId="77777777" w:rsidR="00C75260" w:rsidRPr="00B932CB" w:rsidRDefault="00B65632" w:rsidP="00C75260">
            <w:pPr>
              <w:pStyle w:val="af6"/>
            </w:pPr>
            <w:r>
              <w:t>无</w:t>
            </w:r>
          </w:p>
        </w:tc>
        <w:tc>
          <w:tcPr>
            <w:tcW w:w="567" w:type="pct"/>
            <w:tcBorders>
              <w:bottom w:val="single" w:sz="12" w:space="0" w:color="auto"/>
            </w:tcBorders>
            <w:vAlign w:val="center"/>
          </w:tcPr>
          <w:p w14:paraId="41291C69" w14:textId="77777777" w:rsidR="00C75260" w:rsidRPr="0060321E" w:rsidRDefault="00B65632" w:rsidP="00C75260">
            <w:pPr>
              <w:pStyle w:val="af6"/>
            </w:pPr>
            <w:r>
              <w:t>无</w:t>
            </w:r>
          </w:p>
        </w:tc>
        <w:tc>
          <w:tcPr>
            <w:tcW w:w="970" w:type="pct"/>
            <w:tcBorders>
              <w:bottom w:val="single" w:sz="12" w:space="0" w:color="auto"/>
            </w:tcBorders>
            <w:vAlign w:val="center"/>
          </w:tcPr>
          <w:p w14:paraId="6133BBFD" w14:textId="77777777" w:rsidR="00C75260" w:rsidRPr="00B932CB" w:rsidRDefault="00B65632" w:rsidP="00C75260">
            <w:pPr>
              <w:pStyle w:val="af6"/>
            </w:pPr>
            <w:r>
              <w:t>无</w:t>
            </w:r>
          </w:p>
        </w:tc>
        <w:tc>
          <w:tcPr>
            <w:tcW w:w="565" w:type="pct"/>
            <w:tcBorders>
              <w:bottom w:val="single" w:sz="12" w:space="0" w:color="auto"/>
            </w:tcBorders>
            <w:vAlign w:val="center"/>
          </w:tcPr>
          <w:p w14:paraId="18BFBC91" w14:textId="77777777" w:rsidR="00C75260" w:rsidRPr="0060321E" w:rsidRDefault="00B65632" w:rsidP="00C75260">
            <w:pPr>
              <w:pStyle w:val="af6"/>
            </w:pPr>
            <w:r>
              <w:t>无</w:t>
            </w:r>
          </w:p>
        </w:tc>
        <w:tc>
          <w:tcPr>
            <w:tcW w:w="971" w:type="pct"/>
            <w:tcBorders>
              <w:bottom w:val="single" w:sz="12" w:space="0" w:color="auto"/>
            </w:tcBorders>
            <w:vAlign w:val="center"/>
          </w:tcPr>
          <w:p w14:paraId="0EB1D07C" w14:textId="77777777" w:rsidR="00C75260" w:rsidRDefault="00C75260" w:rsidP="00C75260">
            <w:pPr>
              <w:pStyle w:val="af6"/>
              <w:rPr>
                <w:color w:val="000000"/>
                <w:sz w:val="22"/>
                <w:szCs w:val="22"/>
              </w:rPr>
            </w:pPr>
            <w:r>
              <w:rPr>
                <w:rFonts w:hint="eastAsia"/>
                <w:color w:val="000000"/>
                <w:sz w:val="22"/>
                <w:szCs w:val="22"/>
              </w:rPr>
              <w:t>0.399~0.399</w:t>
            </w:r>
          </w:p>
        </w:tc>
        <w:tc>
          <w:tcPr>
            <w:tcW w:w="563" w:type="pct"/>
            <w:tcBorders>
              <w:bottom w:val="single" w:sz="12" w:space="0" w:color="auto"/>
            </w:tcBorders>
            <w:vAlign w:val="center"/>
          </w:tcPr>
          <w:p w14:paraId="5697D54D" w14:textId="77777777" w:rsidR="00C75260" w:rsidRDefault="00C75260" w:rsidP="00C75260">
            <w:pPr>
              <w:pStyle w:val="af6"/>
              <w:rPr>
                <w:color w:val="000000"/>
                <w:sz w:val="22"/>
                <w:szCs w:val="22"/>
              </w:rPr>
            </w:pPr>
            <w:r>
              <w:rPr>
                <w:rFonts w:hint="eastAsia"/>
                <w:color w:val="000000"/>
                <w:sz w:val="22"/>
                <w:szCs w:val="22"/>
              </w:rPr>
              <w:t>0.399</w:t>
            </w:r>
          </w:p>
        </w:tc>
      </w:tr>
    </w:tbl>
    <w:p w14:paraId="58EDAD7F" w14:textId="48F8CCD2" w:rsidR="007F76D8" w:rsidRPr="007F76D8" w:rsidRDefault="007663BB" w:rsidP="007F76D8">
      <w:pPr>
        <w:pStyle w:val="affd"/>
        <w:spacing w:before="163"/>
      </w:pPr>
      <w:r>
        <w:rPr>
          <w:noProof/>
          <w:lang w:eastAsia="zh-CN"/>
        </w:rPr>
        <w:lastRenderedPageBreak/>
        <w:drawing>
          <wp:inline distT="0" distB="0" distL="0" distR="0" wp14:anchorId="0BD6684A" wp14:editId="6119D3EB">
            <wp:extent cx="4413307" cy="2469299"/>
            <wp:effectExtent l="0" t="0" r="6350" b="7620"/>
            <wp:docPr id="345"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第1次测量积雪分层密度散点图.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413307" cy="2469299"/>
                    </a:xfrm>
                    <a:prstGeom prst="rect">
                      <a:avLst/>
                    </a:prstGeom>
                  </pic:spPr>
                </pic:pic>
              </a:graphicData>
            </a:graphic>
          </wp:inline>
        </w:drawing>
      </w:r>
    </w:p>
    <w:p w14:paraId="3125D13B" w14:textId="4EBE156E" w:rsidR="007F76D8" w:rsidRPr="007F76D8" w:rsidRDefault="007F76D8" w:rsidP="007F76D8">
      <w:pPr>
        <w:pStyle w:val="af"/>
        <w:rPr>
          <w:rFonts w:eastAsia="宋体"/>
        </w:rPr>
      </w:pPr>
      <w:bookmarkStart w:id="53" w:name="_Ref1591204"/>
      <w:r w:rsidRPr="007F76D8">
        <w:rPr>
          <w:rFonts w:eastAsia="宋体"/>
        </w:rPr>
        <w:t>图</w:t>
      </w:r>
      <w:r w:rsidRPr="007F76D8">
        <w:rPr>
          <w:rFonts w:eastAsia="宋体"/>
        </w:rPr>
        <w:t xml:space="preserve"> </w:t>
      </w:r>
      <w:r w:rsidR="0077467D">
        <w:rPr>
          <w:rFonts w:eastAsia="宋体"/>
        </w:rPr>
        <w:fldChar w:fldCharType="begin"/>
      </w:r>
      <w:r w:rsidR="0077467D">
        <w:rPr>
          <w:rFonts w:eastAsia="宋体"/>
        </w:rPr>
        <w:instrText xml:space="preserve"> STYLEREF 1 \s </w:instrText>
      </w:r>
      <w:r w:rsidR="0077467D">
        <w:rPr>
          <w:rFonts w:eastAsia="宋体"/>
        </w:rPr>
        <w:fldChar w:fldCharType="separate"/>
      </w:r>
      <w:r w:rsidR="00B9456A">
        <w:rPr>
          <w:rFonts w:eastAsia="宋体"/>
          <w:noProof/>
        </w:rPr>
        <w:t>2</w:t>
      </w:r>
      <w:r w:rsidR="0077467D">
        <w:rPr>
          <w:rFonts w:eastAsia="宋体"/>
        </w:rPr>
        <w:fldChar w:fldCharType="end"/>
      </w:r>
      <w:r w:rsidR="0077467D">
        <w:rPr>
          <w:rFonts w:eastAsia="宋体"/>
        </w:rPr>
        <w:t>.</w:t>
      </w:r>
      <w:r w:rsidR="0077467D">
        <w:rPr>
          <w:rFonts w:eastAsia="宋体"/>
        </w:rPr>
        <w:fldChar w:fldCharType="begin"/>
      </w:r>
      <w:r w:rsidR="0077467D">
        <w:rPr>
          <w:rFonts w:eastAsia="宋体"/>
        </w:rPr>
        <w:instrText xml:space="preserve"> SEQ </w:instrText>
      </w:r>
      <w:r w:rsidR="0077467D">
        <w:rPr>
          <w:rFonts w:eastAsia="宋体"/>
        </w:rPr>
        <w:instrText>图</w:instrText>
      </w:r>
      <w:r w:rsidR="0077467D">
        <w:rPr>
          <w:rFonts w:eastAsia="宋体"/>
        </w:rPr>
        <w:instrText xml:space="preserve"> \* ARABIC \s 1 </w:instrText>
      </w:r>
      <w:r w:rsidR="0077467D">
        <w:rPr>
          <w:rFonts w:eastAsia="宋体"/>
        </w:rPr>
        <w:fldChar w:fldCharType="separate"/>
      </w:r>
      <w:r w:rsidR="00B9456A">
        <w:rPr>
          <w:rFonts w:eastAsia="宋体"/>
          <w:noProof/>
        </w:rPr>
        <w:t>17</w:t>
      </w:r>
      <w:r w:rsidR="0077467D">
        <w:rPr>
          <w:rFonts w:eastAsia="宋体"/>
        </w:rPr>
        <w:fldChar w:fldCharType="end"/>
      </w:r>
      <w:bookmarkEnd w:id="53"/>
      <w:r w:rsidR="00A803D2">
        <w:rPr>
          <w:rFonts w:eastAsia="宋体"/>
        </w:rPr>
        <w:t xml:space="preserve"> </w:t>
      </w:r>
      <w:r w:rsidRPr="007F76D8">
        <w:rPr>
          <w:rFonts w:eastAsia="宋体"/>
        </w:rPr>
        <w:t>积雪密度与积雪深度关系散点图（第一次测量）</w:t>
      </w:r>
    </w:p>
    <w:p w14:paraId="12D89416" w14:textId="77777777" w:rsidR="007F76D8" w:rsidRPr="007F76D8" w:rsidRDefault="007F76D8" w:rsidP="007F76D8">
      <w:pPr>
        <w:pStyle w:val="affd"/>
        <w:spacing w:before="163"/>
      </w:pPr>
      <w:r w:rsidRPr="007F76D8">
        <w:rPr>
          <w:noProof/>
          <w:lang w:eastAsia="zh-CN"/>
        </w:rPr>
        <w:drawing>
          <wp:inline distT="0" distB="0" distL="0" distR="0" wp14:anchorId="0FC82F2F" wp14:editId="5DD60AF8">
            <wp:extent cx="4415637" cy="2470602"/>
            <wp:effectExtent l="0" t="0" r="444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O:\同济大学土木建工系硕士研究生\Research\课题\2考察\Python\PNG\第2次测量积雪分层密度散点图.png"/>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bwMode="auto">
                    <a:xfrm>
                      <a:off x="0" y="0"/>
                      <a:ext cx="4415637" cy="2470602"/>
                    </a:xfrm>
                    <a:prstGeom prst="rect">
                      <a:avLst/>
                    </a:prstGeom>
                    <a:noFill/>
                    <a:ln>
                      <a:noFill/>
                    </a:ln>
                  </pic:spPr>
                </pic:pic>
              </a:graphicData>
            </a:graphic>
          </wp:inline>
        </w:drawing>
      </w:r>
    </w:p>
    <w:p w14:paraId="19B5C6B1" w14:textId="1EDAF272" w:rsidR="007F76D8" w:rsidRPr="007F76D8" w:rsidRDefault="007F76D8" w:rsidP="007F76D8">
      <w:pPr>
        <w:pStyle w:val="af"/>
        <w:rPr>
          <w:rFonts w:eastAsia="宋体"/>
        </w:rPr>
      </w:pPr>
      <w:bookmarkStart w:id="54" w:name="_Ref1591206"/>
      <w:r w:rsidRPr="007F76D8">
        <w:rPr>
          <w:rFonts w:eastAsia="宋体"/>
        </w:rPr>
        <w:t>图</w:t>
      </w:r>
      <w:r w:rsidRPr="007F76D8">
        <w:rPr>
          <w:rFonts w:eastAsia="宋体"/>
        </w:rPr>
        <w:t xml:space="preserve"> </w:t>
      </w:r>
      <w:r w:rsidR="0077467D">
        <w:rPr>
          <w:rFonts w:eastAsia="宋体"/>
        </w:rPr>
        <w:fldChar w:fldCharType="begin"/>
      </w:r>
      <w:r w:rsidR="0077467D">
        <w:rPr>
          <w:rFonts w:eastAsia="宋体"/>
        </w:rPr>
        <w:instrText xml:space="preserve"> STYLEREF 1 \s </w:instrText>
      </w:r>
      <w:r w:rsidR="0077467D">
        <w:rPr>
          <w:rFonts w:eastAsia="宋体"/>
        </w:rPr>
        <w:fldChar w:fldCharType="separate"/>
      </w:r>
      <w:r w:rsidR="00B9456A">
        <w:rPr>
          <w:rFonts w:eastAsia="宋体"/>
          <w:noProof/>
        </w:rPr>
        <w:t>2</w:t>
      </w:r>
      <w:r w:rsidR="0077467D">
        <w:rPr>
          <w:rFonts w:eastAsia="宋体"/>
        </w:rPr>
        <w:fldChar w:fldCharType="end"/>
      </w:r>
      <w:r w:rsidR="0077467D">
        <w:rPr>
          <w:rFonts w:eastAsia="宋体"/>
        </w:rPr>
        <w:t>.</w:t>
      </w:r>
      <w:r w:rsidR="0077467D">
        <w:rPr>
          <w:rFonts w:eastAsia="宋体"/>
        </w:rPr>
        <w:fldChar w:fldCharType="begin"/>
      </w:r>
      <w:r w:rsidR="0077467D">
        <w:rPr>
          <w:rFonts w:eastAsia="宋体"/>
        </w:rPr>
        <w:instrText xml:space="preserve"> SEQ </w:instrText>
      </w:r>
      <w:r w:rsidR="0077467D">
        <w:rPr>
          <w:rFonts w:eastAsia="宋体"/>
        </w:rPr>
        <w:instrText>图</w:instrText>
      </w:r>
      <w:r w:rsidR="0077467D">
        <w:rPr>
          <w:rFonts w:eastAsia="宋体"/>
        </w:rPr>
        <w:instrText xml:space="preserve"> \* ARABIC \s 1 </w:instrText>
      </w:r>
      <w:r w:rsidR="0077467D">
        <w:rPr>
          <w:rFonts w:eastAsia="宋体"/>
        </w:rPr>
        <w:fldChar w:fldCharType="separate"/>
      </w:r>
      <w:r w:rsidR="00B9456A">
        <w:rPr>
          <w:rFonts w:eastAsia="宋体"/>
          <w:noProof/>
        </w:rPr>
        <w:t>18</w:t>
      </w:r>
      <w:r w:rsidR="0077467D">
        <w:rPr>
          <w:rFonts w:eastAsia="宋体"/>
        </w:rPr>
        <w:fldChar w:fldCharType="end"/>
      </w:r>
      <w:bookmarkEnd w:id="54"/>
      <w:r w:rsidR="00A803D2">
        <w:rPr>
          <w:rFonts w:eastAsia="宋体"/>
        </w:rPr>
        <w:t xml:space="preserve"> </w:t>
      </w:r>
      <w:r w:rsidRPr="007F76D8">
        <w:rPr>
          <w:rFonts w:eastAsia="宋体"/>
        </w:rPr>
        <w:t>积雪密度与积雪深度关系散点图（第二次测量）</w:t>
      </w:r>
    </w:p>
    <w:p w14:paraId="6D943EB4" w14:textId="77777777" w:rsidR="007F76D8" w:rsidRPr="007F76D8" w:rsidRDefault="007F76D8" w:rsidP="007F76D8">
      <w:pPr>
        <w:pStyle w:val="affd"/>
        <w:spacing w:before="163"/>
      </w:pPr>
      <w:r w:rsidRPr="007F76D8">
        <w:rPr>
          <w:rFonts w:hint="eastAsia"/>
          <w:noProof/>
          <w:lang w:eastAsia="zh-CN"/>
        </w:rPr>
        <w:drawing>
          <wp:inline distT="0" distB="0" distL="0" distR="0" wp14:anchorId="22D45832" wp14:editId="163F99D2">
            <wp:extent cx="4347412" cy="2432429"/>
            <wp:effectExtent l="0" t="0" r="0"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第3次测量积雪分层密度散点图.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4347412" cy="2432429"/>
                    </a:xfrm>
                    <a:prstGeom prst="rect">
                      <a:avLst/>
                    </a:prstGeom>
                  </pic:spPr>
                </pic:pic>
              </a:graphicData>
            </a:graphic>
          </wp:inline>
        </w:drawing>
      </w:r>
    </w:p>
    <w:p w14:paraId="6B366764" w14:textId="48FD4517" w:rsidR="00A43ADC" w:rsidRDefault="007F76D8" w:rsidP="007F76D8">
      <w:pPr>
        <w:pStyle w:val="af"/>
        <w:rPr>
          <w:rFonts w:eastAsia="宋体"/>
        </w:rPr>
      </w:pPr>
      <w:bookmarkStart w:id="55" w:name="_Ref2077788"/>
      <w:r w:rsidRPr="007F76D8">
        <w:rPr>
          <w:rFonts w:eastAsia="宋体"/>
        </w:rPr>
        <w:t>图</w:t>
      </w:r>
      <w:r w:rsidRPr="007F76D8">
        <w:rPr>
          <w:rFonts w:eastAsia="宋体"/>
        </w:rPr>
        <w:t xml:space="preserve"> </w:t>
      </w:r>
      <w:r w:rsidR="0077467D">
        <w:rPr>
          <w:rFonts w:eastAsia="宋体"/>
        </w:rPr>
        <w:fldChar w:fldCharType="begin"/>
      </w:r>
      <w:r w:rsidR="0077467D">
        <w:rPr>
          <w:rFonts w:eastAsia="宋体"/>
        </w:rPr>
        <w:instrText xml:space="preserve"> STYLEREF 1 \s </w:instrText>
      </w:r>
      <w:r w:rsidR="0077467D">
        <w:rPr>
          <w:rFonts w:eastAsia="宋体"/>
        </w:rPr>
        <w:fldChar w:fldCharType="separate"/>
      </w:r>
      <w:r w:rsidR="00B9456A">
        <w:rPr>
          <w:rFonts w:eastAsia="宋体"/>
          <w:noProof/>
        </w:rPr>
        <w:t>2</w:t>
      </w:r>
      <w:r w:rsidR="0077467D">
        <w:rPr>
          <w:rFonts w:eastAsia="宋体"/>
        </w:rPr>
        <w:fldChar w:fldCharType="end"/>
      </w:r>
      <w:r w:rsidR="0077467D">
        <w:rPr>
          <w:rFonts w:eastAsia="宋体"/>
        </w:rPr>
        <w:t>.</w:t>
      </w:r>
      <w:r w:rsidR="0077467D">
        <w:rPr>
          <w:rFonts w:eastAsia="宋体"/>
        </w:rPr>
        <w:fldChar w:fldCharType="begin"/>
      </w:r>
      <w:r w:rsidR="0077467D">
        <w:rPr>
          <w:rFonts w:eastAsia="宋体"/>
        </w:rPr>
        <w:instrText xml:space="preserve"> SEQ </w:instrText>
      </w:r>
      <w:r w:rsidR="0077467D">
        <w:rPr>
          <w:rFonts w:eastAsia="宋体"/>
        </w:rPr>
        <w:instrText>图</w:instrText>
      </w:r>
      <w:r w:rsidR="0077467D">
        <w:rPr>
          <w:rFonts w:eastAsia="宋体"/>
        </w:rPr>
        <w:instrText xml:space="preserve"> \* ARABIC \s 1 </w:instrText>
      </w:r>
      <w:r w:rsidR="0077467D">
        <w:rPr>
          <w:rFonts w:eastAsia="宋体"/>
        </w:rPr>
        <w:fldChar w:fldCharType="separate"/>
      </w:r>
      <w:r w:rsidR="00B9456A">
        <w:rPr>
          <w:rFonts w:eastAsia="宋体"/>
          <w:noProof/>
        </w:rPr>
        <w:t>19</w:t>
      </w:r>
      <w:r w:rsidR="0077467D">
        <w:rPr>
          <w:rFonts w:eastAsia="宋体"/>
        </w:rPr>
        <w:fldChar w:fldCharType="end"/>
      </w:r>
      <w:bookmarkEnd w:id="55"/>
      <w:r w:rsidR="00A803D2">
        <w:rPr>
          <w:rFonts w:eastAsia="宋体"/>
        </w:rPr>
        <w:t xml:space="preserve"> </w:t>
      </w:r>
      <w:r w:rsidRPr="007F76D8">
        <w:rPr>
          <w:rFonts w:eastAsia="宋体"/>
        </w:rPr>
        <w:t>积雪密度与积雪深度关系散点图（第三次测量）</w:t>
      </w:r>
    </w:p>
    <w:p w14:paraId="212945AA" w14:textId="77777777" w:rsidR="00260845" w:rsidRDefault="000D4CC4" w:rsidP="00260845">
      <w:pPr>
        <w:pStyle w:val="affd"/>
        <w:spacing w:before="163"/>
      </w:pPr>
      <w:r>
        <w:rPr>
          <w:rFonts w:hint="eastAsia"/>
          <w:noProof/>
          <w:lang w:eastAsia="zh-CN"/>
        </w:rPr>
        <w:lastRenderedPageBreak/>
        <w:drawing>
          <wp:inline distT="0" distB="0" distL="0" distR="0" wp14:anchorId="3680A99B" wp14:editId="1BEEEBB4">
            <wp:extent cx="4010491" cy="2442996"/>
            <wp:effectExtent l="0" t="0" r="9525" b="0"/>
            <wp:docPr id="2" name="第1次测量积雪密度分布散点+均值连线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第1次测量积雪密度分布散点+均值连线图.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010491" cy="2442996"/>
                    </a:xfrm>
                    <a:prstGeom prst="rect">
                      <a:avLst/>
                    </a:prstGeom>
                  </pic:spPr>
                </pic:pic>
              </a:graphicData>
            </a:graphic>
          </wp:inline>
        </w:drawing>
      </w:r>
    </w:p>
    <w:p w14:paraId="4762589C" w14:textId="55EF0322" w:rsidR="003C5690" w:rsidRPr="007F76D8" w:rsidRDefault="00260845" w:rsidP="009E32BB">
      <w:pPr>
        <w:pStyle w:val="af"/>
        <w:rPr>
          <w:rFonts w:eastAsia="宋体"/>
        </w:rPr>
      </w:pPr>
      <w:bookmarkStart w:id="56" w:name="_Ref1678662"/>
      <w:r w:rsidRPr="007F76D8">
        <w:rPr>
          <w:rFonts w:eastAsia="宋体"/>
        </w:rPr>
        <w:t>图</w:t>
      </w:r>
      <w:r w:rsidRPr="007F76D8">
        <w:rPr>
          <w:rFonts w:eastAsia="宋体"/>
        </w:rPr>
        <w:t xml:space="preserve"> </w:t>
      </w:r>
      <w:r w:rsidR="0077467D">
        <w:rPr>
          <w:rFonts w:eastAsia="宋体"/>
        </w:rPr>
        <w:fldChar w:fldCharType="begin"/>
      </w:r>
      <w:r w:rsidR="0077467D">
        <w:rPr>
          <w:rFonts w:eastAsia="宋体"/>
        </w:rPr>
        <w:instrText xml:space="preserve"> STYLEREF 1 \s </w:instrText>
      </w:r>
      <w:r w:rsidR="0077467D">
        <w:rPr>
          <w:rFonts w:eastAsia="宋体"/>
        </w:rPr>
        <w:fldChar w:fldCharType="separate"/>
      </w:r>
      <w:r w:rsidR="00B9456A">
        <w:rPr>
          <w:rFonts w:eastAsia="宋体"/>
          <w:noProof/>
        </w:rPr>
        <w:t>2</w:t>
      </w:r>
      <w:r w:rsidR="0077467D">
        <w:rPr>
          <w:rFonts w:eastAsia="宋体"/>
        </w:rPr>
        <w:fldChar w:fldCharType="end"/>
      </w:r>
      <w:r w:rsidR="0077467D">
        <w:rPr>
          <w:rFonts w:eastAsia="宋体"/>
        </w:rPr>
        <w:t>.</w:t>
      </w:r>
      <w:r w:rsidR="0077467D">
        <w:rPr>
          <w:rFonts w:eastAsia="宋体"/>
        </w:rPr>
        <w:fldChar w:fldCharType="begin"/>
      </w:r>
      <w:r w:rsidR="0077467D">
        <w:rPr>
          <w:rFonts w:eastAsia="宋体"/>
        </w:rPr>
        <w:instrText xml:space="preserve"> SEQ </w:instrText>
      </w:r>
      <w:r w:rsidR="0077467D">
        <w:rPr>
          <w:rFonts w:eastAsia="宋体"/>
        </w:rPr>
        <w:instrText>图</w:instrText>
      </w:r>
      <w:r w:rsidR="0077467D">
        <w:rPr>
          <w:rFonts w:eastAsia="宋体"/>
        </w:rPr>
        <w:instrText xml:space="preserve"> \* ARABIC \s 1 </w:instrText>
      </w:r>
      <w:r w:rsidR="0077467D">
        <w:rPr>
          <w:rFonts w:eastAsia="宋体"/>
        </w:rPr>
        <w:fldChar w:fldCharType="separate"/>
      </w:r>
      <w:r w:rsidR="00B9456A">
        <w:rPr>
          <w:rFonts w:eastAsia="宋体"/>
          <w:noProof/>
        </w:rPr>
        <w:t>20</w:t>
      </w:r>
      <w:r w:rsidR="0077467D">
        <w:rPr>
          <w:rFonts w:eastAsia="宋体"/>
        </w:rPr>
        <w:fldChar w:fldCharType="end"/>
      </w:r>
      <w:bookmarkEnd w:id="56"/>
      <w:r w:rsidR="00A803D2">
        <w:rPr>
          <w:rFonts w:eastAsia="宋体"/>
        </w:rPr>
        <w:t xml:space="preserve"> </w:t>
      </w:r>
      <w:r w:rsidRPr="007F76D8">
        <w:rPr>
          <w:rFonts w:eastAsia="宋体"/>
        </w:rPr>
        <w:t>各深度对应积雪密度及其平均值（</w:t>
      </w:r>
      <w:r w:rsidR="008076EE" w:rsidRPr="007F76D8">
        <w:rPr>
          <w:rFonts w:eastAsia="宋体"/>
        </w:rPr>
        <w:t>第一次测量</w:t>
      </w:r>
      <w:r w:rsidRPr="007F76D8">
        <w:rPr>
          <w:rFonts w:eastAsia="宋体"/>
        </w:rPr>
        <w:t>）</w:t>
      </w:r>
    </w:p>
    <w:p w14:paraId="22EE27F3" w14:textId="77777777" w:rsidR="00260845" w:rsidRDefault="00260845" w:rsidP="00260845">
      <w:pPr>
        <w:pStyle w:val="affd"/>
        <w:spacing w:before="163"/>
      </w:pPr>
      <w:r>
        <w:rPr>
          <w:noProof/>
          <w:lang w:eastAsia="zh-CN"/>
        </w:rPr>
        <w:drawing>
          <wp:inline distT="0" distB="0" distL="0" distR="0" wp14:anchorId="2DC7BCD2" wp14:editId="072EA78B">
            <wp:extent cx="3977994" cy="2442996"/>
            <wp:effectExtent l="0" t="0" r="3810" b="0"/>
            <wp:docPr id="7" name="第2次测量积雪密度分布散点+均值连线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第2次测量积雪密度分布散点+均值连线图.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977994" cy="2442996"/>
                    </a:xfrm>
                    <a:prstGeom prst="rect">
                      <a:avLst/>
                    </a:prstGeom>
                  </pic:spPr>
                </pic:pic>
              </a:graphicData>
            </a:graphic>
          </wp:inline>
        </w:drawing>
      </w:r>
    </w:p>
    <w:p w14:paraId="257F4F80" w14:textId="6A8EAA1D" w:rsidR="00260845" w:rsidRPr="007F76D8" w:rsidRDefault="00260845" w:rsidP="009E32BB">
      <w:pPr>
        <w:pStyle w:val="af"/>
        <w:rPr>
          <w:rFonts w:eastAsia="宋体"/>
        </w:rPr>
      </w:pPr>
      <w:r w:rsidRPr="007F76D8">
        <w:rPr>
          <w:rFonts w:eastAsia="宋体"/>
        </w:rPr>
        <w:t>图</w:t>
      </w:r>
      <w:r w:rsidRPr="007F76D8">
        <w:rPr>
          <w:rFonts w:eastAsia="宋体"/>
        </w:rPr>
        <w:t xml:space="preserve"> </w:t>
      </w:r>
      <w:r w:rsidR="0077467D">
        <w:rPr>
          <w:rFonts w:eastAsia="宋体"/>
        </w:rPr>
        <w:fldChar w:fldCharType="begin"/>
      </w:r>
      <w:r w:rsidR="0077467D">
        <w:rPr>
          <w:rFonts w:eastAsia="宋体"/>
        </w:rPr>
        <w:instrText xml:space="preserve"> STYLEREF 1 \s </w:instrText>
      </w:r>
      <w:r w:rsidR="0077467D">
        <w:rPr>
          <w:rFonts w:eastAsia="宋体"/>
        </w:rPr>
        <w:fldChar w:fldCharType="separate"/>
      </w:r>
      <w:r w:rsidR="00B9456A">
        <w:rPr>
          <w:rFonts w:eastAsia="宋体"/>
          <w:noProof/>
        </w:rPr>
        <w:t>2</w:t>
      </w:r>
      <w:r w:rsidR="0077467D">
        <w:rPr>
          <w:rFonts w:eastAsia="宋体"/>
        </w:rPr>
        <w:fldChar w:fldCharType="end"/>
      </w:r>
      <w:r w:rsidR="0077467D">
        <w:rPr>
          <w:rFonts w:eastAsia="宋体"/>
        </w:rPr>
        <w:t>.</w:t>
      </w:r>
      <w:r w:rsidR="0077467D">
        <w:rPr>
          <w:rFonts w:eastAsia="宋体"/>
        </w:rPr>
        <w:fldChar w:fldCharType="begin"/>
      </w:r>
      <w:r w:rsidR="0077467D">
        <w:rPr>
          <w:rFonts w:eastAsia="宋体"/>
        </w:rPr>
        <w:instrText xml:space="preserve"> SEQ </w:instrText>
      </w:r>
      <w:r w:rsidR="0077467D">
        <w:rPr>
          <w:rFonts w:eastAsia="宋体"/>
        </w:rPr>
        <w:instrText>图</w:instrText>
      </w:r>
      <w:r w:rsidR="0077467D">
        <w:rPr>
          <w:rFonts w:eastAsia="宋体"/>
        </w:rPr>
        <w:instrText xml:space="preserve"> \* ARABIC \s 1 </w:instrText>
      </w:r>
      <w:r w:rsidR="0077467D">
        <w:rPr>
          <w:rFonts w:eastAsia="宋体"/>
        </w:rPr>
        <w:fldChar w:fldCharType="separate"/>
      </w:r>
      <w:r w:rsidR="00B9456A">
        <w:rPr>
          <w:rFonts w:eastAsia="宋体"/>
          <w:noProof/>
        </w:rPr>
        <w:t>21</w:t>
      </w:r>
      <w:r w:rsidR="0077467D">
        <w:rPr>
          <w:rFonts w:eastAsia="宋体"/>
        </w:rPr>
        <w:fldChar w:fldCharType="end"/>
      </w:r>
      <w:r w:rsidR="00A803D2">
        <w:rPr>
          <w:rFonts w:eastAsia="宋体"/>
        </w:rPr>
        <w:t xml:space="preserve"> </w:t>
      </w:r>
      <w:r w:rsidR="008076EE" w:rsidRPr="007F76D8">
        <w:rPr>
          <w:rFonts w:eastAsia="宋体"/>
        </w:rPr>
        <w:t>各深度对应积雪密度及其平均值（第二次测量）</w:t>
      </w:r>
    </w:p>
    <w:p w14:paraId="20199A26" w14:textId="77777777" w:rsidR="00260845" w:rsidRDefault="00260845" w:rsidP="00260845">
      <w:pPr>
        <w:pStyle w:val="affd"/>
        <w:spacing w:before="163"/>
      </w:pPr>
      <w:r>
        <w:rPr>
          <w:noProof/>
          <w:lang w:eastAsia="zh-CN"/>
        </w:rPr>
        <w:drawing>
          <wp:inline distT="0" distB="0" distL="0" distR="0" wp14:anchorId="35364BDE" wp14:editId="1E1CCEB8">
            <wp:extent cx="3941674" cy="2442996"/>
            <wp:effectExtent l="0" t="0" r="1905" b="0"/>
            <wp:docPr id="10" name="第3次测量积雪密度分布散点+均值连线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第3次测量积雪密度分布散点+均值连线图.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941674" cy="2442996"/>
                    </a:xfrm>
                    <a:prstGeom prst="rect">
                      <a:avLst/>
                    </a:prstGeom>
                  </pic:spPr>
                </pic:pic>
              </a:graphicData>
            </a:graphic>
          </wp:inline>
        </w:drawing>
      </w:r>
    </w:p>
    <w:p w14:paraId="113B6392" w14:textId="5EFFEC2B" w:rsidR="000D4CC4" w:rsidRPr="007F76D8" w:rsidRDefault="00260845" w:rsidP="00260845">
      <w:pPr>
        <w:pStyle w:val="af"/>
        <w:rPr>
          <w:rFonts w:eastAsia="宋体"/>
        </w:rPr>
      </w:pPr>
      <w:bookmarkStart w:id="57" w:name="_Ref1678663"/>
      <w:r w:rsidRPr="007F76D8">
        <w:rPr>
          <w:rFonts w:eastAsia="宋体"/>
        </w:rPr>
        <w:t>图</w:t>
      </w:r>
      <w:r w:rsidRPr="007F76D8">
        <w:rPr>
          <w:rFonts w:eastAsia="宋体"/>
        </w:rPr>
        <w:t xml:space="preserve"> </w:t>
      </w:r>
      <w:r w:rsidR="0077467D">
        <w:rPr>
          <w:rFonts w:eastAsia="宋体"/>
        </w:rPr>
        <w:fldChar w:fldCharType="begin"/>
      </w:r>
      <w:r w:rsidR="0077467D">
        <w:rPr>
          <w:rFonts w:eastAsia="宋体"/>
        </w:rPr>
        <w:instrText xml:space="preserve"> STYLEREF 1 \s </w:instrText>
      </w:r>
      <w:r w:rsidR="0077467D">
        <w:rPr>
          <w:rFonts w:eastAsia="宋体"/>
        </w:rPr>
        <w:fldChar w:fldCharType="separate"/>
      </w:r>
      <w:r w:rsidR="00B9456A">
        <w:rPr>
          <w:rFonts w:eastAsia="宋体"/>
          <w:noProof/>
        </w:rPr>
        <w:t>2</w:t>
      </w:r>
      <w:r w:rsidR="0077467D">
        <w:rPr>
          <w:rFonts w:eastAsia="宋体"/>
        </w:rPr>
        <w:fldChar w:fldCharType="end"/>
      </w:r>
      <w:r w:rsidR="0077467D">
        <w:rPr>
          <w:rFonts w:eastAsia="宋体"/>
        </w:rPr>
        <w:t>.</w:t>
      </w:r>
      <w:r w:rsidR="0077467D">
        <w:rPr>
          <w:rFonts w:eastAsia="宋体"/>
        </w:rPr>
        <w:fldChar w:fldCharType="begin"/>
      </w:r>
      <w:r w:rsidR="0077467D">
        <w:rPr>
          <w:rFonts w:eastAsia="宋体"/>
        </w:rPr>
        <w:instrText xml:space="preserve"> SEQ </w:instrText>
      </w:r>
      <w:r w:rsidR="0077467D">
        <w:rPr>
          <w:rFonts w:eastAsia="宋体"/>
        </w:rPr>
        <w:instrText>图</w:instrText>
      </w:r>
      <w:r w:rsidR="0077467D">
        <w:rPr>
          <w:rFonts w:eastAsia="宋体"/>
        </w:rPr>
        <w:instrText xml:space="preserve"> \* ARABIC \s 1 </w:instrText>
      </w:r>
      <w:r w:rsidR="0077467D">
        <w:rPr>
          <w:rFonts w:eastAsia="宋体"/>
        </w:rPr>
        <w:fldChar w:fldCharType="separate"/>
      </w:r>
      <w:r w:rsidR="00B9456A">
        <w:rPr>
          <w:rFonts w:eastAsia="宋体"/>
          <w:noProof/>
        </w:rPr>
        <w:t>22</w:t>
      </w:r>
      <w:r w:rsidR="0077467D">
        <w:rPr>
          <w:rFonts w:eastAsia="宋体"/>
        </w:rPr>
        <w:fldChar w:fldCharType="end"/>
      </w:r>
      <w:bookmarkEnd w:id="57"/>
      <w:r w:rsidR="00A803D2">
        <w:rPr>
          <w:rFonts w:eastAsia="宋体"/>
        </w:rPr>
        <w:t xml:space="preserve"> </w:t>
      </w:r>
      <w:r w:rsidR="008076EE" w:rsidRPr="007F76D8">
        <w:rPr>
          <w:rFonts w:eastAsia="宋体"/>
        </w:rPr>
        <w:t>各深度对应积雪密度及其平均值（第三次测量）</w:t>
      </w:r>
    </w:p>
    <w:p w14:paraId="2E67A19F" w14:textId="166AB1FD" w:rsidR="00CC1EE1" w:rsidRPr="00DF6B64" w:rsidRDefault="001954CD" w:rsidP="00CC1EE1">
      <w:pPr>
        <w:ind w:firstLine="480"/>
      </w:pPr>
      <w:r>
        <w:lastRenderedPageBreak/>
        <w:t>根据</w:t>
      </w:r>
      <w:r w:rsidR="00FC7D5F">
        <w:rPr>
          <w:rFonts w:hint="eastAsia"/>
        </w:rPr>
        <w:t>不同</w:t>
      </w:r>
      <w:r>
        <w:t>深度</w:t>
      </w:r>
      <w:r w:rsidR="00FC7D5F">
        <w:rPr>
          <w:rFonts w:hint="eastAsia"/>
        </w:rPr>
        <w:t>的</w:t>
      </w:r>
      <w:r>
        <w:t>积雪密度平均值</w:t>
      </w:r>
      <w:r>
        <w:rPr>
          <w:rFonts w:hint="eastAsia"/>
        </w:rPr>
        <w:t>及测量时间，</w:t>
      </w:r>
      <w:r w:rsidR="00CC1EE1" w:rsidRPr="00DF6B64">
        <w:t>绘制出积雪密度的时变关系折线图如</w:t>
      </w:r>
      <w:r w:rsidR="00B65632" w:rsidRPr="00DF6B64">
        <w:fldChar w:fldCharType="begin"/>
      </w:r>
      <w:r w:rsidR="00B65632" w:rsidRPr="00DF6B64">
        <w:instrText xml:space="preserve"> REF _Ref2080399 \h </w:instrText>
      </w:r>
      <w:r w:rsidR="00DF6B64" w:rsidRPr="00DF6B64">
        <w:instrText xml:space="preserve"> \* MERGEFORMAT </w:instrText>
      </w:r>
      <w:r w:rsidR="00B65632" w:rsidRPr="00DF6B64">
        <w:fldChar w:fldCharType="separate"/>
      </w:r>
      <w:r w:rsidR="00B9456A" w:rsidRPr="003275CF">
        <w:rPr>
          <w:rFonts w:hint="eastAsia"/>
        </w:rPr>
        <w:t>图</w:t>
      </w:r>
      <w:r w:rsidR="00B9456A" w:rsidRPr="003275CF">
        <w:t xml:space="preserve"> </w:t>
      </w:r>
      <w:r w:rsidR="00B9456A">
        <w:rPr>
          <w:noProof/>
        </w:rPr>
        <w:t>2.23</w:t>
      </w:r>
      <w:r w:rsidR="00B65632" w:rsidRPr="00DF6B64">
        <w:fldChar w:fldCharType="end"/>
      </w:r>
      <w:r w:rsidR="00CC1EE1" w:rsidRPr="00DF6B64">
        <w:t>所示。</w:t>
      </w:r>
    </w:p>
    <w:p w14:paraId="58B01279" w14:textId="77777777" w:rsidR="00CC1EE1" w:rsidRDefault="00CC1EE1" w:rsidP="00CC1EE1">
      <w:pPr>
        <w:pStyle w:val="affd"/>
        <w:spacing w:before="163"/>
      </w:pPr>
      <w:r>
        <w:rPr>
          <w:rFonts w:hint="eastAsia"/>
          <w:noProof/>
          <w:lang w:eastAsia="zh-CN"/>
        </w:rPr>
        <w:drawing>
          <wp:inline distT="0" distB="0" distL="0" distR="0" wp14:anchorId="243D82A1" wp14:editId="0E9B7E69">
            <wp:extent cx="4997888" cy="3062121"/>
            <wp:effectExtent l="0" t="0" r="0" b="5080"/>
            <wp:docPr id="3" name="三次测量密度平均值时变规律（按深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三次测量密度平均值时变规律（按深度）.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997888" cy="3062121"/>
                    </a:xfrm>
                    <a:prstGeom prst="rect">
                      <a:avLst/>
                    </a:prstGeom>
                  </pic:spPr>
                </pic:pic>
              </a:graphicData>
            </a:graphic>
          </wp:inline>
        </w:drawing>
      </w:r>
    </w:p>
    <w:p w14:paraId="75C19142" w14:textId="1C84E91F" w:rsidR="00CC1EE1" w:rsidRPr="003275CF" w:rsidRDefault="00CC1EE1" w:rsidP="003275CF">
      <w:pPr>
        <w:pStyle w:val="af"/>
      </w:pPr>
      <w:bookmarkStart w:id="58" w:name="_Ref2080399"/>
      <w:r w:rsidRPr="003275CF">
        <w:rPr>
          <w:rFonts w:hint="eastAsia"/>
        </w:rPr>
        <w:t>图</w:t>
      </w:r>
      <w:r w:rsidRPr="003275CF">
        <w:t xml:space="preserve"> </w:t>
      </w:r>
      <w:fldSimple w:instr=" STYLEREF 1 \s ">
        <w:r w:rsidR="00B9456A">
          <w:rPr>
            <w:noProof/>
          </w:rPr>
          <w:t>2</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23</w:t>
      </w:r>
      <w:r w:rsidR="0077467D">
        <w:fldChar w:fldCharType="end"/>
      </w:r>
      <w:bookmarkEnd w:id="58"/>
      <w:r w:rsidR="00A803D2">
        <w:t xml:space="preserve"> </w:t>
      </w:r>
      <w:r w:rsidRPr="003275CF">
        <w:t>积雪密度时变关系折线图</w:t>
      </w:r>
    </w:p>
    <w:p w14:paraId="1DEE80FF" w14:textId="17A15449" w:rsidR="00B65632" w:rsidRDefault="00B65632" w:rsidP="00B65632">
      <w:pPr>
        <w:ind w:firstLine="480"/>
      </w:pPr>
      <w:r>
        <w:rPr>
          <w:rFonts w:hint="eastAsia"/>
        </w:rPr>
        <w:t>从以上图</w:t>
      </w:r>
      <w:r w:rsidR="00FC7D5F">
        <w:rPr>
          <w:rFonts w:hint="eastAsia"/>
        </w:rPr>
        <w:t>及</w:t>
      </w:r>
      <w:r>
        <w:rPr>
          <w:rFonts w:hint="eastAsia"/>
        </w:rPr>
        <w:t>表可以得到以下结论：</w:t>
      </w:r>
    </w:p>
    <w:p w14:paraId="61D77F64" w14:textId="77777777" w:rsidR="00B65632" w:rsidRDefault="0050549F" w:rsidP="00516AD7">
      <w:pPr>
        <w:pStyle w:val="1"/>
        <w:numPr>
          <w:ilvl w:val="0"/>
          <w:numId w:val="8"/>
        </w:numPr>
        <w:ind w:firstLineChars="0"/>
      </w:pPr>
      <w:r w:rsidRPr="00153B38">
        <w:t>积雪密度随深度</w:t>
      </w:r>
      <w:r>
        <w:rPr>
          <w:rFonts w:hint="eastAsia"/>
        </w:rPr>
        <w:t>的增加而增加。</w:t>
      </w:r>
      <w:r>
        <w:t>从</w:t>
      </w:r>
      <w:r>
        <w:fldChar w:fldCharType="begin"/>
      </w:r>
      <w:r>
        <w:instrText xml:space="preserve"> REF _Ref1678662 \h </w:instrText>
      </w:r>
      <w:r>
        <w:fldChar w:fldCharType="separate"/>
      </w:r>
      <w:r w:rsidR="00B9456A" w:rsidRPr="007F76D8">
        <w:t>图</w:t>
      </w:r>
      <w:r w:rsidR="00B9456A" w:rsidRPr="007F76D8">
        <w:t xml:space="preserve"> </w:t>
      </w:r>
      <w:r w:rsidR="00B9456A">
        <w:rPr>
          <w:noProof/>
        </w:rPr>
        <w:t>2</w:t>
      </w:r>
      <w:r w:rsidR="00B9456A">
        <w:t>.</w:t>
      </w:r>
      <w:r w:rsidR="00B9456A">
        <w:rPr>
          <w:noProof/>
        </w:rPr>
        <w:t>20</w:t>
      </w:r>
      <w:r>
        <w:fldChar w:fldCharType="end"/>
      </w:r>
      <w:r>
        <w:t>至</w:t>
      </w:r>
      <w:r>
        <w:fldChar w:fldCharType="begin"/>
      </w:r>
      <w:r>
        <w:instrText xml:space="preserve"> REF _Ref1678663 \h </w:instrText>
      </w:r>
      <w:r>
        <w:fldChar w:fldCharType="separate"/>
      </w:r>
      <w:r w:rsidR="00B9456A" w:rsidRPr="007F76D8">
        <w:t>图</w:t>
      </w:r>
      <w:r w:rsidR="00B9456A" w:rsidRPr="007F76D8">
        <w:t xml:space="preserve"> </w:t>
      </w:r>
      <w:r w:rsidR="00B9456A">
        <w:rPr>
          <w:noProof/>
        </w:rPr>
        <w:t>2</w:t>
      </w:r>
      <w:r w:rsidR="00B9456A">
        <w:t>.</w:t>
      </w:r>
      <w:r w:rsidR="00B9456A">
        <w:rPr>
          <w:noProof/>
        </w:rPr>
        <w:t>22</w:t>
      </w:r>
      <w:r>
        <w:fldChar w:fldCharType="end"/>
      </w:r>
      <w:r>
        <w:t>可以看出</w:t>
      </w:r>
      <w:r>
        <w:rPr>
          <w:rFonts w:hint="eastAsia"/>
        </w:rPr>
        <w:t>：第一次测量（</w:t>
      </w:r>
      <w:r>
        <w:rPr>
          <w:rFonts w:hint="eastAsia"/>
        </w:rPr>
        <w:t>1</w:t>
      </w:r>
      <w:r>
        <w:rPr>
          <w:rFonts w:hint="eastAsia"/>
        </w:rPr>
        <w:t>月</w:t>
      </w:r>
      <w:r>
        <w:rPr>
          <w:rFonts w:hint="eastAsia"/>
        </w:rPr>
        <w:t>8</w:t>
      </w:r>
      <w:r>
        <w:rPr>
          <w:rFonts w:hint="eastAsia"/>
        </w:rPr>
        <w:t>日）结果中，各深度积雪密度较</w:t>
      </w:r>
      <w:r>
        <w:rPr>
          <w:rFonts w:hint="eastAsia"/>
        </w:rPr>
        <w:t>N</w:t>
      </w:r>
      <w:r>
        <w:t>ASA</w:t>
      </w:r>
      <w:r>
        <w:t>曲线分布更广</w:t>
      </w:r>
      <w:r>
        <w:rPr>
          <w:rFonts w:hint="eastAsia"/>
        </w:rPr>
        <w:t>，</w:t>
      </w:r>
      <w:r>
        <w:t>变化更大</w:t>
      </w:r>
      <w:r>
        <w:rPr>
          <w:rFonts w:hint="eastAsia"/>
        </w:rPr>
        <w:t>；第二次测量（</w:t>
      </w:r>
      <w:r>
        <w:rPr>
          <w:rFonts w:hint="eastAsia"/>
        </w:rPr>
        <w:t>1</w:t>
      </w:r>
      <w:r>
        <w:rPr>
          <w:rFonts w:hint="eastAsia"/>
        </w:rPr>
        <w:t>月</w:t>
      </w:r>
      <w:r>
        <w:rPr>
          <w:rFonts w:hint="eastAsia"/>
        </w:rPr>
        <w:t>2</w:t>
      </w:r>
      <w:r>
        <w:t>6</w:t>
      </w:r>
      <w:r>
        <w:t>日</w:t>
      </w:r>
      <w:r>
        <w:rPr>
          <w:rFonts w:hint="eastAsia"/>
        </w:rPr>
        <w:t>）的结果与</w:t>
      </w:r>
      <w:r>
        <w:rPr>
          <w:rFonts w:hint="eastAsia"/>
        </w:rPr>
        <w:t>N</w:t>
      </w:r>
      <w:r>
        <w:t>ASA</w:t>
      </w:r>
      <w:r>
        <w:t>曲线吻合度最高</w:t>
      </w:r>
      <w:r>
        <w:rPr>
          <w:rFonts w:hint="eastAsia"/>
        </w:rPr>
        <w:t>；第三次测量（</w:t>
      </w:r>
      <w:r>
        <w:rPr>
          <w:rFonts w:hint="eastAsia"/>
        </w:rPr>
        <w:t>3</w:t>
      </w:r>
      <w:r>
        <w:rPr>
          <w:rFonts w:hint="eastAsia"/>
        </w:rPr>
        <w:t>月</w:t>
      </w:r>
      <w:r>
        <w:rPr>
          <w:rFonts w:hint="eastAsia"/>
        </w:rPr>
        <w:t>1</w:t>
      </w:r>
      <w:r>
        <w:t>9</w:t>
      </w:r>
      <w:r>
        <w:t>日</w:t>
      </w:r>
      <w:r>
        <w:rPr>
          <w:rFonts w:hint="eastAsia"/>
        </w:rPr>
        <w:t>）的结果显示，冬末积雪密度和</w:t>
      </w:r>
      <w:r>
        <w:rPr>
          <w:rFonts w:hint="eastAsia"/>
        </w:rPr>
        <w:t>N</w:t>
      </w:r>
      <w:r>
        <w:t>ASA</w:t>
      </w:r>
      <w:r>
        <w:t>曲线差别较大</w:t>
      </w:r>
      <w:r>
        <w:rPr>
          <w:rFonts w:hint="eastAsia"/>
        </w:rPr>
        <w:t>，不适合采用</w:t>
      </w:r>
      <w:r>
        <w:rPr>
          <w:rFonts w:hint="eastAsia"/>
        </w:rPr>
        <w:t>N</w:t>
      </w:r>
      <w:r>
        <w:t>ASA</w:t>
      </w:r>
      <w:r>
        <w:t>曲线进行拟合</w:t>
      </w:r>
      <w:r>
        <w:rPr>
          <w:rFonts w:hint="eastAsia"/>
        </w:rPr>
        <w:t>。</w:t>
      </w:r>
      <w:r w:rsidR="00FD794F">
        <w:rPr>
          <w:rFonts w:hint="eastAsia"/>
        </w:rPr>
        <w:t>综合以上现象可以看出</w:t>
      </w:r>
      <w:r>
        <w:rPr>
          <w:rFonts w:hint="eastAsia"/>
        </w:rPr>
        <w:t>，</w:t>
      </w:r>
      <w:r>
        <w:rPr>
          <w:rFonts w:hint="eastAsia"/>
        </w:rPr>
        <w:t>N</w:t>
      </w:r>
      <w:r>
        <w:t>ASA</w:t>
      </w:r>
      <w:r>
        <w:t>曲线对于积雪中期的拟合效果较好</w:t>
      </w:r>
      <w:r w:rsidR="00FD794F">
        <w:rPr>
          <w:rFonts w:hint="eastAsia"/>
        </w:rPr>
        <w:t>，</w:t>
      </w:r>
      <w:r w:rsidR="00FD794F">
        <w:t>这与</w:t>
      </w:r>
      <w:r w:rsidR="00FD794F">
        <w:rPr>
          <w:rFonts w:hint="eastAsia"/>
        </w:rPr>
        <w:t>N</w:t>
      </w:r>
      <w:r w:rsidR="00FD794F">
        <w:t>ASA</w:t>
      </w:r>
      <w:r w:rsidR="00FD794F">
        <w:t>曲线取自</w:t>
      </w:r>
      <w:r w:rsidR="00FD794F">
        <w:rPr>
          <w:rFonts w:hint="eastAsia"/>
        </w:rPr>
        <w:t>2</w:t>
      </w:r>
      <w:r w:rsidR="00FD794F">
        <w:rPr>
          <w:rFonts w:hint="eastAsia"/>
        </w:rPr>
        <w:t>月份的观测数据有较大关系。</w:t>
      </w:r>
    </w:p>
    <w:p w14:paraId="233F077B" w14:textId="77777777" w:rsidR="00BF7A1F" w:rsidRDefault="00B628EE" w:rsidP="008D720E">
      <w:pPr>
        <w:pStyle w:val="1"/>
        <w:numPr>
          <w:ilvl w:val="0"/>
          <w:numId w:val="8"/>
        </w:numPr>
        <w:ind w:firstLineChars="0"/>
      </w:pPr>
      <w:r>
        <w:t>各层</w:t>
      </w:r>
      <w:r w:rsidR="00B65632">
        <w:t>积雪</w:t>
      </w:r>
      <w:r w:rsidR="00FD794F">
        <w:t>的密度随时间</w:t>
      </w:r>
      <w:r>
        <w:t>推移</w:t>
      </w:r>
      <w:r w:rsidR="00B65632" w:rsidRPr="00153B38">
        <w:t>有所增加</w:t>
      </w:r>
      <w:r w:rsidR="00B65632">
        <w:rPr>
          <w:rFonts w:hint="eastAsia"/>
        </w:rPr>
        <w:t>，</w:t>
      </w:r>
      <w:r w:rsidR="00FD794F">
        <w:rPr>
          <w:rFonts w:hint="eastAsia"/>
        </w:rPr>
        <w:t>但</w:t>
      </w:r>
      <w:r w:rsidR="00AB626D">
        <w:rPr>
          <w:rFonts w:hint="eastAsia"/>
        </w:rPr>
        <w:t>各层积雪密度差异逐渐减小，</w:t>
      </w:r>
      <w:r w:rsidR="00B65632">
        <w:t>最终积雪密度</w:t>
      </w:r>
      <w:r>
        <w:rPr>
          <w:rFonts w:hint="eastAsia"/>
        </w:rPr>
        <w:t>均集中于</w:t>
      </w:r>
      <w:r w:rsidR="00B65632">
        <w:rPr>
          <w:rFonts w:hint="eastAsia"/>
        </w:rPr>
        <w:t>0</w:t>
      </w:r>
      <w:r w:rsidR="00B65632">
        <w:t>.3</w:t>
      </w:r>
      <w:r>
        <w:t>50~0.40</w:t>
      </w:r>
      <w:r w:rsidR="00B65632">
        <w:t>0</w:t>
      </w:r>
      <w:r w:rsidR="00E80A91">
        <w:rPr>
          <w:rFonts w:hint="eastAsia"/>
        </w:rPr>
        <w:t>t</w:t>
      </w:r>
      <w:r>
        <w:t>/m</w:t>
      </w:r>
      <w:r w:rsidRPr="00516AD7">
        <w:rPr>
          <w:vertAlign w:val="superscript"/>
        </w:rPr>
        <w:t>3</w:t>
      </w:r>
      <w:r>
        <w:t>之间</w:t>
      </w:r>
      <w:r>
        <w:rPr>
          <w:rFonts w:hint="eastAsia"/>
        </w:rPr>
        <w:t>。</w:t>
      </w:r>
      <w:r w:rsidR="00BF7A1F">
        <w:t>依据气象数据进一步推测</w:t>
      </w:r>
      <w:r w:rsidR="00BF7A1F">
        <w:rPr>
          <w:rFonts w:hint="eastAsia"/>
        </w:rPr>
        <w:t>，</w:t>
      </w:r>
      <w:r w:rsidR="00BF7A1F">
        <w:t>得到雪龄与积雪密度的关系如</w:t>
      </w:r>
      <w:r w:rsidR="00B35F32">
        <w:fldChar w:fldCharType="begin"/>
      </w:r>
      <w:r w:rsidR="00B35F32">
        <w:instrText xml:space="preserve"> REF _Ref2081339 \h </w:instrText>
      </w:r>
      <w:r w:rsidR="00E80A91">
        <w:instrText xml:space="preserve"> \* MERGEFORMAT </w:instrText>
      </w:r>
      <w:r w:rsidR="00B35F32">
        <w:fldChar w:fldCharType="separate"/>
      </w:r>
      <w:r w:rsidR="00B9456A" w:rsidRPr="006F090E">
        <w:rPr>
          <w:rFonts w:hint="eastAsia"/>
        </w:rPr>
        <w:t>表</w:t>
      </w:r>
      <w:r w:rsidR="00B9456A" w:rsidRPr="006F090E">
        <w:rPr>
          <w:rFonts w:hint="eastAsia"/>
        </w:rPr>
        <w:t xml:space="preserve"> </w:t>
      </w:r>
      <w:r w:rsidR="00B9456A">
        <w:t>2.7</w:t>
      </w:r>
      <w:r w:rsidR="00B35F32">
        <w:fldChar w:fldCharType="end"/>
      </w:r>
      <w:r w:rsidR="00823A40">
        <w:t>及</w:t>
      </w:r>
      <w:r w:rsidR="00823A40">
        <w:fldChar w:fldCharType="begin"/>
      </w:r>
      <w:r w:rsidR="00823A40">
        <w:instrText xml:space="preserve"> REF _Ref3146241 \h </w:instrText>
      </w:r>
      <w:r w:rsidR="00823A40">
        <w:fldChar w:fldCharType="separate"/>
      </w:r>
      <w:r w:rsidR="00B9456A" w:rsidRPr="00823A40">
        <w:rPr>
          <w:rFonts w:hint="eastAsia"/>
        </w:rPr>
        <w:t>图</w:t>
      </w:r>
      <w:r w:rsidR="00B9456A" w:rsidRPr="00823A40">
        <w:t xml:space="preserve"> </w:t>
      </w:r>
      <w:r w:rsidR="00B9456A">
        <w:rPr>
          <w:noProof/>
        </w:rPr>
        <w:t>2</w:t>
      </w:r>
      <w:r w:rsidR="00B9456A">
        <w:t>.</w:t>
      </w:r>
      <w:r w:rsidR="00B9456A">
        <w:rPr>
          <w:noProof/>
        </w:rPr>
        <w:t>24</w:t>
      </w:r>
      <w:r w:rsidR="00823A40">
        <w:fldChar w:fldCharType="end"/>
      </w:r>
      <w:r w:rsidR="00823A40">
        <w:t>所示</w:t>
      </w:r>
      <w:r w:rsidR="005447FE">
        <w:rPr>
          <w:rFonts w:hint="eastAsia"/>
        </w:rPr>
        <w:t>（</w:t>
      </w:r>
      <w:r w:rsidR="005447FE">
        <w:t>因</w:t>
      </w:r>
      <w:r w:rsidR="005447FE" w:rsidRPr="00153B38">
        <w:t>第一次测量</w:t>
      </w:r>
      <w:r w:rsidR="005447FE">
        <w:rPr>
          <w:rFonts w:hint="eastAsia"/>
        </w:rPr>
        <w:t>首日</w:t>
      </w:r>
      <w:r w:rsidR="005447FE">
        <w:t>恰</w:t>
      </w:r>
      <w:r w:rsidR="005447FE" w:rsidRPr="00153B38">
        <w:t>有降雪</w:t>
      </w:r>
      <w:r w:rsidR="005447FE">
        <w:rPr>
          <w:rFonts w:hint="eastAsia"/>
        </w:rPr>
        <w:t>，</w:t>
      </w:r>
      <w:r w:rsidR="005447FE">
        <w:t>得到雪龄小于</w:t>
      </w:r>
      <w:r w:rsidR="005447FE">
        <w:rPr>
          <w:rFonts w:hint="eastAsia"/>
        </w:rPr>
        <w:t>2</w:t>
      </w:r>
      <w:r w:rsidR="005447FE">
        <w:t>小时的新雪密度范围为</w:t>
      </w:r>
      <w:r w:rsidR="005447FE">
        <w:rPr>
          <w:rFonts w:hint="eastAsia"/>
        </w:rPr>
        <w:t>0</w:t>
      </w:r>
      <w:r w:rsidR="005447FE">
        <w:t>.080~0.120t/m</w:t>
      </w:r>
      <w:r w:rsidR="005447FE" w:rsidRPr="005D7517">
        <w:t>3</w:t>
      </w:r>
      <w:r w:rsidR="001D5836">
        <w:rPr>
          <w:rFonts w:hint="eastAsia"/>
        </w:rPr>
        <w:t>；</w:t>
      </w:r>
      <w:r w:rsidR="005447FE">
        <w:rPr>
          <w:rFonts w:hint="eastAsia"/>
        </w:rPr>
        <w:t>次日得到雪龄小于</w:t>
      </w:r>
      <w:r w:rsidR="005447FE">
        <w:rPr>
          <w:rFonts w:hint="eastAsia"/>
        </w:rPr>
        <w:t>1</w:t>
      </w:r>
      <w:r w:rsidR="005447FE">
        <w:rPr>
          <w:rFonts w:hint="eastAsia"/>
        </w:rPr>
        <w:t>天的积雪密度范围为</w:t>
      </w:r>
      <w:r w:rsidR="005447FE">
        <w:rPr>
          <w:rFonts w:hint="eastAsia"/>
        </w:rPr>
        <w:t>0</w:t>
      </w:r>
      <w:r w:rsidR="005447FE">
        <w:t>.100~0.150t/m</w:t>
      </w:r>
      <w:r w:rsidR="005447FE" w:rsidRPr="005D7517">
        <w:t>3</w:t>
      </w:r>
      <w:r w:rsidR="0050549F">
        <w:rPr>
          <w:rFonts w:hint="eastAsia"/>
        </w:rPr>
        <w:t>；其余密度关系</w:t>
      </w:r>
      <w:r w:rsidR="00FD794F">
        <w:rPr>
          <w:rFonts w:hint="eastAsia"/>
        </w:rPr>
        <w:t>可类似地通过</w:t>
      </w:r>
      <w:r w:rsidR="0050549F">
        <w:rPr>
          <w:rFonts w:hint="eastAsia"/>
        </w:rPr>
        <w:t>历史降雪记录和现场测量推测得到</w:t>
      </w:r>
      <w:r w:rsidR="005447FE">
        <w:rPr>
          <w:rFonts w:hint="eastAsia"/>
        </w:rPr>
        <w:t>）</w:t>
      </w:r>
      <w:r w:rsidR="00FD794F">
        <w:rPr>
          <w:rFonts w:hint="eastAsia"/>
        </w:rPr>
        <w:t>。</w:t>
      </w:r>
    </w:p>
    <w:p w14:paraId="440EBF97" w14:textId="77777777" w:rsidR="00EF2BC6" w:rsidRDefault="00EF2BC6">
      <w:pPr>
        <w:widowControl/>
        <w:spacing w:line="240" w:lineRule="auto"/>
        <w:ind w:firstLineChars="0" w:firstLine="0"/>
        <w:jc w:val="left"/>
      </w:pPr>
      <w:r>
        <w:br w:type="page"/>
      </w:r>
    </w:p>
    <w:p w14:paraId="04D8EFC2" w14:textId="221734D2" w:rsidR="00225D7E" w:rsidRPr="006F090E" w:rsidRDefault="00225D7E" w:rsidP="0087493C">
      <w:pPr>
        <w:pStyle w:val="af5"/>
      </w:pPr>
      <w:bookmarkStart w:id="59" w:name="_Ref2081339"/>
      <w:r w:rsidRPr="006F090E">
        <w:rPr>
          <w:rFonts w:hint="eastAsia"/>
        </w:rPr>
        <w:lastRenderedPageBreak/>
        <w:t>表</w:t>
      </w:r>
      <w:r w:rsidRPr="006F090E">
        <w:rPr>
          <w:rFonts w:hint="eastAsia"/>
        </w:rPr>
        <w:t xml:space="preserve"> </w:t>
      </w:r>
      <w:r w:rsidR="00E44731">
        <w:fldChar w:fldCharType="begin"/>
      </w:r>
      <w:r w:rsidR="00E44731">
        <w:instrText xml:space="preserve"> </w:instrText>
      </w:r>
      <w:r w:rsidR="00E44731">
        <w:rPr>
          <w:rFonts w:hint="eastAsia"/>
        </w:rPr>
        <w:instrText>STYLEREF 1 \s</w:instrText>
      </w:r>
      <w:r w:rsidR="00E44731">
        <w:instrText xml:space="preserve"> </w:instrText>
      </w:r>
      <w:r w:rsidR="00E44731">
        <w:fldChar w:fldCharType="separate"/>
      </w:r>
      <w:r w:rsidR="00B9456A">
        <w:rPr>
          <w:noProof/>
        </w:rPr>
        <w:t>2</w:t>
      </w:r>
      <w:r w:rsidR="00E44731">
        <w:fldChar w:fldCharType="end"/>
      </w:r>
      <w:r w:rsidR="00E44731">
        <w:t>.</w:t>
      </w:r>
      <w:r w:rsidR="00E44731">
        <w:fldChar w:fldCharType="begin"/>
      </w:r>
      <w:r w:rsidR="00E44731">
        <w:instrText xml:space="preserve"> </w:instrText>
      </w:r>
      <w:r w:rsidR="00E44731">
        <w:rPr>
          <w:rFonts w:hint="eastAsia"/>
        </w:rPr>
        <w:instrText xml:space="preserve">SEQ </w:instrText>
      </w:r>
      <w:r w:rsidR="00E44731">
        <w:rPr>
          <w:rFonts w:hint="eastAsia"/>
        </w:rPr>
        <w:instrText>表</w:instrText>
      </w:r>
      <w:r w:rsidR="00E44731">
        <w:rPr>
          <w:rFonts w:hint="eastAsia"/>
        </w:rPr>
        <w:instrText xml:space="preserve"> \* ARABIC \s 1</w:instrText>
      </w:r>
      <w:r w:rsidR="00E44731">
        <w:instrText xml:space="preserve"> </w:instrText>
      </w:r>
      <w:r w:rsidR="00E44731">
        <w:fldChar w:fldCharType="separate"/>
      </w:r>
      <w:r w:rsidR="00B9456A">
        <w:rPr>
          <w:noProof/>
        </w:rPr>
        <w:t>7</w:t>
      </w:r>
      <w:r w:rsidR="00E44731">
        <w:fldChar w:fldCharType="end"/>
      </w:r>
      <w:bookmarkEnd w:id="59"/>
      <w:r w:rsidR="00A803D2">
        <w:t xml:space="preserve"> </w:t>
      </w:r>
      <w:r w:rsidRPr="006F090E">
        <w:t>雪龄与积雪密度关系表</w:t>
      </w:r>
      <w:r w:rsidR="00E44E33" w:rsidRPr="006F090E">
        <w:rPr>
          <w:rFonts w:hint="eastAsia"/>
        </w:rPr>
        <w:t>（仅供参考）</w:t>
      </w:r>
    </w:p>
    <w:tbl>
      <w:tblPr>
        <w:tblStyle w:val="afb"/>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558"/>
        <w:gridCol w:w="2270"/>
        <w:gridCol w:w="1842"/>
      </w:tblGrid>
      <w:tr w:rsidR="00225D7E" w14:paraId="533EAB05" w14:textId="77777777" w:rsidTr="00B70A7F">
        <w:trPr>
          <w:jc w:val="center"/>
        </w:trPr>
        <w:tc>
          <w:tcPr>
            <w:tcW w:w="1558" w:type="dxa"/>
            <w:vAlign w:val="center"/>
          </w:tcPr>
          <w:p w14:paraId="1172882C" w14:textId="77777777" w:rsidR="00225D7E" w:rsidRDefault="00225D7E" w:rsidP="00225D7E">
            <w:pPr>
              <w:pStyle w:val="af6"/>
            </w:pPr>
            <w:r>
              <w:rPr>
                <w:rFonts w:hint="eastAsia"/>
              </w:rPr>
              <w:t>雪龄</w:t>
            </w:r>
          </w:p>
        </w:tc>
        <w:tc>
          <w:tcPr>
            <w:tcW w:w="2270" w:type="dxa"/>
            <w:vAlign w:val="center"/>
          </w:tcPr>
          <w:p w14:paraId="71DEB747" w14:textId="77777777" w:rsidR="00225D7E" w:rsidRDefault="00225D7E" w:rsidP="00F70BAE">
            <w:pPr>
              <w:pStyle w:val="af6"/>
            </w:pPr>
            <w:r>
              <w:rPr>
                <w:rFonts w:hint="eastAsia"/>
              </w:rPr>
              <w:t>积雪密度范围</w:t>
            </w:r>
            <w:r w:rsidR="00B70A7F">
              <w:rPr>
                <w:rFonts w:hint="eastAsia"/>
              </w:rPr>
              <w:t>(</w:t>
            </w:r>
            <w:r w:rsidR="00E80A91">
              <w:t>t</w:t>
            </w:r>
            <w:r w:rsidR="00B70A7F">
              <w:t>/m</w:t>
            </w:r>
            <w:r w:rsidR="00B70A7F">
              <w:rPr>
                <w:vertAlign w:val="superscript"/>
              </w:rPr>
              <w:t>3</w:t>
            </w:r>
            <w:r w:rsidR="00B70A7F">
              <w:t>)</w:t>
            </w:r>
          </w:p>
        </w:tc>
        <w:tc>
          <w:tcPr>
            <w:tcW w:w="1842" w:type="dxa"/>
            <w:vAlign w:val="center"/>
          </w:tcPr>
          <w:p w14:paraId="082A20F2" w14:textId="77777777" w:rsidR="00225D7E" w:rsidRDefault="00225D7E" w:rsidP="00F70BAE">
            <w:pPr>
              <w:pStyle w:val="af6"/>
            </w:pPr>
            <w:r>
              <w:rPr>
                <w:rFonts w:hint="eastAsia"/>
              </w:rPr>
              <w:t>均值</w:t>
            </w:r>
            <w:r w:rsidR="00B70A7F">
              <w:rPr>
                <w:rFonts w:hint="eastAsia"/>
              </w:rPr>
              <w:t>(</w:t>
            </w:r>
            <w:r w:rsidR="00E80A91">
              <w:t>t</w:t>
            </w:r>
            <w:r w:rsidR="00B70A7F">
              <w:t>/m</w:t>
            </w:r>
            <w:r w:rsidR="00B70A7F">
              <w:rPr>
                <w:vertAlign w:val="superscript"/>
              </w:rPr>
              <w:t>3</w:t>
            </w:r>
            <w:r w:rsidR="00B70A7F">
              <w:t>)</w:t>
            </w:r>
          </w:p>
        </w:tc>
      </w:tr>
      <w:tr w:rsidR="00225D7E" w14:paraId="0C738E05" w14:textId="77777777" w:rsidTr="00B70A7F">
        <w:trPr>
          <w:jc w:val="center"/>
        </w:trPr>
        <w:tc>
          <w:tcPr>
            <w:tcW w:w="1558" w:type="dxa"/>
            <w:vAlign w:val="center"/>
          </w:tcPr>
          <w:p w14:paraId="2633C71E" w14:textId="77777777" w:rsidR="00225D7E" w:rsidRDefault="00225D7E" w:rsidP="00225D7E">
            <w:pPr>
              <w:pStyle w:val="af6"/>
            </w:pPr>
            <w:r>
              <w:rPr>
                <w:rFonts w:hint="eastAsia"/>
              </w:rPr>
              <w:t>&lt;</w:t>
            </w:r>
            <w:r>
              <w:t>2</w:t>
            </w:r>
            <w:r>
              <w:t>小时</w:t>
            </w:r>
          </w:p>
        </w:tc>
        <w:tc>
          <w:tcPr>
            <w:tcW w:w="2270" w:type="dxa"/>
            <w:vAlign w:val="center"/>
          </w:tcPr>
          <w:p w14:paraId="2B6A9DBF" w14:textId="77777777" w:rsidR="00225D7E" w:rsidRDefault="00E80A91" w:rsidP="00225D7E">
            <w:pPr>
              <w:pStyle w:val="af6"/>
            </w:pPr>
            <w:r>
              <w:t>0.0</w:t>
            </w:r>
            <w:r w:rsidR="00225D7E">
              <w:t>8</w:t>
            </w:r>
            <w:r w:rsidR="00832E07">
              <w:t>0</w:t>
            </w:r>
            <w:r w:rsidR="00225D7E">
              <w:t>~</w:t>
            </w:r>
            <w:r>
              <w:t>0.</w:t>
            </w:r>
            <w:r w:rsidR="00225D7E">
              <w:t>12</w:t>
            </w:r>
            <w:r w:rsidR="00832E07">
              <w:t>0</w:t>
            </w:r>
          </w:p>
        </w:tc>
        <w:tc>
          <w:tcPr>
            <w:tcW w:w="1842" w:type="dxa"/>
            <w:vAlign w:val="center"/>
          </w:tcPr>
          <w:p w14:paraId="343265AE" w14:textId="77777777" w:rsidR="00225D7E" w:rsidRDefault="00832E07" w:rsidP="00225D7E">
            <w:pPr>
              <w:pStyle w:val="af6"/>
            </w:pPr>
            <w:r>
              <w:rPr>
                <w:rFonts w:hint="eastAsia"/>
              </w:rPr>
              <w:t>0</w:t>
            </w:r>
            <w:r>
              <w:t>.100</w:t>
            </w:r>
          </w:p>
        </w:tc>
      </w:tr>
      <w:tr w:rsidR="00225D7E" w14:paraId="44FB897F" w14:textId="77777777" w:rsidTr="00B70A7F">
        <w:trPr>
          <w:jc w:val="center"/>
        </w:trPr>
        <w:tc>
          <w:tcPr>
            <w:tcW w:w="1558" w:type="dxa"/>
            <w:vAlign w:val="center"/>
          </w:tcPr>
          <w:p w14:paraId="481C0612" w14:textId="77777777" w:rsidR="00225D7E" w:rsidRDefault="0050549F" w:rsidP="00225D7E">
            <w:pPr>
              <w:pStyle w:val="af6"/>
            </w:pPr>
            <w:r>
              <w:t>2</w:t>
            </w:r>
            <w:r>
              <w:t>小时</w:t>
            </w:r>
            <w:r>
              <w:rPr>
                <w:rFonts w:hint="eastAsia"/>
              </w:rPr>
              <w:t>至</w:t>
            </w:r>
            <w:r w:rsidR="00A97F89">
              <w:t>1</w:t>
            </w:r>
            <w:r w:rsidR="00A97F89">
              <w:t>天</w:t>
            </w:r>
          </w:p>
        </w:tc>
        <w:tc>
          <w:tcPr>
            <w:tcW w:w="2270" w:type="dxa"/>
            <w:vAlign w:val="center"/>
          </w:tcPr>
          <w:p w14:paraId="7621B97A" w14:textId="77777777" w:rsidR="00225D7E" w:rsidRDefault="00E80A91" w:rsidP="0050549F">
            <w:pPr>
              <w:pStyle w:val="af6"/>
            </w:pPr>
            <w:r>
              <w:t>0.</w:t>
            </w:r>
            <w:r w:rsidR="008179CB">
              <w:rPr>
                <w:rFonts w:hint="eastAsia"/>
              </w:rPr>
              <w:t>1</w:t>
            </w:r>
            <w:r w:rsidR="0050549F">
              <w:t>2</w:t>
            </w:r>
            <w:r w:rsidR="008179CB">
              <w:t>0</w:t>
            </w:r>
            <w:r w:rsidR="008179CB">
              <w:rPr>
                <w:rFonts w:hint="eastAsia"/>
              </w:rPr>
              <w:t>~</w:t>
            </w:r>
            <w:r>
              <w:t>0.</w:t>
            </w:r>
            <w:r w:rsidR="008179CB">
              <w:t>150</w:t>
            </w:r>
          </w:p>
        </w:tc>
        <w:tc>
          <w:tcPr>
            <w:tcW w:w="1842" w:type="dxa"/>
            <w:vAlign w:val="center"/>
          </w:tcPr>
          <w:p w14:paraId="06D56E77" w14:textId="77777777" w:rsidR="00225D7E" w:rsidRDefault="008179CB" w:rsidP="00225D7E">
            <w:pPr>
              <w:pStyle w:val="af6"/>
            </w:pPr>
            <w:r>
              <w:rPr>
                <w:rFonts w:hint="eastAsia"/>
              </w:rPr>
              <w:t>0</w:t>
            </w:r>
            <w:r>
              <w:t>.125</w:t>
            </w:r>
          </w:p>
        </w:tc>
      </w:tr>
      <w:tr w:rsidR="00225D7E" w14:paraId="053AC412" w14:textId="77777777" w:rsidTr="00B70A7F">
        <w:trPr>
          <w:jc w:val="center"/>
        </w:trPr>
        <w:tc>
          <w:tcPr>
            <w:tcW w:w="1558" w:type="dxa"/>
            <w:vAlign w:val="center"/>
          </w:tcPr>
          <w:p w14:paraId="00D6A4CF" w14:textId="77777777" w:rsidR="00225D7E" w:rsidRDefault="0050549F" w:rsidP="0050549F">
            <w:pPr>
              <w:pStyle w:val="af6"/>
            </w:pPr>
            <w:r>
              <w:rPr>
                <w:rFonts w:hint="eastAsia"/>
              </w:rPr>
              <w:t>1</w:t>
            </w:r>
            <w:r>
              <w:rPr>
                <w:rFonts w:hint="eastAsia"/>
              </w:rPr>
              <w:t>天至</w:t>
            </w:r>
            <w:r>
              <w:t>2</w:t>
            </w:r>
            <w:r>
              <w:rPr>
                <w:rFonts w:hint="eastAsia"/>
              </w:rPr>
              <w:t>周</w:t>
            </w:r>
          </w:p>
        </w:tc>
        <w:tc>
          <w:tcPr>
            <w:tcW w:w="2270" w:type="dxa"/>
            <w:vAlign w:val="center"/>
          </w:tcPr>
          <w:p w14:paraId="457D3A3E" w14:textId="77777777" w:rsidR="00225D7E" w:rsidRDefault="0050549F" w:rsidP="00225D7E">
            <w:pPr>
              <w:pStyle w:val="af6"/>
            </w:pPr>
            <w:r>
              <w:rPr>
                <w:rFonts w:hint="eastAsia"/>
              </w:rPr>
              <w:t>0</w:t>
            </w:r>
            <w:r>
              <w:t>.150</w:t>
            </w:r>
            <w:r>
              <w:rPr>
                <w:rFonts w:hint="eastAsia"/>
              </w:rPr>
              <w:t>~</w:t>
            </w:r>
            <w:r>
              <w:t>0.250</w:t>
            </w:r>
          </w:p>
        </w:tc>
        <w:tc>
          <w:tcPr>
            <w:tcW w:w="1842" w:type="dxa"/>
            <w:vAlign w:val="center"/>
          </w:tcPr>
          <w:p w14:paraId="70303A55" w14:textId="77777777" w:rsidR="00225D7E" w:rsidRDefault="0050549F" w:rsidP="00225D7E">
            <w:pPr>
              <w:pStyle w:val="af6"/>
            </w:pPr>
            <w:r>
              <w:rPr>
                <w:rFonts w:hint="eastAsia"/>
              </w:rPr>
              <w:t>0</w:t>
            </w:r>
            <w:r>
              <w:t>.200</w:t>
            </w:r>
          </w:p>
        </w:tc>
      </w:tr>
      <w:tr w:rsidR="0050549F" w14:paraId="256D26AD" w14:textId="77777777" w:rsidTr="00B70A7F">
        <w:trPr>
          <w:jc w:val="center"/>
        </w:trPr>
        <w:tc>
          <w:tcPr>
            <w:tcW w:w="1558" w:type="dxa"/>
            <w:vAlign w:val="center"/>
          </w:tcPr>
          <w:p w14:paraId="3A809D50" w14:textId="77777777" w:rsidR="0050549F" w:rsidRDefault="0050549F" w:rsidP="00225D7E">
            <w:pPr>
              <w:pStyle w:val="af6"/>
            </w:pPr>
            <w:r>
              <w:t>2</w:t>
            </w:r>
            <w:r>
              <w:rPr>
                <w:rFonts w:hint="eastAsia"/>
              </w:rPr>
              <w:t>周至</w:t>
            </w:r>
            <w:r>
              <w:rPr>
                <w:rFonts w:hint="eastAsia"/>
              </w:rPr>
              <w:t>1</w:t>
            </w:r>
            <w:r>
              <w:rPr>
                <w:rFonts w:hint="eastAsia"/>
              </w:rPr>
              <w:t>个月</w:t>
            </w:r>
          </w:p>
        </w:tc>
        <w:tc>
          <w:tcPr>
            <w:tcW w:w="2270" w:type="dxa"/>
            <w:vAlign w:val="center"/>
          </w:tcPr>
          <w:p w14:paraId="731FD76F" w14:textId="77777777" w:rsidR="0050549F" w:rsidRDefault="0050549F" w:rsidP="00225D7E">
            <w:pPr>
              <w:pStyle w:val="af6"/>
            </w:pPr>
            <w:r>
              <w:rPr>
                <w:rFonts w:hint="eastAsia"/>
              </w:rPr>
              <w:t>0</w:t>
            </w:r>
            <w:r>
              <w:t>.250</w:t>
            </w:r>
            <w:r w:rsidR="00552318">
              <w:rPr>
                <w:rFonts w:hint="eastAsia"/>
              </w:rPr>
              <w:t>~</w:t>
            </w:r>
            <w:r w:rsidR="00552318">
              <w:t>0.300</w:t>
            </w:r>
          </w:p>
        </w:tc>
        <w:tc>
          <w:tcPr>
            <w:tcW w:w="1842" w:type="dxa"/>
            <w:vAlign w:val="center"/>
          </w:tcPr>
          <w:p w14:paraId="2798A135" w14:textId="77777777" w:rsidR="0050549F" w:rsidRDefault="00552318" w:rsidP="00225D7E">
            <w:pPr>
              <w:pStyle w:val="af6"/>
            </w:pPr>
            <w:r>
              <w:rPr>
                <w:rFonts w:hint="eastAsia"/>
              </w:rPr>
              <w:t>0</w:t>
            </w:r>
            <w:r>
              <w:t>.275</w:t>
            </w:r>
          </w:p>
        </w:tc>
      </w:tr>
      <w:tr w:rsidR="0050549F" w14:paraId="69569BB8" w14:textId="77777777" w:rsidTr="00B70A7F">
        <w:trPr>
          <w:jc w:val="center"/>
        </w:trPr>
        <w:tc>
          <w:tcPr>
            <w:tcW w:w="1558" w:type="dxa"/>
            <w:vAlign w:val="center"/>
          </w:tcPr>
          <w:p w14:paraId="67718C11" w14:textId="77777777" w:rsidR="0050549F" w:rsidRDefault="0050549F" w:rsidP="00225D7E">
            <w:pPr>
              <w:pStyle w:val="af6"/>
            </w:pPr>
            <w:r>
              <w:rPr>
                <w:rFonts w:hint="eastAsia"/>
              </w:rPr>
              <w:t>1</w:t>
            </w:r>
            <w:r>
              <w:rPr>
                <w:rFonts w:hint="eastAsia"/>
              </w:rPr>
              <w:t>个月</w:t>
            </w:r>
            <w:r>
              <w:rPr>
                <w:rFonts w:hint="eastAsia"/>
              </w:rPr>
              <w:t>~</w:t>
            </w:r>
            <w:r>
              <w:t>3</w:t>
            </w:r>
            <w:r>
              <w:t>个月</w:t>
            </w:r>
          </w:p>
        </w:tc>
        <w:tc>
          <w:tcPr>
            <w:tcW w:w="2270" w:type="dxa"/>
            <w:vAlign w:val="center"/>
          </w:tcPr>
          <w:p w14:paraId="0A17647C" w14:textId="77777777" w:rsidR="0050549F" w:rsidRDefault="0050549F" w:rsidP="00225D7E">
            <w:pPr>
              <w:pStyle w:val="af6"/>
            </w:pPr>
            <w:r>
              <w:rPr>
                <w:rFonts w:hint="eastAsia"/>
              </w:rPr>
              <w:t>0</w:t>
            </w:r>
            <w:r>
              <w:t>.</w:t>
            </w:r>
            <w:r w:rsidR="00552318">
              <w:t>300</w:t>
            </w:r>
            <w:r w:rsidR="00552318">
              <w:rPr>
                <w:rFonts w:hint="eastAsia"/>
              </w:rPr>
              <w:t>~</w:t>
            </w:r>
            <w:r w:rsidR="00552318">
              <w:t>0.350</w:t>
            </w:r>
          </w:p>
        </w:tc>
        <w:tc>
          <w:tcPr>
            <w:tcW w:w="1842" w:type="dxa"/>
            <w:vAlign w:val="center"/>
          </w:tcPr>
          <w:p w14:paraId="3E76A9A3" w14:textId="77777777" w:rsidR="0050549F" w:rsidRDefault="00552318" w:rsidP="00225D7E">
            <w:pPr>
              <w:pStyle w:val="af6"/>
            </w:pPr>
            <w:r>
              <w:rPr>
                <w:rFonts w:hint="eastAsia"/>
              </w:rPr>
              <w:t>0</w:t>
            </w:r>
            <w:r>
              <w:t>.325</w:t>
            </w:r>
          </w:p>
        </w:tc>
      </w:tr>
      <w:tr w:rsidR="00225D7E" w14:paraId="331901B0" w14:textId="77777777" w:rsidTr="00B70A7F">
        <w:trPr>
          <w:jc w:val="center"/>
        </w:trPr>
        <w:tc>
          <w:tcPr>
            <w:tcW w:w="1558" w:type="dxa"/>
            <w:vAlign w:val="center"/>
          </w:tcPr>
          <w:p w14:paraId="3AA0C2F4" w14:textId="77777777" w:rsidR="00225D7E" w:rsidRDefault="00B70A7F" w:rsidP="00225D7E">
            <w:pPr>
              <w:pStyle w:val="af6"/>
            </w:pPr>
            <w:r>
              <w:rPr>
                <w:rFonts w:hint="eastAsia"/>
              </w:rPr>
              <w:t>&gt;</w:t>
            </w:r>
            <w:r>
              <w:t>3</w:t>
            </w:r>
            <w:r>
              <w:t>个月</w:t>
            </w:r>
          </w:p>
        </w:tc>
        <w:tc>
          <w:tcPr>
            <w:tcW w:w="2270" w:type="dxa"/>
            <w:vAlign w:val="center"/>
          </w:tcPr>
          <w:p w14:paraId="4463CDB4" w14:textId="77777777" w:rsidR="00225D7E" w:rsidRDefault="00E80A91" w:rsidP="00225D7E">
            <w:pPr>
              <w:pStyle w:val="af6"/>
            </w:pPr>
            <w:r>
              <w:t>0.</w:t>
            </w:r>
            <w:r w:rsidR="00B70A7F">
              <w:t>350</w:t>
            </w:r>
            <w:r w:rsidR="00B70A7F">
              <w:rPr>
                <w:rFonts w:hint="eastAsia"/>
              </w:rPr>
              <w:t>~</w:t>
            </w:r>
            <w:r>
              <w:t>0.</w:t>
            </w:r>
            <w:r w:rsidR="00B70A7F">
              <w:t>400</w:t>
            </w:r>
          </w:p>
        </w:tc>
        <w:tc>
          <w:tcPr>
            <w:tcW w:w="1842" w:type="dxa"/>
            <w:vAlign w:val="center"/>
          </w:tcPr>
          <w:p w14:paraId="43D73BAC" w14:textId="77777777" w:rsidR="00225D7E" w:rsidRDefault="005447FE" w:rsidP="00225D7E">
            <w:pPr>
              <w:pStyle w:val="af6"/>
            </w:pPr>
            <w:r>
              <w:rPr>
                <w:rFonts w:hint="eastAsia"/>
              </w:rPr>
              <w:t>0</w:t>
            </w:r>
            <w:r>
              <w:t>.375</w:t>
            </w:r>
          </w:p>
        </w:tc>
      </w:tr>
    </w:tbl>
    <w:p w14:paraId="61628C5C" w14:textId="77777777" w:rsidR="00823A40" w:rsidRDefault="00823A40" w:rsidP="00823A40">
      <w:pPr>
        <w:pStyle w:val="affd"/>
        <w:spacing w:before="163"/>
      </w:pPr>
      <w:r>
        <w:rPr>
          <w:rFonts w:hint="eastAsia"/>
          <w:noProof/>
          <w:lang w:eastAsia="zh-CN"/>
        </w:rPr>
        <w:drawing>
          <wp:inline distT="0" distB="0" distL="0" distR="0" wp14:anchorId="4C85333E" wp14:editId="7FAE4F9E">
            <wp:extent cx="5273331" cy="3230879"/>
            <wp:effectExtent l="0" t="0" r="3810" b="8255"/>
            <wp:docPr id="28" name="三次测量密度平均值时变规律（按深度）带假想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三次测量密度平均值时变规律（按深度）带假想区.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273331" cy="3230879"/>
                    </a:xfrm>
                    <a:prstGeom prst="rect">
                      <a:avLst/>
                    </a:prstGeom>
                  </pic:spPr>
                </pic:pic>
              </a:graphicData>
            </a:graphic>
          </wp:inline>
        </w:drawing>
      </w:r>
    </w:p>
    <w:p w14:paraId="1CAF93F2" w14:textId="28F29A94" w:rsidR="00823A40" w:rsidRPr="00823A40" w:rsidRDefault="00823A40" w:rsidP="00823A40">
      <w:pPr>
        <w:pStyle w:val="af"/>
      </w:pPr>
      <w:bookmarkStart w:id="60" w:name="_Ref3146241"/>
      <w:r w:rsidRPr="00823A40">
        <w:rPr>
          <w:rFonts w:hint="eastAsia"/>
        </w:rPr>
        <w:t>图</w:t>
      </w:r>
      <w:r w:rsidRPr="00823A40">
        <w:t xml:space="preserve"> </w:t>
      </w:r>
      <w:fldSimple w:instr=" STYLEREF 1 \s ">
        <w:r w:rsidR="00B9456A">
          <w:rPr>
            <w:noProof/>
          </w:rPr>
          <w:t>2</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24</w:t>
      </w:r>
      <w:r w:rsidR="0077467D">
        <w:fldChar w:fldCharType="end"/>
      </w:r>
      <w:bookmarkEnd w:id="60"/>
      <w:r w:rsidRPr="00823A40">
        <w:t xml:space="preserve"> </w:t>
      </w:r>
      <w:r w:rsidRPr="00823A40">
        <w:t>积雪密度随时间的变化关系</w:t>
      </w:r>
    </w:p>
    <w:p w14:paraId="16CB5B52" w14:textId="1FCB2FE8" w:rsidR="00160135" w:rsidRDefault="008347A3" w:rsidP="00300EF5">
      <w:pPr>
        <w:ind w:firstLine="480"/>
      </w:pPr>
      <w:r>
        <w:rPr>
          <w:rFonts w:hint="eastAsia"/>
        </w:rPr>
        <w:t>由现场测量</w:t>
      </w:r>
      <w:r>
        <w:t>结果可知，</w:t>
      </w:r>
      <w:r w:rsidR="003E036F">
        <w:t>积雪所处</w:t>
      </w:r>
      <w:r w:rsidR="00517412">
        <w:t>深度</w:t>
      </w:r>
      <w:r w:rsidR="005D7517">
        <w:rPr>
          <w:rFonts w:hint="eastAsia"/>
        </w:rPr>
        <w:t>、</w:t>
      </w:r>
      <w:r w:rsidR="00517412">
        <w:t>雪龄</w:t>
      </w:r>
      <w:r w:rsidR="005D7517">
        <w:t>和积雪所处剖面位置</w:t>
      </w:r>
      <w:r w:rsidR="00517412">
        <w:t>是</w:t>
      </w:r>
      <w:r w:rsidR="00FD794F">
        <w:t>影响</w:t>
      </w:r>
      <w:r w:rsidR="00517412">
        <w:t>积雪密度的</w:t>
      </w:r>
      <w:r w:rsidR="005D7517">
        <w:rPr>
          <w:rFonts w:hint="eastAsia"/>
        </w:rPr>
        <w:t>3</w:t>
      </w:r>
      <w:r w:rsidR="00517412">
        <w:t>个主要因素</w:t>
      </w:r>
      <w:r w:rsidR="005D7517">
        <w:rPr>
          <w:rFonts w:hint="eastAsia"/>
        </w:rPr>
        <w:t>。</w:t>
      </w:r>
      <w:r w:rsidR="00517412">
        <w:t>但由于持续的降雪</w:t>
      </w:r>
      <w:r w:rsidR="00517412">
        <w:rPr>
          <w:rFonts w:hint="eastAsia"/>
        </w:rPr>
        <w:t>，</w:t>
      </w:r>
      <w:r w:rsidR="00517412">
        <w:t>雪龄越长的积雪所处的深度也会</w:t>
      </w:r>
      <w:r w:rsidR="003E036F">
        <w:t>逐渐</w:t>
      </w:r>
      <w:r w:rsidR="00517412">
        <w:t>发生变化</w:t>
      </w:r>
      <w:r w:rsidR="005D7517">
        <w:rPr>
          <w:rFonts w:hint="eastAsia"/>
        </w:rPr>
        <w:t>，</w:t>
      </w:r>
      <w:r w:rsidR="005D7517">
        <w:t>且位于剖面不同位置的积雪的变化情况均不相同</w:t>
      </w:r>
      <w:r w:rsidR="005D7517">
        <w:rPr>
          <w:rFonts w:hint="eastAsia"/>
        </w:rPr>
        <w:t>。</w:t>
      </w:r>
      <w:r w:rsidR="005D7517">
        <w:t>雪龄越长的积雪被其它新雪覆盖的几率越大</w:t>
      </w:r>
      <w:r w:rsidR="005D7517">
        <w:rPr>
          <w:rFonts w:hint="eastAsia"/>
        </w:rPr>
        <w:t>，</w:t>
      </w:r>
      <w:r w:rsidR="005D7517">
        <w:t>同时积雪剖面不同位置的</w:t>
      </w:r>
      <w:r w:rsidR="00C3142D">
        <w:t>沉</w:t>
      </w:r>
      <w:r w:rsidR="005D7517">
        <w:t>积</w:t>
      </w:r>
      <w:r w:rsidR="005D7517">
        <w:rPr>
          <w:rFonts w:hint="eastAsia"/>
        </w:rPr>
        <w:t>/</w:t>
      </w:r>
      <w:r w:rsidR="005D7517">
        <w:rPr>
          <w:rFonts w:hint="eastAsia"/>
        </w:rPr>
        <w:t>侵蚀</w:t>
      </w:r>
      <w:r w:rsidR="005D7517">
        <w:t>速率不同</w:t>
      </w:r>
      <w:r w:rsidR="005D7517">
        <w:rPr>
          <w:rFonts w:hint="eastAsia"/>
        </w:rPr>
        <w:t>。</w:t>
      </w:r>
      <w:r w:rsidR="00FD794F">
        <w:t>这</w:t>
      </w:r>
      <w:r w:rsidR="005D7517">
        <w:rPr>
          <w:rFonts w:hint="eastAsia"/>
        </w:rPr>
        <w:t>3</w:t>
      </w:r>
      <w:r w:rsidR="005D7517">
        <w:rPr>
          <w:rFonts w:hint="eastAsia"/>
        </w:rPr>
        <w:t>个因素</w:t>
      </w:r>
      <w:r w:rsidR="00517412">
        <w:t>相互耦合</w:t>
      </w:r>
      <w:r w:rsidR="003E559B">
        <w:rPr>
          <w:rFonts w:hint="eastAsia"/>
        </w:rPr>
        <w:t>，</w:t>
      </w:r>
      <w:r w:rsidR="003E559B">
        <w:t>难以解耦</w:t>
      </w:r>
      <w:r w:rsidR="00517412">
        <w:rPr>
          <w:rFonts w:hint="eastAsia"/>
        </w:rPr>
        <w:t>。</w:t>
      </w:r>
      <w:r w:rsidR="003E036F">
        <w:rPr>
          <w:rFonts w:hint="eastAsia"/>
        </w:rPr>
        <w:t>因此，</w:t>
      </w:r>
      <w:r w:rsidR="005D7517">
        <w:rPr>
          <w:rFonts w:hint="eastAsia"/>
        </w:rPr>
        <w:t>对特定屋面形式、特定风速和降雪强度的积雪</w:t>
      </w:r>
      <w:r>
        <w:rPr>
          <w:rFonts w:hint="eastAsia"/>
        </w:rPr>
        <w:t>进行</w:t>
      </w:r>
      <w:r w:rsidR="005D7517">
        <w:rPr>
          <w:rFonts w:hint="eastAsia"/>
        </w:rPr>
        <w:t>数值模拟是十分有必要的。</w:t>
      </w:r>
    </w:p>
    <w:p w14:paraId="127B194E" w14:textId="77777777" w:rsidR="00EB38B0" w:rsidRDefault="006C4B4E" w:rsidP="008347A3">
      <w:pPr>
        <w:pStyle w:val="4"/>
        <w:ind w:left="0"/>
      </w:pPr>
      <w:r>
        <w:t>剖面等密度图绘制</w:t>
      </w:r>
    </w:p>
    <w:p w14:paraId="178687E0" w14:textId="77777777" w:rsidR="00106036" w:rsidRDefault="006C4B4E" w:rsidP="008F7C57">
      <w:pPr>
        <w:ind w:firstLine="480"/>
      </w:pPr>
      <w:r w:rsidRPr="006628A8">
        <w:t>结合各剖面图及积雪分层密度测量结果</w:t>
      </w:r>
      <w:r w:rsidR="001D1EB6">
        <w:rPr>
          <w:rFonts w:hint="eastAsia"/>
        </w:rPr>
        <w:t>（</w:t>
      </w:r>
      <w:r w:rsidR="001D1EB6">
        <w:t>如</w:t>
      </w:r>
      <w:r w:rsidR="00300EF5">
        <w:fldChar w:fldCharType="begin"/>
      </w:r>
      <w:r w:rsidR="00300EF5">
        <w:instrText xml:space="preserve"> REF _Ref3191673 \h </w:instrText>
      </w:r>
      <w:r w:rsidR="00300EF5">
        <w:fldChar w:fldCharType="separate"/>
      </w:r>
      <w:r w:rsidR="00B9456A">
        <w:rPr>
          <w:rFonts w:hint="eastAsia"/>
        </w:rPr>
        <w:t>图</w:t>
      </w:r>
      <w:r w:rsidR="00B9456A">
        <w:rPr>
          <w:rFonts w:hint="eastAsia"/>
        </w:rPr>
        <w:t xml:space="preserve"> </w:t>
      </w:r>
      <w:r w:rsidR="00B9456A">
        <w:rPr>
          <w:noProof/>
        </w:rPr>
        <w:t>2</w:t>
      </w:r>
      <w:r w:rsidR="00B9456A">
        <w:t>.</w:t>
      </w:r>
      <w:r w:rsidR="00B9456A">
        <w:rPr>
          <w:noProof/>
        </w:rPr>
        <w:t>25</w:t>
      </w:r>
      <w:r w:rsidR="00300EF5">
        <w:fldChar w:fldCharType="end"/>
      </w:r>
      <w:r w:rsidR="00300EF5">
        <w:t>至</w:t>
      </w:r>
      <w:r w:rsidR="00300EF5">
        <w:fldChar w:fldCharType="begin"/>
      </w:r>
      <w:r w:rsidR="00300EF5">
        <w:instrText xml:space="preserve"> REF _Ref3191674 \h </w:instrText>
      </w:r>
      <w:r w:rsidR="00300EF5">
        <w:fldChar w:fldCharType="separate"/>
      </w:r>
      <w:r w:rsidR="00B9456A" w:rsidRPr="00E346A3">
        <w:rPr>
          <w:rFonts w:hint="eastAsia"/>
        </w:rPr>
        <w:t>图</w:t>
      </w:r>
      <w:r w:rsidR="00B9456A" w:rsidRPr="00E346A3">
        <w:t xml:space="preserve"> </w:t>
      </w:r>
      <w:r w:rsidR="00B9456A">
        <w:rPr>
          <w:noProof/>
        </w:rPr>
        <w:t>2</w:t>
      </w:r>
      <w:r w:rsidR="00B9456A">
        <w:t>.</w:t>
      </w:r>
      <w:r w:rsidR="00B9456A">
        <w:rPr>
          <w:noProof/>
        </w:rPr>
        <w:t>27</w:t>
      </w:r>
      <w:r w:rsidR="00300EF5">
        <w:fldChar w:fldCharType="end"/>
      </w:r>
      <w:r w:rsidR="001D1EB6">
        <w:t>所示</w:t>
      </w:r>
      <w:r w:rsidR="001D1EB6">
        <w:rPr>
          <w:rFonts w:hint="eastAsia"/>
        </w:rPr>
        <w:t>）</w:t>
      </w:r>
      <w:r w:rsidRPr="006628A8">
        <w:rPr>
          <w:rFonts w:hint="eastAsia"/>
        </w:rPr>
        <w:t>，</w:t>
      </w:r>
      <w:r w:rsidRPr="006628A8">
        <w:t>可绘制出如</w:t>
      </w:r>
      <w:r w:rsidR="006628A8" w:rsidRPr="006628A8">
        <w:fldChar w:fldCharType="begin"/>
      </w:r>
      <w:r w:rsidR="006628A8" w:rsidRPr="006628A8">
        <w:instrText xml:space="preserve"> REF _Ref1940692 \h  \* MERGEFORMAT </w:instrText>
      </w:r>
      <w:r w:rsidR="006628A8" w:rsidRPr="006628A8">
        <w:fldChar w:fldCharType="separate"/>
      </w:r>
      <w:r w:rsidR="00B9456A">
        <w:rPr>
          <w:rFonts w:hint="eastAsia"/>
        </w:rPr>
        <w:t>图</w:t>
      </w:r>
      <w:r w:rsidR="00B9456A">
        <w:rPr>
          <w:rFonts w:hint="eastAsia"/>
        </w:rPr>
        <w:t xml:space="preserve"> </w:t>
      </w:r>
      <w:r w:rsidR="00B9456A">
        <w:rPr>
          <w:noProof/>
        </w:rPr>
        <w:t>2.28</w:t>
      </w:r>
      <w:r w:rsidR="006628A8" w:rsidRPr="006628A8">
        <w:fldChar w:fldCharType="end"/>
      </w:r>
      <w:r w:rsidR="006628A8" w:rsidRPr="006628A8">
        <w:t>至</w:t>
      </w:r>
      <w:r w:rsidR="004D398C">
        <w:fldChar w:fldCharType="begin"/>
      </w:r>
      <w:r w:rsidR="004D398C">
        <w:instrText xml:space="preserve"> REF _Ref3193480 \h </w:instrText>
      </w:r>
      <w:r w:rsidR="004D398C">
        <w:fldChar w:fldCharType="separate"/>
      </w:r>
      <w:r w:rsidR="00B9456A">
        <w:rPr>
          <w:rFonts w:hint="eastAsia"/>
        </w:rPr>
        <w:t>图</w:t>
      </w:r>
      <w:r w:rsidR="00B9456A">
        <w:rPr>
          <w:rFonts w:hint="eastAsia"/>
        </w:rPr>
        <w:t xml:space="preserve"> </w:t>
      </w:r>
      <w:r w:rsidR="00B9456A">
        <w:rPr>
          <w:noProof/>
        </w:rPr>
        <w:t>2</w:t>
      </w:r>
      <w:r w:rsidR="00B9456A">
        <w:t>.</w:t>
      </w:r>
      <w:r w:rsidR="00B9456A">
        <w:rPr>
          <w:noProof/>
        </w:rPr>
        <w:t>35</w:t>
      </w:r>
      <w:r w:rsidR="004D398C">
        <w:fldChar w:fldCharType="end"/>
      </w:r>
      <w:r w:rsidRPr="006628A8">
        <w:t>的积雪剖面等密度图</w:t>
      </w:r>
      <w:r w:rsidR="008F7C57">
        <w:rPr>
          <w:rFonts w:hint="eastAsia"/>
        </w:rPr>
        <w:t>（以①</w:t>
      </w:r>
      <w:r w:rsidR="00471F00">
        <w:rPr>
          <w:rFonts w:hint="eastAsia"/>
        </w:rPr>
        <w:t>~</w:t>
      </w:r>
      <w:r w:rsidR="00471F00">
        <w:rPr>
          <w:rFonts w:hint="eastAsia"/>
        </w:rPr>
        <w:t>③</w:t>
      </w:r>
      <w:r w:rsidR="008F7C57">
        <w:rPr>
          <w:rFonts w:hint="eastAsia"/>
        </w:rPr>
        <w:t>号</w:t>
      </w:r>
      <w:r w:rsidRPr="006628A8">
        <w:rPr>
          <w:rFonts w:hint="eastAsia"/>
        </w:rPr>
        <w:t>剖面为例</w:t>
      </w:r>
      <w:r w:rsidR="006E3B6A">
        <w:rPr>
          <w:rFonts w:hint="eastAsia"/>
        </w:rPr>
        <w:t>；</w:t>
      </w:r>
      <w:r w:rsidR="00D56202">
        <w:rPr>
          <w:rFonts w:hint="eastAsia"/>
        </w:rPr>
        <w:t>因</w:t>
      </w:r>
      <w:r w:rsidR="00C400EA">
        <w:rPr>
          <w:rFonts w:hint="eastAsia"/>
        </w:rPr>
        <w:t>积雪融化</w:t>
      </w:r>
      <w:r w:rsidR="000C3100">
        <w:rPr>
          <w:rFonts w:hint="eastAsia"/>
        </w:rPr>
        <w:t>导致</w:t>
      </w:r>
      <w:r w:rsidR="006E3B6A">
        <w:rPr>
          <w:rFonts w:hint="eastAsia"/>
        </w:rPr>
        <w:t>部分剖面</w:t>
      </w:r>
      <w:r w:rsidR="00C400EA">
        <w:rPr>
          <w:rFonts w:hint="eastAsia"/>
        </w:rPr>
        <w:t>数据不全</w:t>
      </w:r>
      <w:r w:rsidRPr="006628A8">
        <w:rPr>
          <w:rFonts w:hint="eastAsia"/>
        </w:rPr>
        <w:t>）。</w:t>
      </w:r>
      <w:r w:rsidR="00106036">
        <w:br w:type="page"/>
      </w:r>
    </w:p>
    <w:p w14:paraId="1F175B3E" w14:textId="77777777" w:rsidR="00106036" w:rsidRDefault="00106036" w:rsidP="00106036">
      <w:pPr>
        <w:pStyle w:val="affd"/>
        <w:spacing w:before="163"/>
      </w:pPr>
      <w:r>
        <w:rPr>
          <w:rFonts w:hint="eastAsia"/>
          <w:noProof/>
          <w:lang w:eastAsia="zh-CN"/>
        </w:rPr>
        <w:lastRenderedPageBreak/>
        <w:drawing>
          <wp:inline distT="0" distB="0" distL="0" distR="0" wp14:anchorId="36324402" wp14:editId="240A00EB">
            <wp:extent cx="5274309" cy="2021058"/>
            <wp:effectExtent l="0" t="0" r="3175" b="0"/>
            <wp:docPr id="47" name="1剖面测量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1剖面测量1.8.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274309" cy="2021058"/>
                    </a:xfrm>
                    <a:prstGeom prst="rect">
                      <a:avLst/>
                    </a:prstGeom>
                  </pic:spPr>
                </pic:pic>
              </a:graphicData>
            </a:graphic>
          </wp:inline>
        </w:drawing>
      </w:r>
    </w:p>
    <w:p w14:paraId="5E141C35" w14:textId="3D2A81BC" w:rsidR="00106036" w:rsidRDefault="00106036" w:rsidP="00106036">
      <w:pPr>
        <w:pStyle w:val="af"/>
      </w:pPr>
      <w:bookmarkStart w:id="61" w:name="_Ref3191673"/>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2</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25</w:t>
      </w:r>
      <w:r w:rsidR="0077467D">
        <w:fldChar w:fldCharType="end"/>
      </w:r>
      <w:bookmarkEnd w:id="61"/>
      <w:r w:rsidR="00A803D2">
        <w:t xml:space="preserve"> </w:t>
      </w:r>
      <w:r>
        <w:rPr>
          <w:rFonts w:ascii="宋体" w:eastAsia="宋体" w:hAnsi="宋体" w:cs="宋体" w:hint="eastAsia"/>
        </w:rPr>
        <w:t>①号剖面分层密度测量结果（第一次测量）</w:t>
      </w:r>
    </w:p>
    <w:p w14:paraId="448B106B" w14:textId="77777777" w:rsidR="00106036" w:rsidRDefault="00106036" w:rsidP="00106036">
      <w:pPr>
        <w:pStyle w:val="affd"/>
        <w:spacing w:before="163"/>
      </w:pPr>
      <w:r>
        <w:rPr>
          <w:rFonts w:hint="eastAsia"/>
          <w:noProof/>
          <w:lang w:eastAsia="zh-CN"/>
        </w:rPr>
        <w:drawing>
          <wp:inline distT="0" distB="0" distL="0" distR="0" wp14:anchorId="44842906" wp14:editId="0366AF7D">
            <wp:extent cx="5273656" cy="2411094"/>
            <wp:effectExtent l="0" t="0" r="3810" b="8890"/>
            <wp:docPr id="48" name="1剖面测量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1剖面测量1.26.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273656" cy="2411094"/>
                    </a:xfrm>
                    <a:prstGeom prst="rect">
                      <a:avLst/>
                    </a:prstGeom>
                  </pic:spPr>
                </pic:pic>
              </a:graphicData>
            </a:graphic>
          </wp:inline>
        </w:drawing>
      </w:r>
    </w:p>
    <w:p w14:paraId="2601B9AE" w14:textId="22BFD50D" w:rsidR="00106036" w:rsidRDefault="00106036" w:rsidP="00106036">
      <w:pPr>
        <w:pStyle w:val="af"/>
      </w:pPr>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2</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26</w:t>
      </w:r>
      <w:r w:rsidR="0077467D">
        <w:fldChar w:fldCharType="end"/>
      </w:r>
      <w:r>
        <w:t xml:space="preserve"> </w:t>
      </w:r>
      <w:r>
        <w:rPr>
          <w:rFonts w:ascii="宋体" w:eastAsia="宋体" w:hAnsi="宋体" w:cs="宋体" w:hint="eastAsia"/>
        </w:rPr>
        <w:t>①号剖面分层密度测量结果（第二次测量）</w:t>
      </w:r>
    </w:p>
    <w:p w14:paraId="2B3D15C3" w14:textId="77777777" w:rsidR="00106036" w:rsidRDefault="00106036" w:rsidP="00106036">
      <w:pPr>
        <w:pStyle w:val="affd"/>
        <w:spacing w:before="163"/>
      </w:pPr>
      <w:r>
        <w:rPr>
          <w:rFonts w:hint="eastAsia"/>
          <w:noProof/>
          <w:lang w:eastAsia="zh-CN"/>
        </w:rPr>
        <w:drawing>
          <wp:inline distT="0" distB="0" distL="0" distR="0" wp14:anchorId="71196584" wp14:editId="05AED827">
            <wp:extent cx="5273730" cy="2092959"/>
            <wp:effectExtent l="0" t="0" r="3175" b="3175"/>
            <wp:docPr id="49" name="1剖面测量3.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1剖面测量3.19.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273730" cy="2092959"/>
                    </a:xfrm>
                    <a:prstGeom prst="rect">
                      <a:avLst/>
                    </a:prstGeom>
                  </pic:spPr>
                </pic:pic>
              </a:graphicData>
            </a:graphic>
          </wp:inline>
        </w:drawing>
      </w:r>
    </w:p>
    <w:p w14:paraId="6178B39A" w14:textId="345D1FB3" w:rsidR="00106036" w:rsidRPr="00E346A3" w:rsidRDefault="00106036" w:rsidP="00E346A3">
      <w:pPr>
        <w:pStyle w:val="af"/>
      </w:pPr>
      <w:bookmarkStart w:id="62" w:name="_Ref3191674"/>
      <w:r w:rsidRPr="00E346A3">
        <w:rPr>
          <w:rFonts w:hint="eastAsia"/>
        </w:rPr>
        <w:t>图</w:t>
      </w:r>
      <w:r w:rsidRPr="00E346A3">
        <w:t xml:space="preserve"> </w:t>
      </w:r>
      <w:fldSimple w:instr=" STYLEREF 1 \s ">
        <w:r w:rsidR="00B9456A">
          <w:rPr>
            <w:noProof/>
          </w:rPr>
          <w:t>2</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27</w:t>
      </w:r>
      <w:r w:rsidR="0077467D">
        <w:fldChar w:fldCharType="end"/>
      </w:r>
      <w:bookmarkEnd w:id="62"/>
      <w:r w:rsidRPr="00E346A3">
        <w:t xml:space="preserve"> </w:t>
      </w:r>
      <w:r w:rsidRPr="00E346A3">
        <w:rPr>
          <w:rFonts w:hint="eastAsia"/>
        </w:rPr>
        <w:t>①号剖面分层密度测量结果（第三次测量）</w:t>
      </w:r>
    </w:p>
    <w:p w14:paraId="6E8F0C02" w14:textId="77777777" w:rsidR="00106036" w:rsidRDefault="00106036" w:rsidP="00106036">
      <w:pPr>
        <w:pStyle w:val="affd"/>
        <w:spacing w:before="163"/>
      </w:pPr>
      <w:r>
        <w:rPr>
          <w:rFonts w:hint="eastAsia"/>
          <w:noProof/>
          <w:lang w:eastAsia="zh-CN"/>
        </w:rPr>
        <w:lastRenderedPageBreak/>
        <w:drawing>
          <wp:inline distT="0" distB="0" distL="0" distR="0" wp14:anchorId="3ABF8A31" wp14:editId="639A35C0">
            <wp:extent cx="5274309" cy="2037566"/>
            <wp:effectExtent l="0" t="0" r="3175" b="1270"/>
            <wp:docPr id="41" name="等密度图1.8灰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等密度图1.8灰度.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274309" cy="2037566"/>
                    </a:xfrm>
                    <a:prstGeom prst="rect">
                      <a:avLst/>
                    </a:prstGeom>
                  </pic:spPr>
                </pic:pic>
              </a:graphicData>
            </a:graphic>
          </wp:inline>
        </w:drawing>
      </w:r>
    </w:p>
    <w:p w14:paraId="00CCAC9B" w14:textId="5B2E1D2A" w:rsidR="00106036" w:rsidRDefault="00106036" w:rsidP="00106036">
      <w:pPr>
        <w:pStyle w:val="af"/>
      </w:pPr>
      <w:bookmarkStart w:id="63" w:name="_Ref1940692"/>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2</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28</w:t>
      </w:r>
      <w:r w:rsidR="0077467D">
        <w:fldChar w:fldCharType="end"/>
      </w:r>
      <w:bookmarkEnd w:id="63"/>
      <w:r w:rsidR="00A803D2">
        <w:t xml:space="preserve"> </w:t>
      </w:r>
      <w:r>
        <w:rPr>
          <w:rFonts w:hint="eastAsia"/>
        </w:rPr>
        <w:t>①号剖面积雪等密度图（第一次测量）</w:t>
      </w:r>
    </w:p>
    <w:p w14:paraId="47065DCC" w14:textId="77777777" w:rsidR="00106036" w:rsidRDefault="00106036" w:rsidP="00106036">
      <w:pPr>
        <w:pStyle w:val="affd"/>
        <w:spacing w:before="163"/>
      </w:pPr>
      <w:r>
        <w:rPr>
          <w:rFonts w:hint="eastAsia"/>
          <w:noProof/>
          <w:lang w:eastAsia="zh-CN"/>
        </w:rPr>
        <w:drawing>
          <wp:inline distT="0" distB="0" distL="0" distR="0" wp14:anchorId="717C3B6F" wp14:editId="4429D7D0">
            <wp:extent cx="5274309" cy="2475094"/>
            <wp:effectExtent l="0" t="0" r="0" b="0"/>
            <wp:docPr id="42" name="等密度图1.26灰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等密度图1.26灰度.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274309" cy="2475094"/>
                    </a:xfrm>
                    <a:prstGeom prst="rect">
                      <a:avLst/>
                    </a:prstGeom>
                  </pic:spPr>
                </pic:pic>
              </a:graphicData>
            </a:graphic>
          </wp:inline>
        </w:drawing>
      </w:r>
    </w:p>
    <w:p w14:paraId="5A492A62" w14:textId="0D7FCE00" w:rsidR="00106036" w:rsidRDefault="00106036" w:rsidP="00106036">
      <w:pPr>
        <w:pStyle w:val="af"/>
      </w:pPr>
      <w:bookmarkStart w:id="64" w:name="_Ref2066148"/>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2</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29</w:t>
      </w:r>
      <w:r w:rsidR="0077467D">
        <w:fldChar w:fldCharType="end"/>
      </w:r>
      <w:bookmarkEnd w:id="64"/>
      <w:r w:rsidR="00A803D2">
        <w:t xml:space="preserve"> </w:t>
      </w:r>
      <w:r>
        <w:rPr>
          <w:rFonts w:hint="eastAsia"/>
        </w:rPr>
        <w:t>①号剖面积雪等密度图（第二次测量）</w:t>
      </w:r>
    </w:p>
    <w:p w14:paraId="43EBDDA6" w14:textId="77777777" w:rsidR="00106036" w:rsidRDefault="00106036" w:rsidP="00106036">
      <w:pPr>
        <w:pStyle w:val="affd"/>
        <w:spacing w:before="163"/>
      </w:pPr>
      <w:r>
        <w:rPr>
          <w:rFonts w:hint="eastAsia"/>
          <w:noProof/>
          <w:lang w:eastAsia="zh-CN"/>
        </w:rPr>
        <w:drawing>
          <wp:inline distT="0" distB="0" distL="0" distR="0" wp14:anchorId="322CB83D" wp14:editId="55AED29B">
            <wp:extent cx="5274268" cy="2096769"/>
            <wp:effectExtent l="0" t="0" r="3175" b="0"/>
            <wp:docPr id="43" name="等密度图3.19灰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等密度图3.19灰度.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274268" cy="2096769"/>
                    </a:xfrm>
                    <a:prstGeom prst="rect">
                      <a:avLst/>
                    </a:prstGeom>
                  </pic:spPr>
                </pic:pic>
              </a:graphicData>
            </a:graphic>
          </wp:inline>
        </w:drawing>
      </w:r>
    </w:p>
    <w:p w14:paraId="4AA3004C" w14:textId="77C29EBB" w:rsidR="00106036" w:rsidRPr="00E346A3" w:rsidRDefault="00106036" w:rsidP="00E346A3">
      <w:pPr>
        <w:pStyle w:val="af"/>
      </w:pPr>
      <w:bookmarkStart w:id="65" w:name="_Ref1940694"/>
      <w:r w:rsidRPr="00E346A3">
        <w:rPr>
          <w:rFonts w:hint="eastAsia"/>
        </w:rPr>
        <w:t>图</w:t>
      </w:r>
      <w:r w:rsidRPr="00E346A3">
        <w:t xml:space="preserve"> </w:t>
      </w:r>
      <w:fldSimple w:instr=" STYLEREF 1 \s ">
        <w:r w:rsidR="00B9456A">
          <w:rPr>
            <w:noProof/>
          </w:rPr>
          <w:t>2</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30</w:t>
      </w:r>
      <w:r w:rsidR="0077467D">
        <w:fldChar w:fldCharType="end"/>
      </w:r>
      <w:bookmarkEnd w:id="65"/>
      <w:r w:rsidR="00A803D2">
        <w:t xml:space="preserve"> </w:t>
      </w:r>
      <w:r w:rsidRPr="00E346A3">
        <w:rPr>
          <w:rFonts w:hint="eastAsia"/>
        </w:rPr>
        <w:t>①号剖面积雪等密度图（第三次测量）</w:t>
      </w:r>
    </w:p>
    <w:p w14:paraId="6A4F3906" w14:textId="77777777" w:rsidR="00F575C5" w:rsidRDefault="00AC3686" w:rsidP="00F575C5">
      <w:pPr>
        <w:pStyle w:val="affd"/>
        <w:spacing w:before="163"/>
      </w:pPr>
      <w:r>
        <w:rPr>
          <w:noProof/>
          <w:lang w:eastAsia="zh-CN"/>
        </w:rPr>
        <w:lastRenderedPageBreak/>
        <w:drawing>
          <wp:inline distT="0" distB="0" distL="0" distR="0" wp14:anchorId="6603378F" wp14:editId="6ACF6D1D">
            <wp:extent cx="5274309" cy="2014832"/>
            <wp:effectExtent l="0" t="0" r="3175" b="5080"/>
            <wp:docPr id="8" name="2剖面等密度图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剖面等密度图1.8.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274309" cy="2014832"/>
                    </a:xfrm>
                    <a:prstGeom prst="rect">
                      <a:avLst/>
                    </a:prstGeom>
                  </pic:spPr>
                </pic:pic>
              </a:graphicData>
            </a:graphic>
          </wp:inline>
        </w:drawing>
      </w:r>
    </w:p>
    <w:p w14:paraId="7C4B9E13" w14:textId="2703DB77" w:rsidR="00106036" w:rsidRPr="00E346A3" w:rsidRDefault="00F575C5" w:rsidP="00E346A3">
      <w:pPr>
        <w:pStyle w:val="af"/>
      </w:pPr>
      <w:r w:rsidRPr="00E346A3">
        <w:rPr>
          <w:rFonts w:hint="eastAsia"/>
        </w:rPr>
        <w:t>图</w:t>
      </w:r>
      <w:r w:rsidRPr="00E346A3">
        <w:t xml:space="preserve"> </w:t>
      </w:r>
      <w:fldSimple w:instr=" STYLEREF 1 \s ">
        <w:r w:rsidR="00B9456A">
          <w:rPr>
            <w:noProof/>
          </w:rPr>
          <w:t>2</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31</w:t>
      </w:r>
      <w:r w:rsidR="0077467D">
        <w:fldChar w:fldCharType="end"/>
      </w:r>
      <w:r w:rsidR="00A803D2">
        <w:t xml:space="preserve"> </w:t>
      </w:r>
      <w:r w:rsidR="0015554E" w:rsidRPr="00E346A3">
        <w:rPr>
          <w:rFonts w:hint="eastAsia"/>
        </w:rPr>
        <w:t>②号剖面积雪等密度图（第一次测量）</w:t>
      </w:r>
    </w:p>
    <w:p w14:paraId="7BFC4B9D" w14:textId="77777777" w:rsidR="00F575C5" w:rsidRDefault="00F575C5" w:rsidP="00F575C5">
      <w:pPr>
        <w:pStyle w:val="affd"/>
        <w:spacing w:before="163"/>
      </w:pPr>
      <w:r>
        <w:rPr>
          <w:rFonts w:hint="eastAsia"/>
          <w:noProof/>
          <w:lang w:eastAsia="zh-CN"/>
        </w:rPr>
        <w:drawing>
          <wp:inline distT="0" distB="0" distL="0" distR="0" wp14:anchorId="11692D1B" wp14:editId="1E5105FD">
            <wp:extent cx="5274309" cy="2080602"/>
            <wp:effectExtent l="0" t="0" r="3175" b="0"/>
            <wp:docPr id="9" name="2剖面等密度图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剖面等密度图1.26.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274309" cy="2080602"/>
                    </a:xfrm>
                    <a:prstGeom prst="rect">
                      <a:avLst/>
                    </a:prstGeom>
                  </pic:spPr>
                </pic:pic>
              </a:graphicData>
            </a:graphic>
          </wp:inline>
        </w:drawing>
      </w:r>
    </w:p>
    <w:p w14:paraId="18EDCB09" w14:textId="60C5D10A" w:rsidR="00F575C5" w:rsidRPr="00E346A3" w:rsidRDefault="00F575C5" w:rsidP="00E346A3">
      <w:pPr>
        <w:pStyle w:val="af"/>
      </w:pPr>
      <w:r w:rsidRPr="00E346A3">
        <w:rPr>
          <w:rFonts w:hint="eastAsia"/>
        </w:rPr>
        <w:t>图</w:t>
      </w:r>
      <w:r w:rsidRPr="00E346A3">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2</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32</w:t>
      </w:r>
      <w:r w:rsidR="0077467D">
        <w:fldChar w:fldCharType="end"/>
      </w:r>
      <w:r w:rsidR="00A803D2">
        <w:t xml:space="preserve"> </w:t>
      </w:r>
      <w:r w:rsidR="0015554E" w:rsidRPr="00E346A3">
        <w:rPr>
          <w:rFonts w:hint="eastAsia"/>
        </w:rPr>
        <w:t>②号剖面积雪等密度图（第二次测量）</w:t>
      </w:r>
    </w:p>
    <w:p w14:paraId="7592DBA1" w14:textId="77777777" w:rsidR="00F575C5" w:rsidRDefault="00F575C5" w:rsidP="00F575C5">
      <w:pPr>
        <w:pStyle w:val="affd"/>
        <w:spacing w:before="163"/>
      </w:pPr>
      <w:r>
        <w:rPr>
          <w:rFonts w:hint="eastAsia"/>
          <w:noProof/>
          <w:lang w:eastAsia="zh-CN"/>
        </w:rPr>
        <w:drawing>
          <wp:inline distT="0" distB="0" distL="0" distR="0" wp14:anchorId="520C71EA" wp14:editId="2A43F983">
            <wp:extent cx="5273277" cy="1650364"/>
            <wp:effectExtent l="0" t="0" r="3810" b="7620"/>
            <wp:docPr id="20" name="2剖面等密度图3.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剖面等密度图3.19.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273277" cy="1650364"/>
                    </a:xfrm>
                    <a:prstGeom prst="rect">
                      <a:avLst/>
                    </a:prstGeom>
                  </pic:spPr>
                </pic:pic>
              </a:graphicData>
            </a:graphic>
          </wp:inline>
        </w:drawing>
      </w:r>
    </w:p>
    <w:p w14:paraId="1E0094A5" w14:textId="1FF14CD8" w:rsidR="00106036" w:rsidRDefault="00F575C5" w:rsidP="00E346A3">
      <w:pPr>
        <w:pStyle w:val="af"/>
      </w:pPr>
      <w:r w:rsidRPr="00E346A3">
        <w:rPr>
          <w:rFonts w:hint="eastAsia"/>
        </w:rPr>
        <w:t>图</w:t>
      </w:r>
      <w:r w:rsidRPr="00E346A3">
        <w:t xml:space="preserve"> </w:t>
      </w:r>
      <w:fldSimple w:instr=" STYLEREF 1 \s ">
        <w:r w:rsidR="00B9456A">
          <w:rPr>
            <w:noProof/>
          </w:rPr>
          <w:t>2</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33</w:t>
      </w:r>
      <w:r w:rsidR="0077467D">
        <w:fldChar w:fldCharType="end"/>
      </w:r>
      <w:r w:rsidR="0015554E" w:rsidRPr="00E346A3">
        <w:t xml:space="preserve"> </w:t>
      </w:r>
      <w:r w:rsidR="0015554E" w:rsidRPr="00E346A3">
        <w:rPr>
          <w:rFonts w:hint="eastAsia"/>
        </w:rPr>
        <w:t>②号剖面积雪等密度图（第三次测量）</w:t>
      </w:r>
    </w:p>
    <w:p w14:paraId="175339D0" w14:textId="77777777" w:rsidR="00E90B36" w:rsidRDefault="00E90B36">
      <w:pPr>
        <w:widowControl/>
        <w:spacing w:line="240" w:lineRule="auto"/>
        <w:ind w:firstLineChars="0" w:firstLine="0"/>
        <w:jc w:val="left"/>
        <w:rPr>
          <w:rFonts w:eastAsiaTheme="minorEastAsia"/>
          <w:sz w:val="21"/>
          <w:szCs w:val="21"/>
        </w:rPr>
      </w:pPr>
      <w:r>
        <w:br w:type="page"/>
      </w:r>
    </w:p>
    <w:p w14:paraId="6EDD990E" w14:textId="77777777" w:rsidR="00F8215D" w:rsidRDefault="00E90B36" w:rsidP="00F8215D">
      <w:pPr>
        <w:pStyle w:val="af"/>
        <w:keepNext/>
      </w:pPr>
      <w:r>
        <w:rPr>
          <w:rFonts w:hint="eastAsia"/>
          <w:noProof/>
        </w:rPr>
        <w:lastRenderedPageBreak/>
        <w:drawing>
          <wp:inline distT="0" distB="0" distL="0" distR="0" wp14:anchorId="0329CA02" wp14:editId="08AC4B3D">
            <wp:extent cx="5274000" cy="1581566"/>
            <wp:effectExtent l="0" t="0" r="0" b="0"/>
            <wp:docPr id="302" name="3剖面等密度图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3剖面等密度图1.8.png"/>
                    <pic:cNvPicPr/>
                  </pic:nvPicPr>
                  <pic:blipFill>
                    <a:blip r:embed="rId78" cstate="print">
                      <a:extLst>
                        <a:ext uri="{28A0092B-C50C-407E-A947-70E740481C1C}">
                          <a14:useLocalDpi xmlns:a14="http://schemas.microsoft.com/office/drawing/2010/main" val="0"/>
                        </a:ext>
                      </a:extLst>
                    </a:blip>
                    <a:stretch>
                      <a:fillRect/>
                    </a:stretch>
                  </pic:blipFill>
                  <pic:spPr bwMode="auto">
                    <a:xfrm>
                      <a:off x="0" y="0"/>
                      <a:ext cx="5274000" cy="1581566"/>
                    </a:xfrm>
                    <a:prstGeom prst="rect">
                      <a:avLst/>
                    </a:prstGeom>
                    <a:ln>
                      <a:noFill/>
                    </a:ln>
                    <a:extLst>
                      <a:ext uri="{53640926-AAD7-44D8-BBD7-CCE9431645EC}">
                        <a14:shadowObscured xmlns:a14="http://schemas.microsoft.com/office/drawing/2010/main"/>
                      </a:ext>
                    </a:extLst>
                  </pic:spPr>
                </pic:pic>
              </a:graphicData>
            </a:graphic>
          </wp:inline>
        </w:drawing>
      </w:r>
    </w:p>
    <w:p w14:paraId="4645ACA4" w14:textId="2937FFE5" w:rsidR="00E90B36" w:rsidRDefault="00F8215D" w:rsidP="00D56202">
      <w:pPr>
        <w:pStyle w:val="af"/>
      </w:pPr>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2</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34</w:t>
      </w:r>
      <w:r w:rsidR="0077467D">
        <w:fldChar w:fldCharType="end"/>
      </w:r>
      <w:r>
        <w:t xml:space="preserve"> </w:t>
      </w:r>
      <w:r>
        <w:rPr>
          <w:rFonts w:hint="eastAsia"/>
        </w:rPr>
        <w:t>③</w:t>
      </w:r>
      <w:r w:rsidRPr="00E346A3">
        <w:rPr>
          <w:rFonts w:hint="eastAsia"/>
        </w:rPr>
        <w:t>号剖面积雪等密度图（第一次测量）</w:t>
      </w:r>
    </w:p>
    <w:p w14:paraId="79FCE179" w14:textId="77777777" w:rsidR="00F8215D" w:rsidRDefault="00E90B36" w:rsidP="00F8215D">
      <w:pPr>
        <w:pStyle w:val="af"/>
        <w:keepNext/>
      </w:pPr>
      <w:r>
        <w:rPr>
          <w:rFonts w:hint="eastAsia"/>
          <w:noProof/>
        </w:rPr>
        <w:drawing>
          <wp:inline distT="0" distB="0" distL="0" distR="0" wp14:anchorId="675AC699" wp14:editId="15064EC2">
            <wp:extent cx="5274105" cy="1833245"/>
            <wp:effectExtent l="0" t="0" r="3175" b="0"/>
            <wp:docPr id="303" name="3剖面等密度图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3剖面等密度图1.26.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274105" cy="1833245"/>
                    </a:xfrm>
                    <a:prstGeom prst="rect">
                      <a:avLst/>
                    </a:prstGeom>
                  </pic:spPr>
                </pic:pic>
              </a:graphicData>
            </a:graphic>
          </wp:inline>
        </w:drawing>
      </w:r>
    </w:p>
    <w:p w14:paraId="7562CD40" w14:textId="71C64F6A" w:rsidR="00E90B36" w:rsidRPr="00E346A3" w:rsidRDefault="00F8215D" w:rsidP="00D56202">
      <w:pPr>
        <w:pStyle w:val="af"/>
      </w:pPr>
      <w:bookmarkStart w:id="66" w:name="_Ref3193480"/>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2</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35</w:t>
      </w:r>
      <w:r w:rsidR="0077467D">
        <w:fldChar w:fldCharType="end"/>
      </w:r>
      <w:bookmarkEnd w:id="66"/>
      <w:r>
        <w:t xml:space="preserve"> </w:t>
      </w:r>
      <w:r>
        <w:rPr>
          <w:rFonts w:hint="eastAsia"/>
        </w:rPr>
        <w:t>③</w:t>
      </w:r>
      <w:r w:rsidRPr="00E346A3">
        <w:rPr>
          <w:rFonts w:hint="eastAsia"/>
        </w:rPr>
        <w:t>号剖面积雪等密度图（第</w:t>
      </w:r>
      <w:r>
        <w:rPr>
          <w:rFonts w:hint="eastAsia"/>
        </w:rPr>
        <w:t>二</w:t>
      </w:r>
      <w:r w:rsidRPr="00E346A3">
        <w:rPr>
          <w:rFonts w:hint="eastAsia"/>
        </w:rPr>
        <w:t>次测量）</w:t>
      </w:r>
    </w:p>
    <w:p w14:paraId="6A68F879" w14:textId="70E08522" w:rsidR="00BC686B" w:rsidRDefault="00BC686B" w:rsidP="006628A8">
      <w:pPr>
        <w:ind w:firstLine="480"/>
        <w:rPr>
          <w:rFonts w:ascii="宋体" w:hAnsi="宋体"/>
        </w:rPr>
      </w:pPr>
      <w:r>
        <w:rPr>
          <w:rFonts w:ascii="宋体" w:hAnsi="宋体" w:hint="eastAsia"/>
        </w:rPr>
        <w:t>从</w:t>
      </w:r>
      <w:r w:rsidR="00280D5A">
        <w:rPr>
          <w:rFonts w:ascii="宋体" w:hAnsi="宋体" w:hint="eastAsia"/>
        </w:rPr>
        <w:t>以上</w:t>
      </w:r>
      <w:r>
        <w:rPr>
          <w:rFonts w:ascii="宋体" w:hAnsi="宋体" w:hint="eastAsia"/>
        </w:rPr>
        <w:t>等密度图可以看出：</w:t>
      </w:r>
    </w:p>
    <w:p w14:paraId="58112D45" w14:textId="77777777" w:rsidR="00A43ADC" w:rsidRPr="000F05D4" w:rsidRDefault="00A43ADC" w:rsidP="00516AD7">
      <w:pPr>
        <w:pStyle w:val="1"/>
        <w:numPr>
          <w:ilvl w:val="0"/>
          <w:numId w:val="15"/>
        </w:numPr>
        <w:ind w:firstLineChars="0"/>
      </w:pPr>
      <w:r w:rsidRPr="000F05D4">
        <w:rPr>
          <w:rFonts w:hint="eastAsia"/>
        </w:rPr>
        <w:t>屋面积雪的分布特征与频遇风向、屋面外形特征（女儿墙）有较大关系。从测量结果可以看出，靠近女儿墙处均出现局部积雪效应，其中，</w:t>
      </w:r>
      <w:r w:rsidR="00180B9F">
        <w:rPr>
          <w:rFonts w:hint="eastAsia"/>
        </w:rPr>
        <w:t>下游侧</w:t>
      </w:r>
      <w:r w:rsidRPr="000F05D4">
        <w:rPr>
          <w:rFonts w:hint="eastAsia"/>
        </w:rPr>
        <w:t>女儿墙处积雪最厚，密度最大。</w:t>
      </w:r>
    </w:p>
    <w:p w14:paraId="26029ED0" w14:textId="77777777" w:rsidR="00BC686B" w:rsidRPr="000F05D4" w:rsidRDefault="00924795" w:rsidP="008D720E">
      <w:pPr>
        <w:pStyle w:val="1"/>
        <w:numPr>
          <w:ilvl w:val="0"/>
          <w:numId w:val="15"/>
        </w:numPr>
        <w:ind w:firstLineChars="0"/>
      </w:pPr>
      <w:r w:rsidRPr="000F05D4">
        <w:rPr>
          <w:rFonts w:hint="eastAsia"/>
        </w:rPr>
        <w:t>最大</w:t>
      </w:r>
      <w:r w:rsidR="00BC686B" w:rsidRPr="000F05D4">
        <w:rPr>
          <w:rFonts w:hint="eastAsia"/>
        </w:rPr>
        <w:t>积雪</w:t>
      </w:r>
      <w:r w:rsidRPr="000F05D4">
        <w:rPr>
          <w:rFonts w:hint="eastAsia"/>
        </w:rPr>
        <w:t>厚</w:t>
      </w:r>
      <w:r w:rsidR="00BC686B" w:rsidRPr="000F05D4">
        <w:rPr>
          <w:rFonts w:hint="eastAsia"/>
        </w:rPr>
        <w:t>度</w:t>
      </w:r>
      <w:r w:rsidRPr="000F05D4">
        <w:rPr>
          <w:rFonts w:hint="eastAsia"/>
        </w:rPr>
        <w:t>随时间推移呈先增后减的趋势。这是由于积雪、堆积密实和风侵蚀共同作用导致的。入冬后随着累计降雪量的不断增加，积雪厚度逐渐增长；当积雪厚度达到一定阈值时，新增降雪量带来的积雪厚度增长无法抵消由于积雪自密实及风侵蚀而带来的厚度损失，积雪厚度将逐渐减小；此外，开春后积雪</w:t>
      </w:r>
      <w:r w:rsidR="00646C2C" w:rsidRPr="000F05D4">
        <w:rPr>
          <w:rFonts w:hint="eastAsia"/>
        </w:rPr>
        <w:t>开始</w:t>
      </w:r>
      <w:r w:rsidRPr="000F05D4">
        <w:rPr>
          <w:rFonts w:hint="eastAsia"/>
        </w:rPr>
        <w:t>融化，积雪厚度减小的速度将加快。</w:t>
      </w:r>
    </w:p>
    <w:p w14:paraId="4D9356DF" w14:textId="2CDCF5B9" w:rsidR="00BC686B" w:rsidRPr="000F05D4" w:rsidRDefault="00BC686B" w:rsidP="008D720E">
      <w:pPr>
        <w:pStyle w:val="1"/>
        <w:numPr>
          <w:ilvl w:val="0"/>
          <w:numId w:val="15"/>
        </w:numPr>
        <w:ind w:firstLineChars="0"/>
      </w:pPr>
      <w:r w:rsidRPr="000F05D4">
        <w:t>随着时间的推移</w:t>
      </w:r>
      <w:r w:rsidRPr="000F05D4">
        <w:rPr>
          <w:rFonts w:hint="eastAsia"/>
        </w:rPr>
        <w:t>，</w:t>
      </w:r>
      <w:r w:rsidRPr="000F05D4">
        <w:t>积雪</w:t>
      </w:r>
      <w:r w:rsidR="00D56202">
        <w:t>厚度</w:t>
      </w:r>
      <w:r w:rsidRPr="000F05D4">
        <w:t>峰值点不断</w:t>
      </w:r>
      <w:r w:rsidR="00D1406E">
        <w:t>向</w:t>
      </w:r>
      <w:r w:rsidR="00EB1A8A">
        <w:rPr>
          <w:rFonts w:hint="eastAsia"/>
        </w:rPr>
        <w:t>下游侧</w:t>
      </w:r>
      <w:r w:rsidR="00D1406E">
        <w:t>移动</w:t>
      </w:r>
      <w:r w:rsidR="00D1406E">
        <w:rPr>
          <w:rFonts w:hint="eastAsia"/>
        </w:rPr>
        <w:t>。</w:t>
      </w:r>
      <w:r w:rsidRPr="000F05D4">
        <w:t>由于频遇风的不断作用</w:t>
      </w:r>
      <w:r w:rsidRPr="000F05D4">
        <w:rPr>
          <w:rFonts w:hint="eastAsia"/>
        </w:rPr>
        <w:t>，</w:t>
      </w:r>
      <w:r w:rsidRPr="000F05D4">
        <w:t>积雪的迎风面不断发生侵蚀</w:t>
      </w:r>
      <w:r w:rsidRPr="000F05D4">
        <w:rPr>
          <w:rFonts w:hint="eastAsia"/>
        </w:rPr>
        <w:t>，</w:t>
      </w:r>
      <w:r w:rsidRPr="000F05D4">
        <w:t>而背风面则不断沉积</w:t>
      </w:r>
      <w:r w:rsidRPr="000F05D4">
        <w:rPr>
          <w:rFonts w:hint="eastAsia"/>
        </w:rPr>
        <w:t>，</w:t>
      </w:r>
      <w:r w:rsidR="00D56202">
        <w:t>使得厚度</w:t>
      </w:r>
      <w:r w:rsidRPr="000F05D4">
        <w:t>峰值点不断朝</w:t>
      </w:r>
      <w:r w:rsidR="00EB1A8A">
        <w:rPr>
          <w:rFonts w:hint="eastAsia"/>
        </w:rPr>
        <w:t>下游侧</w:t>
      </w:r>
      <w:r w:rsidRPr="000F05D4">
        <w:t>移动</w:t>
      </w:r>
      <w:r w:rsidR="00D1406E">
        <w:rPr>
          <w:rFonts w:hint="eastAsia"/>
        </w:rPr>
        <w:t>，</w:t>
      </w:r>
      <w:r w:rsidR="001D3327" w:rsidRPr="000F05D4">
        <w:rPr>
          <w:rFonts w:hint="eastAsia"/>
        </w:rPr>
        <w:t>从</w:t>
      </w:r>
      <w:r w:rsidR="00D56202">
        <w:fldChar w:fldCharType="begin"/>
      </w:r>
      <w:r w:rsidR="00D56202">
        <w:instrText xml:space="preserve"> </w:instrText>
      </w:r>
      <w:r w:rsidR="00D56202">
        <w:rPr>
          <w:rFonts w:hint="eastAsia"/>
        </w:rPr>
        <w:instrText>REF _Ref1940692 \h</w:instrText>
      </w:r>
      <w:r w:rsidR="00D56202">
        <w:instrText xml:space="preserve"> </w:instrText>
      </w:r>
      <w:r w:rsidR="00D56202">
        <w:fldChar w:fldCharType="separate"/>
      </w:r>
      <w:r w:rsidR="00B9456A">
        <w:rPr>
          <w:rFonts w:hint="eastAsia"/>
        </w:rPr>
        <w:t>图</w:t>
      </w:r>
      <w:r w:rsidR="00B9456A">
        <w:rPr>
          <w:rFonts w:hint="eastAsia"/>
        </w:rPr>
        <w:t xml:space="preserve"> </w:t>
      </w:r>
      <w:r w:rsidR="00B9456A">
        <w:rPr>
          <w:noProof/>
        </w:rPr>
        <w:t>2</w:t>
      </w:r>
      <w:r w:rsidR="00B9456A">
        <w:t>.</w:t>
      </w:r>
      <w:r w:rsidR="00B9456A">
        <w:rPr>
          <w:noProof/>
        </w:rPr>
        <w:t>28</w:t>
      </w:r>
      <w:r w:rsidR="00D56202">
        <w:fldChar w:fldCharType="end"/>
      </w:r>
      <w:r w:rsidR="00D56202">
        <w:t>至</w:t>
      </w:r>
      <w:r w:rsidR="00D56202">
        <w:fldChar w:fldCharType="begin"/>
      </w:r>
      <w:r w:rsidR="00D56202">
        <w:instrText xml:space="preserve"> REF _Ref1940694 \h </w:instrText>
      </w:r>
      <w:r w:rsidR="00D56202">
        <w:fldChar w:fldCharType="separate"/>
      </w:r>
      <w:r w:rsidR="00B9456A" w:rsidRPr="00E346A3">
        <w:rPr>
          <w:rFonts w:hint="eastAsia"/>
        </w:rPr>
        <w:t>图</w:t>
      </w:r>
      <w:r w:rsidR="00B9456A" w:rsidRPr="00E346A3">
        <w:t xml:space="preserve"> </w:t>
      </w:r>
      <w:r w:rsidR="00B9456A">
        <w:rPr>
          <w:noProof/>
        </w:rPr>
        <w:t>2</w:t>
      </w:r>
      <w:r w:rsidR="00B9456A">
        <w:t>.</w:t>
      </w:r>
      <w:r w:rsidR="00B9456A">
        <w:rPr>
          <w:noProof/>
        </w:rPr>
        <w:t>30</w:t>
      </w:r>
      <w:r w:rsidR="00D56202">
        <w:fldChar w:fldCharType="end"/>
      </w:r>
      <w:r w:rsidR="00D56202">
        <w:t>可以明显看</w:t>
      </w:r>
      <w:r w:rsidR="00D1406E">
        <w:t>出</w:t>
      </w:r>
      <w:r w:rsidR="00D1406E">
        <w:rPr>
          <w:rFonts w:hint="eastAsia"/>
        </w:rPr>
        <w:t>该现象。</w:t>
      </w:r>
    </w:p>
    <w:p w14:paraId="28788387" w14:textId="77777777" w:rsidR="005C341A" w:rsidRPr="000F05D4" w:rsidRDefault="003E036F" w:rsidP="008D720E">
      <w:pPr>
        <w:pStyle w:val="1"/>
        <w:numPr>
          <w:ilvl w:val="0"/>
          <w:numId w:val="15"/>
        </w:numPr>
        <w:ind w:firstLineChars="0"/>
      </w:pPr>
      <w:r w:rsidRPr="000F05D4">
        <w:t>积雪密度最大点并不一定位于底层</w:t>
      </w:r>
      <w:r w:rsidR="00BC686B" w:rsidRPr="000F05D4">
        <w:rPr>
          <w:rFonts w:hint="eastAsia"/>
        </w:rPr>
        <w:t>，</w:t>
      </w:r>
      <w:r w:rsidR="001D3327" w:rsidRPr="000F05D4">
        <w:rPr>
          <w:rFonts w:hint="eastAsia"/>
        </w:rPr>
        <w:t>也</w:t>
      </w:r>
      <w:r w:rsidR="00BC686B" w:rsidRPr="000F05D4">
        <w:t>可能</w:t>
      </w:r>
      <w:r w:rsidRPr="000F05D4">
        <w:rPr>
          <w:rFonts w:hint="eastAsia"/>
        </w:rPr>
        <w:t>位于</w:t>
      </w:r>
      <w:r w:rsidRPr="000F05D4">
        <w:t>中下层</w:t>
      </w:r>
      <w:r w:rsidRPr="000F05D4">
        <w:rPr>
          <w:rFonts w:hint="eastAsia"/>
        </w:rPr>
        <w:t>，</w:t>
      </w:r>
      <w:r w:rsidRPr="000F05D4">
        <w:t>其具体位置取决于此片积雪的堆积历史</w:t>
      </w:r>
      <w:r w:rsidR="00BC686B" w:rsidRPr="000F05D4">
        <w:rPr>
          <w:rFonts w:hint="eastAsia"/>
        </w:rPr>
        <w:t>。</w:t>
      </w:r>
      <w:r w:rsidRPr="000F05D4">
        <w:rPr>
          <w:rFonts w:hint="eastAsia"/>
        </w:rPr>
        <w:t>从第一次测量</w:t>
      </w:r>
      <w:r w:rsidR="005C341A" w:rsidRPr="000F05D4">
        <w:rPr>
          <w:rFonts w:hint="eastAsia"/>
        </w:rPr>
        <w:t>情况来看，底部积雪的雪颗粒形态疏松多孔</w:t>
      </w:r>
      <w:r w:rsidRPr="000F05D4">
        <w:rPr>
          <w:rFonts w:hint="eastAsia"/>
        </w:rPr>
        <w:t>，</w:t>
      </w:r>
      <w:r w:rsidR="005C341A" w:rsidRPr="000F05D4">
        <w:rPr>
          <w:rFonts w:hint="eastAsia"/>
        </w:rPr>
        <w:t>可以推断</w:t>
      </w:r>
      <w:r w:rsidRPr="000F05D4">
        <w:rPr>
          <w:rFonts w:hint="eastAsia"/>
        </w:rPr>
        <w:t>积雪</w:t>
      </w:r>
      <w:r w:rsidR="005C341A" w:rsidRPr="000F05D4">
        <w:rPr>
          <w:rFonts w:hint="eastAsia"/>
        </w:rPr>
        <w:t>底部受屋面热源影响，有融化迹象</w:t>
      </w:r>
      <w:r w:rsidR="00B203F4" w:rsidRPr="000F05D4">
        <w:rPr>
          <w:rFonts w:hint="eastAsia"/>
        </w:rPr>
        <w:t>，</w:t>
      </w:r>
      <w:r w:rsidR="00B83417" w:rsidRPr="000F05D4">
        <w:rPr>
          <w:rFonts w:hint="eastAsia"/>
        </w:rPr>
        <w:t>故</w:t>
      </w:r>
      <w:r w:rsidR="00B203F4" w:rsidRPr="000F05D4">
        <w:rPr>
          <w:rFonts w:hint="eastAsia"/>
        </w:rPr>
        <w:t>其密度略小于中部积雪。</w:t>
      </w:r>
      <w:r w:rsidR="00D56202">
        <w:rPr>
          <w:rFonts w:hint="eastAsia"/>
        </w:rPr>
        <w:t>①号剖面和②号剖面均出现了此情况。</w:t>
      </w:r>
    </w:p>
    <w:p w14:paraId="325A95B4" w14:textId="77777777" w:rsidR="00251E6F" w:rsidRPr="000F05D4" w:rsidRDefault="00251E6F" w:rsidP="008D720E">
      <w:pPr>
        <w:pStyle w:val="1"/>
        <w:numPr>
          <w:ilvl w:val="0"/>
          <w:numId w:val="15"/>
        </w:numPr>
        <w:ind w:firstLineChars="0"/>
      </w:pPr>
      <w:r w:rsidRPr="000F05D4">
        <w:t>从第三次测量情况来看</w:t>
      </w:r>
      <w:r w:rsidRPr="000F05D4">
        <w:rPr>
          <w:rFonts w:hint="eastAsia"/>
        </w:rPr>
        <w:t>，在</w:t>
      </w:r>
      <w:r w:rsidRPr="000F05D4">
        <w:t>开春季节</w:t>
      </w:r>
      <w:r w:rsidRPr="000F05D4">
        <w:rPr>
          <w:rFonts w:hint="eastAsia"/>
        </w:rPr>
        <w:t>，</w:t>
      </w:r>
      <w:r w:rsidRPr="000F05D4">
        <w:t>积雪有部分融化</w:t>
      </w:r>
      <w:r w:rsidRPr="000F05D4">
        <w:rPr>
          <w:rFonts w:hint="eastAsia"/>
        </w:rPr>
        <w:t>，</w:t>
      </w:r>
      <w:r w:rsidRPr="000F05D4">
        <w:t>雪水沉积至底</w:t>
      </w:r>
      <w:r w:rsidRPr="000F05D4">
        <w:lastRenderedPageBreak/>
        <w:t>部再次结冰</w:t>
      </w:r>
      <w:r w:rsidRPr="000F05D4">
        <w:rPr>
          <w:rFonts w:hint="eastAsia"/>
        </w:rPr>
        <w:t>，</w:t>
      </w:r>
      <w:r w:rsidRPr="000F05D4">
        <w:t>形成</w:t>
      </w:r>
      <w:r w:rsidRPr="000F05D4">
        <w:rPr>
          <w:rFonts w:hint="eastAsia"/>
        </w:rPr>
        <w:t>1~</w:t>
      </w:r>
      <w:r w:rsidRPr="000F05D4">
        <w:t>3cm</w:t>
      </w:r>
      <w:r w:rsidRPr="000F05D4">
        <w:t>厚的冰层</w:t>
      </w:r>
      <w:r w:rsidRPr="000F05D4">
        <w:rPr>
          <w:rFonts w:hint="eastAsia"/>
        </w:rPr>
        <w:t>，冰层面荷载最高可达</w:t>
      </w:r>
      <w:r w:rsidRPr="000F05D4">
        <w:rPr>
          <w:rFonts w:hint="eastAsia"/>
        </w:rPr>
        <w:t>0</w:t>
      </w:r>
      <w:r w:rsidRPr="000F05D4">
        <w:t>.3kPa</w:t>
      </w:r>
      <w:r w:rsidRPr="000F05D4">
        <w:rPr>
          <w:rFonts w:hint="eastAsia"/>
        </w:rPr>
        <w:t>，</w:t>
      </w:r>
      <w:r w:rsidR="00F106BE" w:rsidRPr="000F05D4">
        <w:t>是</w:t>
      </w:r>
      <w:r w:rsidRPr="000F05D4">
        <w:t>屋面荷载</w:t>
      </w:r>
      <w:r w:rsidR="00F106BE" w:rsidRPr="000F05D4">
        <w:t>的重要组成部分</w:t>
      </w:r>
      <w:r w:rsidRPr="000F05D4">
        <w:rPr>
          <w:rFonts w:hint="eastAsia"/>
        </w:rPr>
        <w:t>。</w:t>
      </w:r>
    </w:p>
    <w:p w14:paraId="582DF50D" w14:textId="77777777" w:rsidR="00C85CD1" w:rsidRPr="006E537A" w:rsidRDefault="00C85CD1" w:rsidP="00F22EEF">
      <w:pPr>
        <w:pStyle w:val="3"/>
      </w:pPr>
      <w:bookmarkStart w:id="67" w:name="_Toc4744935"/>
      <w:r w:rsidRPr="006E537A">
        <w:rPr>
          <w:rFonts w:hint="eastAsia"/>
        </w:rPr>
        <w:t>雪丘等高线</w:t>
      </w:r>
      <w:r w:rsidR="006E3B6A">
        <w:rPr>
          <w:rFonts w:hint="eastAsia"/>
        </w:rPr>
        <w:t>测量</w:t>
      </w:r>
      <w:bookmarkEnd w:id="67"/>
    </w:p>
    <w:p w14:paraId="761EEBAE" w14:textId="3E0E284C" w:rsidR="00710E25" w:rsidRPr="00153B38" w:rsidRDefault="00710E25" w:rsidP="00710E25">
      <w:pPr>
        <w:ind w:firstLine="480"/>
      </w:pPr>
      <w:r w:rsidRPr="00153B38">
        <w:t>为了准确测量</w:t>
      </w:r>
      <w:r w:rsidRPr="00153B38">
        <w:fldChar w:fldCharType="begin"/>
      </w:r>
      <w:r w:rsidRPr="00153B38">
        <w:instrText xml:space="preserve"> REF _Ref1488246 \h </w:instrText>
      </w:r>
      <w:r w:rsidRPr="00153B38">
        <w:fldChar w:fldCharType="separate"/>
      </w:r>
      <w:r w:rsidR="00B9456A" w:rsidRPr="007F76D8">
        <w:t>图</w:t>
      </w:r>
      <w:r w:rsidR="00B9456A" w:rsidRPr="007F76D8">
        <w:t xml:space="preserve"> </w:t>
      </w:r>
      <w:r w:rsidR="00B9456A">
        <w:rPr>
          <w:noProof/>
        </w:rPr>
        <w:t>2</w:t>
      </w:r>
      <w:r w:rsidR="00B9456A">
        <w:t>.</w:t>
      </w:r>
      <w:r w:rsidR="00B9456A">
        <w:rPr>
          <w:noProof/>
        </w:rPr>
        <w:t>12</w:t>
      </w:r>
      <w:r w:rsidRPr="00153B38">
        <w:fldChar w:fldCharType="end"/>
      </w:r>
      <w:r w:rsidRPr="00153B38">
        <w:t>中所示的露台南侧的两个雪丘外形特征，在雪丘上划分网格，进行密集的积雪厚度测量，如</w:t>
      </w:r>
      <w:r w:rsidRPr="00153B38">
        <w:fldChar w:fldCharType="begin"/>
      </w:r>
      <w:r w:rsidRPr="00153B38">
        <w:instrText xml:space="preserve"> REF _Ref1565582 \h </w:instrText>
      </w:r>
      <w:r w:rsidRPr="00153B38">
        <w:fldChar w:fldCharType="separate"/>
      </w:r>
      <w:r w:rsidR="00B9456A" w:rsidRPr="007F76D8">
        <w:t>图</w:t>
      </w:r>
      <w:r w:rsidR="00B9456A" w:rsidRPr="007F76D8">
        <w:t xml:space="preserve"> </w:t>
      </w:r>
      <w:r w:rsidR="00B9456A">
        <w:rPr>
          <w:noProof/>
        </w:rPr>
        <w:t>2</w:t>
      </w:r>
      <w:r w:rsidR="00B9456A">
        <w:t>.</w:t>
      </w:r>
      <w:r w:rsidR="00B9456A">
        <w:rPr>
          <w:noProof/>
        </w:rPr>
        <w:t>36</w:t>
      </w:r>
      <w:r w:rsidRPr="00153B38">
        <w:fldChar w:fldCharType="end"/>
      </w:r>
      <w:r w:rsidRPr="00153B38">
        <w:t>及</w:t>
      </w:r>
      <w:r w:rsidRPr="00153B38">
        <w:fldChar w:fldCharType="begin"/>
      </w:r>
      <w:r w:rsidRPr="00153B38">
        <w:instrText xml:space="preserve"> REF _Ref1565588 \h </w:instrText>
      </w:r>
      <w:r w:rsidRPr="00153B38">
        <w:fldChar w:fldCharType="separate"/>
      </w:r>
      <w:r w:rsidR="00B9456A" w:rsidRPr="007F76D8">
        <w:t>图</w:t>
      </w:r>
      <w:r w:rsidR="00B9456A" w:rsidRPr="007F76D8">
        <w:t xml:space="preserve"> </w:t>
      </w:r>
      <w:r w:rsidR="00B9456A">
        <w:rPr>
          <w:noProof/>
        </w:rPr>
        <w:t>2</w:t>
      </w:r>
      <w:r w:rsidR="00B9456A">
        <w:t>.</w:t>
      </w:r>
      <w:r w:rsidR="00B9456A">
        <w:rPr>
          <w:noProof/>
        </w:rPr>
        <w:t>37</w:t>
      </w:r>
      <w:r w:rsidRPr="00153B38">
        <w:fldChar w:fldCharType="end"/>
      </w:r>
      <w:r w:rsidRPr="00153B38">
        <w:t>所示。</w:t>
      </w:r>
    </w:p>
    <w:tbl>
      <w:tblPr>
        <w:tblW w:w="0" w:type="auto"/>
        <w:tblLook w:val="04A0" w:firstRow="1" w:lastRow="0" w:firstColumn="1" w:lastColumn="0" w:noHBand="0" w:noVBand="1"/>
      </w:tblPr>
      <w:tblGrid>
        <w:gridCol w:w="4148"/>
        <w:gridCol w:w="4148"/>
      </w:tblGrid>
      <w:tr w:rsidR="0012086B" w14:paraId="10E5B0EE" w14:textId="77777777" w:rsidTr="0012086B">
        <w:tc>
          <w:tcPr>
            <w:tcW w:w="4148" w:type="dxa"/>
          </w:tcPr>
          <w:p w14:paraId="1B446AFF" w14:textId="77777777" w:rsidR="0012086B" w:rsidRDefault="0012086B" w:rsidP="0012086B">
            <w:pPr>
              <w:pStyle w:val="affd"/>
              <w:spacing w:before="163"/>
            </w:pPr>
            <w:r w:rsidRPr="00DD6D3F">
              <w:rPr>
                <w:noProof/>
                <w:lang w:eastAsia="zh-CN"/>
              </w:rPr>
              <w:drawing>
                <wp:inline distT="0" distB="0" distL="0" distR="0" wp14:anchorId="305545A4" wp14:editId="274B20E6">
                  <wp:extent cx="2805884" cy="2104413"/>
                  <wp:effectExtent l="7620" t="0" r="254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Biang\Desktop\课题\考察\照片\第一次考察\微信图片_20180509225735.jpg"/>
                          <pic:cNvPicPr>
                            <a:picLocks noChangeAspect="1" noChangeArrowheads="1"/>
                          </pic:cNvPicPr>
                        </pic:nvPicPr>
                        <pic:blipFill>
                          <a:blip r:embed="rId80" cstate="print">
                            <a:extLst>
                              <a:ext uri="{28A0092B-C50C-407E-A947-70E740481C1C}">
                                <a14:useLocalDpi xmlns:a14="http://schemas.microsoft.com/office/drawing/2010/main" val="0"/>
                              </a:ext>
                            </a:extLst>
                          </a:blip>
                          <a:stretch>
                            <a:fillRect/>
                          </a:stretch>
                        </pic:blipFill>
                        <pic:spPr bwMode="auto">
                          <a:xfrm rot="16200000">
                            <a:off x="0" y="0"/>
                            <a:ext cx="2805884" cy="210441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tcPr>
          <w:p w14:paraId="2AC98AFC" w14:textId="77777777" w:rsidR="0012086B" w:rsidRDefault="0012086B" w:rsidP="0012086B">
            <w:pPr>
              <w:pStyle w:val="affd"/>
              <w:spacing w:before="163"/>
            </w:pPr>
            <w:r>
              <w:rPr>
                <w:noProof/>
                <w:lang w:eastAsia="zh-CN"/>
              </w:rPr>
              <w:drawing>
                <wp:inline distT="0" distB="0" distL="0" distR="0" wp14:anchorId="67602532" wp14:editId="6E7FE9D2">
                  <wp:extent cx="2315823" cy="2810562"/>
                  <wp:effectExtent l="0" t="0" r="889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342477" cy="2842910"/>
                          </a:xfrm>
                          <a:prstGeom prst="rect">
                            <a:avLst/>
                          </a:prstGeom>
                        </pic:spPr>
                      </pic:pic>
                    </a:graphicData>
                  </a:graphic>
                </wp:inline>
              </w:drawing>
            </w:r>
          </w:p>
        </w:tc>
      </w:tr>
      <w:tr w:rsidR="0012086B" w14:paraId="0E3FD967" w14:textId="77777777" w:rsidTr="0012086B">
        <w:tc>
          <w:tcPr>
            <w:tcW w:w="4148" w:type="dxa"/>
          </w:tcPr>
          <w:p w14:paraId="56C14398" w14:textId="5EB108D9" w:rsidR="0012086B" w:rsidRPr="007F76D8" w:rsidRDefault="0012086B" w:rsidP="00556AEA">
            <w:pPr>
              <w:pStyle w:val="af"/>
              <w:rPr>
                <w:rFonts w:eastAsia="宋体"/>
              </w:rPr>
            </w:pPr>
            <w:bookmarkStart w:id="68" w:name="_Ref1565582"/>
            <w:r w:rsidRPr="007F76D8">
              <w:rPr>
                <w:rFonts w:eastAsia="宋体"/>
              </w:rPr>
              <w:t>图</w:t>
            </w:r>
            <w:r w:rsidRPr="007F76D8">
              <w:rPr>
                <w:rFonts w:eastAsia="宋体"/>
              </w:rPr>
              <w:t xml:space="preserve"> </w:t>
            </w:r>
            <w:r w:rsidR="0077467D">
              <w:rPr>
                <w:rFonts w:eastAsia="宋体"/>
              </w:rPr>
              <w:fldChar w:fldCharType="begin"/>
            </w:r>
            <w:r w:rsidR="0077467D">
              <w:rPr>
                <w:rFonts w:eastAsia="宋体"/>
              </w:rPr>
              <w:instrText xml:space="preserve"> STYLEREF 1 \s </w:instrText>
            </w:r>
            <w:r w:rsidR="0077467D">
              <w:rPr>
                <w:rFonts w:eastAsia="宋体"/>
              </w:rPr>
              <w:fldChar w:fldCharType="separate"/>
            </w:r>
            <w:r w:rsidR="00B9456A">
              <w:rPr>
                <w:rFonts w:eastAsia="宋体"/>
                <w:noProof/>
              </w:rPr>
              <w:t>2</w:t>
            </w:r>
            <w:r w:rsidR="0077467D">
              <w:rPr>
                <w:rFonts w:eastAsia="宋体"/>
              </w:rPr>
              <w:fldChar w:fldCharType="end"/>
            </w:r>
            <w:r w:rsidR="0077467D">
              <w:rPr>
                <w:rFonts w:eastAsia="宋体"/>
              </w:rPr>
              <w:t>.</w:t>
            </w:r>
            <w:r w:rsidR="0077467D">
              <w:rPr>
                <w:rFonts w:eastAsia="宋体"/>
              </w:rPr>
              <w:fldChar w:fldCharType="begin"/>
            </w:r>
            <w:r w:rsidR="0077467D">
              <w:rPr>
                <w:rFonts w:eastAsia="宋体"/>
              </w:rPr>
              <w:instrText xml:space="preserve"> SEQ </w:instrText>
            </w:r>
            <w:r w:rsidR="0077467D">
              <w:rPr>
                <w:rFonts w:eastAsia="宋体"/>
              </w:rPr>
              <w:instrText>图</w:instrText>
            </w:r>
            <w:r w:rsidR="0077467D">
              <w:rPr>
                <w:rFonts w:eastAsia="宋体"/>
              </w:rPr>
              <w:instrText xml:space="preserve"> \* ARABIC \s 1 </w:instrText>
            </w:r>
            <w:r w:rsidR="0077467D">
              <w:rPr>
                <w:rFonts w:eastAsia="宋体"/>
              </w:rPr>
              <w:fldChar w:fldCharType="separate"/>
            </w:r>
            <w:r w:rsidR="00B9456A">
              <w:rPr>
                <w:rFonts w:eastAsia="宋体"/>
                <w:noProof/>
              </w:rPr>
              <w:t>36</w:t>
            </w:r>
            <w:r w:rsidR="0077467D">
              <w:rPr>
                <w:rFonts w:eastAsia="宋体"/>
              </w:rPr>
              <w:fldChar w:fldCharType="end"/>
            </w:r>
            <w:bookmarkEnd w:id="68"/>
            <w:r w:rsidR="00A803D2">
              <w:rPr>
                <w:rFonts w:eastAsia="宋体"/>
              </w:rPr>
              <w:t xml:space="preserve"> </w:t>
            </w:r>
            <w:r w:rsidRPr="007F76D8">
              <w:rPr>
                <w:rFonts w:eastAsia="宋体"/>
              </w:rPr>
              <w:t>雪丘外形测量现场照片</w:t>
            </w:r>
          </w:p>
        </w:tc>
        <w:tc>
          <w:tcPr>
            <w:tcW w:w="4148" w:type="dxa"/>
          </w:tcPr>
          <w:p w14:paraId="4F4B13B5" w14:textId="19F45F96" w:rsidR="0012086B" w:rsidRPr="007F76D8" w:rsidRDefault="0012086B" w:rsidP="0072690D">
            <w:pPr>
              <w:pStyle w:val="af"/>
              <w:rPr>
                <w:rFonts w:eastAsia="宋体"/>
              </w:rPr>
            </w:pPr>
            <w:bookmarkStart w:id="69" w:name="_Ref1565588"/>
            <w:r w:rsidRPr="007F76D8">
              <w:rPr>
                <w:rFonts w:eastAsia="宋体"/>
              </w:rPr>
              <w:t>图</w:t>
            </w:r>
            <w:r w:rsidRPr="007F76D8">
              <w:rPr>
                <w:rFonts w:eastAsia="宋体"/>
              </w:rPr>
              <w:t xml:space="preserve"> </w:t>
            </w:r>
            <w:r w:rsidR="0077467D">
              <w:rPr>
                <w:rFonts w:eastAsia="宋体"/>
              </w:rPr>
              <w:fldChar w:fldCharType="begin"/>
            </w:r>
            <w:r w:rsidR="0077467D">
              <w:rPr>
                <w:rFonts w:eastAsia="宋体"/>
              </w:rPr>
              <w:instrText xml:space="preserve"> STYLEREF 1 \s </w:instrText>
            </w:r>
            <w:r w:rsidR="0077467D">
              <w:rPr>
                <w:rFonts w:eastAsia="宋体"/>
              </w:rPr>
              <w:fldChar w:fldCharType="separate"/>
            </w:r>
            <w:r w:rsidR="00B9456A">
              <w:rPr>
                <w:rFonts w:eastAsia="宋体"/>
                <w:noProof/>
              </w:rPr>
              <w:t>2</w:t>
            </w:r>
            <w:r w:rsidR="0077467D">
              <w:rPr>
                <w:rFonts w:eastAsia="宋体"/>
              </w:rPr>
              <w:fldChar w:fldCharType="end"/>
            </w:r>
            <w:r w:rsidR="0077467D">
              <w:rPr>
                <w:rFonts w:eastAsia="宋体"/>
              </w:rPr>
              <w:t>.</w:t>
            </w:r>
            <w:r w:rsidR="0077467D">
              <w:rPr>
                <w:rFonts w:eastAsia="宋体"/>
              </w:rPr>
              <w:fldChar w:fldCharType="begin"/>
            </w:r>
            <w:r w:rsidR="0077467D">
              <w:rPr>
                <w:rFonts w:eastAsia="宋体"/>
              </w:rPr>
              <w:instrText xml:space="preserve"> SEQ </w:instrText>
            </w:r>
            <w:r w:rsidR="0077467D">
              <w:rPr>
                <w:rFonts w:eastAsia="宋体"/>
              </w:rPr>
              <w:instrText>图</w:instrText>
            </w:r>
            <w:r w:rsidR="0077467D">
              <w:rPr>
                <w:rFonts w:eastAsia="宋体"/>
              </w:rPr>
              <w:instrText xml:space="preserve"> \* ARABIC \s 1 </w:instrText>
            </w:r>
            <w:r w:rsidR="0077467D">
              <w:rPr>
                <w:rFonts w:eastAsia="宋体"/>
              </w:rPr>
              <w:fldChar w:fldCharType="separate"/>
            </w:r>
            <w:r w:rsidR="00B9456A">
              <w:rPr>
                <w:rFonts w:eastAsia="宋体"/>
                <w:noProof/>
              </w:rPr>
              <w:t>37</w:t>
            </w:r>
            <w:r w:rsidR="0077467D">
              <w:rPr>
                <w:rFonts w:eastAsia="宋体"/>
              </w:rPr>
              <w:fldChar w:fldCharType="end"/>
            </w:r>
            <w:bookmarkEnd w:id="69"/>
            <w:r w:rsidR="00A803D2">
              <w:rPr>
                <w:rFonts w:eastAsia="宋体"/>
              </w:rPr>
              <w:t xml:space="preserve"> </w:t>
            </w:r>
            <w:r w:rsidR="00556AEA">
              <w:rPr>
                <w:rFonts w:eastAsia="宋体"/>
              </w:rPr>
              <w:t>雪丘外形</w:t>
            </w:r>
            <w:r w:rsidRPr="007F76D8">
              <w:rPr>
                <w:rFonts w:eastAsia="宋体"/>
              </w:rPr>
              <w:t>测量测点分布及测量结果</w:t>
            </w:r>
            <w:r w:rsidR="00D56202">
              <w:rPr>
                <w:rFonts w:eastAsia="宋体"/>
              </w:rPr>
              <w:t>示例</w:t>
            </w:r>
            <w:r w:rsidR="00556AEA">
              <w:rPr>
                <w:rFonts w:eastAsia="宋体" w:hint="eastAsia"/>
              </w:rPr>
              <w:t>（</w:t>
            </w:r>
            <w:r w:rsidR="0072690D">
              <w:rPr>
                <w:rFonts w:eastAsia="宋体" w:hint="eastAsia"/>
              </w:rPr>
              <w:t>雪丘</w:t>
            </w:r>
            <w:r w:rsidR="005A3D92">
              <w:rPr>
                <w:rFonts w:eastAsia="宋体" w:hint="eastAsia"/>
              </w:rPr>
              <w:t>②</w:t>
            </w:r>
            <w:r w:rsidR="00556AEA">
              <w:rPr>
                <w:rFonts w:eastAsia="宋体" w:hint="eastAsia"/>
              </w:rPr>
              <w:t>）</w:t>
            </w:r>
            <w:r w:rsidRPr="007F76D8">
              <w:rPr>
                <w:rFonts w:eastAsia="宋体"/>
              </w:rPr>
              <w:t>（单位：</w:t>
            </w:r>
            <w:r w:rsidRPr="007F76D8">
              <w:rPr>
                <w:rFonts w:eastAsia="宋体"/>
              </w:rPr>
              <w:t>mm</w:t>
            </w:r>
            <w:r w:rsidRPr="007F76D8">
              <w:rPr>
                <w:rFonts w:eastAsia="宋体"/>
              </w:rPr>
              <w:t>）</w:t>
            </w:r>
          </w:p>
        </w:tc>
      </w:tr>
    </w:tbl>
    <w:p w14:paraId="4284054E" w14:textId="11B39209" w:rsidR="00556AEA" w:rsidRDefault="00556AEA" w:rsidP="00063026">
      <w:pPr>
        <w:ind w:firstLine="480"/>
      </w:pPr>
      <w:r w:rsidRPr="00063026">
        <w:t>绘制雪丘等高线图如</w:t>
      </w:r>
      <w:r w:rsidR="00F64366" w:rsidRPr="00063026">
        <w:fldChar w:fldCharType="begin"/>
      </w:r>
      <w:r w:rsidR="00F64366" w:rsidRPr="00063026">
        <w:instrText xml:space="preserve"> REF _Ref2011896 \h </w:instrText>
      </w:r>
      <w:r w:rsidR="00063026" w:rsidRPr="00063026">
        <w:instrText xml:space="preserve"> \* MERGEFORMAT </w:instrText>
      </w:r>
      <w:r w:rsidR="00F64366" w:rsidRPr="00063026">
        <w:fldChar w:fldCharType="separate"/>
      </w:r>
      <w:r w:rsidR="00B9456A" w:rsidRPr="0095751D">
        <w:rPr>
          <w:rFonts w:hint="eastAsia"/>
        </w:rPr>
        <w:t>图</w:t>
      </w:r>
      <w:r w:rsidR="00B9456A" w:rsidRPr="0095751D">
        <w:t xml:space="preserve"> </w:t>
      </w:r>
      <w:r w:rsidR="00B9456A">
        <w:rPr>
          <w:noProof/>
        </w:rPr>
        <w:t>2.39</w:t>
      </w:r>
      <w:r w:rsidR="00F64366" w:rsidRPr="00063026">
        <w:fldChar w:fldCharType="end"/>
      </w:r>
      <w:r w:rsidRPr="00063026">
        <w:t>所示</w:t>
      </w:r>
      <w:r w:rsidR="00233702">
        <w:rPr>
          <w:rFonts w:hint="eastAsia"/>
        </w:rPr>
        <w:t>。</w:t>
      </w:r>
      <w:r w:rsidR="00804DD3">
        <w:rPr>
          <w:rFonts w:hint="eastAsia"/>
        </w:rPr>
        <w:t>为更好地反映雪丘的特征，</w:t>
      </w:r>
      <w:r w:rsidR="004C566F">
        <w:rPr>
          <w:rFonts w:hint="eastAsia"/>
        </w:rPr>
        <w:t>等高线图</w:t>
      </w:r>
      <w:r w:rsidR="00804DD3">
        <w:rPr>
          <w:rFonts w:hint="eastAsia"/>
        </w:rPr>
        <w:t>仅绘制到</w:t>
      </w:r>
      <w:r w:rsidR="00804DD3">
        <w:rPr>
          <w:rFonts w:hint="eastAsia"/>
        </w:rPr>
        <w:t>9</w:t>
      </w:r>
      <w:r w:rsidR="00804DD3">
        <w:t>0mm</w:t>
      </w:r>
      <w:r w:rsidR="00804DD3">
        <w:t>处</w:t>
      </w:r>
      <w:r w:rsidR="00804DD3">
        <w:rPr>
          <w:rFonts w:hint="eastAsia"/>
        </w:rPr>
        <w:t>，</w:t>
      </w:r>
      <w:r w:rsidR="00D56202">
        <w:rPr>
          <w:rFonts w:hint="eastAsia"/>
        </w:rPr>
        <w:t>未画出区域的积雪厚度接近于</w:t>
      </w:r>
      <w:r w:rsidR="00804DD3">
        <w:t>平均积雪厚度</w:t>
      </w:r>
      <w:r w:rsidRPr="00063026">
        <w:t>。</w:t>
      </w:r>
    </w:p>
    <w:p w14:paraId="5DCC66B6" w14:textId="77777777" w:rsidR="009F31AA" w:rsidRDefault="009F31AA" w:rsidP="009F31AA">
      <w:pPr>
        <w:pStyle w:val="af"/>
      </w:pPr>
      <w:r>
        <w:rPr>
          <w:rFonts w:hint="eastAsia"/>
          <w:noProof/>
        </w:rPr>
        <w:drawing>
          <wp:inline distT="0" distB="0" distL="0" distR="0" wp14:anchorId="3C3A0464" wp14:editId="4FE74A55">
            <wp:extent cx="3960738" cy="2254816"/>
            <wp:effectExtent l="0" t="0" r="1905" b="0"/>
            <wp:docPr id="13" name="雪丘1等高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雪丘1等高线.png"/>
                    <pic:cNvPicPr/>
                  </pic:nvPicPr>
                  <pic:blipFill>
                    <a:blip r:embed="rId82" cstate="print">
                      <a:extLst>
                        <a:ext uri="{28A0092B-C50C-407E-A947-70E740481C1C}">
                          <a14:useLocalDpi xmlns:a14="http://schemas.microsoft.com/office/drawing/2010/main" val="0"/>
                        </a:ext>
                      </a:extLst>
                    </a:blip>
                    <a:stretch>
                      <a:fillRect/>
                    </a:stretch>
                  </pic:blipFill>
                  <pic:spPr bwMode="auto">
                    <a:xfrm>
                      <a:off x="0" y="0"/>
                      <a:ext cx="3960738" cy="2254816"/>
                    </a:xfrm>
                    <a:prstGeom prst="rect">
                      <a:avLst/>
                    </a:prstGeom>
                    <a:ln>
                      <a:noFill/>
                    </a:ln>
                    <a:extLst>
                      <a:ext uri="{53640926-AAD7-44D8-BBD7-CCE9431645EC}">
                        <a14:shadowObscured xmlns:a14="http://schemas.microsoft.com/office/drawing/2010/main"/>
                      </a:ext>
                    </a:extLst>
                  </pic:spPr>
                </pic:pic>
              </a:graphicData>
            </a:graphic>
          </wp:inline>
        </w:drawing>
      </w:r>
    </w:p>
    <w:p w14:paraId="058D4B1B" w14:textId="3A660731" w:rsidR="009F31AA" w:rsidRPr="0095751D" w:rsidRDefault="009F31AA" w:rsidP="009F31AA">
      <w:pPr>
        <w:pStyle w:val="af"/>
      </w:pPr>
      <w:r w:rsidRPr="0095751D">
        <w:rPr>
          <w:rFonts w:hint="eastAsia"/>
        </w:rPr>
        <w:t>图</w:t>
      </w:r>
      <w:r w:rsidRPr="0095751D">
        <w:t xml:space="preserve"> </w:t>
      </w:r>
      <w:fldSimple w:instr=" STYLEREF 1 \s ">
        <w:r w:rsidR="00B9456A">
          <w:rPr>
            <w:noProof/>
          </w:rPr>
          <w:t>2</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38</w:t>
      </w:r>
      <w:r w:rsidR="0077467D">
        <w:fldChar w:fldCharType="end"/>
      </w:r>
      <w:r w:rsidR="00A803D2">
        <w:t xml:space="preserve"> </w:t>
      </w:r>
      <w:r w:rsidRPr="0095751D">
        <w:t>雪丘</w:t>
      </w:r>
      <w:r>
        <w:rPr>
          <w:rFonts w:hint="eastAsia"/>
        </w:rPr>
        <w:t>①</w:t>
      </w:r>
      <w:r w:rsidRPr="0095751D">
        <w:rPr>
          <w:rFonts w:hint="eastAsia"/>
        </w:rPr>
        <w:t>等高线图（左：第一次测量，右：第二次测量）</w:t>
      </w:r>
    </w:p>
    <w:p w14:paraId="18870F5F" w14:textId="77777777" w:rsidR="0072690D" w:rsidRDefault="0072690D" w:rsidP="0072690D">
      <w:pPr>
        <w:pStyle w:val="affd"/>
        <w:spacing w:before="163"/>
      </w:pPr>
      <w:r>
        <w:rPr>
          <w:rFonts w:hint="eastAsia"/>
          <w:noProof/>
          <w:lang w:eastAsia="zh-CN"/>
        </w:rPr>
        <w:lastRenderedPageBreak/>
        <w:drawing>
          <wp:inline distT="0" distB="0" distL="0" distR="0" wp14:anchorId="3019296F" wp14:editId="759C695F">
            <wp:extent cx="5274189" cy="2321559"/>
            <wp:effectExtent l="0" t="0" r="3175" b="3175"/>
            <wp:docPr id="50" name="雪丘2等高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雪丘2等高线.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274189" cy="2321559"/>
                    </a:xfrm>
                    <a:prstGeom prst="rect">
                      <a:avLst/>
                    </a:prstGeom>
                  </pic:spPr>
                </pic:pic>
              </a:graphicData>
            </a:graphic>
          </wp:inline>
        </w:drawing>
      </w:r>
    </w:p>
    <w:p w14:paraId="10656AB5" w14:textId="56277B56" w:rsidR="00556AEA" w:rsidRDefault="0072690D" w:rsidP="0095751D">
      <w:pPr>
        <w:pStyle w:val="af"/>
      </w:pPr>
      <w:bookmarkStart w:id="70" w:name="_Ref2011896"/>
      <w:r w:rsidRPr="0095751D">
        <w:rPr>
          <w:rFonts w:hint="eastAsia"/>
        </w:rPr>
        <w:t>图</w:t>
      </w:r>
      <w:r w:rsidRPr="0095751D">
        <w:t xml:space="preserve"> </w:t>
      </w:r>
      <w:fldSimple w:instr=" STYLEREF 1 \s ">
        <w:r w:rsidR="00B9456A">
          <w:rPr>
            <w:noProof/>
          </w:rPr>
          <w:t>2</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39</w:t>
      </w:r>
      <w:r w:rsidR="0077467D">
        <w:fldChar w:fldCharType="end"/>
      </w:r>
      <w:bookmarkEnd w:id="70"/>
      <w:r w:rsidR="00A803D2">
        <w:t xml:space="preserve"> </w:t>
      </w:r>
      <w:r w:rsidRPr="0095751D">
        <w:t>雪丘</w:t>
      </w:r>
      <w:r w:rsidR="005A3D92" w:rsidRPr="0095751D">
        <w:rPr>
          <w:rFonts w:hint="eastAsia"/>
        </w:rPr>
        <w:t>②</w:t>
      </w:r>
      <w:r w:rsidRPr="0095751D">
        <w:rPr>
          <w:rFonts w:hint="eastAsia"/>
        </w:rPr>
        <w:t>等高线图（左：第一次测量，右：第二次测量）</w:t>
      </w:r>
    </w:p>
    <w:p w14:paraId="1DBB6844" w14:textId="30F630AC" w:rsidR="00B27A43" w:rsidRDefault="00B27A43" w:rsidP="00B83A7E">
      <w:pPr>
        <w:ind w:firstLine="480"/>
      </w:pPr>
      <w:r>
        <w:t>从雪丘的外形发展来看</w:t>
      </w:r>
      <w:r>
        <w:rPr>
          <w:rFonts w:hint="eastAsia"/>
        </w:rPr>
        <w:t>，</w:t>
      </w:r>
      <w:r>
        <w:t>第二次测量时的雪丘</w:t>
      </w:r>
      <w:r>
        <w:rPr>
          <w:rFonts w:hint="eastAsia"/>
        </w:rPr>
        <w:t>占地</w:t>
      </w:r>
      <w:r>
        <w:t>面积约为第一次测量</w:t>
      </w:r>
      <w:r w:rsidR="00417967">
        <w:rPr>
          <w:rFonts w:hint="eastAsia"/>
        </w:rPr>
        <w:t>的</w:t>
      </w:r>
      <w:r>
        <w:rPr>
          <w:rFonts w:hint="eastAsia"/>
        </w:rPr>
        <w:t>2</w:t>
      </w:r>
      <w:r>
        <w:rPr>
          <w:rFonts w:hint="eastAsia"/>
        </w:rPr>
        <w:t>倍，其最大深度、最大密度也有显著提高。</w:t>
      </w:r>
    </w:p>
    <w:p w14:paraId="399BA942" w14:textId="2DE8782D" w:rsidR="00BF73BF" w:rsidRPr="00B83A7E" w:rsidRDefault="00B27A43" w:rsidP="00B83A7E">
      <w:pPr>
        <w:ind w:firstLine="480"/>
      </w:pPr>
      <w:r>
        <w:rPr>
          <w:rFonts w:hint="eastAsia"/>
        </w:rPr>
        <w:t>从体量</w:t>
      </w:r>
      <w:r w:rsidR="00A13F58" w:rsidRPr="00B83A7E">
        <w:rPr>
          <w:rFonts w:hint="eastAsia"/>
        </w:rPr>
        <w:t>上看，雪丘②比雪丘①大许多，这是由于雪丘②所处</w:t>
      </w:r>
      <w:r w:rsidR="001D4E96" w:rsidRPr="00B83A7E">
        <w:rPr>
          <w:rFonts w:hint="eastAsia"/>
        </w:rPr>
        <w:t>角落双向受风，而雪丘①则有右侧建筑立面阻挡</w:t>
      </w:r>
      <w:r w:rsidR="00B83A7E" w:rsidRPr="00B83A7E">
        <w:rPr>
          <w:rFonts w:hint="eastAsia"/>
        </w:rPr>
        <w:t>（如</w:t>
      </w:r>
      <w:r w:rsidR="00B83A7E" w:rsidRPr="00B83A7E">
        <w:fldChar w:fldCharType="begin"/>
      </w:r>
      <w:r w:rsidR="00B83A7E" w:rsidRPr="00B83A7E">
        <w:instrText xml:space="preserve"> </w:instrText>
      </w:r>
      <w:r w:rsidR="00B83A7E" w:rsidRPr="00B83A7E">
        <w:rPr>
          <w:rFonts w:hint="eastAsia"/>
        </w:rPr>
        <w:instrText>REF _Ref3276299 \h</w:instrText>
      </w:r>
      <w:r w:rsidR="00B83A7E" w:rsidRPr="00B83A7E">
        <w:instrText xml:space="preserve">  \* MERGEFORMAT </w:instrText>
      </w:r>
      <w:r w:rsidR="00B83A7E" w:rsidRPr="00B83A7E">
        <w:fldChar w:fldCharType="separate"/>
      </w:r>
      <w:r w:rsidR="00B9456A" w:rsidRPr="00B9456A">
        <w:rPr>
          <w:rFonts w:cs="微软雅黑" w:hint="eastAsia"/>
        </w:rPr>
        <w:t>图</w:t>
      </w:r>
      <w:r w:rsidR="00B9456A" w:rsidRPr="009F1EB4">
        <w:t xml:space="preserve"> </w:t>
      </w:r>
      <w:r w:rsidR="00B9456A">
        <w:rPr>
          <w:noProof/>
        </w:rPr>
        <w:t>2.40</w:t>
      </w:r>
      <w:r w:rsidR="00B83A7E" w:rsidRPr="00B83A7E">
        <w:fldChar w:fldCharType="end"/>
      </w:r>
      <w:r w:rsidR="00D90BB3">
        <w:rPr>
          <w:rFonts w:hint="eastAsia"/>
        </w:rPr>
        <w:t>所示</w:t>
      </w:r>
      <w:r w:rsidR="00B83A7E" w:rsidRPr="00B83A7E">
        <w:rPr>
          <w:rFonts w:hint="eastAsia"/>
        </w:rPr>
        <w:t>）</w:t>
      </w:r>
      <w:r w:rsidR="001D4E96" w:rsidRPr="00B83A7E">
        <w:rPr>
          <w:rFonts w:hint="eastAsia"/>
        </w:rPr>
        <w:t>，一定程度上减轻了风致积雪。</w:t>
      </w:r>
    </w:p>
    <w:p w14:paraId="23B9176E" w14:textId="77777777" w:rsidR="00B83A7E" w:rsidRDefault="001D4E96" w:rsidP="00B83A7E">
      <w:pPr>
        <w:pStyle w:val="affd"/>
        <w:spacing w:before="163"/>
      </w:pPr>
      <w:r>
        <w:rPr>
          <w:rFonts w:hint="eastAsia"/>
          <w:noProof/>
          <w:lang w:eastAsia="zh-CN"/>
        </w:rPr>
        <w:drawing>
          <wp:inline distT="0" distB="0" distL="0" distR="0" wp14:anchorId="3FEA3FF4" wp14:editId="481DD2F0">
            <wp:extent cx="3419061" cy="2040123"/>
            <wp:effectExtent l="0" t="0" r="0" b="0"/>
            <wp:docPr id="27" name="雪丘们的位置和风向和建筑外墙.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雪丘们的位置和风向和建筑外墙.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3452554" cy="2060108"/>
                    </a:xfrm>
                    <a:prstGeom prst="rect">
                      <a:avLst/>
                    </a:prstGeom>
                  </pic:spPr>
                </pic:pic>
              </a:graphicData>
            </a:graphic>
          </wp:inline>
        </w:drawing>
      </w:r>
    </w:p>
    <w:p w14:paraId="0EC49142" w14:textId="5BB214CD" w:rsidR="001D4E96" w:rsidRPr="009F1EB4" w:rsidRDefault="00B83A7E" w:rsidP="009F1EB4">
      <w:pPr>
        <w:pStyle w:val="af"/>
      </w:pPr>
      <w:bookmarkStart w:id="71" w:name="_Ref3276299"/>
      <w:r w:rsidRPr="009F1EB4">
        <w:rPr>
          <w:rFonts w:hint="eastAsia"/>
        </w:rPr>
        <w:t>图</w:t>
      </w:r>
      <w:r w:rsidRPr="009F1EB4">
        <w:t xml:space="preserve"> </w:t>
      </w:r>
      <w:fldSimple w:instr=" STYLEREF 1 \s ">
        <w:r w:rsidR="00B9456A">
          <w:rPr>
            <w:noProof/>
          </w:rPr>
          <w:t>2</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40</w:t>
      </w:r>
      <w:r w:rsidR="0077467D">
        <w:fldChar w:fldCharType="end"/>
      </w:r>
      <w:bookmarkEnd w:id="71"/>
      <w:r w:rsidRPr="009F1EB4">
        <w:t xml:space="preserve"> </w:t>
      </w:r>
      <w:r w:rsidRPr="009F1EB4">
        <w:t>雪丘所处位置与频遇风向的关系</w:t>
      </w:r>
    </w:p>
    <w:p w14:paraId="26055098" w14:textId="77777777" w:rsidR="002B0555" w:rsidRDefault="00624A20" w:rsidP="00266AFE">
      <w:pPr>
        <w:pStyle w:val="2"/>
      </w:pPr>
      <w:bookmarkStart w:id="72" w:name="_Toc4744936"/>
      <w:r w:rsidRPr="00266AFE">
        <w:rPr>
          <w:rFonts w:hint="eastAsia"/>
        </w:rPr>
        <w:t>本章小结</w:t>
      </w:r>
      <w:bookmarkEnd w:id="72"/>
    </w:p>
    <w:p w14:paraId="34F192DD" w14:textId="45F8A56A" w:rsidR="00024011" w:rsidRPr="00153B38" w:rsidRDefault="006E3B6A" w:rsidP="009F1EB4">
      <w:pPr>
        <w:ind w:firstLine="480"/>
      </w:pPr>
      <w:r w:rsidRPr="00153B38">
        <w:t>本章针对雪荷载重分布、积雪密度随时间变化等现象，</w:t>
      </w:r>
      <w:r>
        <w:t>对国外一积雪密度数据集进行了整理</w:t>
      </w:r>
      <w:r>
        <w:rPr>
          <w:rFonts w:hint="eastAsia"/>
        </w:rPr>
        <w:t>，</w:t>
      </w:r>
      <w:r>
        <w:t>拟合出</w:t>
      </w:r>
      <w:r>
        <w:rPr>
          <w:rFonts w:hint="eastAsia"/>
        </w:rPr>
        <w:t>积雪深度</w:t>
      </w:r>
      <w:r>
        <w:t>和积雪密度关系的统计公式</w:t>
      </w:r>
      <w:r>
        <w:rPr>
          <w:rFonts w:hint="eastAsia"/>
        </w:rPr>
        <w:t>；</w:t>
      </w:r>
      <w:r w:rsidR="00672DD0">
        <w:rPr>
          <w:rFonts w:hint="eastAsia"/>
        </w:rPr>
        <w:t>针对建筑屋面积雪荷载时变特征的现场</w:t>
      </w:r>
      <w:r w:rsidR="00672DD0">
        <w:t>测量</w:t>
      </w:r>
      <w:r w:rsidR="00672DD0">
        <w:rPr>
          <w:rFonts w:hint="eastAsia"/>
        </w:rPr>
        <w:t>，提出了相应</w:t>
      </w:r>
      <w:r w:rsidR="00672DD0">
        <w:t>的测量方案和具体测量方法</w:t>
      </w:r>
      <w:r w:rsidR="00672DD0">
        <w:rPr>
          <w:rFonts w:hint="eastAsia"/>
        </w:rPr>
        <w:t>；</w:t>
      </w:r>
      <w:r>
        <w:t>并</w:t>
      </w:r>
      <w:r w:rsidRPr="00153B38">
        <w:t>通过对哈尔滨一座</w:t>
      </w:r>
      <w:r w:rsidR="00672DD0">
        <w:rPr>
          <w:rFonts w:hint="eastAsia"/>
        </w:rPr>
        <w:t>建筑</w:t>
      </w:r>
      <w:r w:rsidRPr="00153B38">
        <w:t>屋面</w:t>
      </w:r>
      <w:r w:rsidR="00672DD0">
        <w:rPr>
          <w:rFonts w:hint="eastAsia"/>
        </w:rPr>
        <w:t>的</w:t>
      </w:r>
      <w:r w:rsidRPr="00153B38">
        <w:t>积雪进行为期三个月的细致观察和测量，得到了</w:t>
      </w:r>
      <w:r w:rsidR="00C3142D">
        <w:rPr>
          <w:rFonts w:hint="eastAsia"/>
        </w:rPr>
        <w:t>数</w:t>
      </w:r>
      <w:r w:rsidR="00C3142D">
        <w:t>个</w:t>
      </w:r>
      <w:r w:rsidRPr="00153B38">
        <w:t>积雪剖面形状、雪丘外形及数十个积雪分层密度的时变数据，</w:t>
      </w:r>
      <w:r>
        <w:t>初步</w:t>
      </w:r>
      <w:r w:rsidRPr="00153B38">
        <w:t>分析了影响雪荷载空间分布模式变化和时程变化的主要因素。</w:t>
      </w:r>
      <w:r w:rsidR="00024011" w:rsidRPr="00153B38">
        <w:br w:type="page"/>
      </w:r>
    </w:p>
    <w:p w14:paraId="329BF23E" w14:textId="77777777" w:rsidR="00024011" w:rsidRPr="00266AFE" w:rsidRDefault="006C7804" w:rsidP="00266AFE">
      <w:pPr>
        <w:pStyle w:val="10"/>
      </w:pPr>
      <w:bookmarkStart w:id="73" w:name="_Ref2014682"/>
      <w:bookmarkStart w:id="74" w:name="_Ref2014685"/>
      <w:bookmarkStart w:id="75" w:name="_Ref2014687"/>
      <w:bookmarkStart w:id="76" w:name="_Toc4744937"/>
      <w:r w:rsidRPr="00266AFE">
        <w:rPr>
          <w:rFonts w:hint="eastAsia"/>
        </w:rPr>
        <w:lastRenderedPageBreak/>
        <w:t>风雪两相流特性及C</w:t>
      </w:r>
      <w:r w:rsidRPr="00266AFE">
        <w:t>FD数值计算方法</w:t>
      </w:r>
      <w:bookmarkEnd w:id="73"/>
      <w:bookmarkEnd w:id="74"/>
      <w:bookmarkEnd w:id="75"/>
      <w:bookmarkEnd w:id="76"/>
    </w:p>
    <w:p w14:paraId="23A8F2B7" w14:textId="77777777" w:rsidR="002C1127" w:rsidRPr="00266AFE" w:rsidRDefault="00F1538F" w:rsidP="00266AFE">
      <w:pPr>
        <w:pStyle w:val="2"/>
      </w:pPr>
      <w:bookmarkStart w:id="77" w:name="_Toc4744938"/>
      <w:r w:rsidRPr="00266AFE">
        <w:t>风致雪</w:t>
      </w:r>
      <w:r w:rsidR="00DC7910">
        <w:t>飘移</w:t>
      </w:r>
      <w:r w:rsidRPr="00266AFE">
        <w:t>概述</w:t>
      </w:r>
      <w:bookmarkEnd w:id="77"/>
    </w:p>
    <w:p w14:paraId="2374272E" w14:textId="77777777" w:rsidR="009658A2" w:rsidRPr="00153B38" w:rsidRDefault="00A14CAD" w:rsidP="002C1127">
      <w:pPr>
        <w:ind w:firstLine="480"/>
      </w:pPr>
      <w:r>
        <w:t>降雪时</w:t>
      </w:r>
      <w:r>
        <w:rPr>
          <w:rFonts w:hint="eastAsia"/>
        </w:rPr>
        <w:t>，雪颗粒在气流的作用下发生</w:t>
      </w:r>
      <w:r w:rsidR="00DC7910">
        <w:rPr>
          <w:rFonts w:hint="eastAsia"/>
        </w:rPr>
        <w:t>飘移</w:t>
      </w:r>
      <w:r>
        <w:rPr>
          <w:rFonts w:hint="eastAsia"/>
        </w:rPr>
        <w:t>运动，</w:t>
      </w:r>
      <w:r w:rsidR="00E56437">
        <w:rPr>
          <w:rFonts w:hint="eastAsia"/>
        </w:rPr>
        <w:t>称为</w:t>
      </w:r>
      <w:r w:rsidR="002C1127" w:rsidRPr="00153B38">
        <w:t>风雪两相流。</w:t>
      </w:r>
      <w:r w:rsidR="009658A2" w:rsidRPr="00153B38">
        <w:t>风雪两相流现象非常复杂，</w:t>
      </w:r>
      <w:r w:rsidR="003759E5">
        <w:t>给</w:t>
      </w:r>
      <w:r w:rsidR="009658A2" w:rsidRPr="00153B38">
        <w:t>理论分析和数值模拟都</w:t>
      </w:r>
      <w:r w:rsidR="003759E5">
        <w:rPr>
          <w:rFonts w:hint="eastAsia"/>
        </w:rPr>
        <w:t>带来了很多挑战。</w:t>
      </w:r>
      <w:r w:rsidR="003759E5">
        <w:t>雪颗粒在随风运动时，</w:t>
      </w:r>
      <w:r w:rsidR="009658A2" w:rsidRPr="00153B38">
        <w:t>会受到温度、湿度、颗粒大小</w:t>
      </w:r>
      <w:r w:rsidR="00D56202">
        <w:t>及</w:t>
      </w:r>
      <w:r w:rsidR="009658A2" w:rsidRPr="00153B38">
        <w:t>地形因素的影响。因此，在</w:t>
      </w:r>
      <w:r w:rsidR="00677F30" w:rsidRPr="00153B38">
        <w:t>理论研究和</w:t>
      </w:r>
      <w:r w:rsidR="009658A2" w:rsidRPr="00153B38">
        <w:t>数值模拟过程中，</w:t>
      </w:r>
      <w:r>
        <w:t>可以依据</w:t>
      </w:r>
      <w:r w:rsidRPr="00153B38">
        <w:t>某些参数进行模型分类</w:t>
      </w:r>
      <w:r>
        <w:rPr>
          <w:rFonts w:hint="eastAsia"/>
        </w:rPr>
        <w:t>，</w:t>
      </w:r>
      <w:r>
        <w:t>并</w:t>
      </w:r>
      <w:r w:rsidR="009658A2" w:rsidRPr="00153B38">
        <w:t>通过忽略次要因素来简化</w:t>
      </w:r>
      <w:r>
        <w:t>分析</w:t>
      </w:r>
      <w:r w:rsidR="009658A2" w:rsidRPr="00153B38">
        <w:t>模型，以便分析和研究。</w:t>
      </w:r>
    </w:p>
    <w:p w14:paraId="3A0FDB3D" w14:textId="77777777" w:rsidR="0057128F" w:rsidRPr="00F22EEF" w:rsidRDefault="0057128F" w:rsidP="00F22EEF">
      <w:pPr>
        <w:pStyle w:val="3"/>
      </w:pPr>
      <w:bookmarkStart w:id="78" w:name="_Toc4744939"/>
      <w:r w:rsidRPr="00F22EEF">
        <w:t>空气相</w:t>
      </w:r>
      <w:r w:rsidRPr="00F22EEF">
        <w:rPr>
          <w:rFonts w:hint="eastAsia"/>
        </w:rPr>
        <w:t>（风）的分类及特征</w:t>
      </w:r>
      <w:bookmarkEnd w:id="78"/>
    </w:p>
    <w:p w14:paraId="0D5A9099" w14:textId="77777777" w:rsidR="005C07AA" w:rsidRPr="009B5D7E" w:rsidRDefault="005C07AA" w:rsidP="009B5D7E">
      <w:pPr>
        <w:pStyle w:val="4"/>
      </w:pPr>
      <w:r w:rsidRPr="009B5D7E">
        <w:t>风力等级</w:t>
      </w:r>
    </w:p>
    <w:p w14:paraId="666A0476" w14:textId="77777777" w:rsidR="00392FE3" w:rsidRDefault="00DD023F" w:rsidP="00392FE3">
      <w:pPr>
        <w:ind w:firstLine="480"/>
      </w:pPr>
      <w:r>
        <w:t>风是由于地表温度不均而形成的一种大气定向流动</w:t>
      </w:r>
      <w:r w:rsidR="00CF1859">
        <w:rPr>
          <w:rFonts w:hint="eastAsia"/>
        </w:rPr>
        <w:t>。</w:t>
      </w:r>
      <w:r>
        <w:rPr>
          <w:rFonts w:hint="eastAsia"/>
        </w:rPr>
        <w:t>风通常</w:t>
      </w:r>
      <w:r w:rsidR="005A330D">
        <w:t>以风向</w:t>
      </w:r>
      <w:r w:rsidR="005A330D">
        <w:rPr>
          <w:rFonts w:hint="eastAsia"/>
        </w:rPr>
        <w:t>、</w:t>
      </w:r>
      <w:r w:rsidR="005A330D">
        <w:t>风速或风力表示</w:t>
      </w:r>
      <w:r w:rsidR="005A330D">
        <w:rPr>
          <w:rFonts w:hint="eastAsia"/>
        </w:rPr>
        <w:t>。大气中</w:t>
      </w:r>
      <w:r w:rsidR="004424DD">
        <w:rPr>
          <w:rFonts w:hint="eastAsia"/>
        </w:rPr>
        <w:t>常见</w:t>
      </w:r>
      <w:r w:rsidR="005A330D">
        <w:rPr>
          <w:rFonts w:hint="eastAsia"/>
        </w:rPr>
        <w:t>水平风速为</w:t>
      </w:r>
      <w:r w:rsidR="006E4FAC" w:rsidRPr="006E4FAC">
        <w:rPr>
          <w:position w:val="-6"/>
        </w:rPr>
        <w:object w:dxaOrig="1640" w:dyaOrig="279" w14:anchorId="6FC4D5CE">
          <v:shape id="_x0000_i1036" type="#_x0000_t75" style="width:82.2pt;height:14.25pt" o:ole="">
            <v:imagedata r:id="rId85" o:title=""/>
          </v:shape>
          <o:OLEObject Type="Embed" ProgID="Equation.DSMT4" ShapeID="_x0000_i1036" DrawAspect="Content" ObjectID="_1615673935" r:id="rId86"/>
        </w:object>
      </w:r>
      <w:r w:rsidR="005A330D">
        <w:rPr>
          <w:rFonts w:hint="eastAsia"/>
        </w:rPr>
        <w:t>；</w:t>
      </w:r>
      <w:r>
        <w:rPr>
          <w:rFonts w:hint="eastAsia"/>
        </w:rPr>
        <w:t>通常以</w:t>
      </w:r>
      <w:r w:rsidR="005A330D">
        <w:rPr>
          <w:rFonts w:hint="eastAsia"/>
        </w:rPr>
        <w:t>距地面</w:t>
      </w:r>
      <w:r w:rsidR="00911014" w:rsidRPr="00925F00">
        <w:rPr>
          <w:position w:val="-6"/>
        </w:rPr>
        <w:object w:dxaOrig="499" w:dyaOrig="279" w14:anchorId="6D4B3180">
          <v:shape id="_x0000_i1037" type="#_x0000_t75" style="width:25.8pt;height:12.9pt" o:ole="">
            <v:imagedata r:id="rId87" o:title=""/>
          </v:shape>
          <o:OLEObject Type="Embed" ProgID="Equation.DSMT4" ShapeID="_x0000_i1037" DrawAspect="Content" ObjectID="_1615673936" r:id="rId88"/>
        </w:object>
      </w:r>
      <w:r w:rsidR="005A330D">
        <w:t>高处的风速划分</w:t>
      </w:r>
      <w:r>
        <w:t>风力等级</w:t>
      </w:r>
      <w:r w:rsidR="005A330D">
        <w:rPr>
          <w:rFonts w:hint="eastAsia"/>
        </w:rPr>
        <w:t>，</w:t>
      </w:r>
      <w:r w:rsidR="004A5607">
        <w:rPr>
          <w:rFonts w:hint="eastAsia"/>
        </w:rPr>
        <w:t>常见风力等级</w:t>
      </w:r>
      <w:r w:rsidR="005A330D">
        <w:t>如</w:t>
      </w:r>
      <w:r w:rsidR="006E30F8">
        <w:fldChar w:fldCharType="begin"/>
      </w:r>
      <w:r w:rsidR="006E30F8">
        <w:instrText xml:space="preserve"> REF _Ref2012917 \h </w:instrText>
      </w:r>
      <w:r w:rsidR="006E30F8">
        <w:fldChar w:fldCharType="separate"/>
      </w:r>
      <w:r w:rsidR="00B9456A" w:rsidRPr="006E30F8">
        <w:rPr>
          <w:rFonts w:hint="eastAsia"/>
        </w:rPr>
        <w:t>表</w:t>
      </w:r>
      <w:r w:rsidR="00B9456A" w:rsidRPr="006E30F8">
        <w:rPr>
          <w:rFonts w:hint="eastAsia"/>
        </w:rPr>
        <w:t xml:space="preserve"> </w:t>
      </w:r>
      <w:r w:rsidR="00B9456A">
        <w:rPr>
          <w:noProof/>
        </w:rPr>
        <w:t>3</w:t>
      </w:r>
      <w:r w:rsidR="00B9456A">
        <w:t>.</w:t>
      </w:r>
      <w:r w:rsidR="00B9456A">
        <w:rPr>
          <w:noProof/>
        </w:rPr>
        <w:t>1</w:t>
      </w:r>
      <w:r w:rsidR="006E30F8">
        <w:fldChar w:fldCharType="end"/>
      </w:r>
      <w:r w:rsidR="005A330D">
        <w:t>所示</w:t>
      </w:r>
      <w:r w:rsidR="005A330D">
        <w:rPr>
          <w:rFonts w:hint="eastAsia"/>
        </w:rPr>
        <w:t>。</w:t>
      </w:r>
    </w:p>
    <w:p w14:paraId="0C3A1CA1" w14:textId="6F317CC6" w:rsidR="006E30F8" w:rsidRPr="006E30F8" w:rsidRDefault="006E30F8" w:rsidP="0087493C">
      <w:pPr>
        <w:pStyle w:val="af5"/>
      </w:pPr>
      <w:bookmarkStart w:id="79" w:name="_Ref2012917"/>
      <w:r w:rsidRPr="006E30F8">
        <w:rPr>
          <w:rFonts w:hint="eastAsia"/>
        </w:rPr>
        <w:t>表</w:t>
      </w:r>
      <w:r w:rsidRPr="006E30F8">
        <w:rPr>
          <w:rFonts w:hint="eastAsia"/>
        </w:rPr>
        <w:t xml:space="preserve"> </w:t>
      </w:r>
      <w:r w:rsidR="00E44731">
        <w:fldChar w:fldCharType="begin"/>
      </w:r>
      <w:r w:rsidR="00E44731">
        <w:instrText xml:space="preserve"> </w:instrText>
      </w:r>
      <w:r w:rsidR="00E44731">
        <w:rPr>
          <w:rFonts w:hint="eastAsia"/>
        </w:rPr>
        <w:instrText>STYLEREF 1 \s</w:instrText>
      </w:r>
      <w:r w:rsidR="00E44731">
        <w:instrText xml:space="preserve"> </w:instrText>
      </w:r>
      <w:r w:rsidR="00E44731">
        <w:fldChar w:fldCharType="separate"/>
      </w:r>
      <w:r w:rsidR="00B9456A">
        <w:rPr>
          <w:noProof/>
        </w:rPr>
        <w:t>3</w:t>
      </w:r>
      <w:r w:rsidR="00E44731">
        <w:fldChar w:fldCharType="end"/>
      </w:r>
      <w:r w:rsidR="00E44731">
        <w:t>.</w:t>
      </w:r>
      <w:r w:rsidR="00E44731">
        <w:fldChar w:fldCharType="begin"/>
      </w:r>
      <w:r w:rsidR="00E44731">
        <w:instrText xml:space="preserve"> </w:instrText>
      </w:r>
      <w:r w:rsidR="00E44731">
        <w:rPr>
          <w:rFonts w:hint="eastAsia"/>
        </w:rPr>
        <w:instrText xml:space="preserve">SEQ </w:instrText>
      </w:r>
      <w:r w:rsidR="00E44731">
        <w:rPr>
          <w:rFonts w:hint="eastAsia"/>
        </w:rPr>
        <w:instrText>表</w:instrText>
      </w:r>
      <w:r w:rsidR="00E44731">
        <w:rPr>
          <w:rFonts w:hint="eastAsia"/>
        </w:rPr>
        <w:instrText xml:space="preserve"> \* ARABIC \s 1</w:instrText>
      </w:r>
      <w:r w:rsidR="00E44731">
        <w:instrText xml:space="preserve"> </w:instrText>
      </w:r>
      <w:r w:rsidR="00E44731">
        <w:fldChar w:fldCharType="separate"/>
      </w:r>
      <w:r w:rsidR="00B9456A">
        <w:rPr>
          <w:noProof/>
        </w:rPr>
        <w:t>1</w:t>
      </w:r>
      <w:r w:rsidR="00E44731">
        <w:fldChar w:fldCharType="end"/>
      </w:r>
      <w:bookmarkEnd w:id="79"/>
      <w:r w:rsidRPr="006E30F8">
        <w:t xml:space="preserve"> </w:t>
      </w:r>
      <w:r>
        <w:t>风力等级与风速对照表</w:t>
      </w:r>
    </w:p>
    <w:tbl>
      <w:tblPr>
        <w:tblW w:w="0" w:type="auto"/>
        <w:tblBorders>
          <w:top w:val="single" w:sz="12" w:space="0" w:color="auto"/>
          <w:bottom w:val="single" w:sz="12"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276"/>
        <w:gridCol w:w="1276"/>
        <w:gridCol w:w="1559"/>
        <w:gridCol w:w="4111"/>
      </w:tblGrid>
      <w:tr w:rsidR="005A330D" w:rsidRPr="005A330D" w14:paraId="76D12AB6" w14:textId="77777777" w:rsidTr="005A330D">
        <w:trPr>
          <w:trHeight w:val="330"/>
        </w:trPr>
        <w:tc>
          <w:tcPr>
            <w:tcW w:w="1276" w:type="dxa"/>
            <w:shd w:val="clear" w:color="auto" w:fill="FFFFFF"/>
            <w:tcMar>
              <w:top w:w="30" w:type="dxa"/>
              <w:left w:w="150" w:type="dxa"/>
              <w:bottom w:w="30" w:type="dxa"/>
              <w:right w:w="150" w:type="dxa"/>
            </w:tcMar>
            <w:vAlign w:val="center"/>
          </w:tcPr>
          <w:p w14:paraId="2C690656" w14:textId="77777777" w:rsidR="005A330D" w:rsidRPr="005A330D" w:rsidRDefault="005A330D" w:rsidP="005A330D">
            <w:pPr>
              <w:pStyle w:val="af6"/>
            </w:pPr>
            <w:r w:rsidRPr="005A330D">
              <w:t>风力等级</w:t>
            </w:r>
          </w:p>
        </w:tc>
        <w:tc>
          <w:tcPr>
            <w:tcW w:w="1276" w:type="dxa"/>
            <w:shd w:val="clear" w:color="auto" w:fill="FFFFFF"/>
            <w:tcMar>
              <w:top w:w="30" w:type="dxa"/>
              <w:left w:w="150" w:type="dxa"/>
              <w:bottom w:w="30" w:type="dxa"/>
              <w:right w:w="150" w:type="dxa"/>
            </w:tcMar>
            <w:vAlign w:val="center"/>
          </w:tcPr>
          <w:p w14:paraId="5424CD69" w14:textId="77777777" w:rsidR="005A330D" w:rsidRPr="005A330D" w:rsidRDefault="005A330D" w:rsidP="005A330D">
            <w:pPr>
              <w:pStyle w:val="af6"/>
            </w:pPr>
            <w:r w:rsidRPr="005A330D">
              <w:t>名称</w:t>
            </w:r>
          </w:p>
        </w:tc>
        <w:tc>
          <w:tcPr>
            <w:tcW w:w="1559" w:type="dxa"/>
            <w:shd w:val="clear" w:color="auto" w:fill="FFFFFF"/>
            <w:tcMar>
              <w:top w:w="30" w:type="dxa"/>
              <w:left w:w="150" w:type="dxa"/>
              <w:bottom w:w="30" w:type="dxa"/>
              <w:right w:w="150" w:type="dxa"/>
            </w:tcMar>
            <w:vAlign w:val="center"/>
          </w:tcPr>
          <w:p w14:paraId="22E90984" w14:textId="77777777" w:rsidR="005A330D" w:rsidRPr="005A330D" w:rsidRDefault="005A330D" w:rsidP="005A330D">
            <w:pPr>
              <w:pStyle w:val="af6"/>
            </w:pPr>
            <w:r w:rsidRPr="005A330D">
              <w:t>风速（</w:t>
            </w:r>
            <w:r w:rsidRPr="005A330D">
              <w:t>m/s</w:t>
            </w:r>
            <w:r w:rsidRPr="005A330D">
              <w:t>）</w:t>
            </w:r>
          </w:p>
        </w:tc>
        <w:tc>
          <w:tcPr>
            <w:tcW w:w="4111" w:type="dxa"/>
            <w:shd w:val="clear" w:color="auto" w:fill="FFFFFF"/>
            <w:tcMar>
              <w:top w:w="30" w:type="dxa"/>
              <w:left w:w="150" w:type="dxa"/>
              <w:bottom w:w="30" w:type="dxa"/>
              <w:right w:w="150" w:type="dxa"/>
            </w:tcMar>
            <w:vAlign w:val="center"/>
          </w:tcPr>
          <w:p w14:paraId="611ED4A8" w14:textId="77777777" w:rsidR="005A330D" w:rsidRPr="005A330D" w:rsidRDefault="005A330D" w:rsidP="005A330D">
            <w:pPr>
              <w:pStyle w:val="af6"/>
            </w:pPr>
            <w:r w:rsidRPr="005A330D">
              <w:t>陆地物象</w:t>
            </w:r>
          </w:p>
        </w:tc>
      </w:tr>
      <w:tr w:rsidR="005A330D" w:rsidRPr="005A330D" w14:paraId="1887ECA3" w14:textId="77777777" w:rsidTr="005A330D">
        <w:trPr>
          <w:trHeight w:val="330"/>
        </w:trPr>
        <w:tc>
          <w:tcPr>
            <w:tcW w:w="1276" w:type="dxa"/>
            <w:shd w:val="clear" w:color="auto" w:fill="FFFFFF"/>
            <w:tcMar>
              <w:top w:w="30" w:type="dxa"/>
              <w:left w:w="150" w:type="dxa"/>
              <w:bottom w:w="30" w:type="dxa"/>
              <w:right w:w="150" w:type="dxa"/>
            </w:tcMar>
            <w:vAlign w:val="center"/>
            <w:hideMark/>
          </w:tcPr>
          <w:p w14:paraId="516087B8" w14:textId="77777777" w:rsidR="005A330D" w:rsidRPr="005A330D" w:rsidRDefault="005A330D" w:rsidP="005A330D">
            <w:pPr>
              <w:pStyle w:val="af6"/>
            </w:pPr>
            <w:r w:rsidRPr="005A330D">
              <w:t>0</w:t>
            </w:r>
          </w:p>
        </w:tc>
        <w:tc>
          <w:tcPr>
            <w:tcW w:w="1276" w:type="dxa"/>
            <w:shd w:val="clear" w:color="auto" w:fill="FFFFFF"/>
            <w:tcMar>
              <w:top w:w="30" w:type="dxa"/>
              <w:left w:w="150" w:type="dxa"/>
              <w:bottom w:w="30" w:type="dxa"/>
              <w:right w:w="150" w:type="dxa"/>
            </w:tcMar>
            <w:vAlign w:val="center"/>
            <w:hideMark/>
          </w:tcPr>
          <w:p w14:paraId="7F438491" w14:textId="77777777" w:rsidR="005A330D" w:rsidRPr="005A330D" w:rsidRDefault="005A330D" w:rsidP="005A330D">
            <w:pPr>
              <w:pStyle w:val="af6"/>
            </w:pPr>
            <w:r w:rsidRPr="005A330D">
              <w:t>无风</w:t>
            </w:r>
          </w:p>
        </w:tc>
        <w:tc>
          <w:tcPr>
            <w:tcW w:w="1559" w:type="dxa"/>
            <w:shd w:val="clear" w:color="auto" w:fill="FFFFFF"/>
            <w:tcMar>
              <w:top w:w="30" w:type="dxa"/>
              <w:left w:w="150" w:type="dxa"/>
              <w:bottom w:w="30" w:type="dxa"/>
              <w:right w:w="150" w:type="dxa"/>
            </w:tcMar>
            <w:vAlign w:val="center"/>
            <w:hideMark/>
          </w:tcPr>
          <w:p w14:paraId="5C41B000" w14:textId="77777777" w:rsidR="005A330D" w:rsidRPr="005A330D" w:rsidRDefault="005A330D" w:rsidP="005A330D">
            <w:pPr>
              <w:pStyle w:val="af6"/>
            </w:pPr>
            <w:r w:rsidRPr="005A330D">
              <w:t>0.0-0.2</w:t>
            </w:r>
          </w:p>
        </w:tc>
        <w:tc>
          <w:tcPr>
            <w:tcW w:w="4111" w:type="dxa"/>
            <w:shd w:val="clear" w:color="auto" w:fill="FFFFFF"/>
            <w:tcMar>
              <w:top w:w="30" w:type="dxa"/>
              <w:left w:w="150" w:type="dxa"/>
              <w:bottom w:w="30" w:type="dxa"/>
              <w:right w:w="150" w:type="dxa"/>
            </w:tcMar>
            <w:vAlign w:val="center"/>
            <w:hideMark/>
          </w:tcPr>
          <w:p w14:paraId="5F09DD9E" w14:textId="77777777" w:rsidR="005A330D" w:rsidRPr="005A330D" w:rsidRDefault="005A330D" w:rsidP="005A330D">
            <w:pPr>
              <w:pStyle w:val="af6"/>
            </w:pPr>
            <w:r w:rsidRPr="005A330D">
              <w:t>烟直上，感觉没风</w:t>
            </w:r>
          </w:p>
        </w:tc>
      </w:tr>
      <w:tr w:rsidR="005A330D" w:rsidRPr="005A330D" w14:paraId="05DF9706" w14:textId="77777777" w:rsidTr="005A330D">
        <w:trPr>
          <w:trHeight w:val="330"/>
        </w:trPr>
        <w:tc>
          <w:tcPr>
            <w:tcW w:w="1276" w:type="dxa"/>
            <w:shd w:val="clear" w:color="auto" w:fill="FFFFFF"/>
            <w:tcMar>
              <w:top w:w="30" w:type="dxa"/>
              <w:left w:w="150" w:type="dxa"/>
              <w:bottom w:w="30" w:type="dxa"/>
              <w:right w:w="150" w:type="dxa"/>
            </w:tcMar>
            <w:vAlign w:val="center"/>
            <w:hideMark/>
          </w:tcPr>
          <w:p w14:paraId="318DF4D2" w14:textId="77777777" w:rsidR="005A330D" w:rsidRPr="005A330D" w:rsidRDefault="005A330D" w:rsidP="005A330D">
            <w:pPr>
              <w:pStyle w:val="af6"/>
            </w:pPr>
            <w:r w:rsidRPr="005A330D">
              <w:t>1</w:t>
            </w:r>
          </w:p>
        </w:tc>
        <w:tc>
          <w:tcPr>
            <w:tcW w:w="1276" w:type="dxa"/>
            <w:shd w:val="clear" w:color="auto" w:fill="FFFFFF"/>
            <w:tcMar>
              <w:top w:w="30" w:type="dxa"/>
              <w:left w:w="150" w:type="dxa"/>
              <w:bottom w:w="30" w:type="dxa"/>
              <w:right w:w="150" w:type="dxa"/>
            </w:tcMar>
            <w:vAlign w:val="center"/>
            <w:hideMark/>
          </w:tcPr>
          <w:p w14:paraId="2DF5DA55" w14:textId="77777777" w:rsidR="005A330D" w:rsidRPr="005A330D" w:rsidRDefault="005A330D" w:rsidP="005A330D">
            <w:pPr>
              <w:pStyle w:val="af6"/>
            </w:pPr>
            <w:r w:rsidRPr="005A330D">
              <w:t>软风</w:t>
            </w:r>
          </w:p>
        </w:tc>
        <w:tc>
          <w:tcPr>
            <w:tcW w:w="1559" w:type="dxa"/>
            <w:shd w:val="clear" w:color="auto" w:fill="FFFFFF"/>
            <w:tcMar>
              <w:top w:w="30" w:type="dxa"/>
              <w:left w:w="150" w:type="dxa"/>
              <w:bottom w:w="30" w:type="dxa"/>
              <w:right w:w="150" w:type="dxa"/>
            </w:tcMar>
            <w:vAlign w:val="center"/>
            <w:hideMark/>
          </w:tcPr>
          <w:p w14:paraId="4BC5B1A4" w14:textId="77777777" w:rsidR="005A330D" w:rsidRPr="005A330D" w:rsidRDefault="005A330D" w:rsidP="005A330D">
            <w:pPr>
              <w:pStyle w:val="af6"/>
            </w:pPr>
            <w:r w:rsidRPr="005A330D">
              <w:t>0.3-1.5</w:t>
            </w:r>
          </w:p>
        </w:tc>
        <w:tc>
          <w:tcPr>
            <w:tcW w:w="4111" w:type="dxa"/>
            <w:shd w:val="clear" w:color="auto" w:fill="FFFFFF"/>
            <w:tcMar>
              <w:top w:w="30" w:type="dxa"/>
              <w:left w:w="150" w:type="dxa"/>
              <w:bottom w:w="30" w:type="dxa"/>
              <w:right w:w="150" w:type="dxa"/>
            </w:tcMar>
            <w:vAlign w:val="center"/>
            <w:hideMark/>
          </w:tcPr>
          <w:p w14:paraId="7A3CB458" w14:textId="77777777" w:rsidR="005A330D" w:rsidRPr="005A330D" w:rsidRDefault="005A330D" w:rsidP="005A330D">
            <w:pPr>
              <w:pStyle w:val="af6"/>
            </w:pPr>
            <w:r w:rsidRPr="005A330D">
              <w:t>烟示风向</w:t>
            </w:r>
            <w:r w:rsidRPr="005A330D">
              <w:t xml:space="preserve"> </w:t>
            </w:r>
            <w:r w:rsidRPr="005A330D">
              <w:t>，风向标不转动</w:t>
            </w:r>
          </w:p>
        </w:tc>
      </w:tr>
      <w:tr w:rsidR="005A330D" w:rsidRPr="005A330D" w14:paraId="25DF378E" w14:textId="77777777" w:rsidTr="005A330D">
        <w:trPr>
          <w:trHeight w:val="330"/>
        </w:trPr>
        <w:tc>
          <w:tcPr>
            <w:tcW w:w="1276" w:type="dxa"/>
            <w:shd w:val="clear" w:color="auto" w:fill="FFFFFF"/>
            <w:tcMar>
              <w:top w:w="30" w:type="dxa"/>
              <w:left w:w="150" w:type="dxa"/>
              <w:bottom w:w="30" w:type="dxa"/>
              <w:right w:w="150" w:type="dxa"/>
            </w:tcMar>
            <w:vAlign w:val="center"/>
            <w:hideMark/>
          </w:tcPr>
          <w:p w14:paraId="6DB168D0" w14:textId="77777777" w:rsidR="005A330D" w:rsidRPr="005A330D" w:rsidRDefault="005A330D" w:rsidP="005A330D">
            <w:pPr>
              <w:pStyle w:val="af6"/>
            </w:pPr>
            <w:r w:rsidRPr="005A330D">
              <w:t>2</w:t>
            </w:r>
          </w:p>
        </w:tc>
        <w:tc>
          <w:tcPr>
            <w:tcW w:w="1276" w:type="dxa"/>
            <w:shd w:val="clear" w:color="auto" w:fill="FFFFFF"/>
            <w:tcMar>
              <w:top w:w="30" w:type="dxa"/>
              <w:left w:w="150" w:type="dxa"/>
              <w:bottom w:w="30" w:type="dxa"/>
              <w:right w:w="150" w:type="dxa"/>
            </w:tcMar>
            <w:vAlign w:val="center"/>
            <w:hideMark/>
          </w:tcPr>
          <w:p w14:paraId="4A0EF723" w14:textId="77777777" w:rsidR="005A330D" w:rsidRPr="005A330D" w:rsidRDefault="005A330D" w:rsidP="005A330D">
            <w:pPr>
              <w:pStyle w:val="af6"/>
            </w:pPr>
            <w:r w:rsidRPr="005A330D">
              <w:t>轻风</w:t>
            </w:r>
          </w:p>
        </w:tc>
        <w:tc>
          <w:tcPr>
            <w:tcW w:w="1559" w:type="dxa"/>
            <w:shd w:val="clear" w:color="auto" w:fill="FFFFFF"/>
            <w:tcMar>
              <w:top w:w="30" w:type="dxa"/>
              <w:left w:w="150" w:type="dxa"/>
              <w:bottom w:w="30" w:type="dxa"/>
              <w:right w:w="150" w:type="dxa"/>
            </w:tcMar>
            <w:vAlign w:val="center"/>
            <w:hideMark/>
          </w:tcPr>
          <w:p w14:paraId="3B2BD20E" w14:textId="77777777" w:rsidR="005A330D" w:rsidRPr="005A330D" w:rsidRDefault="005A330D" w:rsidP="005A330D">
            <w:pPr>
              <w:pStyle w:val="af6"/>
            </w:pPr>
            <w:r w:rsidRPr="005A330D">
              <w:t>1.6-3.3</w:t>
            </w:r>
          </w:p>
        </w:tc>
        <w:tc>
          <w:tcPr>
            <w:tcW w:w="4111" w:type="dxa"/>
            <w:shd w:val="clear" w:color="auto" w:fill="FFFFFF"/>
            <w:tcMar>
              <w:top w:w="30" w:type="dxa"/>
              <w:left w:w="150" w:type="dxa"/>
              <w:bottom w:w="30" w:type="dxa"/>
              <w:right w:w="150" w:type="dxa"/>
            </w:tcMar>
            <w:vAlign w:val="center"/>
            <w:hideMark/>
          </w:tcPr>
          <w:p w14:paraId="1B2642D9" w14:textId="77777777" w:rsidR="005A330D" w:rsidRPr="005A330D" w:rsidRDefault="005A330D" w:rsidP="005A330D">
            <w:pPr>
              <w:pStyle w:val="af6"/>
            </w:pPr>
            <w:r w:rsidRPr="005A330D">
              <w:t>感觉有风，树叶有一点响声</w:t>
            </w:r>
          </w:p>
        </w:tc>
      </w:tr>
      <w:tr w:rsidR="005A330D" w:rsidRPr="005A330D" w14:paraId="50DE417B" w14:textId="77777777" w:rsidTr="005A330D">
        <w:trPr>
          <w:trHeight w:val="330"/>
        </w:trPr>
        <w:tc>
          <w:tcPr>
            <w:tcW w:w="1276" w:type="dxa"/>
            <w:shd w:val="clear" w:color="auto" w:fill="FFFFFF"/>
            <w:tcMar>
              <w:top w:w="30" w:type="dxa"/>
              <w:left w:w="150" w:type="dxa"/>
              <w:bottom w:w="30" w:type="dxa"/>
              <w:right w:w="150" w:type="dxa"/>
            </w:tcMar>
            <w:vAlign w:val="center"/>
            <w:hideMark/>
          </w:tcPr>
          <w:p w14:paraId="7F630951" w14:textId="77777777" w:rsidR="005A330D" w:rsidRPr="005A330D" w:rsidRDefault="005A330D" w:rsidP="005A330D">
            <w:pPr>
              <w:pStyle w:val="af6"/>
            </w:pPr>
            <w:r w:rsidRPr="005A330D">
              <w:t>3</w:t>
            </w:r>
          </w:p>
        </w:tc>
        <w:tc>
          <w:tcPr>
            <w:tcW w:w="1276" w:type="dxa"/>
            <w:shd w:val="clear" w:color="auto" w:fill="FFFFFF"/>
            <w:tcMar>
              <w:top w:w="30" w:type="dxa"/>
              <w:left w:w="150" w:type="dxa"/>
              <w:bottom w:w="30" w:type="dxa"/>
              <w:right w:w="150" w:type="dxa"/>
            </w:tcMar>
            <w:vAlign w:val="center"/>
            <w:hideMark/>
          </w:tcPr>
          <w:p w14:paraId="15695440" w14:textId="77777777" w:rsidR="005A330D" w:rsidRPr="005A330D" w:rsidRDefault="005A330D" w:rsidP="005A330D">
            <w:pPr>
              <w:pStyle w:val="af6"/>
            </w:pPr>
            <w:r w:rsidRPr="005A330D">
              <w:t>微风</w:t>
            </w:r>
          </w:p>
        </w:tc>
        <w:tc>
          <w:tcPr>
            <w:tcW w:w="1559" w:type="dxa"/>
            <w:shd w:val="clear" w:color="auto" w:fill="FFFFFF"/>
            <w:tcMar>
              <w:top w:w="30" w:type="dxa"/>
              <w:left w:w="150" w:type="dxa"/>
              <w:bottom w:w="30" w:type="dxa"/>
              <w:right w:w="150" w:type="dxa"/>
            </w:tcMar>
            <w:vAlign w:val="center"/>
            <w:hideMark/>
          </w:tcPr>
          <w:p w14:paraId="04D1DD6A" w14:textId="77777777" w:rsidR="005A330D" w:rsidRPr="005A330D" w:rsidRDefault="005A330D" w:rsidP="005A330D">
            <w:pPr>
              <w:pStyle w:val="af6"/>
            </w:pPr>
            <w:r w:rsidRPr="005A330D">
              <w:t>3.4-5.4</w:t>
            </w:r>
          </w:p>
        </w:tc>
        <w:tc>
          <w:tcPr>
            <w:tcW w:w="4111" w:type="dxa"/>
            <w:shd w:val="clear" w:color="auto" w:fill="FFFFFF"/>
            <w:tcMar>
              <w:top w:w="30" w:type="dxa"/>
              <w:left w:w="150" w:type="dxa"/>
              <w:bottom w:w="30" w:type="dxa"/>
              <w:right w:w="150" w:type="dxa"/>
            </w:tcMar>
            <w:vAlign w:val="center"/>
            <w:hideMark/>
          </w:tcPr>
          <w:p w14:paraId="0227EDE6" w14:textId="77777777" w:rsidR="005A330D" w:rsidRPr="005A330D" w:rsidRDefault="005A330D" w:rsidP="005A330D">
            <w:pPr>
              <w:pStyle w:val="af6"/>
            </w:pPr>
            <w:r w:rsidRPr="005A330D">
              <w:t>树叶树枝摇摆，旌旗展开</w:t>
            </w:r>
          </w:p>
        </w:tc>
      </w:tr>
      <w:tr w:rsidR="005A330D" w:rsidRPr="005A330D" w14:paraId="6E02EF9F" w14:textId="77777777" w:rsidTr="005A330D">
        <w:trPr>
          <w:trHeight w:val="330"/>
        </w:trPr>
        <w:tc>
          <w:tcPr>
            <w:tcW w:w="1276" w:type="dxa"/>
            <w:shd w:val="clear" w:color="auto" w:fill="FFFFFF"/>
            <w:tcMar>
              <w:top w:w="30" w:type="dxa"/>
              <w:left w:w="150" w:type="dxa"/>
              <w:bottom w:w="30" w:type="dxa"/>
              <w:right w:w="150" w:type="dxa"/>
            </w:tcMar>
            <w:vAlign w:val="center"/>
            <w:hideMark/>
          </w:tcPr>
          <w:p w14:paraId="7982FCF9" w14:textId="77777777" w:rsidR="005A330D" w:rsidRPr="005A330D" w:rsidRDefault="005A330D" w:rsidP="005A330D">
            <w:pPr>
              <w:pStyle w:val="af6"/>
            </w:pPr>
            <w:r w:rsidRPr="005A330D">
              <w:t>4</w:t>
            </w:r>
          </w:p>
        </w:tc>
        <w:tc>
          <w:tcPr>
            <w:tcW w:w="1276" w:type="dxa"/>
            <w:shd w:val="clear" w:color="auto" w:fill="FFFFFF"/>
            <w:tcMar>
              <w:top w:w="30" w:type="dxa"/>
              <w:left w:w="150" w:type="dxa"/>
              <w:bottom w:w="30" w:type="dxa"/>
              <w:right w:w="150" w:type="dxa"/>
            </w:tcMar>
            <w:vAlign w:val="center"/>
            <w:hideMark/>
          </w:tcPr>
          <w:p w14:paraId="312FE5E0" w14:textId="77777777" w:rsidR="005A330D" w:rsidRPr="005A330D" w:rsidRDefault="005A330D" w:rsidP="005A330D">
            <w:pPr>
              <w:pStyle w:val="af6"/>
            </w:pPr>
            <w:r w:rsidRPr="005A330D">
              <w:t>和风</w:t>
            </w:r>
          </w:p>
        </w:tc>
        <w:tc>
          <w:tcPr>
            <w:tcW w:w="1559" w:type="dxa"/>
            <w:shd w:val="clear" w:color="auto" w:fill="FFFFFF"/>
            <w:tcMar>
              <w:top w:w="30" w:type="dxa"/>
              <w:left w:w="150" w:type="dxa"/>
              <w:bottom w:w="30" w:type="dxa"/>
              <w:right w:w="150" w:type="dxa"/>
            </w:tcMar>
            <w:vAlign w:val="center"/>
            <w:hideMark/>
          </w:tcPr>
          <w:p w14:paraId="1592A150" w14:textId="77777777" w:rsidR="005A330D" w:rsidRPr="005A330D" w:rsidRDefault="005A330D" w:rsidP="005A330D">
            <w:pPr>
              <w:pStyle w:val="af6"/>
            </w:pPr>
            <w:r w:rsidRPr="005A330D">
              <w:t>5.5-7.9</w:t>
            </w:r>
          </w:p>
        </w:tc>
        <w:tc>
          <w:tcPr>
            <w:tcW w:w="4111" w:type="dxa"/>
            <w:shd w:val="clear" w:color="auto" w:fill="FFFFFF"/>
            <w:tcMar>
              <w:top w:w="30" w:type="dxa"/>
              <w:left w:w="150" w:type="dxa"/>
              <w:bottom w:w="30" w:type="dxa"/>
              <w:right w:w="150" w:type="dxa"/>
            </w:tcMar>
            <w:vAlign w:val="center"/>
            <w:hideMark/>
          </w:tcPr>
          <w:p w14:paraId="354332DC" w14:textId="77777777" w:rsidR="005A330D" w:rsidRPr="005A330D" w:rsidRDefault="005A330D" w:rsidP="005A330D">
            <w:pPr>
              <w:pStyle w:val="af6"/>
            </w:pPr>
            <w:r w:rsidRPr="005A330D">
              <w:t>吹起尘土﹑纸张﹑灰尘、沙粒</w:t>
            </w:r>
          </w:p>
        </w:tc>
      </w:tr>
      <w:tr w:rsidR="005A330D" w:rsidRPr="005A330D" w14:paraId="3B485DFC" w14:textId="77777777" w:rsidTr="005A330D">
        <w:trPr>
          <w:trHeight w:val="330"/>
        </w:trPr>
        <w:tc>
          <w:tcPr>
            <w:tcW w:w="1276" w:type="dxa"/>
            <w:shd w:val="clear" w:color="auto" w:fill="FFFFFF"/>
            <w:tcMar>
              <w:top w:w="30" w:type="dxa"/>
              <w:left w:w="150" w:type="dxa"/>
              <w:bottom w:w="30" w:type="dxa"/>
              <w:right w:w="150" w:type="dxa"/>
            </w:tcMar>
            <w:vAlign w:val="center"/>
            <w:hideMark/>
          </w:tcPr>
          <w:p w14:paraId="01AF8E77" w14:textId="77777777" w:rsidR="005A330D" w:rsidRPr="005A330D" w:rsidRDefault="005A330D" w:rsidP="005A330D">
            <w:pPr>
              <w:pStyle w:val="af6"/>
            </w:pPr>
            <w:r w:rsidRPr="005A330D">
              <w:t>5</w:t>
            </w:r>
          </w:p>
        </w:tc>
        <w:tc>
          <w:tcPr>
            <w:tcW w:w="1276" w:type="dxa"/>
            <w:shd w:val="clear" w:color="auto" w:fill="FFFFFF"/>
            <w:tcMar>
              <w:top w:w="30" w:type="dxa"/>
              <w:left w:w="150" w:type="dxa"/>
              <w:bottom w:w="30" w:type="dxa"/>
              <w:right w:w="150" w:type="dxa"/>
            </w:tcMar>
            <w:vAlign w:val="center"/>
            <w:hideMark/>
          </w:tcPr>
          <w:p w14:paraId="46F92DB1" w14:textId="77777777" w:rsidR="005A330D" w:rsidRPr="005A330D" w:rsidRDefault="005A330D" w:rsidP="005A330D">
            <w:pPr>
              <w:pStyle w:val="af6"/>
            </w:pPr>
            <w:r w:rsidRPr="005A330D">
              <w:t>轻劲风</w:t>
            </w:r>
          </w:p>
        </w:tc>
        <w:tc>
          <w:tcPr>
            <w:tcW w:w="1559" w:type="dxa"/>
            <w:shd w:val="clear" w:color="auto" w:fill="FFFFFF"/>
            <w:tcMar>
              <w:top w:w="30" w:type="dxa"/>
              <w:left w:w="150" w:type="dxa"/>
              <w:bottom w:w="30" w:type="dxa"/>
              <w:right w:w="150" w:type="dxa"/>
            </w:tcMar>
            <w:vAlign w:val="center"/>
            <w:hideMark/>
          </w:tcPr>
          <w:p w14:paraId="605ABD90" w14:textId="77777777" w:rsidR="005A330D" w:rsidRPr="005A330D" w:rsidRDefault="005A330D" w:rsidP="005A330D">
            <w:pPr>
              <w:pStyle w:val="af6"/>
            </w:pPr>
            <w:r w:rsidRPr="005A330D">
              <w:t>8.0-10.7</w:t>
            </w:r>
          </w:p>
        </w:tc>
        <w:tc>
          <w:tcPr>
            <w:tcW w:w="4111" w:type="dxa"/>
            <w:shd w:val="clear" w:color="auto" w:fill="FFFFFF"/>
            <w:tcMar>
              <w:top w:w="30" w:type="dxa"/>
              <w:left w:w="150" w:type="dxa"/>
              <w:bottom w:w="30" w:type="dxa"/>
              <w:right w:w="150" w:type="dxa"/>
            </w:tcMar>
            <w:vAlign w:val="center"/>
            <w:hideMark/>
          </w:tcPr>
          <w:p w14:paraId="14271B20" w14:textId="77777777" w:rsidR="005A330D" w:rsidRPr="005A330D" w:rsidRDefault="005A330D" w:rsidP="005A330D">
            <w:pPr>
              <w:pStyle w:val="af6"/>
            </w:pPr>
            <w:r w:rsidRPr="005A330D">
              <w:t>小树摇摆，湖面泛小波，阻力极大</w:t>
            </w:r>
          </w:p>
        </w:tc>
      </w:tr>
      <w:tr w:rsidR="005A330D" w:rsidRPr="005A330D" w14:paraId="7D02C33D" w14:textId="77777777" w:rsidTr="005A330D">
        <w:trPr>
          <w:trHeight w:val="330"/>
        </w:trPr>
        <w:tc>
          <w:tcPr>
            <w:tcW w:w="1276" w:type="dxa"/>
            <w:shd w:val="clear" w:color="auto" w:fill="FFFFFF"/>
            <w:tcMar>
              <w:top w:w="30" w:type="dxa"/>
              <w:left w:w="150" w:type="dxa"/>
              <w:bottom w:w="30" w:type="dxa"/>
              <w:right w:w="150" w:type="dxa"/>
            </w:tcMar>
            <w:vAlign w:val="center"/>
            <w:hideMark/>
          </w:tcPr>
          <w:p w14:paraId="624A71B3" w14:textId="77777777" w:rsidR="005A330D" w:rsidRPr="005A330D" w:rsidRDefault="005A330D" w:rsidP="005A330D">
            <w:pPr>
              <w:pStyle w:val="af6"/>
            </w:pPr>
            <w:r w:rsidRPr="005A330D">
              <w:t>6</w:t>
            </w:r>
          </w:p>
        </w:tc>
        <w:tc>
          <w:tcPr>
            <w:tcW w:w="1276" w:type="dxa"/>
            <w:shd w:val="clear" w:color="auto" w:fill="FFFFFF"/>
            <w:tcMar>
              <w:top w:w="30" w:type="dxa"/>
              <w:left w:w="150" w:type="dxa"/>
              <w:bottom w:w="30" w:type="dxa"/>
              <w:right w:w="150" w:type="dxa"/>
            </w:tcMar>
            <w:vAlign w:val="center"/>
            <w:hideMark/>
          </w:tcPr>
          <w:p w14:paraId="5CF8C21B" w14:textId="77777777" w:rsidR="005A330D" w:rsidRPr="005A330D" w:rsidRDefault="005A330D" w:rsidP="005A330D">
            <w:pPr>
              <w:pStyle w:val="af6"/>
            </w:pPr>
            <w:r w:rsidRPr="005A330D">
              <w:t>强风</w:t>
            </w:r>
          </w:p>
        </w:tc>
        <w:tc>
          <w:tcPr>
            <w:tcW w:w="1559" w:type="dxa"/>
            <w:shd w:val="clear" w:color="auto" w:fill="FFFFFF"/>
            <w:tcMar>
              <w:top w:w="30" w:type="dxa"/>
              <w:left w:w="150" w:type="dxa"/>
              <w:bottom w:w="30" w:type="dxa"/>
              <w:right w:w="150" w:type="dxa"/>
            </w:tcMar>
            <w:vAlign w:val="center"/>
            <w:hideMark/>
          </w:tcPr>
          <w:p w14:paraId="4E3B7D18" w14:textId="77777777" w:rsidR="005A330D" w:rsidRPr="005A330D" w:rsidRDefault="005A330D" w:rsidP="005A330D">
            <w:pPr>
              <w:pStyle w:val="af6"/>
            </w:pPr>
            <w:r w:rsidRPr="005A330D">
              <w:t>10.8-13.8</w:t>
            </w:r>
          </w:p>
        </w:tc>
        <w:tc>
          <w:tcPr>
            <w:tcW w:w="4111" w:type="dxa"/>
            <w:shd w:val="clear" w:color="auto" w:fill="FFFFFF"/>
            <w:tcMar>
              <w:top w:w="30" w:type="dxa"/>
              <w:left w:w="150" w:type="dxa"/>
              <w:bottom w:w="30" w:type="dxa"/>
              <w:right w:w="150" w:type="dxa"/>
            </w:tcMar>
            <w:vAlign w:val="center"/>
            <w:hideMark/>
          </w:tcPr>
          <w:p w14:paraId="5B3AE226" w14:textId="77777777" w:rsidR="005A330D" w:rsidRPr="005A330D" w:rsidRDefault="005A330D" w:rsidP="005A330D">
            <w:pPr>
              <w:pStyle w:val="af6"/>
            </w:pPr>
            <w:r w:rsidRPr="005A330D">
              <w:t>树枝摇动，电线有声，举伞困难</w:t>
            </w:r>
          </w:p>
        </w:tc>
      </w:tr>
      <w:tr w:rsidR="005A330D" w:rsidRPr="005A330D" w14:paraId="2CF670E6" w14:textId="77777777" w:rsidTr="005A330D">
        <w:trPr>
          <w:trHeight w:val="330"/>
        </w:trPr>
        <w:tc>
          <w:tcPr>
            <w:tcW w:w="1276" w:type="dxa"/>
            <w:shd w:val="clear" w:color="auto" w:fill="FFFFFF"/>
            <w:tcMar>
              <w:top w:w="30" w:type="dxa"/>
              <w:left w:w="150" w:type="dxa"/>
              <w:bottom w:w="30" w:type="dxa"/>
              <w:right w:w="150" w:type="dxa"/>
            </w:tcMar>
            <w:vAlign w:val="center"/>
            <w:hideMark/>
          </w:tcPr>
          <w:p w14:paraId="6E08E987" w14:textId="77777777" w:rsidR="005A330D" w:rsidRPr="005A330D" w:rsidRDefault="005A330D" w:rsidP="005A330D">
            <w:pPr>
              <w:pStyle w:val="af6"/>
            </w:pPr>
            <w:r w:rsidRPr="005A330D">
              <w:t>7</w:t>
            </w:r>
          </w:p>
        </w:tc>
        <w:tc>
          <w:tcPr>
            <w:tcW w:w="1276" w:type="dxa"/>
            <w:shd w:val="clear" w:color="auto" w:fill="FFFFFF"/>
            <w:tcMar>
              <w:top w:w="30" w:type="dxa"/>
              <w:left w:w="150" w:type="dxa"/>
              <w:bottom w:w="30" w:type="dxa"/>
              <w:right w:w="150" w:type="dxa"/>
            </w:tcMar>
            <w:vAlign w:val="center"/>
            <w:hideMark/>
          </w:tcPr>
          <w:p w14:paraId="66F3CF4F" w14:textId="77777777" w:rsidR="005A330D" w:rsidRPr="005A330D" w:rsidRDefault="005A330D" w:rsidP="005A330D">
            <w:pPr>
              <w:pStyle w:val="af6"/>
            </w:pPr>
            <w:r w:rsidRPr="005A330D">
              <w:t>疾风</w:t>
            </w:r>
          </w:p>
        </w:tc>
        <w:tc>
          <w:tcPr>
            <w:tcW w:w="1559" w:type="dxa"/>
            <w:shd w:val="clear" w:color="auto" w:fill="FFFFFF"/>
            <w:tcMar>
              <w:top w:w="30" w:type="dxa"/>
              <w:left w:w="150" w:type="dxa"/>
              <w:bottom w:w="30" w:type="dxa"/>
              <w:right w:w="150" w:type="dxa"/>
            </w:tcMar>
            <w:vAlign w:val="center"/>
            <w:hideMark/>
          </w:tcPr>
          <w:p w14:paraId="3264FFDD" w14:textId="77777777" w:rsidR="005A330D" w:rsidRPr="005A330D" w:rsidRDefault="005A330D" w:rsidP="005A330D">
            <w:pPr>
              <w:pStyle w:val="af6"/>
            </w:pPr>
            <w:r w:rsidRPr="005A330D">
              <w:t>13.9-17.1</w:t>
            </w:r>
          </w:p>
        </w:tc>
        <w:tc>
          <w:tcPr>
            <w:tcW w:w="4111" w:type="dxa"/>
            <w:shd w:val="clear" w:color="auto" w:fill="FFFFFF"/>
            <w:tcMar>
              <w:top w:w="30" w:type="dxa"/>
              <w:left w:w="150" w:type="dxa"/>
              <w:bottom w:w="30" w:type="dxa"/>
              <w:right w:w="150" w:type="dxa"/>
            </w:tcMar>
            <w:vAlign w:val="center"/>
            <w:hideMark/>
          </w:tcPr>
          <w:p w14:paraId="67B885EB" w14:textId="77777777" w:rsidR="005A330D" w:rsidRPr="005A330D" w:rsidRDefault="005A330D" w:rsidP="005A330D">
            <w:pPr>
              <w:pStyle w:val="af6"/>
            </w:pPr>
            <w:r w:rsidRPr="005A330D">
              <w:t>步行困难，大树摇动，气球吹起或破裂</w:t>
            </w:r>
          </w:p>
        </w:tc>
      </w:tr>
      <w:tr w:rsidR="005A330D" w:rsidRPr="005A330D" w14:paraId="5293C2A9" w14:textId="77777777" w:rsidTr="005A330D">
        <w:trPr>
          <w:trHeight w:val="330"/>
        </w:trPr>
        <w:tc>
          <w:tcPr>
            <w:tcW w:w="1276" w:type="dxa"/>
            <w:shd w:val="clear" w:color="auto" w:fill="FFFFFF"/>
            <w:tcMar>
              <w:top w:w="30" w:type="dxa"/>
              <w:left w:w="150" w:type="dxa"/>
              <w:bottom w:w="30" w:type="dxa"/>
              <w:right w:w="150" w:type="dxa"/>
            </w:tcMar>
            <w:vAlign w:val="center"/>
            <w:hideMark/>
          </w:tcPr>
          <w:p w14:paraId="0555E9F2" w14:textId="77777777" w:rsidR="005A330D" w:rsidRPr="005A330D" w:rsidRDefault="005A330D" w:rsidP="005A330D">
            <w:pPr>
              <w:pStyle w:val="af6"/>
            </w:pPr>
            <w:r w:rsidRPr="005A330D">
              <w:t>8</w:t>
            </w:r>
          </w:p>
        </w:tc>
        <w:tc>
          <w:tcPr>
            <w:tcW w:w="1276" w:type="dxa"/>
            <w:shd w:val="clear" w:color="auto" w:fill="FFFFFF"/>
            <w:tcMar>
              <w:top w:w="30" w:type="dxa"/>
              <w:left w:w="150" w:type="dxa"/>
              <w:bottom w:w="30" w:type="dxa"/>
              <w:right w:w="150" w:type="dxa"/>
            </w:tcMar>
            <w:vAlign w:val="center"/>
            <w:hideMark/>
          </w:tcPr>
          <w:p w14:paraId="4BFC99D8" w14:textId="77777777" w:rsidR="005A330D" w:rsidRPr="005A330D" w:rsidRDefault="005A330D" w:rsidP="005A330D">
            <w:pPr>
              <w:pStyle w:val="af6"/>
            </w:pPr>
            <w:r w:rsidRPr="005A330D">
              <w:t>大风</w:t>
            </w:r>
          </w:p>
        </w:tc>
        <w:tc>
          <w:tcPr>
            <w:tcW w:w="1559" w:type="dxa"/>
            <w:shd w:val="clear" w:color="auto" w:fill="FFFFFF"/>
            <w:tcMar>
              <w:top w:w="30" w:type="dxa"/>
              <w:left w:w="150" w:type="dxa"/>
              <w:bottom w:w="30" w:type="dxa"/>
              <w:right w:w="150" w:type="dxa"/>
            </w:tcMar>
            <w:vAlign w:val="center"/>
            <w:hideMark/>
          </w:tcPr>
          <w:p w14:paraId="34A6BE66" w14:textId="77777777" w:rsidR="005A330D" w:rsidRPr="005A330D" w:rsidRDefault="005A330D" w:rsidP="005A330D">
            <w:pPr>
              <w:pStyle w:val="af6"/>
            </w:pPr>
            <w:r w:rsidRPr="005A330D">
              <w:t>17.2-20.7</w:t>
            </w:r>
          </w:p>
        </w:tc>
        <w:tc>
          <w:tcPr>
            <w:tcW w:w="4111" w:type="dxa"/>
            <w:shd w:val="clear" w:color="auto" w:fill="FFFFFF"/>
            <w:tcMar>
              <w:top w:w="30" w:type="dxa"/>
              <w:left w:w="150" w:type="dxa"/>
              <w:bottom w:w="30" w:type="dxa"/>
              <w:right w:w="150" w:type="dxa"/>
            </w:tcMar>
            <w:vAlign w:val="center"/>
            <w:hideMark/>
          </w:tcPr>
          <w:p w14:paraId="7BE31B1B" w14:textId="77777777" w:rsidR="005A330D" w:rsidRPr="005A330D" w:rsidRDefault="005A330D" w:rsidP="005A330D">
            <w:pPr>
              <w:pStyle w:val="af6"/>
            </w:pPr>
            <w:r w:rsidRPr="005A330D">
              <w:t>折毁树枝，前行感觉阻力很大，可能伞飞走</w:t>
            </w:r>
          </w:p>
        </w:tc>
      </w:tr>
    </w:tbl>
    <w:p w14:paraId="099F9DF2" w14:textId="77777777" w:rsidR="00C915FC" w:rsidRPr="00C915FC" w:rsidRDefault="000759EF" w:rsidP="00C915FC">
      <w:pPr>
        <w:ind w:firstLine="480"/>
      </w:pPr>
      <w:r>
        <w:t>由于</w:t>
      </w:r>
      <w:r>
        <w:rPr>
          <w:rFonts w:hint="eastAsia"/>
        </w:rPr>
        <w:t>1</w:t>
      </w:r>
      <w:r>
        <w:t>0m/s</w:t>
      </w:r>
      <w:r>
        <w:t>以上风速出现频率较低</w:t>
      </w:r>
      <w:r>
        <w:rPr>
          <w:rFonts w:hint="eastAsia"/>
        </w:rPr>
        <w:t>，</w:t>
      </w:r>
      <w:r>
        <w:t>且高风速对积雪有较强的侵蚀作用</w:t>
      </w:r>
      <w:r>
        <w:rPr>
          <w:rFonts w:hint="eastAsia"/>
        </w:rPr>
        <w:t>，</w:t>
      </w:r>
      <w:r>
        <w:t>将带走屋面大量积雪</w:t>
      </w:r>
      <w:r>
        <w:rPr>
          <w:rFonts w:hint="eastAsia"/>
        </w:rPr>
        <w:t>，</w:t>
      </w:r>
      <w:r w:rsidR="00803D04">
        <w:rPr>
          <w:rFonts w:hint="eastAsia"/>
        </w:rPr>
        <w:t>其</w:t>
      </w:r>
      <w:r>
        <w:t>最不利雪荷载</w:t>
      </w:r>
      <w:r w:rsidR="00803D04">
        <w:t>甚至</w:t>
      </w:r>
      <w:r w:rsidR="0028474B">
        <w:t>小于低风速</w:t>
      </w:r>
      <w:r w:rsidR="00803D04">
        <w:t>工况</w:t>
      </w:r>
      <w:r w:rsidR="007841EA">
        <w:rPr>
          <w:rFonts w:hint="eastAsia"/>
        </w:rPr>
        <w:t>；且在实测数据中，</w:t>
      </w:r>
      <w:r w:rsidR="007841EA">
        <w:t>没有出现</w:t>
      </w:r>
      <w:r w:rsidR="007841EA">
        <w:rPr>
          <w:rFonts w:hint="eastAsia"/>
        </w:rPr>
        <w:t>风速大于</w:t>
      </w:r>
      <w:r w:rsidR="007841EA">
        <w:rPr>
          <w:rFonts w:hint="eastAsia"/>
        </w:rPr>
        <w:t>1</w:t>
      </w:r>
      <w:r w:rsidR="007841EA">
        <w:t>0m/s</w:t>
      </w:r>
      <w:r w:rsidR="007841EA">
        <w:t>的情况</w:t>
      </w:r>
      <w:r w:rsidR="007841EA">
        <w:rPr>
          <w:rFonts w:hint="eastAsia"/>
        </w:rPr>
        <w:t>。</w:t>
      </w:r>
      <w:r>
        <w:t>因此</w:t>
      </w:r>
      <w:r w:rsidR="00C915FC">
        <w:t>本文在数值模拟时</w:t>
      </w:r>
      <w:r w:rsidR="00C915FC">
        <w:rPr>
          <w:rFonts w:hint="eastAsia"/>
        </w:rPr>
        <w:t>，</w:t>
      </w:r>
      <w:r w:rsidR="00D21329">
        <w:t>重点研究</w:t>
      </w:r>
      <w:r w:rsidR="00D21329">
        <w:rPr>
          <w:rFonts w:hint="eastAsia"/>
        </w:rPr>
        <w:t>1</w:t>
      </w:r>
      <w:r w:rsidR="00D21329">
        <w:t>0m/s</w:t>
      </w:r>
      <w:r w:rsidR="00803D04">
        <w:t>及</w:t>
      </w:r>
      <w:r w:rsidR="00D21329">
        <w:t>以下</w:t>
      </w:r>
      <w:r w:rsidR="007841EA">
        <w:t>的</w:t>
      </w:r>
      <w:r w:rsidR="00D21329">
        <w:t>风速</w:t>
      </w:r>
      <w:r w:rsidR="00E10718">
        <w:rPr>
          <w:rFonts w:hint="eastAsia"/>
        </w:rPr>
        <w:t>。</w:t>
      </w:r>
    </w:p>
    <w:p w14:paraId="4B7B0A81" w14:textId="77777777" w:rsidR="00427AB4" w:rsidRDefault="00427AB4" w:rsidP="00307E94">
      <w:pPr>
        <w:pStyle w:val="4"/>
        <w:numPr>
          <w:ilvl w:val="3"/>
          <w:numId w:val="9"/>
        </w:numPr>
      </w:pPr>
      <w:r>
        <w:lastRenderedPageBreak/>
        <w:t>风速剖面</w:t>
      </w:r>
    </w:p>
    <w:p w14:paraId="4A4EDC8A" w14:textId="77777777" w:rsidR="00B346A7" w:rsidRDefault="00803D04" w:rsidP="00516AD7">
      <w:pPr>
        <w:pStyle w:val="1"/>
        <w:numPr>
          <w:ilvl w:val="0"/>
          <w:numId w:val="0"/>
        </w:numPr>
        <w:ind w:left="480"/>
      </w:pPr>
      <w:r>
        <w:rPr>
          <w:rFonts w:hint="eastAsia"/>
        </w:rPr>
        <w:t>风速根据离地高度呈</w:t>
      </w:r>
      <w:r w:rsidR="00B346A7">
        <w:rPr>
          <w:rFonts w:hint="eastAsia"/>
        </w:rPr>
        <w:t>梯度分布</w:t>
      </w:r>
      <w:r>
        <w:rPr>
          <w:rFonts w:hint="eastAsia"/>
        </w:rPr>
        <w:t>，</w:t>
      </w:r>
      <w:r w:rsidR="00B346A7">
        <w:rPr>
          <w:rFonts w:hint="eastAsia"/>
        </w:rPr>
        <w:t>如式</w:t>
      </w:r>
      <w:r w:rsidR="00A62B32">
        <w:fldChar w:fldCharType="begin"/>
      </w:r>
      <w:r w:rsidR="00A62B32">
        <w:instrText xml:space="preserve"> </w:instrText>
      </w:r>
      <w:r w:rsidR="00A62B32">
        <w:rPr>
          <w:rFonts w:hint="eastAsia"/>
        </w:rPr>
        <w:instrText>REF _Ref2443546 \h</w:instrText>
      </w:r>
      <w:r w:rsidR="00A62B32">
        <w:instrText xml:space="preserve"> </w:instrText>
      </w:r>
      <w:r w:rsidR="00A62B32">
        <w:fldChar w:fldCharType="separate"/>
      </w:r>
      <w:r w:rsidR="00B9456A" w:rsidRPr="00205FF3">
        <w:t>(</w:t>
      </w:r>
      <w:r w:rsidR="00B9456A">
        <w:rPr>
          <w:noProof/>
        </w:rPr>
        <w:t>3</w:t>
      </w:r>
      <w:r w:rsidR="00B9456A">
        <w:t>.</w:t>
      </w:r>
      <w:r w:rsidR="00B9456A">
        <w:rPr>
          <w:noProof/>
        </w:rPr>
        <w:t>1</w:t>
      </w:r>
      <w:r w:rsidR="00B9456A" w:rsidRPr="00205FF3">
        <w:t>)</w:t>
      </w:r>
      <w:r w:rsidR="00A62B32">
        <w:fldChar w:fldCharType="end"/>
      </w:r>
      <w:r w:rsidR="00B346A7">
        <w:rPr>
          <w:rFonts w:hint="eastAsia"/>
        </w:rPr>
        <w:t>所示。</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B346A7" w14:paraId="686A09F3" w14:textId="77777777" w:rsidTr="00812F61">
        <w:tc>
          <w:tcPr>
            <w:tcW w:w="988" w:type="dxa"/>
            <w:vAlign w:val="center"/>
          </w:tcPr>
          <w:p w14:paraId="4E6F86A1" w14:textId="77777777" w:rsidR="00B346A7" w:rsidRDefault="00B346A7" w:rsidP="00812F61">
            <w:pPr>
              <w:pStyle w:val="af6"/>
              <w:ind w:firstLine="480"/>
            </w:pPr>
          </w:p>
        </w:tc>
        <w:tc>
          <w:tcPr>
            <w:tcW w:w="6378" w:type="dxa"/>
            <w:vAlign w:val="center"/>
          </w:tcPr>
          <w:p w14:paraId="278CA8EE" w14:textId="77777777" w:rsidR="00B346A7" w:rsidRDefault="00B346A7" w:rsidP="00812F61">
            <w:pPr>
              <w:pStyle w:val="aff7"/>
              <w:jc w:val="center"/>
            </w:pPr>
            <w:r w:rsidRPr="00A74A1F">
              <w:rPr>
                <w:position w:val="-30"/>
              </w:rPr>
              <w:object w:dxaOrig="1420" w:dyaOrig="680" w14:anchorId="78B6EA77">
                <v:shape id="_x0000_i1038" type="#_x0000_t75" style="width:69.3pt;height:34.65pt" o:ole="">
                  <v:imagedata r:id="rId89" o:title=""/>
                </v:shape>
                <o:OLEObject Type="Embed" ProgID="Equation.DSMT4" ShapeID="_x0000_i1038" DrawAspect="Content" ObjectID="_1615673937" r:id="rId90"/>
              </w:object>
            </w:r>
          </w:p>
        </w:tc>
        <w:tc>
          <w:tcPr>
            <w:tcW w:w="930" w:type="dxa"/>
            <w:vAlign w:val="center"/>
          </w:tcPr>
          <w:p w14:paraId="5A396F27" w14:textId="77777777" w:rsidR="00B346A7" w:rsidRPr="00205FF3" w:rsidRDefault="00B346A7" w:rsidP="00812F61">
            <w:pPr>
              <w:pStyle w:val="aff6"/>
            </w:pPr>
            <w:bookmarkStart w:id="80" w:name="_Ref2443546"/>
            <w:r w:rsidRPr="00205FF3">
              <w:t>(</w:t>
            </w:r>
            <w:fldSimple w:instr=" STYLEREF 1 \s ">
              <w:r w:rsidR="00B9456A">
                <w:rPr>
                  <w:noProof/>
                </w:rPr>
                <w:t>3</w:t>
              </w:r>
            </w:fldSimple>
            <w:r w:rsidR="00850C67">
              <w:t>.</w:t>
            </w:r>
            <w:fldSimple w:instr=" SEQ ( \* ARABIC \s 1 ">
              <w:r w:rsidR="00B9456A">
                <w:rPr>
                  <w:noProof/>
                </w:rPr>
                <w:t>1</w:t>
              </w:r>
            </w:fldSimple>
            <w:r w:rsidRPr="00205FF3">
              <w:t>)</w:t>
            </w:r>
            <w:bookmarkEnd w:id="80"/>
          </w:p>
        </w:tc>
      </w:tr>
    </w:tbl>
    <w:p w14:paraId="470CA6DD" w14:textId="77777777" w:rsidR="00B346A7" w:rsidRPr="00152D65" w:rsidRDefault="00B346A7" w:rsidP="00152D65">
      <w:pPr>
        <w:pStyle w:val="afffd"/>
      </w:pPr>
      <w:r w:rsidRPr="00152D65">
        <w:rPr>
          <w:rFonts w:hint="eastAsia"/>
        </w:rPr>
        <w:t>式中，</w:t>
      </w:r>
      <w:r w:rsidR="00F22EEF" w:rsidRPr="00F22EEF">
        <w:rPr>
          <w:position w:val="-4"/>
        </w:rPr>
        <w:object w:dxaOrig="200" w:dyaOrig="200" w14:anchorId="1C4DD7E3">
          <v:shape id="_x0000_i1039" type="#_x0000_t75" style="width:10.2pt;height:10.2pt" o:ole="">
            <v:imagedata r:id="rId91" o:title=""/>
          </v:shape>
          <o:OLEObject Type="Embed" ProgID="Equation.DSMT4" ShapeID="_x0000_i1039" DrawAspect="Content" ObjectID="_1615673938" r:id="rId92"/>
        </w:object>
      </w:r>
      <w:r w:rsidRPr="00152D65">
        <w:rPr>
          <w:rFonts w:hint="eastAsia"/>
        </w:rPr>
        <w:t>为距地面高度；</w:t>
      </w:r>
      <w:r w:rsidR="00F22EEF" w:rsidRPr="00F22EEF">
        <w:rPr>
          <w:position w:val="-12"/>
        </w:rPr>
        <w:object w:dxaOrig="240" w:dyaOrig="360" w14:anchorId="715FCE4B">
          <v:shape id="_x0000_i1040" type="#_x0000_t75" style="width:11.55pt;height:18.35pt" o:ole="">
            <v:imagedata r:id="rId93" o:title=""/>
          </v:shape>
          <o:OLEObject Type="Embed" ProgID="Equation.DSMT4" ShapeID="_x0000_i1040" DrawAspect="Content" ObjectID="_1615673939" r:id="rId94"/>
        </w:object>
      </w:r>
      <w:r w:rsidRPr="00152D65">
        <w:t>为</w:t>
      </w:r>
      <w:r w:rsidRPr="00152D65">
        <w:rPr>
          <w:rFonts w:hint="eastAsia"/>
        </w:rPr>
        <w:t>距地面</w:t>
      </w:r>
      <w:r w:rsidR="00F22EEF" w:rsidRPr="00F22EEF">
        <w:rPr>
          <w:position w:val="-12"/>
        </w:rPr>
        <w:object w:dxaOrig="260" w:dyaOrig="360" w14:anchorId="037A013F">
          <v:shape id="_x0000_i1041" type="#_x0000_t75" style="width:10.85pt;height:18.35pt" o:ole="">
            <v:imagedata r:id="rId95" o:title=""/>
          </v:shape>
          <o:OLEObject Type="Embed" ProgID="Equation.DSMT4" ShapeID="_x0000_i1041" DrawAspect="Content" ObjectID="_1615673940" r:id="rId96"/>
        </w:object>
      </w:r>
      <w:r w:rsidRPr="00152D65">
        <w:t>高度处的风速</w:t>
      </w:r>
      <w:r w:rsidR="00CE3477" w:rsidRPr="00152D65">
        <w:rPr>
          <w:rFonts w:hint="eastAsia"/>
        </w:rPr>
        <w:t>，</w:t>
      </w:r>
      <w:r w:rsidRPr="00152D65">
        <w:t>根据具体风速设置</w:t>
      </w:r>
      <w:r w:rsidRPr="00152D65">
        <w:rPr>
          <w:rFonts w:hint="eastAsia"/>
        </w:rPr>
        <w:t>；</w:t>
      </w:r>
      <w:r w:rsidR="00F22EEF" w:rsidRPr="00F22EEF">
        <w:rPr>
          <w:position w:val="-6"/>
        </w:rPr>
        <w:object w:dxaOrig="240" w:dyaOrig="220" w14:anchorId="7A8E73DF">
          <v:shape id="_x0000_i1042" type="#_x0000_t75" style="width:11.55pt;height:10.85pt" o:ole="">
            <v:imagedata r:id="rId97" o:title=""/>
          </v:shape>
          <o:OLEObject Type="Embed" ProgID="Equation.DSMT4" ShapeID="_x0000_i1042" DrawAspect="Content" ObjectID="_1615673941" r:id="rId98"/>
        </w:object>
      </w:r>
      <w:r w:rsidRPr="00152D65">
        <w:t>为地貌系数</w:t>
      </w:r>
      <w:r w:rsidRPr="00152D65">
        <w:rPr>
          <w:rFonts w:hint="eastAsia"/>
        </w:rPr>
        <w:t>。</w:t>
      </w:r>
    </w:p>
    <w:p w14:paraId="4B6A423A" w14:textId="77777777" w:rsidR="005C07AA" w:rsidRDefault="004D7BC1" w:rsidP="00427AB4">
      <w:pPr>
        <w:pStyle w:val="4"/>
      </w:pPr>
      <w:r>
        <w:rPr>
          <w:rFonts w:hint="eastAsia"/>
        </w:rPr>
        <w:t>流体</w:t>
      </w:r>
      <w:r w:rsidR="00427AB4">
        <w:t>特征</w:t>
      </w:r>
    </w:p>
    <w:p w14:paraId="467B9206" w14:textId="77777777" w:rsidR="00DB057F" w:rsidRDefault="00307384" w:rsidP="00DB057F">
      <w:pPr>
        <w:ind w:firstLine="480"/>
      </w:pPr>
      <w:r>
        <w:rPr>
          <w:rFonts w:hint="eastAsia"/>
        </w:rPr>
        <w:t>流体依据其流动状态</w:t>
      </w:r>
      <w:r w:rsidR="005351A9">
        <w:rPr>
          <w:rFonts w:hint="eastAsia"/>
        </w:rPr>
        <w:t>可</w:t>
      </w:r>
      <w:r>
        <w:rPr>
          <w:rFonts w:hint="eastAsia"/>
        </w:rPr>
        <w:t>分为层流</w:t>
      </w:r>
      <w:r w:rsidR="00F82DB3">
        <w:rPr>
          <w:rFonts w:hint="eastAsia"/>
        </w:rPr>
        <w:t>或湍流</w:t>
      </w:r>
      <w:r>
        <w:rPr>
          <w:rFonts w:hint="eastAsia"/>
        </w:rPr>
        <w:t>。当区域内无障碍时，空</w:t>
      </w:r>
      <w:r w:rsidR="00425100">
        <w:rPr>
          <w:rFonts w:hint="eastAsia"/>
        </w:rPr>
        <w:t>气按层流动，各层间无混杂和干扰，称为层流流动。在层流中，只存在黏</w:t>
      </w:r>
      <w:r>
        <w:rPr>
          <w:rFonts w:hint="eastAsia"/>
        </w:rPr>
        <w:t>滞切应力</w:t>
      </w:r>
      <w:r w:rsidR="00304C6F">
        <w:rPr>
          <w:rFonts w:hint="eastAsia"/>
        </w:rPr>
        <w:t>。</w:t>
      </w:r>
      <w:r w:rsidR="008E6E58">
        <w:rPr>
          <w:rFonts w:hint="eastAsia"/>
        </w:rPr>
        <w:t>但</w:t>
      </w:r>
      <w:r>
        <w:rPr>
          <w:rFonts w:hint="eastAsia"/>
        </w:rPr>
        <w:t>建筑物表面外形往往较为复杂，空气在流动过程中容易形成急变流，流体质点</w:t>
      </w:r>
      <w:r w:rsidR="00CA1767">
        <w:rPr>
          <w:rFonts w:hint="eastAsia"/>
        </w:rPr>
        <w:t>处于无规则湍流之中，</w:t>
      </w:r>
      <w:r>
        <w:rPr>
          <w:rFonts w:hint="eastAsia"/>
        </w:rPr>
        <w:t>存在垂直于轴向的速度分量，</w:t>
      </w:r>
      <w:r w:rsidR="0075095E">
        <w:rPr>
          <w:rFonts w:hint="eastAsia"/>
        </w:rPr>
        <w:t>形成</w:t>
      </w:r>
      <w:r>
        <w:rPr>
          <w:rFonts w:hint="eastAsia"/>
        </w:rPr>
        <w:t>层间运动。</w:t>
      </w:r>
      <w:r w:rsidR="00224503">
        <w:rPr>
          <w:rFonts w:hint="eastAsia"/>
        </w:rPr>
        <w:t>在</w:t>
      </w:r>
      <w:r>
        <w:rPr>
          <w:rFonts w:hint="eastAsia"/>
        </w:rPr>
        <w:t>湍流中，</w:t>
      </w:r>
      <w:r w:rsidR="00C76EF9">
        <w:rPr>
          <w:rFonts w:hint="eastAsia"/>
        </w:rPr>
        <w:t>同时存在着</w:t>
      </w:r>
      <w:r w:rsidR="00425100">
        <w:rPr>
          <w:rFonts w:hint="eastAsia"/>
        </w:rPr>
        <w:t>黏</w:t>
      </w:r>
      <w:r w:rsidR="00304C6F">
        <w:rPr>
          <w:rFonts w:hint="eastAsia"/>
        </w:rPr>
        <w:t>滞切应力</w:t>
      </w:r>
      <w:r w:rsidR="00C76EF9">
        <w:rPr>
          <w:rFonts w:hint="eastAsia"/>
        </w:rPr>
        <w:t>和</w:t>
      </w:r>
      <w:r w:rsidR="00304C6F">
        <w:rPr>
          <w:rFonts w:hint="eastAsia"/>
        </w:rPr>
        <w:t>附加切应力，</w:t>
      </w:r>
      <w:r w:rsidR="00C76EF9">
        <w:rPr>
          <w:rFonts w:hint="eastAsia"/>
        </w:rPr>
        <w:t>后者</w:t>
      </w:r>
      <w:r w:rsidR="00304C6F">
        <w:rPr>
          <w:rFonts w:hint="eastAsia"/>
        </w:rPr>
        <w:t>又称</w:t>
      </w:r>
      <w:r w:rsidR="004058F0">
        <w:rPr>
          <w:rFonts w:hint="eastAsia"/>
        </w:rPr>
        <w:t>为</w:t>
      </w:r>
      <w:r w:rsidR="00304C6F">
        <w:rPr>
          <w:rFonts w:hint="eastAsia"/>
        </w:rPr>
        <w:t>雷诺应力。</w:t>
      </w:r>
    </w:p>
    <w:p w14:paraId="0D9DB9B0" w14:textId="77777777" w:rsidR="00304C6F" w:rsidRDefault="00991F78" w:rsidP="00DB057F">
      <w:pPr>
        <w:ind w:firstLine="480"/>
      </w:pPr>
      <w:r>
        <w:t>雷诺数可以用来表征流体的流动情况</w:t>
      </w:r>
      <w:r>
        <w:rPr>
          <w:rFonts w:hint="eastAsia"/>
        </w:rPr>
        <w:t>，可以</w:t>
      </w:r>
      <w:r w:rsidR="00304C6F">
        <w:t>判别流动是层流还是湍流</w:t>
      </w:r>
      <w:r w:rsidR="00F839A8">
        <w:rPr>
          <w:rFonts w:hint="eastAsia"/>
        </w:rPr>
        <w:t>，雷诺数的计算如式</w:t>
      </w:r>
      <w:r w:rsidR="00F839A8">
        <w:fldChar w:fldCharType="begin"/>
      </w:r>
      <w:r w:rsidR="00F839A8">
        <w:instrText xml:space="preserve"> </w:instrText>
      </w:r>
      <w:r w:rsidR="00F839A8">
        <w:rPr>
          <w:rFonts w:hint="eastAsia"/>
        </w:rPr>
        <w:instrText>REF _Ref2026109 \h</w:instrText>
      </w:r>
      <w:r w:rsidR="00F839A8">
        <w:instrText xml:space="preserve"> </w:instrText>
      </w:r>
      <w:r w:rsidR="00F839A8">
        <w:fldChar w:fldCharType="separate"/>
      </w:r>
      <w:r w:rsidR="00B9456A" w:rsidRPr="00205FF3">
        <w:t>(</w:t>
      </w:r>
      <w:r w:rsidR="00B9456A">
        <w:rPr>
          <w:noProof/>
        </w:rPr>
        <w:t>3</w:t>
      </w:r>
      <w:r w:rsidR="00B9456A">
        <w:t>.</w:t>
      </w:r>
      <w:r w:rsidR="00B9456A">
        <w:rPr>
          <w:noProof/>
        </w:rPr>
        <w:t>2</w:t>
      </w:r>
      <w:r w:rsidR="00B9456A" w:rsidRPr="00205FF3">
        <w:t>)</w:t>
      </w:r>
      <w:r w:rsidR="00F839A8">
        <w:fldChar w:fldCharType="end"/>
      </w:r>
      <w:r w:rsidR="00F839A8">
        <w:t>所示</w:t>
      </w:r>
      <w:r w:rsidR="00F839A8">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304C6F" w14:paraId="5099B949" w14:textId="77777777" w:rsidTr="00745A7F">
        <w:tc>
          <w:tcPr>
            <w:tcW w:w="988" w:type="dxa"/>
            <w:vAlign w:val="center"/>
          </w:tcPr>
          <w:p w14:paraId="76E94FAE" w14:textId="77777777" w:rsidR="00304C6F" w:rsidRDefault="00304C6F" w:rsidP="003C0E8D">
            <w:pPr>
              <w:pStyle w:val="af6"/>
              <w:ind w:firstLine="480"/>
            </w:pPr>
          </w:p>
        </w:tc>
        <w:tc>
          <w:tcPr>
            <w:tcW w:w="6378" w:type="dxa"/>
            <w:vAlign w:val="center"/>
          </w:tcPr>
          <w:p w14:paraId="6FA2AFA2" w14:textId="77777777" w:rsidR="00304C6F" w:rsidRDefault="00AD4BEF" w:rsidP="003C0E8D">
            <w:pPr>
              <w:pStyle w:val="aff7"/>
              <w:jc w:val="center"/>
            </w:pPr>
            <w:r w:rsidRPr="00304C6F">
              <w:rPr>
                <w:position w:val="-28"/>
              </w:rPr>
              <w:object w:dxaOrig="1020" w:dyaOrig="660" w14:anchorId="460035BC">
                <v:shape id="_x0000_i1043" type="#_x0000_t75" style="width:50.25pt;height:31.25pt" o:ole="">
                  <v:imagedata r:id="rId99" o:title=""/>
                </v:shape>
                <o:OLEObject Type="Embed" ProgID="Equation.DSMT4" ShapeID="_x0000_i1043" DrawAspect="Content" ObjectID="_1615673942" r:id="rId100"/>
              </w:object>
            </w:r>
          </w:p>
        </w:tc>
        <w:tc>
          <w:tcPr>
            <w:tcW w:w="930" w:type="dxa"/>
            <w:vAlign w:val="center"/>
          </w:tcPr>
          <w:p w14:paraId="4F38C992" w14:textId="77777777" w:rsidR="00304C6F" w:rsidRPr="00205FF3" w:rsidRDefault="00304C6F" w:rsidP="00205FF3">
            <w:pPr>
              <w:pStyle w:val="aff6"/>
            </w:pPr>
            <w:bookmarkStart w:id="81" w:name="_Ref2026109"/>
            <w:r w:rsidRPr="00205FF3">
              <w:t>(</w:t>
            </w:r>
            <w:fldSimple w:instr=" STYLEREF 1 \s ">
              <w:r w:rsidR="00B9456A">
                <w:rPr>
                  <w:noProof/>
                </w:rPr>
                <w:t>3</w:t>
              </w:r>
            </w:fldSimple>
            <w:r w:rsidR="00850C67">
              <w:t>.</w:t>
            </w:r>
            <w:fldSimple w:instr=" SEQ ( \* ARABIC \s 1 ">
              <w:r w:rsidR="00B9456A">
                <w:rPr>
                  <w:noProof/>
                </w:rPr>
                <w:t>2</w:t>
              </w:r>
            </w:fldSimple>
            <w:r w:rsidRPr="00205FF3">
              <w:t>)</w:t>
            </w:r>
            <w:bookmarkEnd w:id="81"/>
          </w:p>
        </w:tc>
      </w:tr>
    </w:tbl>
    <w:p w14:paraId="50468DD3" w14:textId="77777777" w:rsidR="00F22EEF" w:rsidRDefault="004243F4" w:rsidP="00F22EEF">
      <w:pPr>
        <w:pStyle w:val="afffd"/>
      </w:pPr>
      <w:r>
        <w:rPr>
          <w:rFonts w:hint="eastAsia"/>
        </w:rPr>
        <w:t>式中，</w:t>
      </w:r>
      <w:r w:rsidR="00803D04" w:rsidRPr="00B64115">
        <w:rPr>
          <w:position w:val="-10"/>
        </w:rPr>
        <w:object w:dxaOrig="240" w:dyaOrig="260" w14:anchorId="111A53BA">
          <v:shape id="_x0000_i1044" type="#_x0000_t75" style="width:12.25pt;height:12.9pt" o:ole="">
            <v:imagedata r:id="rId101" o:title=""/>
          </v:shape>
          <o:OLEObject Type="Embed" ProgID="Equation.DSMT4" ShapeID="_x0000_i1044" DrawAspect="Content" ObjectID="_1615673943" r:id="rId102"/>
        </w:object>
      </w:r>
      <w:r w:rsidR="00803D04">
        <w:t>为流体密度</w:t>
      </w:r>
      <w:r w:rsidR="00803D04">
        <w:rPr>
          <w:rFonts w:hint="eastAsia"/>
        </w:rPr>
        <w:t>，</w:t>
      </w:r>
      <w:r w:rsidR="00803D04" w:rsidRPr="00925F00">
        <w:rPr>
          <w:position w:val="-6"/>
        </w:rPr>
        <w:object w:dxaOrig="240" w:dyaOrig="279" w14:anchorId="3A0AC5A9">
          <v:shape id="_x0000_i1045" type="#_x0000_t75" style="width:11.55pt;height:12.9pt" o:ole="">
            <v:imagedata r:id="rId103" o:title=""/>
          </v:shape>
          <o:OLEObject Type="Embed" ProgID="Equation.DSMT4" ShapeID="_x0000_i1045" DrawAspect="Content" ObjectID="_1615673944" r:id="rId104"/>
        </w:object>
      </w:r>
      <w:r w:rsidR="00803D04">
        <w:rPr>
          <w:rFonts w:hint="eastAsia"/>
        </w:rPr>
        <w:t>为流体的流速，</w:t>
      </w:r>
      <w:r w:rsidR="00A22AE0" w:rsidRPr="00925F00">
        <w:rPr>
          <w:position w:val="-6"/>
        </w:rPr>
        <w:object w:dxaOrig="220" w:dyaOrig="279" w14:anchorId="4A4DBBFC">
          <v:shape id="_x0000_i1046" type="#_x0000_t75" style="width:10.85pt;height:12.9pt" o:ole="">
            <v:imagedata r:id="rId105" o:title=""/>
          </v:shape>
          <o:OLEObject Type="Embed" ProgID="Equation.DSMT4" ShapeID="_x0000_i1046" DrawAspect="Content" ObjectID="_1615673945" r:id="rId106"/>
        </w:object>
      </w:r>
      <w:r>
        <w:rPr>
          <w:rFonts w:hint="eastAsia"/>
        </w:rPr>
        <w:t>为</w:t>
      </w:r>
      <w:r w:rsidR="00991F78">
        <w:rPr>
          <w:rFonts w:hint="eastAsia"/>
        </w:rPr>
        <w:t>流体的特征长度</w:t>
      </w:r>
      <w:r>
        <w:rPr>
          <w:rFonts w:hint="eastAsia"/>
        </w:rPr>
        <w:t>，</w:t>
      </w:r>
      <w:r w:rsidR="00A22AE0" w:rsidRPr="00925F00">
        <w:rPr>
          <w:position w:val="-10"/>
        </w:rPr>
        <w:object w:dxaOrig="240" w:dyaOrig="260" w14:anchorId="2331995A">
          <v:shape id="_x0000_i1047" type="#_x0000_t75" style="width:11.55pt;height:12.9pt" o:ole="">
            <v:imagedata r:id="rId107" o:title=""/>
          </v:shape>
          <o:OLEObject Type="Embed" ProgID="Equation.DSMT4" ShapeID="_x0000_i1047" DrawAspect="Content" ObjectID="_1615673946" r:id="rId108"/>
        </w:object>
      </w:r>
      <w:r>
        <w:rPr>
          <w:rFonts w:hint="eastAsia"/>
        </w:rPr>
        <w:t>为</w:t>
      </w:r>
      <w:r w:rsidR="00991F78">
        <w:rPr>
          <w:rFonts w:hint="eastAsia"/>
        </w:rPr>
        <w:t>黏</w:t>
      </w:r>
      <w:r>
        <w:rPr>
          <w:rFonts w:hint="eastAsia"/>
        </w:rPr>
        <w:t>性系数。</w:t>
      </w:r>
    </w:p>
    <w:p w14:paraId="3465F7CB" w14:textId="3DBBB563" w:rsidR="00D97FB1" w:rsidRPr="00307384" w:rsidRDefault="008D36A8" w:rsidP="00F22EEF">
      <w:pPr>
        <w:ind w:firstLine="480"/>
      </w:pPr>
      <w:r>
        <w:rPr>
          <w:rFonts w:hint="eastAsia"/>
        </w:rPr>
        <w:t>当</w:t>
      </w:r>
      <w:r w:rsidR="00AD4BEF" w:rsidRPr="00925F00">
        <w:rPr>
          <w:position w:val="-12"/>
        </w:rPr>
        <w:object w:dxaOrig="1020" w:dyaOrig="360" w14:anchorId="40D4CD43">
          <v:shape id="_x0000_i1048" type="#_x0000_t75" style="width:51.6pt;height:18.35pt" o:ole="">
            <v:imagedata r:id="rId109" o:title=""/>
          </v:shape>
          <o:OLEObject Type="Embed" ProgID="Equation.DSMT4" ShapeID="_x0000_i1048" DrawAspect="Content" ObjectID="_1615673947" r:id="rId110"/>
        </w:object>
      </w:r>
      <w:r>
        <w:t>时</w:t>
      </w:r>
      <w:r w:rsidR="00803D04">
        <w:t>流体</w:t>
      </w:r>
      <w:r>
        <w:t>为层流</w:t>
      </w:r>
      <w:r>
        <w:rPr>
          <w:rFonts w:hint="eastAsia"/>
        </w:rPr>
        <w:t>，否则为湍流。</w:t>
      </w:r>
      <w:r w:rsidR="00FF01D5">
        <w:rPr>
          <w:rFonts w:hint="eastAsia"/>
        </w:rPr>
        <w:t>自然界中极少存在层流。</w:t>
      </w:r>
    </w:p>
    <w:p w14:paraId="46DFEB28" w14:textId="77777777" w:rsidR="0057128F" w:rsidRPr="006E537A" w:rsidRDefault="00DB057F" w:rsidP="00F22EEF">
      <w:pPr>
        <w:pStyle w:val="3"/>
      </w:pPr>
      <w:bookmarkStart w:id="82" w:name="_Ref2590827"/>
      <w:bookmarkStart w:id="83" w:name="_Toc4744940"/>
      <w:r w:rsidRPr="006E537A">
        <w:t>雪相的特征</w:t>
      </w:r>
      <w:bookmarkEnd w:id="82"/>
      <w:bookmarkEnd w:id="83"/>
    </w:p>
    <w:p w14:paraId="174D3127" w14:textId="4052F5C8" w:rsidR="0057128F" w:rsidRDefault="00F12E8D" w:rsidP="002C1127">
      <w:pPr>
        <w:ind w:firstLine="480"/>
      </w:pPr>
      <w:r>
        <w:t>在风雪两相流中</w:t>
      </w:r>
      <w:r>
        <w:rPr>
          <w:rFonts w:hint="eastAsia"/>
        </w:rPr>
        <w:t>，</w:t>
      </w:r>
      <w:r w:rsidR="00803D04">
        <w:t>雪相</w:t>
      </w:r>
      <w:r>
        <w:rPr>
          <w:rFonts w:hint="eastAsia"/>
        </w:rPr>
        <w:t>作为次相参与</w:t>
      </w:r>
      <w:r>
        <w:rPr>
          <w:rFonts w:hint="eastAsia"/>
        </w:rPr>
        <w:t>C</w:t>
      </w:r>
      <w:r>
        <w:t>FD</w:t>
      </w:r>
      <w:r>
        <w:t>模拟</w:t>
      </w:r>
      <w:r w:rsidR="00803D04">
        <w:rPr>
          <w:rFonts w:hint="eastAsia"/>
        </w:rPr>
        <w:t>，因此</w:t>
      </w:r>
      <w:r w:rsidR="008540DE">
        <w:rPr>
          <w:rFonts w:hint="eastAsia"/>
        </w:rPr>
        <w:t>，</w:t>
      </w:r>
      <w:r w:rsidR="00803D04">
        <w:rPr>
          <w:rFonts w:hint="eastAsia"/>
        </w:rPr>
        <w:t>需要了解雪颗粒的物理性质和</w:t>
      </w:r>
      <w:r>
        <w:rPr>
          <w:rFonts w:hint="eastAsia"/>
        </w:rPr>
        <w:t>动力学特性。雪颗粒的主要参数如下：</w:t>
      </w:r>
    </w:p>
    <w:p w14:paraId="076373EC" w14:textId="77777777" w:rsidR="00F12E8D" w:rsidRPr="003D744A" w:rsidRDefault="00F12E8D" w:rsidP="00516AD7">
      <w:pPr>
        <w:pStyle w:val="1"/>
        <w:numPr>
          <w:ilvl w:val="0"/>
          <w:numId w:val="5"/>
        </w:numPr>
        <w:ind w:firstLineChars="0"/>
      </w:pPr>
      <w:r w:rsidRPr="003D744A">
        <w:rPr>
          <w:rFonts w:hint="eastAsia"/>
        </w:rPr>
        <w:t>粒径：在不同的降雪中，雪颗粒的粒径不尽相同。粒径主要受到环境温度、湿度等因素的影响。</w:t>
      </w:r>
      <w:r w:rsidR="002543F8" w:rsidRPr="003D744A">
        <w:rPr>
          <w:rFonts w:hint="eastAsia"/>
        </w:rPr>
        <w:t>Budd</w:t>
      </w:r>
      <w:r w:rsidR="002543F8" w:rsidRPr="003D744A">
        <w:t>(1966)</w:t>
      </w:r>
      <w:r w:rsidR="00164B1F" w:rsidRPr="008D720E">
        <w:rPr>
          <w:vertAlign w:val="superscript"/>
        </w:rPr>
        <w:fldChar w:fldCharType="begin"/>
      </w:r>
      <w:r w:rsidR="00164B1F" w:rsidRPr="008D720E">
        <w:rPr>
          <w:vertAlign w:val="superscript"/>
        </w:rPr>
        <w:instrText xml:space="preserve"> REF _Ref2028576 \r \h  \* MERGEFORMAT </w:instrText>
      </w:r>
      <w:r w:rsidR="00164B1F" w:rsidRPr="008D720E">
        <w:rPr>
          <w:vertAlign w:val="superscript"/>
        </w:rPr>
      </w:r>
      <w:r w:rsidR="00164B1F" w:rsidRPr="008D720E">
        <w:rPr>
          <w:vertAlign w:val="superscript"/>
        </w:rPr>
        <w:fldChar w:fldCharType="separate"/>
      </w:r>
      <w:r w:rsidR="00B9456A">
        <w:rPr>
          <w:vertAlign w:val="superscript"/>
        </w:rPr>
        <w:t>[54]</w:t>
      </w:r>
      <w:r w:rsidR="00164B1F" w:rsidRPr="008D720E">
        <w:rPr>
          <w:vertAlign w:val="superscript"/>
        </w:rPr>
        <w:fldChar w:fldCharType="end"/>
      </w:r>
      <w:r w:rsidR="00FA27EB">
        <w:rPr>
          <w:rFonts w:hint="eastAsia"/>
        </w:rPr>
        <w:t>对雪粒子进行了实地测量，得到了粒子粒径分布的概率模型</w:t>
      </w:r>
      <w:r w:rsidR="002543F8" w:rsidRPr="003D744A">
        <w:rPr>
          <w:rFonts w:hint="eastAsia"/>
        </w:rPr>
        <w:t>，</w:t>
      </w:r>
      <w:r w:rsidR="002543F8" w:rsidRPr="003D744A">
        <w:rPr>
          <w:rFonts w:hint="eastAsia"/>
        </w:rPr>
        <w:t>Gordon</w:t>
      </w:r>
      <w:r w:rsidR="002543F8" w:rsidRPr="003D744A">
        <w:rPr>
          <w:rFonts w:hint="eastAsia"/>
        </w:rPr>
        <w:t>等人</w:t>
      </w:r>
      <w:r w:rsidR="00164B1F" w:rsidRPr="003D744A">
        <w:rPr>
          <w:rFonts w:hint="eastAsia"/>
        </w:rPr>
        <w:t>(</w:t>
      </w:r>
      <w:r w:rsidR="00164B1F" w:rsidRPr="003D744A">
        <w:t>2009)</w:t>
      </w:r>
      <w:r w:rsidR="00164B1F" w:rsidRPr="008D720E">
        <w:rPr>
          <w:vertAlign w:val="superscript"/>
        </w:rPr>
        <w:fldChar w:fldCharType="begin"/>
      </w:r>
      <w:r w:rsidR="00164B1F" w:rsidRPr="008D720E">
        <w:rPr>
          <w:vertAlign w:val="superscript"/>
        </w:rPr>
        <w:instrText xml:space="preserve"> </w:instrText>
      </w:r>
      <w:r w:rsidR="00164B1F" w:rsidRPr="008D720E">
        <w:rPr>
          <w:rFonts w:hint="eastAsia"/>
          <w:vertAlign w:val="superscript"/>
        </w:rPr>
        <w:instrText>REF _Ref2028563 \r \h</w:instrText>
      </w:r>
      <w:r w:rsidR="00164B1F" w:rsidRPr="008D720E">
        <w:rPr>
          <w:vertAlign w:val="superscript"/>
        </w:rPr>
        <w:instrText xml:space="preserve">  \* MERGEFORMAT </w:instrText>
      </w:r>
      <w:r w:rsidR="00164B1F" w:rsidRPr="008D720E">
        <w:rPr>
          <w:vertAlign w:val="superscript"/>
        </w:rPr>
      </w:r>
      <w:r w:rsidR="00164B1F" w:rsidRPr="008D720E">
        <w:rPr>
          <w:vertAlign w:val="superscript"/>
        </w:rPr>
        <w:fldChar w:fldCharType="separate"/>
      </w:r>
      <w:r w:rsidR="00B9456A">
        <w:rPr>
          <w:vertAlign w:val="superscript"/>
        </w:rPr>
        <w:t>[55]</w:t>
      </w:r>
      <w:r w:rsidR="00164B1F" w:rsidRPr="008D720E">
        <w:rPr>
          <w:vertAlign w:val="superscript"/>
        </w:rPr>
        <w:fldChar w:fldCharType="end"/>
      </w:r>
      <w:r w:rsidR="00164B1F" w:rsidRPr="008D720E">
        <w:rPr>
          <w:vertAlign w:val="superscript"/>
        </w:rPr>
        <w:fldChar w:fldCharType="begin"/>
      </w:r>
      <w:r w:rsidR="00164B1F" w:rsidRPr="008D720E">
        <w:rPr>
          <w:vertAlign w:val="superscript"/>
        </w:rPr>
        <w:instrText xml:space="preserve"> REF _Ref2028565 \r \h  \* MERGEFORMAT </w:instrText>
      </w:r>
      <w:r w:rsidR="00164B1F" w:rsidRPr="008D720E">
        <w:rPr>
          <w:vertAlign w:val="superscript"/>
        </w:rPr>
      </w:r>
      <w:r w:rsidR="00164B1F" w:rsidRPr="008D720E">
        <w:rPr>
          <w:vertAlign w:val="superscript"/>
        </w:rPr>
        <w:fldChar w:fldCharType="separate"/>
      </w:r>
      <w:r w:rsidR="00B9456A">
        <w:rPr>
          <w:vertAlign w:val="superscript"/>
        </w:rPr>
        <w:t>[56]</w:t>
      </w:r>
      <w:r w:rsidR="00164B1F" w:rsidRPr="008D720E">
        <w:rPr>
          <w:vertAlign w:val="superscript"/>
        </w:rPr>
        <w:fldChar w:fldCharType="end"/>
      </w:r>
      <w:r w:rsidR="002543F8" w:rsidRPr="003D744A">
        <w:rPr>
          <w:rFonts w:hint="eastAsia"/>
        </w:rPr>
        <w:t>的实测也证实了这一模型的合理性。</w:t>
      </w:r>
      <w:r w:rsidR="00FA27EB">
        <w:rPr>
          <w:rFonts w:hint="eastAsia"/>
        </w:rPr>
        <w:t>上述</w:t>
      </w:r>
      <w:r w:rsidR="002543F8" w:rsidRPr="003D744A">
        <w:rPr>
          <w:rFonts w:hint="eastAsia"/>
        </w:rPr>
        <w:t>粒子大小分布概率密度函数</w:t>
      </w:r>
      <w:r w:rsidR="00FA27EB">
        <w:rPr>
          <w:rFonts w:hint="eastAsia"/>
        </w:rPr>
        <w:t>如式</w:t>
      </w:r>
      <w:r w:rsidR="00FA27EB">
        <w:fldChar w:fldCharType="begin"/>
      </w:r>
      <w:r w:rsidR="00FA27EB">
        <w:instrText xml:space="preserve"> </w:instrText>
      </w:r>
      <w:r w:rsidR="00FA27EB">
        <w:rPr>
          <w:rFonts w:hint="eastAsia"/>
        </w:rPr>
        <w:instrText>REF _Ref2877584 \h</w:instrText>
      </w:r>
      <w:r w:rsidR="00FA27EB">
        <w:instrText xml:space="preserve"> </w:instrText>
      </w:r>
      <w:r w:rsidR="00FA27EB">
        <w:fldChar w:fldCharType="separate"/>
      </w:r>
      <w:r w:rsidR="00B9456A" w:rsidRPr="00205FF3">
        <w:t>(</w:t>
      </w:r>
      <w:r w:rsidR="00B9456A">
        <w:rPr>
          <w:noProof/>
        </w:rPr>
        <w:t>3</w:t>
      </w:r>
      <w:r w:rsidR="00B9456A">
        <w:t>.</w:t>
      </w:r>
      <w:r w:rsidR="00B9456A">
        <w:rPr>
          <w:noProof/>
        </w:rPr>
        <w:t>3</w:t>
      </w:r>
      <w:r w:rsidR="00B9456A" w:rsidRPr="00205FF3">
        <w:t>)</w:t>
      </w:r>
      <w:r w:rsidR="00FA27EB">
        <w:fldChar w:fldCharType="end"/>
      </w:r>
      <w:r w:rsidR="00FA27EB">
        <w:t>所示</w:t>
      </w:r>
      <w:r w:rsidR="00FA27EB">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2E7B55" w14:paraId="6CEC4AB8" w14:textId="77777777" w:rsidTr="00745A7F">
        <w:tc>
          <w:tcPr>
            <w:tcW w:w="988" w:type="dxa"/>
            <w:vAlign w:val="center"/>
          </w:tcPr>
          <w:p w14:paraId="0D62D48B" w14:textId="77777777" w:rsidR="002E7B55" w:rsidRDefault="002E7B55" w:rsidP="003C0E8D">
            <w:pPr>
              <w:pStyle w:val="af6"/>
              <w:ind w:firstLine="480"/>
            </w:pPr>
          </w:p>
        </w:tc>
        <w:tc>
          <w:tcPr>
            <w:tcW w:w="6378" w:type="dxa"/>
            <w:vAlign w:val="center"/>
          </w:tcPr>
          <w:p w14:paraId="238087A1" w14:textId="77777777" w:rsidR="002E7B55" w:rsidRDefault="00FA27EB" w:rsidP="003C0E8D">
            <w:pPr>
              <w:pStyle w:val="aff7"/>
              <w:jc w:val="center"/>
            </w:pPr>
            <w:r w:rsidRPr="002E7B55">
              <w:rPr>
                <w:position w:val="-28"/>
              </w:rPr>
              <w:object w:dxaOrig="2000" w:dyaOrig="700" w14:anchorId="3ED36CB0">
                <v:shape id="_x0000_i1049" type="#_x0000_t75" style="width:99.15pt;height:34.65pt" o:ole="">
                  <v:imagedata r:id="rId111" o:title=""/>
                </v:shape>
                <o:OLEObject Type="Embed" ProgID="Equation.DSMT4" ShapeID="_x0000_i1049" DrawAspect="Content" ObjectID="_1615673948" r:id="rId112"/>
              </w:object>
            </w:r>
          </w:p>
        </w:tc>
        <w:tc>
          <w:tcPr>
            <w:tcW w:w="930" w:type="dxa"/>
            <w:vAlign w:val="center"/>
          </w:tcPr>
          <w:p w14:paraId="14DFE8A2" w14:textId="77777777" w:rsidR="002E7B55" w:rsidRPr="00205FF3" w:rsidRDefault="002E7B55" w:rsidP="00205FF3">
            <w:pPr>
              <w:pStyle w:val="aff6"/>
            </w:pPr>
            <w:bookmarkStart w:id="84" w:name="_Ref2877584"/>
            <w:r w:rsidRPr="00205FF3">
              <w:t>(</w:t>
            </w:r>
            <w:fldSimple w:instr=" STYLEREF 1 \s ">
              <w:r w:rsidR="00B9456A">
                <w:rPr>
                  <w:noProof/>
                </w:rPr>
                <w:t>3</w:t>
              </w:r>
            </w:fldSimple>
            <w:r w:rsidR="00850C67">
              <w:t>.</w:t>
            </w:r>
            <w:fldSimple w:instr=" SEQ ( \* ARABIC \s 1 ">
              <w:r w:rsidR="00B9456A">
                <w:rPr>
                  <w:noProof/>
                </w:rPr>
                <w:t>3</w:t>
              </w:r>
            </w:fldSimple>
            <w:r w:rsidRPr="00205FF3">
              <w:t>)</w:t>
            </w:r>
            <w:bookmarkEnd w:id="84"/>
          </w:p>
        </w:tc>
      </w:tr>
    </w:tbl>
    <w:p w14:paraId="3FFB53B4" w14:textId="77777777" w:rsidR="002543F8" w:rsidRPr="00F22EEF" w:rsidRDefault="002E7B55" w:rsidP="00F22EEF">
      <w:pPr>
        <w:pStyle w:val="afffd"/>
      </w:pPr>
      <w:r w:rsidRPr="00F22EEF">
        <w:rPr>
          <w:rFonts w:hint="eastAsia"/>
        </w:rPr>
        <w:t>式中，</w:t>
      </w:r>
      <w:r w:rsidR="00F22EEF" w:rsidRPr="00F22EEF">
        <w:rPr>
          <w:position w:val="-4"/>
        </w:rPr>
        <w:object w:dxaOrig="180" w:dyaOrig="200" w14:anchorId="4FFD849D">
          <v:shape id="_x0000_i1050" type="#_x0000_t75" style="width:10.2pt;height:10.2pt" o:ole="">
            <v:imagedata r:id="rId113" o:title=""/>
          </v:shape>
          <o:OLEObject Type="Embed" ProgID="Equation.DSMT4" ShapeID="_x0000_i1050" DrawAspect="Content" ObjectID="_1615673949" r:id="rId114"/>
        </w:object>
      </w:r>
      <w:r w:rsidR="00FA27EB" w:rsidRPr="00F22EEF">
        <w:rPr>
          <w:rFonts w:hint="eastAsia"/>
        </w:rPr>
        <w:t>为粒子半径，</w:t>
      </w:r>
      <w:r w:rsidR="00F22EEF" w:rsidRPr="00F22EEF">
        <w:rPr>
          <w:position w:val="-6"/>
        </w:rPr>
        <w:object w:dxaOrig="240" w:dyaOrig="220" w14:anchorId="4BD54B5C">
          <v:shape id="_x0000_i1051" type="#_x0000_t75" style="width:11.55pt;height:10.85pt" o:ole="">
            <v:imagedata r:id="rId115" o:title=""/>
          </v:shape>
          <o:OLEObject Type="Embed" ProgID="Equation.DSMT4" ShapeID="_x0000_i1051" DrawAspect="Content" ObjectID="_1615673950" r:id="rId116"/>
        </w:object>
      </w:r>
      <w:r w:rsidRPr="00F22EEF">
        <w:t>为</w:t>
      </w:r>
      <w:r w:rsidR="008F20B2" w:rsidRPr="00F22EEF">
        <w:rPr>
          <w:rFonts w:hint="eastAsia"/>
        </w:rPr>
        <w:t>形状</w:t>
      </w:r>
      <w:r w:rsidR="008F20B2" w:rsidRPr="00F22EEF">
        <w:t>常量</w:t>
      </w:r>
      <w:r w:rsidRPr="00F22EEF">
        <w:rPr>
          <w:rFonts w:hint="eastAsia"/>
        </w:rPr>
        <w:t>，</w:t>
      </w:r>
      <w:r w:rsidR="00F22EEF" w:rsidRPr="00F22EEF">
        <w:rPr>
          <w:position w:val="-10"/>
        </w:rPr>
        <w:object w:dxaOrig="240" w:dyaOrig="320" w14:anchorId="50B8D778">
          <v:shape id="_x0000_i1052" type="#_x0000_t75" style="width:11.55pt;height:18.35pt" o:ole="">
            <v:imagedata r:id="rId117" o:title=""/>
          </v:shape>
          <o:OLEObject Type="Embed" ProgID="Equation.DSMT4" ShapeID="_x0000_i1052" DrawAspect="Content" ObjectID="_1615673951" r:id="rId118"/>
        </w:object>
      </w:r>
      <w:r w:rsidRPr="00F22EEF">
        <w:t>为</w:t>
      </w:r>
      <w:r w:rsidR="008F20B2" w:rsidRPr="00F22EEF">
        <w:rPr>
          <w:rFonts w:hint="eastAsia"/>
        </w:rPr>
        <w:t>特征</w:t>
      </w:r>
      <w:r w:rsidR="008F20B2" w:rsidRPr="00F22EEF">
        <w:t>长度</w:t>
      </w:r>
      <w:r w:rsidRPr="00F22EEF">
        <w:rPr>
          <w:rFonts w:hint="eastAsia"/>
        </w:rPr>
        <w:t>，</w:t>
      </w:r>
      <w:r w:rsidR="00F22EEF" w:rsidRPr="00F22EEF">
        <w:rPr>
          <w:position w:val="-10"/>
        </w:rPr>
        <w:object w:dxaOrig="560" w:dyaOrig="320" w14:anchorId="5E2F08A2">
          <v:shape id="_x0000_i1053" type="#_x0000_t75" style="width:27.15pt;height:18.35pt" o:ole="">
            <v:imagedata r:id="rId119" o:title=""/>
          </v:shape>
          <o:OLEObject Type="Embed" ProgID="Equation.DSMT4" ShapeID="_x0000_i1053" DrawAspect="Content" ObjectID="_1615673952" r:id="rId120"/>
        </w:object>
      </w:r>
      <w:r w:rsidRPr="00F22EEF">
        <w:t>为伽马</w:t>
      </w:r>
      <w:r w:rsidR="008F20B2" w:rsidRPr="00F22EEF">
        <w:rPr>
          <w:rFonts w:hint="eastAsia"/>
        </w:rPr>
        <w:t>概率</w:t>
      </w:r>
      <w:r w:rsidR="008F20B2" w:rsidRPr="00F22EEF">
        <w:t>分布</w:t>
      </w:r>
      <w:r w:rsidRPr="00F22EEF">
        <w:rPr>
          <w:rFonts w:hint="eastAsia"/>
        </w:rPr>
        <w:t>，</w:t>
      </w:r>
      <w:r w:rsidR="00803D04" w:rsidRPr="00F22EEF">
        <w:rPr>
          <w:rFonts w:hint="eastAsia"/>
        </w:rPr>
        <w:t>其函数式为：</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2E7B55" w14:paraId="5138F2B2" w14:textId="77777777" w:rsidTr="00745A7F">
        <w:tc>
          <w:tcPr>
            <w:tcW w:w="988" w:type="dxa"/>
            <w:vAlign w:val="center"/>
          </w:tcPr>
          <w:p w14:paraId="27C6F8BC" w14:textId="77777777" w:rsidR="002E7B55" w:rsidRDefault="002E7B55" w:rsidP="003C0E8D">
            <w:pPr>
              <w:pStyle w:val="af6"/>
              <w:ind w:firstLine="480"/>
            </w:pPr>
          </w:p>
        </w:tc>
        <w:tc>
          <w:tcPr>
            <w:tcW w:w="6378" w:type="dxa"/>
            <w:vAlign w:val="center"/>
          </w:tcPr>
          <w:p w14:paraId="1740FDB2" w14:textId="77777777" w:rsidR="002E7B55" w:rsidRDefault="002E7B55" w:rsidP="003C0E8D">
            <w:pPr>
              <w:pStyle w:val="aff7"/>
              <w:jc w:val="center"/>
            </w:pPr>
            <w:r w:rsidRPr="002E7B55">
              <w:rPr>
                <w:position w:val="-18"/>
              </w:rPr>
              <w:object w:dxaOrig="1820" w:dyaOrig="520" w14:anchorId="4D6B1A39">
                <v:shape id="_x0000_i1054" type="#_x0000_t75" style="width:92.4pt;height:25.8pt" o:ole="">
                  <v:imagedata r:id="rId121" o:title=""/>
                </v:shape>
                <o:OLEObject Type="Embed" ProgID="Equation.DSMT4" ShapeID="_x0000_i1054" DrawAspect="Content" ObjectID="_1615673953" r:id="rId122"/>
              </w:object>
            </w:r>
          </w:p>
        </w:tc>
        <w:tc>
          <w:tcPr>
            <w:tcW w:w="930" w:type="dxa"/>
            <w:vAlign w:val="center"/>
          </w:tcPr>
          <w:p w14:paraId="33514E63" w14:textId="77777777" w:rsidR="002E7B55" w:rsidRPr="00205FF3" w:rsidRDefault="002E7B55" w:rsidP="00205FF3">
            <w:pPr>
              <w:pStyle w:val="aff6"/>
            </w:pPr>
            <w:bookmarkStart w:id="85" w:name="_Ref2877724"/>
            <w:r w:rsidRPr="00205FF3">
              <w:t>(</w:t>
            </w:r>
            <w:fldSimple w:instr=" STYLEREF 1 \s ">
              <w:r w:rsidR="00B9456A">
                <w:rPr>
                  <w:noProof/>
                </w:rPr>
                <w:t>3</w:t>
              </w:r>
            </w:fldSimple>
            <w:r w:rsidR="00850C67">
              <w:t>.</w:t>
            </w:r>
            <w:fldSimple w:instr=" SEQ ( \* ARABIC \s 1 ">
              <w:r w:rsidR="00B9456A">
                <w:rPr>
                  <w:noProof/>
                </w:rPr>
                <w:t>4</w:t>
              </w:r>
            </w:fldSimple>
            <w:r w:rsidRPr="00205FF3">
              <w:t>)</w:t>
            </w:r>
            <w:bookmarkEnd w:id="85"/>
          </w:p>
        </w:tc>
      </w:tr>
    </w:tbl>
    <w:p w14:paraId="10C3827D" w14:textId="77777777" w:rsidR="00F673FA" w:rsidRDefault="008617BF" w:rsidP="000D4714">
      <w:pPr>
        <w:ind w:firstLine="480"/>
      </w:pPr>
      <w:r>
        <w:t>若要考虑不同颗粒粒径分布</w:t>
      </w:r>
      <w:r>
        <w:rPr>
          <w:rFonts w:hint="eastAsia"/>
        </w:rPr>
        <w:t>，</w:t>
      </w:r>
      <w:r>
        <w:t>则需要使用</w:t>
      </w:r>
      <w:r>
        <w:rPr>
          <w:rFonts w:hint="eastAsia"/>
        </w:rPr>
        <w:t>离散相</w:t>
      </w:r>
      <w:r>
        <w:t>模型</w:t>
      </w:r>
      <w:r>
        <w:rPr>
          <w:rFonts w:hint="eastAsia"/>
        </w:rPr>
        <w:t>（</w:t>
      </w:r>
      <w:r>
        <w:rPr>
          <w:rFonts w:hint="eastAsia"/>
        </w:rPr>
        <w:t>D</w:t>
      </w:r>
      <w:r>
        <w:t>PM</w:t>
      </w:r>
      <w:r>
        <w:rPr>
          <w:rFonts w:hint="eastAsia"/>
        </w:rPr>
        <w:t>）进行分析，但</w:t>
      </w:r>
      <w:r w:rsidR="00F673FA">
        <w:t>本文在模拟过程中</w:t>
      </w:r>
      <w:r>
        <w:t>选用了欧拉</w:t>
      </w:r>
      <w:r>
        <w:rPr>
          <w:rFonts w:hint="eastAsia"/>
        </w:rPr>
        <w:t>-</w:t>
      </w:r>
      <w:r>
        <w:t>欧拉模型</w:t>
      </w:r>
      <w:r>
        <w:rPr>
          <w:rFonts w:hint="eastAsia"/>
        </w:rPr>
        <w:t>，</w:t>
      </w:r>
      <w:r>
        <w:t>将雪相视为一种连续流体处理</w:t>
      </w:r>
      <w:r w:rsidR="00EC2239">
        <w:rPr>
          <w:rFonts w:hint="eastAsia"/>
        </w:rPr>
        <w:t>，</w:t>
      </w:r>
      <w:r w:rsidR="00EC2239">
        <w:t>不支持</w:t>
      </w:r>
      <w:r w:rsidR="00EC2239">
        <w:rPr>
          <w:rFonts w:hint="eastAsia"/>
        </w:rPr>
        <w:t>D</w:t>
      </w:r>
      <w:r w:rsidR="00EC2239">
        <w:t>PM</w:t>
      </w:r>
      <w:r w:rsidR="002B66A3">
        <w:t>分析</w:t>
      </w:r>
      <w:r>
        <w:rPr>
          <w:rFonts w:hint="eastAsia"/>
        </w:rPr>
        <w:t>，无法考虑</w:t>
      </w:r>
      <w:r w:rsidR="00F673FA">
        <w:t>雪颗粒粒径的影响</w:t>
      </w:r>
      <w:r w:rsidR="00F673FA">
        <w:rPr>
          <w:rFonts w:hint="eastAsia"/>
        </w:rPr>
        <w:t>，</w:t>
      </w:r>
      <w:r w:rsidR="00F13DDE">
        <w:rPr>
          <w:rFonts w:hint="eastAsia"/>
        </w:rPr>
        <w:t>故</w:t>
      </w:r>
      <w:r w:rsidR="00F673FA">
        <w:t>统一取雪颗粒直径为</w:t>
      </w:r>
      <w:r w:rsidR="00F673FA">
        <w:rPr>
          <w:rFonts w:hint="eastAsia"/>
        </w:rPr>
        <w:t>0</w:t>
      </w:r>
      <w:r w:rsidR="00F673FA">
        <w:t>.001m</w:t>
      </w:r>
      <w:r w:rsidR="00F673FA">
        <w:rPr>
          <w:rFonts w:hint="eastAsia"/>
        </w:rPr>
        <w:t>。</w:t>
      </w:r>
    </w:p>
    <w:p w14:paraId="3771B77F" w14:textId="77777777" w:rsidR="00F12E8D" w:rsidRPr="001E175F" w:rsidRDefault="00F12E8D" w:rsidP="00516AD7">
      <w:pPr>
        <w:pStyle w:val="1"/>
        <w:numPr>
          <w:ilvl w:val="0"/>
          <w:numId w:val="5"/>
        </w:numPr>
        <w:ind w:firstLineChars="0"/>
      </w:pPr>
      <w:r w:rsidRPr="001E175F">
        <w:t>颗粒</w:t>
      </w:r>
      <w:r w:rsidR="007E7211">
        <w:t>黏度</w:t>
      </w:r>
      <w:r w:rsidRPr="001E175F">
        <w:rPr>
          <w:rFonts w:hint="eastAsia"/>
        </w:rPr>
        <w:t>：</w:t>
      </w:r>
      <w:r w:rsidR="000540C4" w:rsidRPr="001E175F">
        <w:rPr>
          <w:rFonts w:hint="eastAsia"/>
        </w:rPr>
        <w:t>颗粒</w:t>
      </w:r>
      <w:r w:rsidR="007E7211">
        <w:rPr>
          <w:rFonts w:hint="eastAsia"/>
        </w:rPr>
        <w:t>黏度</w:t>
      </w:r>
      <w:r w:rsidR="000540C4" w:rsidRPr="001E175F">
        <w:rPr>
          <w:rFonts w:hint="eastAsia"/>
        </w:rPr>
        <w:t>包含三个组成部分，</w:t>
      </w:r>
      <w:r w:rsidR="008713E6" w:rsidRPr="001E175F">
        <w:t>计算式</w:t>
      </w:r>
      <w:r w:rsidR="00C12D7F">
        <w:t>为</w:t>
      </w:r>
      <w:r w:rsidR="00887EC5">
        <w:fldChar w:fldCharType="begin"/>
      </w:r>
      <w:r w:rsidR="00887EC5">
        <w:instrText xml:space="preserve"> REF _Ref2877851 \h </w:instrText>
      </w:r>
      <w:r w:rsidR="00887EC5">
        <w:fldChar w:fldCharType="separate"/>
      </w:r>
      <w:r w:rsidR="00B9456A" w:rsidRPr="00205FF3">
        <w:t>(</w:t>
      </w:r>
      <w:r w:rsidR="00B9456A">
        <w:rPr>
          <w:noProof/>
        </w:rPr>
        <w:t>3</w:t>
      </w:r>
      <w:r w:rsidR="00B9456A">
        <w:t>.</w:t>
      </w:r>
      <w:r w:rsidR="00B9456A">
        <w:rPr>
          <w:noProof/>
        </w:rPr>
        <w:t>5</w:t>
      </w:r>
      <w:r w:rsidR="00B9456A" w:rsidRPr="00205FF3">
        <w:t>)</w:t>
      </w:r>
      <w:r w:rsidR="00887EC5">
        <w:fldChar w:fldCharType="end"/>
      </w:r>
      <w:r w:rsidR="008713E6" w:rsidRPr="001E175F">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8713E6" w14:paraId="017691FB" w14:textId="77777777" w:rsidTr="00745A7F">
        <w:tc>
          <w:tcPr>
            <w:tcW w:w="988" w:type="dxa"/>
            <w:vAlign w:val="center"/>
          </w:tcPr>
          <w:p w14:paraId="209964EC" w14:textId="77777777" w:rsidR="008713E6" w:rsidRDefault="008713E6" w:rsidP="003C0E8D">
            <w:pPr>
              <w:pStyle w:val="af6"/>
              <w:ind w:firstLine="480"/>
            </w:pPr>
          </w:p>
        </w:tc>
        <w:tc>
          <w:tcPr>
            <w:tcW w:w="6378" w:type="dxa"/>
            <w:vAlign w:val="center"/>
          </w:tcPr>
          <w:p w14:paraId="37C166C9" w14:textId="77777777" w:rsidR="008713E6" w:rsidRDefault="00803D04" w:rsidP="003C0E8D">
            <w:pPr>
              <w:pStyle w:val="aff7"/>
              <w:jc w:val="center"/>
            </w:pPr>
            <w:r w:rsidRPr="00803D04">
              <w:rPr>
                <w:position w:val="-12"/>
              </w:rPr>
              <w:object w:dxaOrig="1820" w:dyaOrig="360" w14:anchorId="20D9E1B6">
                <v:shape id="_x0000_i1055" type="#_x0000_t75" style="width:92.4pt;height:17.65pt" o:ole="">
                  <v:imagedata r:id="rId123" o:title=""/>
                </v:shape>
                <o:OLEObject Type="Embed" ProgID="Equation.DSMT4" ShapeID="_x0000_i1055" DrawAspect="Content" ObjectID="_1615673954" r:id="rId124"/>
              </w:object>
            </w:r>
          </w:p>
        </w:tc>
        <w:tc>
          <w:tcPr>
            <w:tcW w:w="930" w:type="dxa"/>
            <w:vAlign w:val="center"/>
          </w:tcPr>
          <w:p w14:paraId="1190F794" w14:textId="77777777" w:rsidR="008713E6" w:rsidRPr="00205FF3" w:rsidRDefault="008713E6" w:rsidP="00205FF3">
            <w:pPr>
              <w:pStyle w:val="aff6"/>
            </w:pPr>
            <w:bookmarkStart w:id="86" w:name="_Ref2877851"/>
            <w:r w:rsidRPr="00205FF3">
              <w:t>(</w:t>
            </w:r>
            <w:fldSimple w:instr=" STYLEREF 1 \s ">
              <w:r w:rsidR="00B9456A">
                <w:rPr>
                  <w:noProof/>
                </w:rPr>
                <w:t>3</w:t>
              </w:r>
            </w:fldSimple>
            <w:r w:rsidR="00850C67">
              <w:t>.</w:t>
            </w:r>
            <w:fldSimple w:instr=" SEQ ( \* ARABIC \s 1 ">
              <w:r w:rsidR="00B9456A">
                <w:rPr>
                  <w:noProof/>
                </w:rPr>
                <w:t>5</w:t>
              </w:r>
            </w:fldSimple>
            <w:r w:rsidRPr="00205FF3">
              <w:t>)</w:t>
            </w:r>
            <w:bookmarkEnd w:id="86"/>
          </w:p>
        </w:tc>
      </w:tr>
    </w:tbl>
    <w:p w14:paraId="3CCAF9EA" w14:textId="77777777" w:rsidR="008713E6" w:rsidRDefault="00BE2BE9" w:rsidP="00F22EEF">
      <w:pPr>
        <w:pStyle w:val="afffd"/>
      </w:pPr>
      <w:r>
        <w:rPr>
          <w:rFonts w:hint="eastAsia"/>
        </w:rPr>
        <w:t>式中，</w:t>
      </w:r>
      <w:r w:rsidR="00803D04" w:rsidRPr="000819F1">
        <w:rPr>
          <w:position w:val="-12"/>
        </w:rPr>
        <w:object w:dxaOrig="279" w:dyaOrig="360" w14:anchorId="61B4D743">
          <v:shape id="_x0000_i1056" type="#_x0000_t75" style="width:14.25pt;height:18.35pt" o:ole="">
            <v:imagedata r:id="rId125" o:title=""/>
          </v:shape>
          <o:OLEObject Type="Embed" ProgID="Equation.DSMT4" ShapeID="_x0000_i1056" DrawAspect="Content" ObjectID="_1615673955" r:id="rId126"/>
        </w:object>
      </w:r>
      <w:r>
        <w:t>为颗粒</w:t>
      </w:r>
      <w:r w:rsidR="007E7211">
        <w:t>黏度</w:t>
      </w:r>
      <w:r>
        <w:rPr>
          <w:rFonts w:hint="eastAsia"/>
        </w:rPr>
        <w:t>，</w:t>
      </w:r>
      <w:r w:rsidR="00803D04" w:rsidRPr="00BE2BE9">
        <w:rPr>
          <w:position w:val="-12"/>
        </w:rPr>
        <w:object w:dxaOrig="340" w:dyaOrig="360" w14:anchorId="71B2FE80">
          <v:shape id="_x0000_i1057" type="#_x0000_t75" style="width:18.35pt;height:18.35pt" o:ole="">
            <v:imagedata r:id="rId127" o:title=""/>
          </v:shape>
          <o:OLEObject Type="Embed" ProgID="Equation.DSMT4" ShapeID="_x0000_i1057" DrawAspect="Content" ObjectID="_1615673956" r:id="rId128"/>
        </w:object>
      </w:r>
      <w:r>
        <w:t>为碰撞</w:t>
      </w:r>
      <w:r w:rsidR="007E7211">
        <w:t>黏度</w:t>
      </w:r>
      <w:r w:rsidR="00C12D7F" w:rsidRPr="001E175F">
        <w:rPr>
          <w:rFonts w:hint="eastAsia"/>
        </w:rPr>
        <w:t>(</w:t>
      </w:r>
      <w:r w:rsidR="00C12D7F" w:rsidRPr="001E175F">
        <w:t>Collisional Viscosity)</w:t>
      </w:r>
      <w:r>
        <w:rPr>
          <w:rFonts w:hint="eastAsia"/>
        </w:rPr>
        <w:t>，</w:t>
      </w:r>
      <w:r w:rsidR="00803D04" w:rsidRPr="000819F1">
        <w:rPr>
          <w:position w:val="-12"/>
        </w:rPr>
        <w:object w:dxaOrig="360" w:dyaOrig="360" w14:anchorId="7ADA7A8B">
          <v:shape id="_x0000_i1058" type="#_x0000_t75" style="width:18.35pt;height:18.35pt" o:ole="">
            <v:imagedata r:id="rId129" o:title=""/>
          </v:shape>
          <o:OLEObject Type="Embed" ProgID="Equation.DSMT4" ShapeID="_x0000_i1058" DrawAspect="Content" ObjectID="_1615673957" r:id="rId130"/>
        </w:object>
      </w:r>
      <w:r>
        <w:t>为动力</w:t>
      </w:r>
      <w:r w:rsidR="007E7211">
        <w:t>黏度</w:t>
      </w:r>
      <w:r w:rsidR="00C12D7F" w:rsidRPr="001E175F">
        <w:rPr>
          <w:rFonts w:hint="eastAsia"/>
        </w:rPr>
        <w:t>(</w:t>
      </w:r>
      <w:r w:rsidR="00C12D7F" w:rsidRPr="001E175F">
        <w:t>Kinetic Viscosity)</w:t>
      </w:r>
      <w:r>
        <w:rPr>
          <w:rFonts w:hint="eastAsia"/>
        </w:rPr>
        <w:t>，</w:t>
      </w:r>
      <w:r w:rsidR="00803D04" w:rsidRPr="00803D04">
        <w:rPr>
          <w:position w:val="-12"/>
        </w:rPr>
        <w:object w:dxaOrig="340" w:dyaOrig="360" w14:anchorId="2A9C250D">
          <v:shape id="_x0000_i1059" type="#_x0000_t75" style="width:17.65pt;height:17.65pt" o:ole="">
            <v:imagedata r:id="rId131" o:title=""/>
          </v:shape>
          <o:OLEObject Type="Embed" ProgID="Equation.DSMT4" ShapeID="_x0000_i1059" DrawAspect="Content" ObjectID="_1615673958" r:id="rId132"/>
        </w:object>
      </w:r>
      <w:r>
        <w:t>为摩擦</w:t>
      </w:r>
      <w:r w:rsidR="007E7211">
        <w:t>黏度</w:t>
      </w:r>
      <w:r w:rsidR="00C12D7F" w:rsidRPr="001E175F">
        <w:rPr>
          <w:rFonts w:hint="eastAsia"/>
        </w:rPr>
        <w:t>(</w:t>
      </w:r>
      <w:r w:rsidR="00C12D7F" w:rsidRPr="001E175F">
        <w:t>Frictional Viscosity)</w:t>
      </w:r>
      <w:r>
        <w:rPr>
          <w:rFonts w:hint="eastAsia"/>
        </w:rPr>
        <w:t>。</w:t>
      </w:r>
    </w:p>
    <w:p w14:paraId="51E25488" w14:textId="4BE9E5CD" w:rsidR="00E236FC" w:rsidRDefault="00661AA4" w:rsidP="00516AD7">
      <w:pPr>
        <w:pStyle w:val="1"/>
        <w:numPr>
          <w:ilvl w:val="0"/>
          <w:numId w:val="5"/>
        </w:numPr>
        <w:ind w:firstLineChars="0"/>
      </w:pPr>
      <w:r>
        <w:t>颗粒密度</w:t>
      </w:r>
      <w:r w:rsidR="00394E9A">
        <w:rPr>
          <w:rFonts w:hint="eastAsia"/>
        </w:rPr>
        <w:t>：</w:t>
      </w:r>
      <w:r w:rsidR="00394E9A">
        <w:t>由于积雪并非密实</w:t>
      </w:r>
      <w:r w:rsidR="00394E9A">
        <w:rPr>
          <w:rFonts w:hint="eastAsia"/>
        </w:rPr>
        <w:t>，</w:t>
      </w:r>
      <w:r w:rsidR="00394E9A">
        <w:t>雪颗粒之间存在大量空隙</w:t>
      </w:r>
      <w:r w:rsidR="00394E9A">
        <w:rPr>
          <w:rFonts w:hint="eastAsia"/>
        </w:rPr>
        <w:t>，</w:t>
      </w:r>
      <w:r w:rsidR="00394E9A">
        <w:t>因此</w:t>
      </w:r>
      <w:r w:rsidR="008540DE">
        <w:rPr>
          <w:rFonts w:hint="eastAsia"/>
        </w:rPr>
        <w:t>，</w:t>
      </w:r>
      <w:r w:rsidR="00394E9A">
        <w:t>可将积雪视为雪与空气的混合物</w:t>
      </w:r>
      <w:r w:rsidR="005F7BE7">
        <w:rPr>
          <w:rFonts w:hint="eastAsia"/>
        </w:rPr>
        <w:t>。</w:t>
      </w:r>
      <w:r w:rsidR="005F7BE7">
        <w:t>积雪密度</w:t>
      </w:r>
      <w:r w:rsidR="00803D04" w:rsidRPr="000C707A">
        <w:rPr>
          <w:position w:val="-12"/>
        </w:rPr>
        <w:object w:dxaOrig="340" w:dyaOrig="360" w14:anchorId="4346359F">
          <v:shape id="_x0000_i1060" type="#_x0000_t75" style="width:19pt;height:18.35pt" o:ole="">
            <v:imagedata r:id="rId133" o:title=""/>
          </v:shape>
          <o:OLEObject Type="Embed" ProgID="Equation.DSMT4" ShapeID="_x0000_i1060" DrawAspect="Content" ObjectID="_1615673959" r:id="rId134"/>
        </w:object>
      </w:r>
      <w:r w:rsidR="005F7BE7">
        <w:t>又称为</w:t>
      </w:r>
      <w:r w:rsidR="00394E9A">
        <w:t>雪的表观密度</w:t>
      </w:r>
      <w:r w:rsidR="00394E9A">
        <w:rPr>
          <w:rFonts w:hint="eastAsia"/>
        </w:rPr>
        <w:t>，</w:t>
      </w:r>
      <w:r w:rsidR="00394E9A">
        <w:t>颗粒密度</w:t>
      </w:r>
      <w:r w:rsidR="000C707A" w:rsidRPr="000C707A">
        <w:rPr>
          <w:position w:val="-10"/>
        </w:rPr>
        <w:object w:dxaOrig="240" w:dyaOrig="260" w14:anchorId="7783DCB1">
          <v:shape id="_x0000_i1061" type="#_x0000_t75" style="width:11.55pt;height:12.25pt" o:ole="">
            <v:imagedata r:id="rId135" o:title=""/>
          </v:shape>
          <o:OLEObject Type="Embed" ProgID="Equation.DSMT4" ShapeID="_x0000_i1061" DrawAspect="Content" ObjectID="_1615673960" r:id="rId136"/>
        </w:object>
      </w:r>
      <w:r w:rsidR="005F7BE7">
        <w:t>又称为</w:t>
      </w:r>
      <w:r w:rsidR="005F7BE7">
        <w:rPr>
          <w:rFonts w:hint="eastAsia"/>
        </w:rPr>
        <w:t>真实密度</w:t>
      </w:r>
      <w:r w:rsidR="00394E9A">
        <w:rPr>
          <w:rFonts w:hint="eastAsia"/>
        </w:rPr>
        <w:t>。</w:t>
      </w:r>
      <w:r w:rsidR="00FE770B">
        <w:rPr>
          <w:rFonts w:hint="eastAsia"/>
        </w:rPr>
        <w:t>在混合物中，</w:t>
      </w:r>
      <w:r w:rsidR="00C50954">
        <w:rPr>
          <w:rFonts w:hint="eastAsia"/>
        </w:rPr>
        <w:t>大小雪粒混杂在一起，小雪粒充满大雪粒之间的间隙，</w:t>
      </w:r>
      <w:r w:rsidR="00FE770B">
        <w:rPr>
          <w:rFonts w:hint="eastAsia"/>
        </w:rPr>
        <w:t>会使积雪密度增加，因此引入一个新的参数，称为填充限制</w:t>
      </w:r>
      <w:r w:rsidR="00697C16">
        <w:rPr>
          <w:rFonts w:hint="eastAsia"/>
        </w:rPr>
        <w:t xml:space="preserve"> </w:t>
      </w:r>
      <w:r w:rsidR="00FE770B">
        <w:rPr>
          <w:rFonts w:hint="eastAsia"/>
        </w:rPr>
        <w:t>(</w:t>
      </w:r>
      <w:r w:rsidR="00FE770B">
        <w:t>Packing Limit)</w:t>
      </w:r>
      <w:r w:rsidR="00803D04">
        <w:rPr>
          <w:rFonts w:hint="eastAsia"/>
        </w:rPr>
        <w:t>，</w:t>
      </w:r>
      <w:r w:rsidR="00803D04">
        <w:t>用</w:t>
      </w:r>
      <w:r w:rsidR="000C707A" w:rsidRPr="000C707A">
        <w:rPr>
          <w:position w:val="-12"/>
        </w:rPr>
        <w:object w:dxaOrig="440" w:dyaOrig="360" w14:anchorId="18B65A87">
          <v:shape id="_x0000_i1062" type="#_x0000_t75" style="width:21.75pt;height:18.35pt" o:ole="">
            <v:imagedata r:id="rId137" o:title=""/>
          </v:shape>
          <o:OLEObject Type="Embed" ProgID="Equation.DSMT4" ShapeID="_x0000_i1062" DrawAspect="Content" ObjectID="_1615673961" r:id="rId138"/>
        </w:object>
      </w:r>
      <w:r w:rsidR="00803D04">
        <w:t>表示</w:t>
      </w:r>
      <w:r w:rsidR="00FE770B">
        <w:rPr>
          <w:rFonts w:hint="eastAsia"/>
        </w:rPr>
        <w:t>，</w:t>
      </w:r>
      <w:r w:rsidR="00FB5F79">
        <w:rPr>
          <w:rFonts w:hint="eastAsia"/>
        </w:rPr>
        <w:t>其值</w:t>
      </w:r>
      <w:r w:rsidR="00803D04">
        <w:rPr>
          <w:rFonts w:hint="eastAsia"/>
        </w:rPr>
        <w:t>随着单位</w:t>
      </w:r>
      <w:r w:rsidR="006C3B01">
        <w:rPr>
          <w:rFonts w:hint="eastAsia"/>
        </w:rPr>
        <w:t>体积内颗粒数量和颗粒直径而变化</w:t>
      </w:r>
      <w:r w:rsidR="00184D12">
        <w:rPr>
          <w:rFonts w:hint="eastAsia"/>
        </w:rPr>
        <w:t>，</w:t>
      </w:r>
      <w:r w:rsidR="00803D04">
        <w:rPr>
          <w:rFonts w:hint="eastAsia"/>
        </w:rPr>
        <w:t>相当于</w:t>
      </w:r>
      <w:r w:rsidR="00184D12">
        <w:rPr>
          <w:rFonts w:hint="eastAsia"/>
        </w:rPr>
        <w:t>积雪中雪相体积分数的最大值</w:t>
      </w:r>
      <w:r w:rsidR="006C3B01">
        <w:rPr>
          <w:rFonts w:hint="eastAsia"/>
        </w:rPr>
        <w:t>。</w:t>
      </w:r>
      <w:r w:rsidR="004F312F">
        <w:rPr>
          <w:rFonts w:hint="eastAsia"/>
        </w:rPr>
        <w:t>因此</w:t>
      </w:r>
      <w:r w:rsidR="00803D04">
        <w:rPr>
          <w:rFonts w:hint="eastAsia"/>
        </w:rPr>
        <w:t>最大</w:t>
      </w:r>
      <w:r w:rsidR="002409F5">
        <w:rPr>
          <w:rFonts w:hint="eastAsia"/>
        </w:rPr>
        <w:t>积雪</w:t>
      </w:r>
      <w:r w:rsidR="004D7EC6">
        <w:rPr>
          <w:rFonts w:hint="eastAsia"/>
        </w:rPr>
        <w:t>密度和填充限制、</w:t>
      </w:r>
      <w:r w:rsidR="002409F5">
        <w:rPr>
          <w:rFonts w:hint="eastAsia"/>
        </w:rPr>
        <w:t>颗粒</w:t>
      </w:r>
      <w:r w:rsidR="004D7EC6">
        <w:rPr>
          <w:rFonts w:hint="eastAsia"/>
        </w:rPr>
        <w:t>密度</w:t>
      </w:r>
      <w:r w:rsidR="002409F5">
        <w:rPr>
          <w:rFonts w:hint="eastAsia"/>
        </w:rPr>
        <w:t>之间</w:t>
      </w:r>
      <w:r w:rsidR="004D7EC6">
        <w:rPr>
          <w:rFonts w:hint="eastAsia"/>
        </w:rPr>
        <w:t>有如</w:t>
      </w:r>
      <w:r w:rsidR="00562217">
        <w:rPr>
          <w:rFonts w:hint="eastAsia"/>
        </w:rPr>
        <w:t>下</w:t>
      </w:r>
      <w:r w:rsidR="004D7EC6">
        <w:rPr>
          <w:rFonts w:hint="eastAsia"/>
        </w:rPr>
        <w:t>关系</w:t>
      </w:r>
      <w:r w:rsidR="00562217">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4D7EC6" w14:paraId="5E14A41B" w14:textId="77777777" w:rsidTr="005C07AA">
        <w:tc>
          <w:tcPr>
            <w:tcW w:w="988" w:type="dxa"/>
            <w:vAlign w:val="center"/>
          </w:tcPr>
          <w:p w14:paraId="72D1D87E" w14:textId="77777777" w:rsidR="004D7EC6" w:rsidRDefault="004D7EC6" w:rsidP="003C0E8D">
            <w:pPr>
              <w:pStyle w:val="af6"/>
              <w:ind w:firstLine="480"/>
            </w:pPr>
          </w:p>
        </w:tc>
        <w:tc>
          <w:tcPr>
            <w:tcW w:w="6378" w:type="dxa"/>
            <w:vAlign w:val="center"/>
          </w:tcPr>
          <w:p w14:paraId="776B59F9" w14:textId="77777777" w:rsidR="004D7EC6" w:rsidRDefault="00803D04" w:rsidP="003C0E8D">
            <w:pPr>
              <w:pStyle w:val="aff7"/>
              <w:jc w:val="center"/>
            </w:pPr>
            <w:r w:rsidRPr="004D7EC6">
              <w:rPr>
                <w:position w:val="-14"/>
              </w:rPr>
              <w:object w:dxaOrig="1420" w:dyaOrig="380" w14:anchorId="26BBB9FF">
                <v:shape id="_x0000_i1063" type="#_x0000_t75" style="width:69.3pt;height:18.35pt" o:ole="">
                  <v:imagedata r:id="rId139" o:title=""/>
                </v:shape>
                <o:OLEObject Type="Embed" ProgID="Equation.DSMT4" ShapeID="_x0000_i1063" DrawAspect="Content" ObjectID="_1615673962" r:id="rId140"/>
              </w:object>
            </w:r>
          </w:p>
        </w:tc>
        <w:tc>
          <w:tcPr>
            <w:tcW w:w="930" w:type="dxa"/>
            <w:vAlign w:val="center"/>
          </w:tcPr>
          <w:p w14:paraId="6C679D91" w14:textId="77777777" w:rsidR="004D7EC6" w:rsidRPr="00205FF3" w:rsidRDefault="004D7EC6" w:rsidP="00205FF3">
            <w:pPr>
              <w:pStyle w:val="aff6"/>
            </w:pPr>
            <w:r w:rsidRPr="00205FF3">
              <w:t>(</w:t>
            </w:r>
            <w:fldSimple w:instr=" STYLEREF 1 \s ">
              <w:r w:rsidR="00B9456A">
                <w:rPr>
                  <w:noProof/>
                </w:rPr>
                <w:t>3</w:t>
              </w:r>
            </w:fldSimple>
            <w:r w:rsidR="00850C67">
              <w:t>.</w:t>
            </w:r>
            <w:fldSimple w:instr=" SEQ ( \* ARABIC \s 1 ">
              <w:r w:rsidR="00B9456A">
                <w:rPr>
                  <w:noProof/>
                </w:rPr>
                <w:t>6</w:t>
              </w:r>
            </w:fldSimple>
            <w:r w:rsidRPr="00205FF3">
              <w:t>)</w:t>
            </w:r>
          </w:p>
        </w:tc>
      </w:tr>
    </w:tbl>
    <w:p w14:paraId="58E89751" w14:textId="77777777" w:rsidR="004F312F" w:rsidRDefault="001C303B" w:rsidP="001C303B">
      <w:pPr>
        <w:ind w:firstLine="480"/>
      </w:pPr>
      <w:r w:rsidRPr="001C303B">
        <w:rPr>
          <w:rFonts w:hint="eastAsia"/>
        </w:rPr>
        <w:t>雪的颗粒密度与冰晶凝华过程中的多种环境因素有关，目前，针对雪的颗粒密度的研究尚少，难以获取其准确数值。</w:t>
      </w:r>
      <w:r w:rsidR="004F312F">
        <w:rPr>
          <w:rFonts w:hint="eastAsia"/>
        </w:rPr>
        <w:t>故雪</w:t>
      </w:r>
      <w:r w:rsidR="000801B1">
        <w:rPr>
          <w:rFonts w:hint="eastAsia"/>
        </w:rPr>
        <w:t>的</w:t>
      </w:r>
      <w:r w:rsidR="004F312F">
        <w:rPr>
          <w:rFonts w:hint="eastAsia"/>
        </w:rPr>
        <w:t>颗粒密度</w:t>
      </w:r>
      <w:r>
        <w:rPr>
          <w:rFonts w:hint="eastAsia"/>
        </w:rPr>
        <w:t>暂时</w:t>
      </w:r>
      <w:r w:rsidR="004F312F">
        <w:rPr>
          <w:rFonts w:hint="eastAsia"/>
        </w:rPr>
        <w:t>可通过场地上测得的最大积雪密度反推得到：</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4F312F" w14:paraId="17A16F38" w14:textId="77777777" w:rsidTr="005C07AA">
        <w:tc>
          <w:tcPr>
            <w:tcW w:w="988" w:type="dxa"/>
            <w:vAlign w:val="center"/>
          </w:tcPr>
          <w:p w14:paraId="6E01F3C3" w14:textId="77777777" w:rsidR="004F312F" w:rsidRDefault="004F312F" w:rsidP="003C0E8D">
            <w:pPr>
              <w:pStyle w:val="af6"/>
              <w:ind w:firstLine="480"/>
            </w:pPr>
          </w:p>
        </w:tc>
        <w:tc>
          <w:tcPr>
            <w:tcW w:w="6378" w:type="dxa"/>
            <w:vAlign w:val="center"/>
          </w:tcPr>
          <w:p w14:paraId="5BF16AE9" w14:textId="77777777" w:rsidR="004F312F" w:rsidRDefault="00803D04" w:rsidP="003C0E8D">
            <w:pPr>
              <w:pStyle w:val="aff7"/>
              <w:jc w:val="center"/>
            </w:pPr>
            <w:r w:rsidRPr="004F312F">
              <w:rPr>
                <w:position w:val="-30"/>
              </w:rPr>
              <w:object w:dxaOrig="1060" w:dyaOrig="700" w14:anchorId="0ADB3405">
                <v:shape id="_x0000_i1064" type="#_x0000_t75" style="width:52.3pt;height:35.3pt" o:ole="">
                  <v:imagedata r:id="rId141" o:title=""/>
                </v:shape>
                <o:OLEObject Type="Embed" ProgID="Equation.DSMT4" ShapeID="_x0000_i1064" DrawAspect="Content" ObjectID="_1615673963" r:id="rId142"/>
              </w:object>
            </w:r>
          </w:p>
        </w:tc>
        <w:tc>
          <w:tcPr>
            <w:tcW w:w="930" w:type="dxa"/>
            <w:vAlign w:val="center"/>
          </w:tcPr>
          <w:p w14:paraId="579F5C36" w14:textId="77777777" w:rsidR="004F312F" w:rsidRPr="00205FF3" w:rsidRDefault="004F312F" w:rsidP="00205FF3">
            <w:pPr>
              <w:pStyle w:val="aff6"/>
            </w:pPr>
            <w:bookmarkStart w:id="87" w:name="_Ref4314435"/>
            <w:r w:rsidRPr="00205FF3">
              <w:t>(</w:t>
            </w:r>
            <w:fldSimple w:instr=" STYLEREF 1 \s ">
              <w:r w:rsidR="00B9456A">
                <w:rPr>
                  <w:noProof/>
                </w:rPr>
                <w:t>3</w:t>
              </w:r>
            </w:fldSimple>
            <w:r w:rsidR="00850C67">
              <w:t>.</w:t>
            </w:r>
            <w:fldSimple w:instr=" SEQ ( \* ARABIC \s 1 ">
              <w:r w:rsidR="00B9456A">
                <w:rPr>
                  <w:noProof/>
                </w:rPr>
                <w:t>7</w:t>
              </w:r>
            </w:fldSimple>
            <w:r w:rsidRPr="00205FF3">
              <w:t>)</w:t>
            </w:r>
            <w:bookmarkEnd w:id="87"/>
          </w:p>
        </w:tc>
      </w:tr>
    </w:tbl>
    <w:p w14:paraId="27346487" w14:textId="77777777" w:rsidR="00661AA4" w:rsidRDefault="002543F8" w:rsidP="00516AD7">
      <w:pPr>
        <w:pStyle w:val="1"/>
        <w:numPr>
          <w:ilvl w:val="0"/>
          <w:numId w:val="5"/>
        </w:numPr>
        <w:ind w:firstLineChars="0"/>
      </w:pPr>
      <w:r>
        <w:t>大气中</w:t>
      </w:r>
      <w:r w:rsidR="00661AA4">
        <w:t>雪相</w:t>
      </w:r>
      <w:r>
        <w:t>的</w:t>
      </w:r>
      <w:r w:rsidR="00661AA4">
        <w:t>体积分数</w:t>
      </w:r>
      <w:r>
        <w:rPr>
          <w:rFonts w:hint="eastAsia"/>
        </w:rPr>
        <w:t>：雪相的体积分数</w:t>
      </w:r>
      <w:r w:rsidR="00803D04" w:rsidRPr="00B64115">
        <w:rPr>
          <w:position w:val="-10"/>
        </w:rPr>
        <w:object w:dxaOrig="200" w:dyaOrig="260" w14:anchorId="16676921">
          <v:shape id="_x0000_i1065" type="#_x0000_t75" style="width:10.2pt;height:12.9pt" o:ole="">
            <v:imagedata r:id="rId143" o:title=""/>
          </v:shape>
          <o:OLEObject Type="Embed" ProgID="Equation.DSMT4" ShapeID="_x0000_i1065" DrawAspect="Content" ObjectID="_1615673964" r:id="rId144"/>
        </w:object>
      </w:r>
      <w:r>
        <w:rPr>
          <w:rFonts w:hint="eastAsia"/>
        </w:rPr>
        <w:t>因降雪强度不同而变化。</w:t>
      </w:r>
    </w:p>
    <w:p w14:paraId="200156D4" w14:textId="77777777" w:rsidR="00661AA4" w:rsidRDefault="004D0980" w:rsidP="008D720E">
      <w:pPr>
        <w:pStyle w:val="1"/>
        <w:numPr>
          <w:ilvl w:val="0"/>
          <w:numId w:val="5"/>
        </w:numPr>
        <w:ind w:firstLineChars="0"/>
      </w:pPr>
      <w:r>
        <w:t>表</w:t>
      </w:r>
      <w:r w:rsidR="00661AA4">
        <w:t>面摩擦速度</w:t>
      </w:r>
      <w:r w:rsidR="0030004B">
        <w:rPr>
          <w:rFonts w:hint="eastAsia"/>
        </w:rPr>
        <w:t>、</w:t>
      </w:r>
      <w:r w:rsidR="00744143">
        <w:t>阈值风速</w:t>
      </w:r>
    </w:p>
    <w:p w14:paraId="6E6CB6F0" w14:textId="77777777" w:rsidR="004D0980" w:rsidRDefault="0030004B" w:rsidP="00E30D52">
      <w:pPr>
        <w:ind w:firstLine="480"/>
      </w:pPr>
      <w:r>
        <w:t>风在积雪表面形成切应力</w:t>
      </w:r>
      <w:r>
        <w:rPr>
          <w:rFonts w:hint="eastAsia"/>
        </w:rPr>
        <w:t>，</w:t>
      </w:r>
      <w:r>
        <w:t>当切应力足够大时</w:t>
      </w:r>
      <w:r>
        <w:rPr>
          <w:rFonts w:hint="eastAsia"/>
        </w:rPr>
        <w:t>，</w:t>
      </w:r>
      <w:r>
        <w:t>积雪表面的疏松粒子</w:t>
      </w:r>
      <w:r>
        <w:rPr>
          <w:rFonts w:hint="eastAsia"/>
        </w:rPr>
        <w:t>将会克服约束发生运动，产生</w:t>
      </w:r>
      <w:r w:rsidR="00DC7910">
        <w:rPr>
          <w:rFonts w:hint="eastAsia"/>
        </w:rPr>
        <w:t>飘移</w:t>
      </w:r>
      <w:r>
        <w:rPr>
          <w:rFonts w:hint="eastAsia"/>
        </w:rPr>
        <w:t>。</w:t>
      </w:r>
      <w:r w:rsidR="00394C1A">
        <w:rPr>
          <w:rFonts w:hint="eastAsia"/>
        </w:rPr>
        <w:t>一般将积雪表面风速称为表面摩擦速度</w:t>
      </w:r>
      <w:r w:rsidR="00E30D52">
        <w:rPr>
          <w:rFonts w:hint="eastAsia"/>
        </w:rPr>
        <w:t>，如式</w:t>
      </w:r>
      <w:r w:rsidR="00E30D52">
        <w:fldChar w:fldCharType="begin"/>
      </w:r>
      <w:r w:rsidR="00E30D52">
        <w:instrText xml:space="preserve"> </w:instrText>
      </w:r>
      <w:r w:rsidR="00E30D52">
        <w:rPr>
          <w:rFonts w:hint="eastAsia"/>
        </w:rPr>
        <w:instrText>REF _Ref2878217 \h</w:instrText>
      </w:r>
      <w:r w:rsidR="00E30D52">
        <w:instrText xml:space="preserve"> </w:instrText>
      </w:r>
      <w:r w:rsidR="00E30D52">
        <w:fldChar w:fldCharType="separate"/>
      </w:r>
      <w:r w:rsidR="00B9456A" w:rsidRPr="00205FF3">
        <w:t>(</w:t>
      </w:r>
      <w:r w:rsidR="00B9456A">
        <w:rPr>
          <w:noProof/>
        </w:rPr>
        <w:t>3</w:t>
      </w:r>
      <w:r w:rsidR="00B9456A">
        <w:t>.</w:t>
      </w:r>
      <w:r w:rsidR="00B9456A">
        <w:rPr>
          <w:noProof/>
        </w:rPr>
        <w:t>8</w:t>
      </w:r>
      <w:r w:rsidR="00B9456A" w:rsidRPr="00205FF3">
        <w:t>)</w:t>
      </w:r>
      <w:r w:rsidR="00E30D52">
        <w:fldChar w:fldCharType="end"/>
      </w:r>
      <w:r w:rsidR="00E30D52">
        <w:t>所示</w:t>
      </w:r>
      <w:r w:rsidR="00394C1A">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865AD6" w14:paraId="0B0709EF" w14:textId="77777777" w:rsidTr="005C07AA">
        <w:tc>
          <w:tcPr>
            <w:tcW w:w="988" w:type="dxa"/>
            <w:vAlign w:val="center"/>
          </w:tcPr>
          <w:p w14:paraId="5BB310AB" w14:textId="77777777" w:rsidR="00865AD6" w:rsidRDefault="00865AD6" w:rsidP="003C0E8D">
            <w:pPr>
              <w:pStyle w:val="af6"/>
              <w:ind w:firstLine="480"/>
            </w:pPr>
          </w:p>
        </w:tc>
        <w:tc>
          <w:tcPr>
            <w:tcW w:w="6378" w:type="dxa"/>
            <w:vAlign w:val="center"/>
          </w:tcPr>
          <w:p w14:paraId="7F935725" w14:textId="77777777" w:rsidR="00865AD6" w:rsidRDefault="00640E20" w:rsidP="003C0E8D">
            <w:pPr>
              <w:pStyle w:val="aff7"/>
              <w:jc w:val="center"/>
            </w:pPr>
            <w:r w:rsidRPr="007F092F">
              <w:rPr>
                <w:position w:val="-14"/>
              </w:rPr>
              <w:object w:dxaOrig="1200" w:dyaOrig="420" w14:anchorId="1838CB24">
                <v:shape id="_x0000_i1066" type="#_x0000_t75" style="width:61.15pt;height:21.75pt" o:ole="">
                  <v:imagedata r:id="rId145" o:title=""/>
                </v:shape>
                <o:OLEObject Type="Embed" ProgID="Equation.DSMT4" ShapeID="_x0000_i1066" DrawAspect="Content" ObjectID="_1615673965" r:id="rId146"/>
              </w:object>
            </w:r>
          </w:p>
        </w:tc>
        <w:tc>
          <w:tcPr>
            <w:tcW w:w="930" w:type="dxa"/>
            <w:vAlign w:val="center"/>
          </w:tcPr>
          <w:p w14:paraId="52831D47" w14:textId="77777777" w:rsidR="00865AD6" w:rsidRPr="00205FF3" w:rsidRDefault="00865AD6" w:rsidP="00205FF3">
            <w:pPr>
              <w:pStyle w:val="aff6"/>
            </w:pPr>
            <w:bookmarkStart w:id="88" w:name="_Ref2878217"/>
            <w:r w:rsidRPr="00205FF3">
              <w:t>(</w:t>
            </w:r>
            <w:fldSimple w:instr=" STYLEREF 1 \s ">
              <w:r w:rsidR="00B9456A">
                <w:rPr>
                  <w:noProof/>
                </w:rPr>
                <w:t>3</w:t>
              </w:r>
            </w:fldSimple>
            <w:r w:rsidR="00850C67">
              <w:t>.</w:t>
            </w:r>
            <w:fldSimple w:instr=" SEQ ( \* ARABIC \s 1 ">
              <w:r w:rsidR="00B9456A">
                <w:rPr>
                  <w:noProof/>
                </w:rPr>
                <w:t>8</w:t>
              </w:r>
            </w:fldSimple>
            <w:r w:rsidRPr="00205FF3">
              <w:t>)</w:t>
            </w:r>
            <w:bookmarkEnd w:id="88"/>
          </w:p>
        </w:tc>
      </w:tr>
    </w:tbl>
    <w:p w14:paraId="6721BA2B" w14:textId="77777777" w:rsidR="008540DE" w:rsidRDefault="00865AD6" w:rsidP="007C0D49">
      <w:pPr>
        <w:pStyle w:val="afffd"/>
      </w:pPr>
      <w:r>
        <w:rPr>
          <w:rFonts w:hint="eastAsia"/>
        </w:rPr>
        <w:t>式中，</w:t>
      </w:r>
      <w:r w:rsidRPr="00E153B8">
        <w:rPr>
          <w:position w:val="-6"/>
        </w:rPr>
        <w:object w:dxaOrig="200" w:dyaOrig="220" w14:anchorId="55D5E7BD">
          <v:shape id="_x0000_i1067" type="#_x0000_t75" style="width:10.85pt;height:10.85pt" o:ole="">
            <v:imagedata r:id="rId147" o:title=""/>
          </v:shape>
          <o:OLEObject Type="Embed" ProgID="Equation.DSMT4" ShapeID="_x0000_i1067" DrawAspect="Content" ObjectID="_1615673966" r:id="rId148"/>
        </w:object>
      </w:r>
      <w:r>
        <w:t>为表面切应力</w:t>
      </w:r>
      <w:r>
        <w:rPr>
          <w:rFonts w:hint="eastAsia"/>
        </w:rPr>
        <w:t>，</w:t>
      </w:r>
      <w:r w:rsidR="00640E20" w:rsidRPr="007F092F">
        <w:rPr>
          <w:position w:val="-12"/>
        </w:rPr>
        <w:object w:dxaOrig="300" w:dyaOrig="360" w14:anchorId="0A281854">
          <v:shape id="_x0000_i1068" type="#_x0000_t75" style="width:14.25pt;height:18.35pt" o:ole="">
            <v:imagedata r:id="rId149" o:title=""/>
          </v:shape>
          <o:OLEObject Type="Embed" ProgID="Equation.DSMT4" ShapeID="_x0000_i1068" DrawAspect="Content" ObjectID="_1615673967" r:id="rId150"/>
        </w:object>
      </w:r>
      <w:r>
        <w:t>为空气密度</w:t>
      </w:r>
      <w:r>
        <w:rPr>
          <w:rFonts w:hint="eastAsia"/>
        </w:rPr>
        <w:t>。</w:t>
      </w:r>
    </w:p>
    <w:p w14:paraId="2814C0D6" w14:textId="13EFF584" w:rsidR="00865AD6" w:rsidRDefault="00D540A7" w:rsidP="004D0980">
      <w:pPr>
        <w:ind w:firstLine="480"/>
      </w:pPr>
      <w:r>
        <w:rPr>
          <w:rFonts w:hint="eastAsia"/>
        </w:rPr>
        <w:t>在积雪的沉积和侵蚀理论中，存在两个阈值风速，分别为流体阈值</w:t>
      </w:r>
      <w:r w:rsidR="00640E20" w:rsidRPr="00D31574">
        <w:rPr>
          <w:position w:val="-14"/>
        </w:rPr>
        <w:object w:dxaOrig="460" w:dyaOrig="380" w14:anchorId="3F39F9C0">
          <v:shape id="_x0000_i1069" type="#_x0000_t75" style="width:23.75pt;height:18.35pt" o:ole="">
            <v:imagedata r:id="rId151" o:title=""/>
          </v:shape>
          <o:OLEObject Type="Embed" ProgID="Equation.DSMT4" ShapeID="_x0000_i1069" DrawAspect="Content" ObjectID="_1615673968" r:id="rId152"/>
        </w:object>
      </w:r>
      <w:r>
        <w:rPr>
          <w:rFonts w:hint="eastAsia"/>
        </w:rPr>
        <w:t>和冲击阈值</w:t>
      </w:r>
      <w:r w:rsidR="00640E20" w:rsidRPr="00D31574">
        <w:rPr>
          <w:position w:val="-14"/>
        </w:rPr>
        <w:object w:dxaOrig="440" w:dyaOrig="380" w14:anchorId="2E2F0D2C">
          <v:shape id="_x0000_i1070" type="#_x0000_t75" style="width:22.4pt;height:18.35pt" o:ole="">
            <v:imagedata r:id="rId153" o:title=""/>
          </v:shape>
          <o:OLEObject Type="Embed" ProgID="Equation.DSMT4" ShapeID="_x0000_i1070" DrawAspect="Content" ObjectID="_1615673969" r:id="rId154"/>
        </w:object>
      </w:r>
      <w:r w:rsidR="00321D9C">
        <w:rPr>
          <w:rFonts w:hint="eastAsia"/>
        </w:rPr>
        <w:t>，</w:t>
      </w:r>
      <w:r w:rsidR="00321D9C">
        <w:t>冲击阈值</w:t>
      </w:r>
      <w:r w:rsidR="00E35D28">
        <w:t>通常</w:t>
      </w:r>
      <w:r w:rsidR="00321D9C">
        <w:rPr>
          <w:rFonts w:hint="eastAsia"/>
        </w:rPr>
        <w:t>为</w:t>
      </w:r>
      <w:r w:rsidR="00321D9C">
        <w:t>流体阈值的</w:t>
      </w:r>
      <w:r w:rsidR="00321D9C">
        <w:t>70%~80%</w:t>
      </w:r>
      <w:r w:rsidR="00321D9C" w:rsidRPr="00E32A24">
        <w:rPr>
          <w:vertAlign w:val="superscript"/>
        </w:rPr>
        <w:fldChar w:fldCharType="begin"/>
      </w:r>
      <w:r w:rsidR="00321D9C" w:rsidRPr="00E32A24">
        <w:rPr>
          <w:vertAlign w:val="superscript"/>
        </w:rPr>
        <w:instrText xml:space="preserve"> REF _Ref2329847 \r \h </w:instrText>
      </w:r>
      <w:r w:rsidR="00321D9C">
        <w:rPr>
          <w:vertAlign w:val="superscript"/>
        </w:rPr>
        <w:instrText xml:space="preserve"> \* MERGEFORMAT </w:instrText>
      </w:r>
      <w:r w:rsidR="00321D9C" w:rsidRPr="00E32A24">
        <w:rPr>
          <w:vertAlign w:val="superscript"/>
        </w:rPr>
      </w:r>
      <w:r w:rsidR="00321D9C" w:rsidRPr="00E32A24">
        <w:rPr>
          <w:vertAlign w:val="superscript"/>
        </w:rPr>
        <w:fldChar w:fldCharType="separate"/>
      </w:r>
      <w:r w:rsidR="00B9456A">
        <w:rPr>
          <w:vertAlign w:val="superscript"/>
        </w:rPr>
        <w:t>[57]</w:t>
      </w:r>
      <w:r w:rsidR="00321D9C" w:rsidRPr="00E32A24">
        <w:rPr>
          <w:vertAlign w:val="superscript"/>
        </w:rPr>
        <w:fldChar w:fldCharType="end"/>
      </w:r>
      <w:r w:rsidR="00321D9C" w:rsidRPr="00E32A24">
        <w:rPr>
          <w:vertAlign w:val="superscript"/>
        </w:rPr>
        <w:fldChar w:fldCharType="begin"/>
      </w:r>
      <w:r w:rsidR="00321D9C" w:rsidRPr="00E32A24">
        <w:rPr>
          <w:vertAlign w:val="superscript"/>
        </w:rPr>
        <w:instrText xml:space="preserve"> REF _Ref2329849 \r \h </w:instrText>
      </w:r>
      <w:r w:rsidR="00321D9C">
        <w:rPr>
          <w:vertAlign w:val="superscript"/>
        </w:rPr>
        <w:instrText xml:space="preserve"> \* MERGEFORMAT </w:instrText>
      </w:r>
      <w:r w:rsidR="00321D9C" w:rsidRPr="00E32A24">
        <w:rPr>
          <w:vertAlign w:val="superscript"/>
        </w:rPr>
      </w:r>
      <w:r w:rsidR="00321D9C" w:rsidRPr="00E32A24">
        <w:rPr>
          <w:vertAlign w:val="superscript"/>
        </w:rPr>
        <w:fldChar w:fldCharType="separate"/>
      </w:r>
      <w:r w:rsidR="00B9456A">
        <w:rPr>
          <w:vertAlign w:val="superscript"/>
        </w:rPr>
        <w:t>[58]</w:t>
      </w:r>
      <w:r w:rsidR="00321D9C" w:rsidRPr="00E32A24">
        <w:rPr>
          <w:vertAlign w:val="superscript"/>
        </w:rPr>
        <w:fldChar w:fldCharType="end"/>
      </w:r>
      <w:r>
        <w:rPr>
          <w:rFonts w:hint="eastAsia"/>
        </w:rPr>
        <w:t>。</w:t>
      </w:r>
      <w:r w:rsidR="0030004B">
        <w:t>当</w:t>
      </w:r>
      <w:r w:rsidR="00D446A7">
        <w:rPr>
          <w:rFonts w:hint="eastAsia"/>
        </w:rPr>
        <w:t>表面摩擦速度</w:t>
      </w:r>
      <w:r w:rsidR="0030004B">
        <w:t>达到</w:t>
      </w:r>
      <w:r w:rsidR="00744143">
        <w:rPr>
          <w:rFonts w:hint="eastAsia"/>
        </w:rPr>
        <w:t>流体阈值</w:t>
      </w:r>
      <w:r w:rsidR="0030004B">
        <w:t>时</w:t>
      </w:r>
      <w:r w:rsidR="0030004B">
        <w:rPr>
          <w:rFonts w:hint="eastAsia"/>
        </w:rPr>
        <w:t>，</w:t>
      </w:r>
      <w:r w:rsidR="00D446A7">
        <w:t>雪粒将开始离床</w:t>
      </w:r>
      <w:r w:rsidR="00DC7910">
        <w:t>飘移</w:t>
      </w:r>
      <w:r w:rsidR="0030004B">
        <w:rPr>
          <w:rFonts w:hint="eastAsia"/>
        </w:rPr>
        <w:t>；当</w:t>
      </w:r>
      <w:r w:rsidR="00D446A7">
        <w:rPr>
          <w:rFonts w:hint="eastAsia"/>
        </w:rPr>
        <w:t>表面摩擦速度</w:t>
      </w:r>
      <w:r w:rsidR="0030004B">
        <w:rPr>
          <w:rFonts w:hint="eastAsia"/>
        </w:rPr>
        <w:t>低于</w:t>
      </w:r>
      <w:r w:rsidR="00394C1A">
        <w:rPr>
          <w:rFonts w:hint="eastAsia"/>
        </w:rPr>
        <w:t>冲击阈值</w:t>
      </w:r>
      <w:r>
        <w:rPr>
          <w:rFonts w:hint="eastAsia"/>
        </w:rPr>
        <w:t>时，雪粒将</w:t>
      </w:r>
      <w:r w:rsidR="002F418F">
        <w:rPr>
          <w:rFonts w:hint="eastAsia"/>
        </w:rPr>
        <w:t>撞击</w:t>
      </w:r>
      <w:r>
        <w:rPr>
          <w:rFonts w:hint="eastAsia"/>
        </w:rPr>
        <w:t>积雪面</w:t>
      </w:r>
      <w:r w:rsidR="0030004B">
        <w:rPr>
          <w:rFonts w:hint="eastAsia"/>
        </w:rPr>
        <w:t>，</w:t>
      </w:r>
      <w:r>
        <w:rPr>
          <w:rFonts w:hint="eastAsia"/>
        </w:rPr>
        <w:t>并沉积下来</w:t>
      </w:r>
      <w:r w:rsidR="0030004B">
        <w:rPr>
          <w:rFonts w:hint="eastAsia"/>
        </w:rPr>
        <w:t>。</w:t>
      </w:r>
    </w:p>
    <w:p w14:paraId="3F368F42" w14:textId="77777777" w:rsidR="008D15D9" w:rsidRDefault="004D7B15" w:rsidP="004D0980">
      <w:pPr>
        <w:ind w:firstLine="480"/>
      </w:pPr>
      <w:r>
        <w:lastRenderedPageBreak/>
        <w:t>对于干燥的新雪</w:t>
      </w:r>
      <w:r>
        <w:rPr>
          <w:rFonts w:hint="eastAsia"/>
        </w:rPr>
        <w:t>，</w:t>
      </w:r>
      <w:r>
        <w:t>颗粒间的</w:t>
      </w:r>
      <w:r w:rsidR="00D97C33">
        <w:rPr>
          <w:rFonts w:hint="eastAsia"/>
        </w:rPr>
        <w:t>内聚力</w:t>
      </w:r>
      <w:r>
        <w:t>较小</w:t>
      </w:r>
      <w:r>
        <w:rPr>
          <w:rFonts w:hint="eastAsia"/>
        </w:rPr>
        <w:t>，</w:t>
      </w:r>
      <w:r>
        <w:t>其</w:t>
      </w:r>
      <w:r w:rsidR="007D7ADC">
        <w:t>阈值风速</w:t>
      </w:r>
      <w:r w:rsidR="00640E20" w:rsidRPr="00E153B8">
        <w:rPr>
          <w:position w:val="-12"/>
        </w:rPr>
        <w:object w:dxaOrig="340" w:dyaOrig="360" w14:anchorId="5E192354">
          <v:shape id="_x0000_i1071" type="#_x0000_t75" style="width:18.35pt;height:18.35pt" o:ole="">
            <v:imagedata r:id="rId155" o:title=""/>
          </v:shape>
          <o:OLEObject Type="Embed" ProgID="Equation.DSMT4" ShapeID="_x0000_i1071" DrawAspect="Content" ObjectID="_1615673970" r:id="rId156"/>
        </w:object>
      </w:r>
      <w:r>
        <w:t>约为</w:t>
      </w:r>
      <w:r w:rsidR="008D2D94" w:rsidRPr="00925F00">
        <w:rPr>
          <w:position w:val="-6"/>
        </w:rPr>
        <w:object w:dxaOrig="900" w:dyaOrig="279" w14:anchorId="056D3F43">
          <v:shape id="_x0000_i1072" type="#_x0000_t75" style="width:44.85pt;height:12.9pt" o:ole="">
            <v:imagedata r:id="rId157" o:title=""/>
          </v:shape>
          <o:OLEObject Type="Embed" ProgID="Equation.DSMT4" ShapeID="_x0000_i1072" DrawAspect="Content" ObjectID="_1615673971" r:id="rId158"/>
        </w:object>
      </w:r>
      <w:r w:rsidRPr="007560D9">
        <w:rPr>
          <w:vertAlign w:val="superscript"/>
        </w:rPr>
        <w:fldChar w:fldCharType="begin"/>
      </w:r>
      <w:r w:rsidRPr="007560D9">
        <w:rPr>
          <w:vertAlign w:val="superscript"/>
        </w:rPr>
        <w:instrText xml:space="preserve"> REF _Ref1588568 \r \h </w:instrText>
      </w:r>
      <w:r>
        <w:rPr>
          <w:vertAlign w:val="superscript"/>
        </w:rPr>
        <w:instrText xml:space="preserve"> \* MERGEFORMAT </w:instrText>
      </w:r>
      <w:r w:rsidRPr="007560D9">
        <w:rPr>
          <w:vertAlign w:val="superscript"/>
        </w:rPr>
      </w:r>
      <w:r w:rsidRPr="007560D9">
        <w:rPr>
          <w:vertAlign w:val="superscript"/>
        </w:rPr>
        <w:fldChar w:fldCharType="separate"/>
      </w:r>
      <w:r w:rsidR="00B9456A">
        <w:rPr>
          <w:vertAlign w:val="superscript"/>
        </w:rPr>
        <w:t>[26]</w:t>
      </w:r>
      <w:r w:rsidRPr="007560D9">
        <w:rPr>
          <w:vertAlign w:val="superscript"/>
        </w:rPr>
        <w:fldChar w:fldCharType="end"/>
      </w:r>
      <w:r>
        <w:rPr>
          <w:rFonts w:hint="eastAsia"/>
        </w:rPr>
        <w:t>；</w:t>
      </w:r>
      <w:r>
        <w:t>对于</w:t>
      </w:r>
      <w:r w:rsidR="00991D40">
        <w:rPr>
          <w:rFonts w:hint="eastAsia"/>
        </w:rPr>
        <w:t>雪龄较久的</w:t>
      </w:r>
      <w:r>
        <w:t>积雪而言</w:t>
      </w:r>
      <w:r w:rsidR="00991D40">
        <w:rPr>
          <w:rFonts w:hint="eastAsia"/>
        </w:rPr>
        <w:t>，</w:t>
      </w:r>
      <w:r w:rsidR="00991D40">
        <w:t>由于自密实效应</w:t>
      </w:r>
      <w:r>
        <w:rPr>
          <w:rFonts w:hint="eastAsia"/>
        </w:rPr>
        <w:t>，</w:t>
      </w:r>
      <w:r w:rsidR="00991D40">
        <w:t>颗粒间</w:t>
      </w:r>
      <w:r>
        <w:t>已经形成较强的</w:t>
      </w:r>
      <w:r w:rsidR="004E41AF">
        <w:rPr>
          <w:rFonts w:hint="eastAsia"/>
        </w:rPr>
        <w:t>内聚力</w:t>
      </w:r>
      <w:r>
        <w:rPr>
          <w:rFonts w:hint="eastAsia"/>
        </w:rPr>
        <w:t>，显著提高了</w:t>
      </w:r>
      <w:r w:rsidR="00991D40">
        <w:rPr>
          <w:rFonts w:hint="eastAsia"/>
        </w:rPr>
        <w:t>其阈值风速</w:t>
      </w:r>
      <w:r>
        <w:rPr>
          <w:rFonts w:hint="eastAsia"/>
        </w:rPr>
        <w:t>，其值为</w:t>
      </w:r>
      <w:r w:rsidR="00EB6869" w:rsidRPr="00925F00">
        <w:rPr>
          <w:position w:val="-6"/>
        </w:rPr>
        <w:object w:dxaOrig="1540" w:dyaOrig="279" w14:anchorId="4B20967A">
          <v:shape id="_x0000_i1073" type="#_x0000_t75" style="width:76.75pt;height:12.9pt" o:ole="">
            <v:imagedata r:id="rId159" o:title=""/>
          </v:shape>
          <o:OLEObject Type="Embed" ProgID="Equation.DSMT4" ShapeID="_x0000_i1073" DrawAspect="Content" ObjectID="_1615673972" r:id="rId160"/>
        </w:object>
      </w:r>
      <w:r>
        <w:t>之间</w:t>
      </w:r>
      <w:r w:rsidR="009523A8" w:rsidRPr="009523A8">
        <w:rPr>
          <w:vertAlign w:val="superscript"/>
        </w:rPr>
        <w:fldChar w:fldCharType="begin"/>
      </w:r>
      <w:r w:rsidR="009523A8" w:rsidRPr="009523A8">
        <w:rPr>
          <w:vertAlign w:val="superscript"/>
        </w:rPr>
        <w:instrText xml:space="preserve"> </w:instrText>
      </w:r>
      <w:r w:rsidR="009523A8" w:rsidRPr="009523A8">
        <w:rPr>
          <w:rFonts w:hint="eastAsia"/>
          <w:vertAlign w:val="superscript"/>
        </w:rPr>
        <w:instrText>REF _Ref1588568 \r \h</w:instrText>
      </w:r>
      <w:r w:rsidR="009523A8" w:rsidRPr="009523A8">
        <w:rPr>
          <w:vertAlign w:val="superscript"/>
        </w:rPr>
        <w:instrText xml:space="preserve"> </w:instrText>
      </w:r>
      <w:r w:rsidR="009523A8">
        <w:rPr>
          <w:vertAlign w:val="superscript"/>
        </w:rPr>
        <w:instrText xml:space="preserve"> \* MERGEFORMAT </w:instrText>
      </w:r>
      <w:r w:rsidR="009523A8" w:rsidRPr="009523A8">
        <w:rPr>
          <w:vertAlign w:val="superscript"/>
        </w:rPr>
      </w:r>
      <w:r w:rsidR="009523A8" w:rsidRPr="009523A8">
        <w:rPr>
          <w:vertAlign w:val="superscript"/>
        </w:rPr>
        <w:fldChar w:fldCharType="separate"/>
      </w:r>
      <w:r w:rsidR="00B9456A">
        <w:rPr>
          <w:vertAlign w:val="superscript"/>
        </w:rPr>
        <w:t>[26]</w:t>
      </w:r>
      <w:r w:rsidR="009523A8" w:rsidRPr="009523A8">
        <w:rPr>
          <w:vertAlign w:val="superscript"/>
        </w:rPr>
        <w:fldChar w:fldCharType="end"/>
      </w:r>
      <w:r>
        <w:rPr>
          <w:rFonts w:hint="eastAsia"/>
        </w:rPr>
        <w:t>。</w:t>
      </w:r>
      <w:r w:rsidR="008D15D9">
        <w:rPr>
          <w:rFonts w:hint="eastAsia"/>
        </w:rPr>
        <w:t>K</w:t>
      </w:r>
      <w:r w:rsidR="008D15D9">
        <w:t>ind(1990)</w:t>
      </w:r>
      <w:r w:rsidR="0027683D" w:rsidRPr="0027683D">
        <w:rPr>
          <w:vertAlign w:val="superscript"/>
        </w:rPr>
        <w:fldChar w:fldCharType="begin"/>
      </w:r>
      <w:r w:rsidR="0027683D" w:rsidRPr="0027683D">
        <w:rPr>
          <w:vertAlign w:val="superscript"/>
        </w:rPr>
        <w:instrText xml:space="preserve"> REF _Ref1913131 \r \h </w:instrText>
      </w:r>
      <w:r w:rsidR="0027683D">
        <w:rPr>
          <w:vertAlign w:val="superscript"/>
        </w:rPr>
        <w:instrText xml:space="preserve"> \* MERGEFORMAT </w:instrText>
      </w:r>
      <w:r w:rsidR="0027683D" w:rsidRPr="0027683D">
        <w:rPr>
          <w:vertAlign w:val="superscript"/>
        </w:rPr>
      </w:r>
      <w:r w:rsidR="0027683D" w:rsidRPr="0027683D">
        <w:rPr>
          <w:vertAlign w:val="superscript"/>
        </w:rPr>
        <w:fldChar w:fldCharType="separate"/>
      </w:r>
      <w:r w:rsidR="00B9456A">
        <w:rPr>
          <w:vertAlign w:val="superscript"/>
        </w:rPr>
        <w:t>[19]</w:t>
      </w:r>
      <w:r w:rsidR="0027683D" w:rsidRPr="0027683D">
        <w:rPr>
          <w:vertAlign w:val="superscript"/>
        </w:rPr>
        <w:fldChar w:fldCharType="end"/>
      </w:r>
      <w:r w:rsidR="008D15D9">
        <w:t>给出了几种不同条件下的阈值风速</w:t>
      </w:r>
      <w:r w:rsidR="008D15D9">
        <w:rPr>
          <w:rFonts w:hint="eastAsia"/>
        </w:rPr>
        <w:t>，</w:t>
      </w:r>
      <w:r w:rsidR="008D15D9">
        <w:t>如</w:t>
      </w:r>
      <w:r w:rsidR="00FD19DC">
        <w:fldChar w:fldCharType="begin"/>
      </w:r>
      <w:r w:rsidR="00FD19DC">
        <w:instrText xml:space="preserve"> REF _Ref2424686 \h </w:instrText>
      </w:r>
      <w:r w:rsidR="00FD19DC">
        <w:fldChar w:fldCharType="separate"/>
      </w:r>
      <w:r w:rsidR="00B9456A">
        <w:rPr>
          <w:rFonts w:hint="eastAsia"/>
        </w:rPr>
        <w:t>表</w:t>
      </w:r>
      <w:r w:rsidR="00B9456A">
        <w:rPr>
          <w:rFonts w:hint="eastAsia"/>
        </w:rPr>
        <w:t xml:space="preserve"> </w:t>
      </w:r>
      <w:r w:rsidR="00B9456A">
        <w:rPr>
          <w:noProof/>
        </w:rPr>
        <w:t>3</w:t>
      </w:r>
      <w:r w:rsidR="00B9456A">
        <w:t>.</w:t>
      </w:r>
      <w:r w:rsidR="00B9456A">
        <w:rPr>
          <w:noProof/>
        </w:rPr>
        <w:t>2</w:t>
      </w:r>
      <w:r w:rsidR="00FD19DC">
        <w:fldChar w:fldCharType="end"/>
      </w:r>
      <w:r w:rsidR="008D15D9">
        <w:t>所示</w:t>
      </w:r>
      <w:r w:rsidR="008D15D9">
        <w:rPr>
          <w:rFonts w:hint="eastAsia"/>
        </w:rPr>
        <w:t>。</w:t>
      </w:r>
    </w:p>
    <w:p w14:paraId="2B22B5B0" w14:textId="57629AFD" w:rsidR="008D15D9" w:rsidRDefault="008D15D9" w:rsidP="0087493C">
      <w:pPr>
        <w:pStyle w:val="af5"/>
      </w:pPr>
      <w:bookmarkStart w:id="89" w:name="_Ref2424686"/>
      <w:r>
        <w:rPr>
          <w:rFonts w:hint="eastAsia"/>
        </w:rPr>
        <w:t>表</w:t>
      </w:r>
      <w:r>
        <w:rPr>
          <w:rFonts w:hint="eastAsia"/>
        </w:rPr>
        <w:t xml:space="preserve"> </w:t>
      </w:r>
      <w:r w:rsidR="00E44731">
        <w:fldChar w:fldCharType="begin"/>
      </w:r>
      <w:r w:rsidR="00E44731">
        <w:instrText xml:space="preserve"> </w:instrText>
      </w:r>
      <w:r w:rsidR="00E44731">
        <w:rPr>
          <w:rFonts w:hint="eastAsia"/>
        </w:rPr>
        <w:instrText>STYLEREF 1 \s</w:instrText>
      </w:r>
      <w:r w:rsidR="00E44731">
        <w:instrText xml:space="preserve"> </w:instrText>
      </w:r>
      <w:r w:rsidR="00E44731">
        <w:fldChar w:fldCharType="separate"/>
      </w:r>
      <w:r w:rsidR="00B9456A">
        <w:rPr>
          <w:noProof/>
        </w:rPr>
        <w:t>3</w:t>
      </w:r>
      <w:r w:rsidR="00E44731">
        <w:fldChar w:fldCharType="end"/>
      </w:r>
      <w:r w:rsidR="00E44731">
        <w:t>.</w:t>
      </w:r>
      <w:r w:rsidR="00E44731">
        <w:fldChar w:fldCharType="begin"/>
      </w:r>
      <w:r w:rsidR="00E44731">
        <w:instrText xml:space="preserve"> </w:instrText>
      </w:r>
      <w:r w:rsidR="00E44731">
        <w:rPr>
          <w:rFonts w:hint="eastAsia"/>
        </w:rPr>
        <w:instrText xml:space="preserve">SEQ </w:instrText>
      </w:r>
      <w:r w:rsidR="00E44731">
        <w:rPr>
          <w:rFonts w:hint="eastAsia"/>
        </w:rPr>
        <w:instrText>表</w:instrText>
      </w:r>
      <w:r w:rsidR="00E44731">
        <w:rPr>
          <w:rFonts w:hint="eastAsia"/>
        </w:rPr>
        <w:instrText xml:space="preserve"> \* ARABIC \s 1</w:instrText>
      </w:r>
      <w:r w:rsidR="00E44731">
        <w:instrText xml:space="preserve"> </w:instrText>
      </w:r>
      <w:r w:rsidR="00E44731">
        <w:fldChar w:fldCharType="separate"/>
      </w:r>
      <w:r w:rsidR="00B9456A">
        <w:rPr>
          <w:noProof/>
        </w:rPr>
        <w:t>2</w:t>
      </w:r>
      <w:r w:rsidR="00E44731">
        <w:fldChar w:fldCharType="end"/>
      </w:r>
      <w:bookmarkEnd w:id="89"/>
      <w:r w:rsidR="00A803D2">
        <w:t xml:space="preserve"> </w:t>
      </w:r>
      <w:r>
        <w:t>积雪面阈值风速</w:t>
      </w:r>
      <w:r>
        <w:rPr>
          <w:rFonts w:hint="eastAsia"/>
        </w:rPr>
        <w:t>（</w:t>
      </w:r>
      <w:r>
        <w:t>Kind, 1990</w:t>
      </w:r>
      <w:r>
        <w:rPr>
          <w:rFonts w:hint="eastAsia"/>
        </w:rPr>
        <w:t>）</w:t>
      </w:r>
    </w:p>
    <w:tbl>
      <w:tblPr>
        <w:tblStyle w:val="afb"/>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765"/>
        <w:gridCol w:w="2765"/>
      </w:tblGrid>
      <w:tr w:rsidR="004215E2" w14:paraId="26A15504" w14:textId="77777777" w:rsidTr="004215E2">
        <w:trPr>
          <w:jc w:val="center"/>
        </w:trPr>
        <w:tc>
          <w:tcPr>
            <w:tcW w:w="2765" w:type="dxa"/>
          </w:tcPr>
          <w:p w14:paraId="6DA0EB30" w14:textId="77777777" w:rsidR="004215E2" w:rsidRDefault="004215E2" w:rsidP="008D15D9">
            <w:pPr>
              <w:pStyle w:val="af6"/>
            </w:pPr>
            <w:r>
              <w:t>积雪面条件</w:t>
            </w:r>
          </w:p>
        </w:tc>
        <w:tc>
          <w:tcPr>
            <w:tcW w:w="2765" w:type="dxa"/>
          </w:tcPr>
          <w:p w14:paraId="516B90DD" w14:textId="77777777" w:rsidR="004215E2" w:rsidRDefault="004215E2" w:rsidP="008D15D9">
            <w:pPr>
              <w:pStyle w:val="af6"/>
            </w:pPr>
            <w:r>
              <w:t>阈值风速</w:t>
            </w:r>
            <w:r>
              <w:rPr>
                <w:rFonts w:hint="eastAsia"/>
              </w:rPr>
              <w:t>(</w:t>
            </w:r>
            <w:r>
              <w:t>m/s)</w:t>
            </w:r>
          </w:p>
        </w:tc>
      </w:tr>
      <w:tr w:rsidR="004215E2" w14:paraId="4152871A" w14:textId="77777777" w:rsidTr="004215E2">
        <w:trPr>
          <w:jc w:val="center"/>
        </w:trPr>
        <w:tc>
          <w:tcPr>
            <w:tcW w:w="2765" w:type="dxa"/>
          </w:tcPr>
          <w:p w14:paraId="16472F0E" w14:textId="77777777" w:rsidR="004215E2" w:rsidRDefault="004215E2" w:rsidP="008D15D9">
            <w:pPr>
              <w:pStyle w:val="af6"/>
            </w:pPr>
            <w:r>
              <w:rPr>
                <w:rFonts w:hint="eastAsia"/>
              </w:rPr>
              <w:t>&lt;</w:t>
            </w:r>
            <w:r>
              <w:t>-2.5℃</w:t>
            </w:r>
            <w:r>
              <w:rPr>
                <w:rFonts w:hint="eastAsia"/>
              </w:rPr>
              <w:t>，</w:t>
            </w:r>
            <w:r>
              <w:t>松散干燥的新雪</w:t>
            </w:r>
          </w:p>
        </w:tc>
        <w:tc>
          <w:tcPr>
            <w:tcW w:w="2765" w:type="dxa"/>
          </w:tcPr>
          <w:p w14:paraId="43E4F331" w14:textId="77777777" w:rsidR="004215E2" w:rsidRDefault="004215E2" w:rsidP="008D15D9">
            <w:pPr>
              <w:pStyle w:val="af6"/>
            </w:pPr>
            <w:r>
              <w:rPr>
                <w:rFonts w:hint="eastAsia"/>
              </w:rPr>
              <w:t>0</w:t>
            </w:r>
            <w:r>
              <w:t>.15</w:t>
            </w:r>
          </w:p>
        </w:tc>
      </w:tr>
      <w:tr w:rsidR="004215E2" w14:paraId="26BE2DF0" w14:textId="77777777" w:rsidTr="004215E2">
        <w:trPr>
          <w:jc w:val="center"/>
        </w:trPr>
        <w:tc>
          <w:tcPr>
            <w:tcW w:w="2765" w:type="dxa"/>
          </w:tcPr>
          <w:p w14:paraId="1615C44B" w14:textId="77777777" w:rsidR="004215E2" w:rsidRDefault="004215E2" w:rsidP="008D15D9">
            <w:pPr>
              <w:pStyle w:val="af6"/>
            </w:pPr>
            <w:r>
              <w:rPr>
                <w:rFonts w:hint="eastAsia"/>
              </w:rPr>
              <w:t>0</w:t>
            </w:r>
            <w:r>
              <w:t>℃</w:t>
            </w:r>
            <w:r>
              <w:t>时降下的新雪</w:t>
            </w:r>
          </w:p>
        </w:tc>
        <w:tc>
          <w:tcPr>
            <w:tcW w:w="2765" w:type="dxa"/>
          </w:tcPr>
          <w:p w14:paraId="5C182E89" w14:textId="77777777" w:rsidR="004215E2" w:rsidRDefault="004215E2" w:rsidP="008D15D9">
            <w:pPr>
              <w:pStyle w:val="af6"/>
            </w:pPr>
            <w:r>
              <w:rPr>
                <w:rFonts w:hint="eastAsia"/>
              </w:rPr>
              <w:t>0</w:t>
            </w:r>
            <w:r>
              <w:t>.25</w:t>
            </w:r>
          </w:p>
        </w:tc>
      </w:tr>
      <w:tr w:rsidR="004215E2" w14:paraId="36BEEE13" w14:textId="77777777" w:rsidTr="004215E2">
        <w:trPr>
          <w:jc w:val="center"/>
        </w:trPr>
        <w:tc>
          <w:tcPr>
            <w:tcW w:w="2765" w:type="dxa"/>
          </w:tcPr>
          <w:p w14:paraId="68F526CD" w14:textId="77777777" w:rsidR="004215E2" w:rsidRDefault="004215E2" w:rsidP="008D15D9">
            <w:pPr>
              <w:pStyle w:val="af6"/>
            </w:pPr>
            <w:r>
              <w:rPr>
                <w:rFonts w:hint="eastAsia"/>
              </w:rPr>
              <w:t>0</w:t>
            </w:r>
            <w:r>
              <w:rPr>
                <w:rFonts w:hint="eastAsia"/>
              </w:rPr>
              <w:t>℃沉积几个小时的雪</w:t>
            </w:r>
          </w:p>
        </w:tc>
        <w:tc>
          <w:tcPr>
            <w:tcW w:w="2765" w:type="dxa"/>
          </w:tcPr>
          <w:p w14:paraId="1FDE85C7" w14:textId="77777777" w:rsidR="004215E2" w:rsidRDefault="004215E2" w:rsidP="008D15D9">
            <w:pPr>
              <w:pStyle w:val="af6"/>
            </w:pPr>
            <w:r>
              <w:rPr>
                <w:rFonts w:hint="eastAsia"/>
              </w:rPr>
              <w:t>0</w:t>
            </w:r>
            <w:r>
              <w:t>.40</w:t>
            </w:r>
          </w:p>
        </w:tc>
      </w:tr>
    </w:tbl>
    <w:p w14:paraId="55C00D04" w14:textId="34A2A6C2" w:rsidR="003F2D5A" w:rsidRDefault="003F2D5A" w:rsidP="003F2D5A">
      <w:pPr>
        <w:ind w:firstLine="480"/>
      </w:pPr>
      <w:r w:rsidRPr="002A3559">
        <w:rPr>
          <w:rFonts w:hint="eastAsia"/>
        </w:rPr>
        <w:t>依据前人经验和数据，为方便取值，本文在进行数值模拟时，</w:t>
      </w:r>
      <w:r>
        <w:rPr>
          <w:rFonts w:hint="eastAsia"/>
        </w:rPr>
        <w:t>假设积雪的流体阈值与其密度成正相关</w:t>
      </w:r>
      <w:r w:rsidR="00496A16">
        <w:rPr>
          <w:rFonts w:hint="eastAsia"/>
        </w:rPr>
        <w:t>，如式</w:t>
      </w:r>
      <w:r w:rsidR="00496A16" w:rsidRPr="002A3559">
        <w:fldChar w:fldCharType="begin"/>
      </w:r>
      <w:r w:rsidR="00496A16" w:rsidRPr="002A3559">
        <w:instrText xml:space="preserve"> </w:instrText>
      </w:r>
      <w:r w:rsidR="00496A16" w:rsidRPr="002A3559">
        <w:rPr>
          <w:rFonts w:hint="eastAsia"/>
        </w:rPr>
        <w:instrText>REF _Ref2591742 \h</w:instrText>
      </w:r>
      <w:r w:rsidR="00496A16" w:rsidRPr="002A3559">
        <w:instrText xml:space="preserve"> </w:instrText>
      </w:r>
      <w:r w:rsidR="00496A16" w:rsidRPr="002A3559">
        <w:fldChar w:fldCharType="separate"/>
      </w:r>
      <w:r w:rsidR="00B9456A" w:rsidRPr="002A3559">
        <w:t>(</w:t>
      </w:r>
      <w:r w:rsidR="00B9456A">
        <w:rPr>
          <w:noProof/>
        </w:rPr>
        <w:t>3</w:t>
      </w:r>
      <w:r w:rsidR="00B9456A">
        <w:t>.</w:t>
      </w:r>
      <w:r w:rsidR="00B9456A">
        <w:rPr>
          <w:noProof/>
        </w:rPr>
        <w:t>9</w:t>
      </w:r>
      <w:r w:rsidR="00B9456A" w:rsidRPr="002A3559">
        <w:t>)</w:t>
      </w:r>
      <w:r w:rsidR="00496A16" w:rsidRPr="002A3559">
        <w:fldChar w:fldCharType="end"/>
      </w:r>
      <w:r w:rsidR="00496A16">
        <w:t>所示</w:t>
      </w:r>
      <w:r w:rsidR="005E3CA6">
        <w:rPr>
          <w:rFonts w:hint="eastAsia"/>
        </w:rPr>
        <w:t>，</w:t>
      </w:r>
      <w:r>
        <w:rPr>
          <w:rFonts w:hint="eastAsia"/>
        </w:rPr>
        <w:t>且一旦雪颗粒被气流吹起，就可当做新雪看待，冲击阈值</w:t>
      </w:r>
      <w:r w:rsidR="00496A16">
        <w:rPr>
          <w:rFonts w:hint="eastAsia"/>
        </w:rPr>
        <w:t>统一取值为</w:t>
      </w:r>
      <w:r w:rsidR="00496A16">
        <w:rPr>
          <w:rFonts w:hint="eastAsia"/>
        </w:rPr>
        <w:t>0</w:t>
      </w:r>
      <w:r w:rsidR="00496A16">
        <w:t>.2m/s</w:t>
      </w:r>
      <w:r w:rsidR="00496A16">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3F2D5A" w:rsidRPr="002A3559" w14:paraId="24E2BD4A" w14:textId="77777777" w:rsidTr="00B66AE9">
        <w:tc>
          <w:tcPr>
            <w:tcW w:w="988" w:type="dxa"/>
            <w:vAlign w:val="center"/>
          </w:tcPr>
          <w:p w14:paraId="43C0428C" w14:textId="77777777" w:rsidR="003F2D5A" w:rsidRPr="002A3559" w:rsidRDefault="003F2D5A" w:rsidP="00B66AE9">
            <w:pPr>
              <w:pStyle w:val="af6"/>
              <w:ind w:firstLine="480"/>
            </w:pPr>
          </w:p>
        </w:tc>
        <w:tc>
          <w:tcPr>
            <w:tcW w:w="6378" w:type="dxa"/>
            <w:vAlign w:val="center"/>
          </w:tcPr>
          <w:p w14:paraId="41C5C482" w14:textId="77777777" w:rsidR="003F2D5A" w:rsidRPr="002A3559" w:rsidRDefault="00FE6BF5" w:rsidP="00B66AE9">
            <w:pPr>
              <w:pStyle w:val="aff7"/>
              <w:jc w:val="center"/>
            </w:pPr>
            <w:r w:rsidRPr="002A3559">
              <w:rPr>
                <w:position w:val="-14"/>
              </w:rPr>
              <w:object w:dxaOrig="1780" w:dyaOrig="380" w14:anchorId="3C399572">
                <v:shape id="_x0000_i1074" type="#_x0000_t75" style="width:89.65pt;height:18.35pt" o:ole="">
                  <v:imagedata r:id="rId161" o:title=""/>
                </v:shape>
                <o:OLEObject Type="Embed" ProgID="Equation.DSMT4" ShapeID="_x0000_i1074" DrawAspect="Content" ObjectID="_1615673973" r:id="rId162"/>
              </w:object>
            </w:r>
          </w:p>
        </w:tc>
        <w:tc>
          <w:tcPr>
            <w:tcW w:w="930" w:type="dxa"/>
            <w:vAlign w:val="center"/>
          </w:tcPr>
          <w:p w14:paraId="5B108C49" w14:textId="77777777" w:rsidR="003F2D5A" w:rsidRPr="002A3559" w:rsidRDefault="003F2D5A" w:rsidP="00B66AE9">
            <w:pPr>
              <w:pStyle w:val="aff6"/>
            </w:pPr>
            <w:bookmarkStart w:id="90" w:name="_Ref2591742"/>
            <w:r w:rsidRPr="002A3559">
              <w:t>(</w:t>
            </w:r>
            <w:fldSimple w:instr=" STYLEREF 1 \s ">
              <w:r w:rsidR="00B9456A">
                <w:rPr>
                  <w:noProof/>
                </w:rPr>
                <w:t>3</w:t>
              </w:r>
            </w:fldSimple>
            <w:r w:rsidR="00850C67">
              <w:t>.</w:t>
            </w:r>
            <w:fldSimple w:instr=" SEQ ( \* ARABIC \s 1 ">
              <w:r w:rsidR="00B9456A">
                <w:rPr>
                  <w:noProof/>
                </w:rPr>
                <w:t>9</w:t>
              </w:r>
            </w:fldSimple>
            <w:r w:rsidRPr="002A3559">
              <w:t>)</w:t>
            </w:r>
            <w:bookmarkEnd w:id="90"/>
          </w:p>
        </w:tc>
      </w:tr>
    </w:tbl>
    <w:p w14:paraId="29848186" w14:textId="77777777" w:rsidR="003F2D5A" w:rsidRDefault="003F2D5A" w:rsidP="007C0D49">
      <w:pPr>
        <w:pStyle w:val="afffd"/>
      </w:pPr>
      <w:r w:rsidRPr="002A3559">
        <w:rPr>
          <w:rFonts w:hint="eastAsia"/>
        </w:rPr>
        <w:t>式中，</w:t>
      </w:r>
      <w:r w:rsidRPr="002A3559">
        <w:rPr>
          <w:position w:val="-6"/>
        </w:rPr>
        <w:object w:dxaOrig="240" w:dyaOrig="279" w14:anchorId="08270910">
          <v:shape id="_x0000_i1075" type="#_x0000_t75" style="width:11.55pt;height:12.9pt" o:ole="">
            <v:imagedata r:id="rId163" o:title=""/>
          </v:shape>
          <o:OLEObject Type="Embed" ProgID="Equation.DSMT4" ShapeID="_x0000_i1075" DrawAspect="Content" ObjectID="_1615673974" r:id="rId164"/>
        </w:object>
      </w:r>
      <w:r w:rsidRPr="002A3559">
        <w:t>为量纲常量</w:t>
      </w:r>
      <w:r w:rsidRPr="002A3559">
        <w:rPr>
          <w:rFonts w:hint="eastAsia"/>
        </w:rPr>
        <w:t>1</w:t>
      </w:r>
      <w:r w:rsidRPr="002A3559">
        <w:t>m</w:t>
      </w:r>
      <w:r w:rsidRPr="002A3559">
        <w:rPr>
          <w:vertAlign w:val="superscript"/>
        </w:rPr>
        <w:t>4</w:t>
      </w:r>
      <w:r w:rsidRPr="002A3559">
        <w:t>/(</w:t>
      </w:r>
      <w:r>
        <w:t>t</w:t>
      </w:r>
      <w:r w:rsidRPr="002A3559">
        <w:t>·s)</w:t>
      </w:r>
      <w:r w:rsidRPr="002A3559">
        <w:rPr>
          <w:rFonts w:hint="eastAsia"/>
        </w:rPr>
        <w:t>，</w:t>
      </w:r>
      <w:r w:rsidR="00FE6BF5" w:rsidRPr="002A3559">
        <w:rPr>
          <w:position w:val="-12"/>
        </w:rPr>
        <w:object w:dxaOrig="340" w:dyaOrig="360" w14:anchorId="5C936BB3">
          <v:shape id="_x0000_i1076" type="#_x0000_t75" style="width:18.35pt;height:18.35pt" o:ole="">
            <v:imagedata r:id="rId165" o:title=""/>
          </v:shape>
          <o:OLEObject Type="Embed" ProgID="Equation.DSMT4" ShapeID="_x0000_i1076" DrawAspect="Content" ObjectID="_1615673975" r:id="rId166"/>
        </w:object>
      </w:r>
      <w:r w:rsidRPr="002A3559">
        <w:t>为积雪密度</w:t>
      </w:r>
      <w:r w:rsidRPr="002A3559">
        <w:rPr>
          <w:rFonts w:hint="eastAsia"/>
        </w:rPr>
        <w:t>（</w:t>
      </w:r>
      <w:r>
        <w:rPr>
          <w:rFonts w:hint="eastAsia"/>
        </w:rPr>
        <w:t>t</w:t>
      </w:r>
      <w:r w:rsidRPr="002A3559">
        <w:t>/m</w:t>
      </w:r>
      <w:r w:rsidRPr="002A3559">
        <w:rPr>
          <w:vertAlign w:val="superscript"/>
        </w:rPr>
        <w:t>3</w:t>
      </w:r>
      <w:r w:rsidRPr="002A3559">
        <w:rPr>
          <w:rFonts w:hint="eastAsia"/>
        </w:rPr>
        <w:t>）。</w:t>
      </w:r>
      <w:r w:rsidRPr="002A3559">
        <w:rPr>
          <w:rFonts w:hint="eastAsia"/>
        </w:rPr>
        <w:t xml:space="preserve"> </w:t>
      </w:r>
    </w:p>
    <w:p w14:paraId="5B69A9A6" w14:textId="77777777" w:rsidR="00392FE3" w:rsidRDefault="00392FE3" w:rsidP="00F22EEF">
      <w:pPr>
        <w:pStyle w:val="3"/>
      </w:pPr>
      <w:bookmarkStart w:id="91" w:name="_Toc4744941"/>
      <w:r w:rsidRPr="006E537A">
        <w:t>积雪的沉积与侵蚀</w:t>
      </w:r>
      <w:bookmarkEnd w:id="91"/>
    </w:p>
    <w:p w14:paraId="7F9E3971" w14:textId="77777777" w:rsidR="00FB36D3" w:rsidRPr="002A3559" w:rsidRDefault="008D2449" w:rsidP="00FB36D3">
      <w:pPr>
        <w:ind w:firstLine="480"/>
      </w:pPr>
      <w:r w:rsidRPr="002A3559">
        <w:rPr>
          <w:rFonts w:hint="eastAsia"/>
        </w:rPr>
        <w:t>依据</w:t>
      </w:r>
      <w:r w:rsidRPr="002A3559">
        <w:fldChar w:fldCharType="begin"/>
      </w:r>
      <w:r w:rsidRPr="002A3559">
        <w:instrText xml:space="preserve"> </w:instrText>
      </w:r>
      <w:r w:rsidRPr="002A3559">
        <w:rPr>
          <w:rFonts w:hint="eastAsia"/>
        </w:rPr>
        <w:instrText>REF _Ref2590827 \r \h</w:instrText>
      </w:r>
      <w:r w:rsidRPr="002A3559">
        <w:instrText xml:space="preserve"> </w:instrText>
      </w:r>
      <w:r w:rsidRPr="002A3559">
        <w:fldChar w:fldCharType="separate"/>
      </w:r>
      <w:r w:rsidR="00B9456A">
        <w:t>3.1.2</w:t>
      </w:r>
      <w:r w:rsidRPr="002A3559">
        <w:fldChar w:fldCharType="end"/>
      </w:r>
      <w:r w:rsidRPr="002A3559">
        <w:t>中所述</w:t>
      </w:r>
      <w:r w:rsidRPr="002A3559">
        <w:rPr>
          <w:rFonts w:hint="eastAsia"/>
        </w:rPr>
        <w:t>，</w:t>
      </w:r>
      <w:r w:rsidR="00FB36D3" w:rsidRPr="002A3559">
        <w:rPr>
          <w:rFonts w:hint="eastAsia"/>
        </w:rPr>
        <w:t>当</w:t>
      </w:r>
      <w:r w:rsidR="003F2D5A">
        <w:rPr>
          <w:rFonts w:hint="eastAsia"/>
        </w:rPr>
        <w:t>积雪</w:t>
      </w:r>
      <w:r w:rsidR="00FB36D3" w:rsidRPr="002A3559">
        <w:rPr>
          <w:rFonts w:hint="eastAsia"/>
        </w:rPr>
        <w:t>表面摩擦速度小于冲击阈值</w:t>
      </w:r>
      <w:r w:rsidR="00FE6BF5" w:rsidRPr="00FE6BF5">
        <w:rPr>
          <w:position w:val="-14"/>
        </w:rPr>
        <w:object w:dxaOrig="440" w:dyaOrig="380" w14:anchorId="1E979768">
          <v:shape id="_x0000_i1077" type="#_x0000_t75" style="width:21.75pt;height:19.7pt" o:ole="">
            <v:imagedata r:id="rId167" o:title=""/>
          </v:shape>
          <o:OLEObject Type="Embed" ProgID="Equation.DSMT4" ShapeID="_x0000_i1077" DrawAspect="Content" ObjectID="_1615673976" r:id="rId168"/>
        </w:object>
      </w:r>
      <w:r w:rsidR="002C2103" w:rsidRPr="002A3559">
        <w:rPr>
          <w:rFonts w:hint="eastAsia"/>
        </w:rPr>
        <w:t>时，单位时间</w:t>
      </w:r>
      <w:r w:rsidR="0053629F" w:rsidRPr="002A3559">
        <w:rPr>
          <w:rFonts w:hint="eastAsia"/>
        </w:rPr>
        <w:t>单位面积的</w:t>
      </w:r>
      <w:r w:rsidR="00FB36D3" w:rsidRPr="002A3559">
        <w:rPr>
          <w:rFonts w:hint="eastAsia"/>
        </w:rPr>
        <w:t>沉积量为</w:t>
      </w:r>
      <w:r w:rsidR="00FB36D3" w:rsidRPr="002A3559">
        <w:rPr>
          <w:vertAlign w:val="superscript"/>
        </w:rPr>
        <w:fldChar w:fldCharType="begin"/>
      </w:r>
      <w:r w:rsidR="00FB36D3" w:rsidRPr="002A3559">
        <w:rPr>
          <w:vertAlign w:val="superscript"/>
        </w:rPr>
        <w:instrText xml:space="preserve"> REF _Ref2607857 \r \h  \* MERGEFORMAT </w:instrText>
      </w:r>
      <w:r w:rsidR="00FB36D3" w:rsidRPr="002A3559">
        <w:rPr>
          <w:vertAlign w:val="superscript"/>
        </w:rPr>
      </w:r>
      <w:r w:rsidR="00FB36D3" w:rsidRPr="002A3559">
        <w:rPr>
          <w:vertAlign w:val="superscript"/>
        </w:rPr>
        <w:fldChar w:fldCharType="separate"/>
      </w:r>
      <w:r w:rsidR="00B9456A">
        <w:rPr>
          <w:vertAlign w:val="superscript"/>
        </w:rPr>
        <w:t>[59]</w:t>
      </w:r>
      <w:r w:rsidR="00FB36D3" w:rsidRPr="002A3559">
        <w:rPr>
          <w:vertAlign w:val="superscript"/>
        </w:rPr>
        <w:fldChar w:fldCharType="end"/>
      </w:r>
      <w:r w:rsidR="00350A56" w:rsidRPr="002A3559">
        <w:rPr>
          <w:vertAlign w:val="superscript"/>
        </w:rPr>
        <w:fldChar w:fldCharType="begin"/>
      </w:r>
      <w:r w:rsidR="00350A56" w:rsidRPr="002A3559">
        <w:rPr>
          <w:vertAlign w:val="superscript"/>
        </w:rPr>
        <w:instrText xml:space="preserve"> REF _Ref2609091 \r \h </w:instrText>
      </w:r>
      <w:r w:rsidR="00350A56" w:rsidRPr="002A3559">
        <w:rPr>
          <w:vertAlign w:val="superscript"/>
        </w:rPr>
      </w:r>
      <w:r w:rsidR="00350A56" w:rsidRPr="002A3559">
        <w:rPr>
          <w:vertAlign w:val="superscript"/>
        </w:rPr>
        <w:fldChar w:fldCharType="separate"/>
      </w:r>
      <w:r w:rsidR="00B9456A">
        <w:rPr>
          <w:vertAlign w:val="superscript"/>
        </w:rPr>
        <w:t>[60]</w:t>
      </w:r>
      <w:r w:rsidR="00350A56" w:rsidRPr="002A3559">
        <w:rPr>
          <w:vertAlign w:val="superscript"/>
        </w:rPr>
        <w:fldChar w:fldCharType="end"/>
      </w:r>
      <w:r w:rsidR="00FB36D3" w:rsidRPr="002A3559">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2A3559" w:rsidRPr="002A3559" w14:paraId="62E43342" w14:textId="77777777" w:rsidTr="00AF51EA">
        <w:tc>
          <w:tcPr>
            <w:tcW w:w="988" w:type="dxa"/>
            <w:vAlign w:val="center"/>
          </w:tcPr>
          <w:p w14:paraId="740E92B8" w14:textId="77777777" w:rsidR="00FB36D3" w:rsidRPr="002A3559" w:rsidRDefault="00FB36D3" w:rsidP="00AF51EA">
            <w:pPr>
              <w:pStyle w:val="af6"/>
              <w:ind w:firstLine="480"/>
            </w:pPr>
          </w:p>
        </w:tc>
        <w:tc>
          <w:tcPr>
            <w:tcW w:w="6378" w:type="dxa"/>
            <w:vAlign w:val="center"/>
          </w:tcPr>
          <w:p w14:paraId="6E1F819F" w14:textId="77777777" w:rsidR="00FB36D3" w:rsidRPr="002A3559" w:rsidRDefault="00FE6BF5" w:rsidP="00AF51EA">
            <w:pPr>
              <w:pStyle w:val="aff7"/>
              <w:jc w:val="center"/>
            </w:pPr>
            <w:r w:rsidRPr="002A3559">
              <w:rPr>
                <w:position w:val="-32"/>
              </w:rPr>
              <w:object w:dxaOrig="2140" w:dyaOrig="760" w14:anchorId="38984168">
                <v:shape id="_x0000_i1078" type="#_x0000_t75" style="width:106.65pt;height:38.7pt" o:ole="">
                  <v:imagedata r:id="rId169" o:title=""/>
                </v:shape>
                <o:OLEObject Type="Embed" ProgID="Equation.DSMT4" ShapeID="_x0000_i1078" DrawAspect="Content" ObjectID="_1615673977" r:id="rId170"/>
              </w:object>
            </w:r>
          </w:p>
        </w:tc>
        <w:tc>
          <w:tcPr>
            <w:tcW w:w="930" w:type="dxa"/>
            <w:vAlign w:val="center"/>
          </w:tcPr>
          <w:p w14:paraId="49BC9670" w14:textId="77777777" w:rsidR="00FB36D3" w:rsidRPr="002A3559" w:rsidRDefault="00FB36D3" w:rsidP="00AF51EA">
            <w:pPr>
              <w:pStyle w:val="aff6"/>
            </w:pPr>
            <w:bookmarkStart w:id="92" w:name="_Ref3568054"/>
            <w:r w:rsidRPr="002A3559">
              <w:t>(</w:t>
            </w:r>
            <w:fldSimple w:instr=" STYLEREF 1 \s ">
              <w:r w:rsidR="00B9456A">
                <w:rPr>
                  <w:noProof/>
                </w:rPr>
                <w:t>3</w:t>
              </w:r>
            </w:fldSimple>
            <w:r w:rsidR="00850C67">
              <w:t>.</w:t>
            </w:r>
            <w:fldSimple w:instr=" SEQ ( \* ARABIC \s 1 ">
              <w:r w:rsidR="00B9456A">
                <w:rPr>
                  <w:noProof/>
                </w:rPr>
                <w:t>10</w:t>
              </w:r>
            </w:fldSimple>
            <w:r w:rsidRPr="002A3559">
              <w:t>)</w:t>
            </w:r>
            <w:bookmarkEnd w:id="92"/>
          </w:p>
        </w:tc>
      </w:tr>
    </w:tbl>
    <w:p w14:paraId="678F4C62" w14:textId="77777777" w:rsidR="00B35B0C" w:rsidRPr="002A3559" w:rsidRDefault="00682788" w:rsidP="00B35B0C">
      <w:pPr>
        <w:ind w:firstLine="480"/>
      </w:pPr>
      <w:r w:rsidRPr="002A3559">
        <w:t>当表面摩擦速度大于</w:t>
      </w:r>
      <w:r w:rsidR="00DC361D" w:rsidRPr="002A3559">
        <w:rPr>
          <w:rFonts w:hint="eastAsia"/>
        </w:rPr>
        <w:t>流体阈值</w:t>
      </w:r>
      <w:r w:rsidR="00FE6BF5" w:rsidRPr="002A3559">
        <w:rPr>
          <w:position w:val="-14"/>
        </w:rPr>
        <w:object w:dxaOrig="460" w:dyaOrig="380" w14:anchorId="4411F757">
          <v:shape id="_x0000_i1079" type="#_x0000_t75" style="width:23.75pt;height:18.35pt" o:ole="">
            <v:imagedata r:id="rId171" o:title=""/>
          </v:shape>
          <o:OLEObject Type="Embed" ProgID="Equation.DSMT4" ShapeID="_x0000_i1079" DrawAspect="Content" ObjectID="_1615673978" r:id="rId172"/>
        </w:object>
      </w:r>
      <w:r w:rsidRPr="002A3559">
        <w:t>时</w:t>
      </w:r>
      <w:r w:rsidRPr="002A3559">
        <w:rPr>
          <w:rFonts w:hint="eastAsia"/>
        </w:rPr>
        <w:t>，</w:t>
      </w:r>
      <w:r w:rsidRPr="002A3559">
        <w:t>雪粒开始</w:t>
      </w:r>
      <w:r w:rsidR="00DC7910" w:rsidRPr="002A3559">
        <w:rPr>
          <w:rFonts w:hint="eastAsia"/>
        </w:rPr>
        <w:t>飘移</w:t>
      </w:r>
      <w:r w:rsidRPr="002A3559">
        <w:rPr>
          <w:rFonts w:hint="eastAsia"/>
        </w:rPr>
        <w:t>，</w:t>
      </w:r>
      <w:r w:rsidRPr="002A3559">
        <w:t>积雪面因此受到侵蚀</w:t>
      </w:r>
      <w:r w:rsidRPr="002A3559">
        <w:rPr>
          <w:rFonts w:hint="eastAsia"/>
        </w:rPr>
        <w:t>，</w:t>
      </w:r>
      <w:r w:rsidR="0053629F" w:rsidRPr="002A3559">
        <w:rPr>
          <w:rFonts w:hint="eastAsia"/>
        </w:rPr>
        <w:t>单位时间单位面积的</w:t>
      </w:r>
      <w:r w:rsidRPr="002A3559">
        <w:t>侵蚀量为</w:t>
      </w:r>
      <w:r w:rsidR="00F821F9" w:rsidRPr="002A3559">
        <w:rPr>
          <w:vertAlign w:val="superscript"/>
        </w:rPr>
        <w:fldChar w:fldCharType="begin"/>
      </w:r>
      <w:r w:rsidR="00F821F9" w:rsidRPr="002A3559">
        <w:rPr>
          <w:vertAlign w:val="superscript"/>
        </w:rPr>
        <w:instrText xml:space="preserve"> REF _Ref2607857 \r \h  \* MERGEFORMAT </w:instrText>
      </w:r>
      <w:r w:rsidR="00F821F9" w:rsidRPr="002A3559">
        <w:rPr>
          <w:vertAlign w:val="superscript"/>
        </w:rPr>
      </w:r>
      <w:r w:rsidR="00F821F9" w:rsidRPr="002A3559">
        <w:rPr>
          <w:vertAlign w:val="superscript"/>
        </w:rPr>
        <w:fldChar w:fldCharType="separate"/>
      </w:r>
      <w:r w:rsidR="00B9456A">
        <w:rPr>
          <w:vertAlign w:val="superscript"/>
        </w:rPr>
        <w:t>[59]</w:t>
      </w:r>
      <w:r w:rsidR="00F821F9" w:rsidRPr="002A3559">
        <w:rPr>
          <w:vertAlign w:val="superscript"/>
        </w:rPr>
        <w:fldChar w:fldCharType="end"/>
      </w:r>
      <w:r w:rsidR="00350A56" w:rsidRPr="002A3559">
        <w:rPr>
          <w:vertAlign w:val="superscript"/>
        </w:rPr>
        <w:t xml:space="preserve"> </w:t>
      </w:r>
      <w:r w:rsidR="00350A56" w:rsidRPr="002A3559">
        <w:rPr>
          <w:vertAlign w:val="superscript"/>
        </w:rPr>
        <w:fldChar w:fldCharType="begin"/>
      </w:r>
      <w:r w:rsidR="00350A56" w:rsidRPr="002A3559">
        <w:rPr>
          <w:vertAlign w:val="superscript"/>
        </w:rPr>
        <w:instrText xml:space="preserve"> REF _Ref2609091 \r \h </w:instrText>
      </w:r>
      <w:r w:rsidR="00350A56" w:rsidRPr="002A3559">
        <w:rPr>
          <w:vertAlign w:val="superscript"/>
        </w:rPr>
      </w:r>
      <w:r w:rsidR="00350A56" w:rsidRPr="002A3559">
        <w:rPr>
          <w:vertAlign w:val="superscript"/>
        </w:rPr>
        <w:fldChar w:fldCharType="separate"/>
      </w:r>
      <w:r w:rsidR="00B9456A">
        <w:rPr>
          <w:vertAlign w:val="superscript"/>
        </w:rPr>
        <w:t>[60]</w:t>
      </w:r>
      <w:r w:rsidR="00350A56" w:rsidRPr="002A3559">
        <w:rPr>
          <w:vertAlign w:val="superscript"/>
        </w:rPr>
        <w:fldChar w:fldCharType="end"/>
      </w:r>
      <w:r w:rsidRPr="002A3559">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2A3559" w:rsidRPr="002A3559" w14:paraId="09164C57" w14:textId="77777777" w:rsidTr="005C07AA">
        <w:tc>
          <w:tcPr>
            <w:tcW w:w="988" w:type="dxa"/>
            <w:vAlign w:val="center"/>
          </w:tcPr>
          <w:p w14:paraId="7F722A88" w14:textId="77777777" w:rsidR="00682788" w:rsidRPr="002A3559" w:rsidRDefault="00682788" w:rsidP="003C0E8D">
            <w:pPr>
              <w:pStyle w:val="af6"/>
              <w:ind w:firstLine="480"/>
            </w:pPr>
          </w:p>
        </w:tc>
        <w:tc>
          <w:tcPr>
            <w:tcW w:w="6378" w:type="dxa"/>
            <w:vAlign w:val="center"/>
          </w:tcPr>
          <w:p w14:paraId="59D6A8ED" w14:textId="77777777" w:rsidR="00682788" w:rsidRPr="002A3559" w:rsidRDefault="00FE6BF5" w:rsidP="003C0E8D">
            <w:pPr>
              <w:pStyle w:val="aff7"/>
              <w:jc w:val="center"/>
            </w:pPr>
            <w:r w:rsidRPr="002A3559">
              <w:rPr>
                <w:position w:val="-14"/>
              </w:rPr>
              <w:object w:dxaOrig="2000" w:dyaOrig="400" w14:anchorId="004AA62B">
                <v:shape id="_x0000_i1080" type="#_x0000_t75" style="width:100.55pt;height:20.4pt" o:ole="">
                  <v:imagedata r:id="rId173" o:title=""/>
                </v:shape>
                <o:OLEObject Type="Embed" ProgID="Equation.DSMT4" ShapeID="_x0000_i1080" DrawAspect="Content" ObjectID="_1615673979" r:id="rId174"/>
              </w:object>
            </w:r>
          </w:p>
        </w:tc>
        <w:tc>
          <w:tcPr>
            <w:tcW w:w="930" w:type="dxa"/>
            <w:vAlign w:val="center"/>
          </w:tcPr>
          <w:p w14:paraId="1B1B8050" w14:textId="77777777" w:rsidR="00682788" w:rsidRPr="002A3559" w:rsidRDefault="00682788" w:rsidP="00205FF3">
            <w:pPr>
              <w:pStyle w:val="aff6"/>
            </w:pPr>
            <w:bookmarkStart w:id="93" w:name="_Ref3568061"/>
            <w:r w:rsidRPr="002A3559">
              <w:t>(</w:t>
            </w:r>
            <w:fldSimple w:instr=" STYLEREF 1 \s ">
              <w:r w:rsidR="00B9456A">
                <w:rPr>
                  <w:noProof/>
                </w:rPr>
                <w:t>3</w:t>
              </w:r>
            </w:fldSimple>
            <w:r w:rsidR="00850C67">
              <w:t>.</w:t>
            </w:r>
            <w:fldSimple w:instr=" SEQ ( \* ARABIC \s 1 ">
              <w:r w:rsidR="00B9456A">
                <w:rPr>
                  <w:noProof/>
                </w:rPr>
                <w:t>11</w:t>
              </w:r>
            </w:fldSimple>
            <w:r w:rsidRPr="002A3559">
              <w:t>)</w:t>
            </w:r>
            <w:bookmarkEnd w:id="93"/>
          </w:p>
        </w:tc>
      </w:tr>
    </w:tbl>
    <w:p w14:paraId="377B5FD3" w14:textId="77777777" w:rsidR="002A2340" w:rsidRPr="002A3559" w:rsidRDefault="002A2340" w:rsidP="002A2340">
      <w:pPr>
        <w:ind w:firstLine="480"/>
      </w:pPr>
      <w:r w:rsidRPr="002A3559">
        <w:t>使用</w:t>
      </w:r>
      <w:r w:rsidRPr="002A3559">
        <w:rPr>
          <w:position w:val="-10"/>
        </w:rPr>
        <w:object w:dxaOrig="200" w:dyaOrig="260" w14:anchorId="4AD55FC4">
          <v:shape id="_x0000_i1081" type="#_x0000_t75" style="width:10.85pt;height:12.25pt" o:ole="">
            <v:imagedata r:id="rId175" o:title=""/>
          </v:shape>
          <o:OLEObject Type="Embed" ProgID="Equation.DSMT4" ShapeID="_x0000_i1081" DrawAspect="Content" ObjectID="_1615673980" r:id="rId176"/>
        </w:object>
      </w:r>
      <w:r w:rsidRPr="002A3559">
        <w:t>代表沉积量</w:t>
      </w:r>
      <w:r w:rsidR="00FE6BF5" w:rsidRPr="002A3559">
        <w:rPr>
          <w:position w:val="-14"/>
        </w:rPr>
        <w:object w:dxaOrig="400" w:dyaOrig="380" w14:anchorId="76C7B91E">
          <v:shape id="_x0000_i1082" type="#_x0000_t75" style="width:19pt;height:18.35pt" o:ole="">
            <v:imagedata r:id="rId177" o:title=""/>
          </v:shape>
          <o:OLEObject Type="Embed" ProgID="Equation.DSMT4" ShapeID="_x0000_i1082" DrawAspect="Content" ObjectID="_1615673981" r:id="rId178"/>
        </w:object>
      </w:r>
      <w:r w:rsidRPr="002A3559">
        <w:t>或侵蚀量</w:t>
      </w:r>
      <w:r w:rsidR="00FE6BF5" w:rsidRPr="002A3559">
        <w:rPr>
          <w:position w:val="-12"/>
        </w:rPr>
        <w:object w:dxaOrig="520" w:dyaOrig="360" w14:anchorId="6715B719">
          <v:shape id="_x0000_i1083" type="#_x0000_t75" style="width:25.8pt;height:18.35pt" o:ole="">
            <v:imagedata r:id="rId179" o:title=""/>
          </v:shape>
          <o:OLEObject Type="Embed" ProgID="Equation.DSMT4" ShapeID="_x0000_i1083" DrawAspect="Content" ObjectID="_1615673982" r:id="rId180"/>
        </w:object>
      </w:r>
      <w:r w:rsidRPr="002A3559">
        <w:rPr>
          <w:rFonts w:hint="eastAsia"/>
        </w:rPr>
        <w:t>，可得到积雪表面单元的节点变化高度：</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2A3559" w:rsidRPr="002A3559" w14:paraId="068B330E" w14:textId="77777777" w:rsidTr="00AF51EA">
        <w:tc>
          <w:tcPr>
            <w:tcW w:w="988" w:type="dxa"/>
            <w:vAlign w:val="center"/>
          </w:tcPr>
          <w:p w14:paraId="131800AA" w14:textId="77777777" w:rsidR="002A2340" w:rsidRPr="002A3559" w:rsidRDefault="002A2340" w:rsidP="00AF51EA">
            <w:pPr>
              <w:pStyle w:val="af6"/>
              <w:ind w:firstLine="480"/>
            </w:pPr>
          </w:p>
        </w:tc>
        <w:tc>
          <w:tcPr>
            <w:tcW w:w="6378" w:type="dxa"/>
            <w:vAlign w:val="center"/>
          </w:tcPr>
          <w:p w14:paraId="1ADE3986" w14:textId="77777777" w:rsidR="002A2340" w:rsidRPr="002A3559" w:rsidRDefault="00FE6BF5" w:rsidP="00AF51EA">
            <w:pPr>
              <w:pStyle w:val="aff7"/>
              <w:jc w:val="center"/>
            </w:pPr>
            <w:r w:rsidRPr="002A3559">
              <w:rPr>
                <w:position w:val="-30"/>
              </w:rPr>
              <w:object w:dxaOrig="1400" w:dyaOrig="680" w14:anchorId="471E1605">
                <v:shape id="_x0000_i1084" type="#_x0000_t75" style="width:69.95pt;height:33.3pt" o:ole="">
                  <v:imagedata r:id="rId181" o:title=""/>
                </v:shape>
                <o:OLEObject Type="Embed" ProgID="Equation.DSMT4" ShapeID="_x0000_i1084" DrawAspect="Content" ObjectID="_1615673983" r:id="rId182"/>
              </w:object>
            </w:r>
          </w:p>
        </w:tc>
        <w:tc>
          <w:tcPr>
            <w:tcW w:w="930" w:type="dxa"/>
            <w:vAlign w:val="center"/>
          </w:tcPr>
          <w:p w14:paraId="5A519342" w14:textId="77777777" w:rsidR="002A2340" w:rsidRPr="002A3559" w:rsidRDefault="002A2340" w:rsidP="00AF51EA">
            <w:pPr>
              <w:pStyle w:val="aff6"/>
            </w:pPr>
            <w:r w:rsidRPr="002A3559">
              <w:t>(</w:t>
            </w:r>
            <w:fldSimple w:instr=" STYLEREF 1 \s ">
              <w:r w:rsidR="00B9456A">
                <w:rPr>
                  <w:noProof/>
                </w:rPr>
                <w:t>3</w:t>
              </w:r>
            </w:fldSimple>
            <w:r w:rsidR="00850C67">
              <w:t>.</w:t>
            </w:r>
            <w:fldSimple w:instr=" SEQ ( \* ARABIC \s 1 ">
              <w:r w:rsidR="00B9456A">
                <w:rPr>
                  <w:noProof/>
                </w:rPr>
                <w:t>12</w:t>
              </w:r>
            </w:fldSimple>
            <w:r w:rsidRPr="002A3559">
              <w:t>)</w:t>
            </w:r>
          </w:p>
        </w:tc>
      </w:tr>
    </w:tbl>
    <w:p w14:paraId="25325F07" w14:textId="77777777" w:rsidR="00A51216" w:rsidRPr="002A3559" w:rsidRDefault="00682788" w:rsidP="007C0D49">
      <w:pPr>
        <w:pStyle w:val="afffd"/>
      </w:pPr>
      <w:r w:rsidRPr="002A3559">
        <w:t>式中</w:t>
      </w:r>
      <w:r w:rsidRPr="002A3559">
        <w:rPr>
          <w:rFonts w:hint="eastAsia"/>
        </w:rPr>
        <w:t>，</w:t>
      </w:r>
      <w:r w:rsidR="00D11DD8" w:rsidRPr="002A3559">
        <w:rPr>
          <w:position w:val="-10"/>
        </w:rPr>
        <w:object w:dxaOrig="240" w:dyaOrig="320" w14:anchorId="683F92C8">
          <v:shape id="_x0000_i1085" type="#_x0000_t75" style="width:11.55pt;height:17pt" o:ole="">
            <v:imagedata r:id="rId183" o:title=""/>
          </v:shape>
          <o:OLEObject Type="Embed" ProgID="Equation.DSMT4" ShapeID="_x0000_i1085" DrawAspect="Content" ObjectID="_1615673984" r:id="rId184"/>
        </w:object>
      </w:r>
      <w:r w:rsidR="001F0FD1" w:rsidRPr="002A3559">
        <w:rPr>
          <w:rFonts w:hint="eastAsia"/>
        </w:rPr>
        <w:t>为雪相体积分数，</w:t>
      </w:r>
      <w:r w:rsidR="001F0FD1" w:rsidRPr="002A3559">
        <w:rPr>
          <w:position w:val="-10"/>
        </w:rPr>
        <w:object w:dxaOrig="240" w:dyaOrig="260" w14:anchorId="69EF021B">
          <v:shape id="_x0000_i1086" type="#_x0000_t75" style="width:12.25pt;height:12.25pt" o:ole="">
            <v:imagedata r:id="rId185" o:title=""/>
          </v:shape>
          <o:OLEObject Type="Embed" ProgID="Equation.DSMT4" ShapeID="_x0000_i1086" DrawAspect="Content" ObjectID="_1615673985" r:id="rId186"/>
        </w:object>
      </w:r>
      <w:r w:rsidR="001F0FD1" w:rsidRPr="002A3559">
        <w:t>为雪</w:t>
      </w:r>
      <w:r w:rsidR="005651F9" w:rsidRPr="002A3559">
        <w:t>的</w:t>
      </w:r>
      <w:r w:rsidR="005651F9" w:rsidRPr="002A3559">
        <w:rPr>
          <w:rFonts w:hint="eastAsia"/>
        </w:rPr>
        <w:t>真实</w:t>
      </w:r>
      <w:r w:rsidR="001F0FD1" w:rsidRPr="002A3559">
        <w:t>密度</w:t>
      </w:r>
      <w:r w:rsidR="001F0FD1" w:rsidRPr="002A3559">
        <w:rPr>
          <w:rFonts w:hint="eastAsia"/>
        </w:rPr>
        <w:t>，</w:t>
      </w:r>
      <w:r w:rsidR="00FE6BF5" w:rsidRPr="00FE6BF5">
        <w:rPr>
          <w:position w:val="-12"/>
        </w:rPr>
        <w:object w:dxaOrig="300" w:dyaOrig="360" w14:anchorId="1130C4E4">
          <v:shape id="_x0000_i1087" type="#_x0000_t75" style="width:15.6pt;height:17.65pt" o:ole="">
            <v:imagedata r:id="rId187" o:title=""/>
          </v:shape>
          <o:OLEObject Type="Embed" ProgID="Equation.DSMT4" ShapeID="_x0000_i1087" DrawAspect="Content" ObjectID="_1615673986" r:id="rId188"/>
        </w:object>
      </w:r>
      <w:r w:rsidR="001F0FD1" w:rsidRPr="002A3559">
        <w:t>为雪的</w:t>
      </w:r>
      <w:r w:rsidR="005651F9" w:rsidRPr="002A3559">
        <w:rPr>
          <w:rFonts w:hint="eastAsia"/>
        </w:rPr>
        <w:t>下落</w:t>
      </w:r>
      <w:r w:rsidR="001F0FD1" w:rsidRPr="002A3559">
        <w:t>速度</w:t>
      </w:r>
      <w:r w:rsidR="001F0FD1" w:rsidRPr="002A3559">
        <w:rPr>
          <w:rFonts w:hint="eastAsia"/>
        </w:rPr>
        <w:t>，</w:t>
      </w:r>
      <w:r w:rsidR="001F0FD1" w:rsidRPr="002A3559">
        <w:t>一般取</w:t>
      </w:r>
      <w:r w:rsidR="00325A6D" w:rsidRPr="002A3559">
        <w:rPr>
          <w:position w:val="-6"/>
        </w:rPr>
        <w:object w:dxaOrig="780" w:dyaOrig="279" w14:anchorId="16FE14B4">
          <v:shape id="_x0000_i1088" type="#_x0000_t75" style="width:38.7pt;height:12.9pt" o:ole="">
            <v:imagedata r:id="rId189" o:title=""/>
          </v:shape>
          <o:OLEObject Type="Embed" ProgID="Equation.DSMT4" ShapeID="_x0000_i1088" DrawAspect="Content" ObjectID="_1615673987" r:id="rId190"/>
        </w:object>
      </w:r>
      <w:r w:rsidR="001F0FD1" w:rsidRPr="002A3559">
        <w:rPr>
          <w:rFonts w:hint="eastAsia"/>
        </w:rPr>
        <w:t>，</w:t>
      </w:r>
      <w:r w:rsidR="00FC59C5" w:rsidRPr="002A3559">
        <w:t xml:space="preserve"> </w:t>
      </w:r>
      <w:r w:rsidR="001F0FD1" w:rsidRPr="002A3559">
        <w:rPr>
          <w:position w:val="-12"/>
        </w:rPr>
        <w:object w:dxaOrig="240" w:dyaOrig="360" w14:anchorId="2C6D07DF">
          <v:shape id="_x0000_i1089" type="#_x0000_t75" style="width:12.25pt;height:18.35pt" o:ole="">
            <v:imagedata r:id="rId191" o:title=""/>
          </v:shape>
          <o:OLEObject Type="Embed" ProgID="Equation.DSMT4" ShapeID="_x0000_i1089" DrawAspect="Content" ObjectID="_1615673988" r:id="rId192"/>
        </w:object>
      </w:r>
      <w:r w:rsidR="00FC59C5" w:rsidRPr="002A3559">
        <w:t>为</w:t>
      </w:r>
      <w:r w:rsidR="001F0FD1" w:rsidRPr="002A3559">
        <w:t>表面摩擦速度</w:t>
      </w:r>
      <w:r w:rsidR="00E921D2" w:rsidRPr="002A3559">
        <w:rPr>
          <w:rFonts w:hint="eastAsia"/>
        </w:rPr>
        <w:t>，</w:t>
      </w:r>
      <w:r w:rsidR="00FE6BF5" w:rsidRPr="002A3559">
        <w:rPr>
          <w:position w:val="-12"/>
        </w:rPr>
        <w:object w:dxaOrig="400" w:dyaOrig="360" w14:anchorId="6DD3BE9D">
          <v:shape id="_x0000_i1090" type="#_x0000_t75" style="width:19pt;height:18.35pt" o:ole="">
            <v:imagedata r:id="rId193" o:title=""/>
          </v:shape>
          <o:OLEObject Type="Embed" ProgID="Equation.DSMT4" ShapeID="_x0000_i1090" DrawAspect="Content" ObjectID="_1615673989" r:id="rId194"/>
        </w:object>
      </w:r>
      <w:r w:rsidR="00090942" w:rsidRPr="002A3559">
        <w:t>为量纲常数</w:t>
      </w:r>
      <w:r w:rsidR="00090942" w:rsidRPr="002A3559">
        <w:rPr>
          <w:rFonts w:hint="eastAsia"/>
        </w:rPr>
        <w:t>，</w:t>
      </w:r>
      <w:r w:rsidR="00377D33" w:rsidRPr="002A3559">
        <w:t>依据文献</w:t>
      </w:r>
      <w:r w:rsidR="00377D33" w:rsidRPr="002A3559">
        <w:rPr>
          <w:vertAlign w:val="superscript"/>
        </w:rPr>
        <w:fldChar w:fldCharType="begin"/>
      </w:r>
      <w:r w:rsidR="00377D33" w:rsidRPr="002A3559">
        <w:rPr>
          <w:vertAlign w:val="superscript"/>
        </w:rPr>
        <w:instrText xml:space="preserve"> REF _Ref2607857 \r \h  \* MERGEFORMAT </w:instrText>
      </w:r>
      <w:r w:rsidR="00377D33" w:rsidRPr="002A3559">
        <w:rPr>
          <w:vertAlign w:val="superscript"/>
        </w:rPr>
      </w:r>
      <w:r w:rsidR="00377D33" w:rsidRPr="002A3559">
        <w:rPr>
          <w:vertAlign w:val="superscript"/>
        </w:rPr>
        <w:fldChar w:fldCharType="separate"/>
      </w:r>
      <w:r w:rsidR="00B9456A">
        <w:rPr>
          <w:vertAlign w:val="superscript"/>
        </w:rPr>
        <w:t>[59]</w:t>
      </w:r>
      <w:r w:rsidR="00377D33" w:rsidRPr="002A3559">
        <w:rPr>
          <w:vertAlign w:val="superscript"/>
        </w:rPr>
        <w:fldChar w:fldCharType="end"/>
      </w:r>
      <w:r w:rsidR="00377D33" w:rsidRPr="002A3559">
        <w:t>取值为</w:t>
      </w:r>
      <w:r w:rsidR="00325A6D" w:rsidRPr="002A3559">
        <w:rPr>
          <w:position w:val="-10"/>
        </w:rPr>
        <w:object w:dxaOrig="1560" w:dyaOrig="360" w14:anchorId="6F448D9C">
          <v:shape id="_x0000_i1091" type="#_x0000_t75" style="width:77.45pt;height:18.35pt" o:ole="">
            <v:imagedata r:id="rId195" o:title=""/>
          </v:shape>
          <o:OLEObject Type="Embed" ProgID="Equation.DSMT4" ShapeID="_x0000_i1091" DrawAspect="Content" ObjectID="_1615673990" r:id="rId196"/>
        </w:object>
      </w:r>
      <w:r w:rsidR="00377D33" w:rsidRPr="002A3559">
        <w:rPr>
          <w:rFonts w:hint="eastAsia"/>
        </w:rPr>
        <w:t>，</w:t>
      </w:r>
      <w:r w:rsidR="00A51216" w:rsidRPr="002A3559">
        <w:rPr>
          <w:position w:val="-12"/>
        </w:rPr>
        <w:object w:dxaOrig="440" w:dyaOrig="360" w14:anchorId="33F98E30">
          <v:shape id="_x0000_i1092" type="#_x0000_t75" style="width:21.75pt;height:18.35pt" o:ole="">
            <v:imagedata r:id="rId197" o:title=""/>
          </v:shape>
          <o:OLEObject Type="Embed" ProgID="Equation.DSMT4" ShapeID="_x0000_i1092" DrawAspect="Content" ObjectID="_1615673991" r:id="rId198"/>
        </w:object>
      </w:r>
      <w:r w:rsidR="00A51216" w:rsidRPr="002A3559">
        <w:t>为填充限制</w:t>
      </w:r>
      <w:r w:rsidR="00957A19" w:rsidRPr="002A3559">
        <w:rPr>
          <w:rFonts w:hint="eastAsia"/>
        </w:rPr>
        <w:t>，</w:t>
      </w:r>
      <w:r w:rsidR="00FE6BF5" w:rsidRPr="002A3559">
        <w:rPr>
          <w:position w:val="-12"/>
        </w:rPr>
        <w:object w:dxaOrig="340" w:dyaOrig="360" w14:anchorId="07D08C4D">
          <v:shape id="_x0000_i1093" type="#_x0000_t75" style="width:18.35pt;height:18.35pt" o:ole="">
            <v:imagedata r:id="rId199" o:title=""/>
          </v:shape>
          <o:OLEObject Type="Embed" ProgID="Equation.DSMT4" ShapeID="_x0000_i1093" DrawAspect="Content" ObjectID="_1615673992" r:id="rId200"/>
        </w:object>
      </w:r>
      <w:r w:rsidR="00957A19" w:rsidRPr="002A3559">
        <w:t>为单元边长</w:t>
      </w:r>
      <w:r w:rsidR="00A51216" w:rsidRPr="002A3559">
        <w:rPr>
          <w:rFonts w:hint="eastAsia"/>
        </w:rPr>
        <w:t>。</w:t>
      </w:r>
    </w:p>
    <w:p w14:paraId="18745933" w14:textId="62A4AB14" w:rsidR="00F1538F" w:rsidRPr="00266AFE" w:rsidRDefault="00F1538F" w:rsidP="00266AFE">
      <w:pPr>
        <w:pStyle w:val="2"/>
      </w:pPr>
      <w:bookmarkStart w:id="94" w:name="_Toc4744942"/>
      <w:r w:rsidRPr="00266AFE">
        <w:rPr>
          <w:rFonts w:hint="eastAsia"/>
        </w:rPr>
        <w:lastRenderedPageBreak/>
        <w:t>C</w:t>
      </w:r>
      <w:r w:rsidRPr="00266AFE">
        <w:t>FD</w:t>
      </w:r>
      <w:r w:rsidR="00DB7E28" w:rsidRPr="00266AFE">
        <w:t>数值模</w:t>
      </w:r>
      <w:r w:rsidR="005B3861">
        <w:rPr>
          <w:rFonts w:hint="eastAsia"/>
        </w:rPr>
        <w:t>型</w:t>
      </w:r>
      <w:bookmarkEnd w:id="94"/>
    </w:p>
    <w:p w14:paraId="428EC235" w14:textId="77777777" w:rsidR="009C1085" w:rsidRDefault="009C1085" w:rsidP="00677F30">
      <w:pPr>
        <w:ind w:firstLine="480"/>
      </w:pPr>
      <w:r>
        <w:rPr>
          <w:rFonts w:hint="eastAsia"/>
        </w:rPr>
        <w:t>考虑到人身安全等因素，无法开展长时间、大规模的屋面积雪测量工作，且不同建筑高度、不同形式的屋盖结构都对屋面积雪的分布有着很大影响，实地测量无法覆盖所有情况。此外，使用风洞试验进行模拟，试验成本高且微缩效应明显，仅适用于理论研究而不适用于工程计算。计算流体力学（</w:t>
      </w:r>
      <w:r>
        <w:rPr>
          <w:rFonts w:hint="eastAsia"/>
        </w:rPr>
        <w:t>C</w:t>
      </w:r>
      <w:r>
        <w:t>FD</w:t>
      </w:r>
      <w:r>
        <w:rPr>
          <w:rFonts w:hint="eastAsia"/>
        </w:rPr>
        <w:t>）的发展为研究风致积雪带来了新的途径，研究人员可将任意建筑外形放入流场中，通过求解流体控制方程、湍流及多相流控制方程，得到雪颗粒的分布情况。</w:t>
      </w:r>
      <w:r>
        <w:rPr>
          <w:rFonts w:hint="eastAsia"/>
        </w:rPr>
        <w:t>A</w:t>
      </w:r>
      <w:r>
        <w:t xml:space="preserve">NSYS </w:t>
      </w:r>
      <w:r>
        <w:rPr>
          <w:rFonts w:hint="eastAsia"/>
        </w:rPr>
        <w:t>F</w:t>
      </w:r>
      <w:r>
        <w:t>luent</w:t>
      </w:r>
      <w:r>
        <w:t>是一款</w:t>
      </w:r>
      <w:r w:rsidR="00A163EA">
        <w:t>强大的</w:t>
      </w:r>
      <w:r>
        <w:t>商业流体仿真软件</w:t>
      </w:r>
      <w:r>
        <w:rPr>
          <w:rFonts w:hint="eastAsia"/>
        </w:rPr>
        <w:t>，能够较好地模拟风雪两相流及积雪形成过程。</w:t>
      </w:r>
    </w:p>
    <w:p w14:paraId="79BD4C6F" w14:textId="77777777" w:rsidR="00677F30" w:rsidRPr="00153B38" w:rsidRDefault="00B103A5" w:rsidP="00677F30">
      <w:pPr>
        <w:ind w:firstLine="480"/>
      </w:pPr>
      <w:r>
        <w:t>针对风致雪</w:t>
      </w:r>
      <w:r w:rsidR="00DC7910">
        <w:t>飘移</w:t>
      </w:r>
      <w:r>
        <w:t>的数值模拟</w:t>
      </w:r>
      <w:r>
        <w:rPr>
          <w:rFonts w:hint="eastAsia"/>
        </w:rPr>
        <w:t>，已有</w:t>
      </w:r>
      <w:r>
        <w:t>许多较为成熟的</w:t>
      </w:r>
      <w:r w:rsidR="00B15600">
        <w:t>方法和</w:t>
      </w:r>
      <w:r>
        <w:t>模型</w:t>
      </w:r>
      <w:r w:rsidR="00B15600">
        <w:rPr>
          <w:rFonts w:hint="eastAsia"/>
        </w:rPr>
        <w:t>，</w:t>
      </w:r>
      <w:r w:rsidR="00AF6B6C" w:rsidRPr="00153B38">
        <w:t>根据不同的简化和假定，主要分为两种：</w:t>
      </w:r>
      <w:r w:rsidR="00AF6B6C" w:rsidRPr="00153B38">
        <w:t xml:space="preserve">1. </w:t>
      </w:r>
      <w:r w:rsidR="00AF6B6C" w:rsidRPr="00153B38">
        <w:t>欧拉</w:t>
      </w:r>
      <w:r w:rsidR="00AF6B6C" w:rsidRPr="00153B38">
        <w:t>-</w:t>
      </w:r>
      <w:r w:rsidR="00AF6B6C" w:rsidRPr="00153B38">
        <w:t>欧拉模型，即依据经典连续介质力学理论，将</w:t>
      </w:r>
      <w:r w:rsidR="00FE6BF5">
        <w:t>空气相和雪相均视为连续流体</w:t>
      </w:r>
      <w:r w:rsidR="00AF6B6C" w:rsidRPr="00153B38">
        <w:t>，进行多相耦合求解；</w:t>
      </w:r>
      <w:r w:rsidR="00AF6B6C" w:rsidRPr="00153B38">
        <w:t xml:space="preserve">2. </w:t>
      </w:r>
      <w:r w:rsidR="00AF6B6C" w:rsidRPr="00153B38">
        <w:t>欧拉</w:t>
      </w:r>
      <w:r w:rsidR="00AF6B6C" w:rsidRPr="00153B38">
        <w:t>-</w:t>
      </w:r>
      <w:r w:rsidR="00AF6B6C" w:rsidRPr="00153B38">
        <w:t>拉格朗日模型，</w:t>
      </w:r>
      <w:r w:rsidR="00FE6BF5">
        <w:t>仅认为空气</w:t>
      </w:r>
      <w:r w:rsidR="004C41B8">
        <w:t>相是连续相</w:t>
      </w:r>
      <w:r w:rsidR="004C41B8">
        <w:rPr>
          <w:rFonts w:hint="eastAsia"/>
        </w:rPr>
        <w:t>，</w:t>
      </w:r>
      <w:r w:rsidR="00FE6BF5">
        <w:rPr>
          <w:rFonts w:hint="eastAsia"/>
        </w:rPr>
        <w:t>可</w:t>
      </w:r>
      <w:r w:rsidR="004C41B8">
        <w:t>采用</w:t>
      </w:r>
      <w:r w:rsidR="004C41B8">
        <w:rPr>
          <w:rFonts w:hint="eastAsia"/>
        </w:rPr>
        <w:t>N</w:t>
      </w:r>
      <w:r w:rsidR="004C41B8">
        <w:t>-S</w:t>
      </w:r>
      <w:r w:rsidR="004C41B8">
        <w:t>公式进行直接求解</w:t>
      </w:r>
      <w:r w:rsidR="004C41B8">
        <w:rPr>
          <w:rFonts w:hint="eastAsia"/>
        </w:rPr>
        <w:t>，</w:t>
      </w:r>
      <w:r w:rsidR="00FE6BF5">
        <w:rPr>
          <w:rFonts w:hint="eastAsia"/>
        </w:rPr>
        <w:t>但</w:t>
      </w:r>
      <w:r w:rsidR="00FE6BF5">
        <w:t>将雪颗粒看作</w:t>
      </w:r>
      <w:r w:rsidR="004C41B8">
        <w:t>离散相，</w:t>
      </w:r>
      <w:r w:rsidR="00FE6BF5">
        <w:t>通过</w:t>
      </w:r>
      <w:r w:rsidR="004C41B8">
        <w:t>求解每一个单独雪粒</w:t>
      </w:r>
      <w:r w:rsidR="00AF6B6C" w:rsidRPr="00153B38">
        <w:t>的运动轨迹，</w:t>
      </w:r>
      <w:r w:rsidR="00FE6BF5">
        <w:t>再</w:t>
      </w:r>
      <w:r w:rsidR="00AF6B6C" w:rsidRPr="00153B38">
        <w:t>进行整体</w:t>
      </w:r>
      <w:r w:rsidR="004C41B8">
        <w:t>统计</w:t>
      </w:r>
      <w:r w:rsidR="00AF6B6C" w:rsidRPr="00153B38">
        <w:t>分析</w:t>
      </w:r>
      <w:r w:rsidR="00FE6BF5">
        <w:rPr>
          <w:rFonts w:hint="eastAsia"/>
        </w:rPr>
        <w:t>得到计算结果</w:t>
      </w:r>
      <w:r w:rsidR="00AF6B6C" w:rsidRPr="00153B38">
        <w:t>。</w:t>
      </w:r>
      <w:r w:rsidR="00E42B14">
        <w:t>从数值计算的角度来说</w:t>
      </w:r>
      <w:r w:rsidR="00E42B14">
        <w:rPr>
          <w:rFonts w:hint="eastAsia"/>
        </w:rPr>
        <w:t>，欧拉</w:t>
      </w:r>
      <w:r w:rsidR="00E42B14">
        <w:rPr>
          <w:rFonts w:hint="eastAsia"/>
        </w:rPr>
        <w:t>-</w:t>
      </w:r>
      <w:r w:rsidR="00E42B14">
        <w:rPr>
          <w:rFonts w:hint="eastAsia"/>
        </w:rPr>
        <w:t>欧拉</w:t>
      </w:r>
      <w:r w:rsidR="00E42B14">
        <w:t>模型将消耗更少的计算机资源</w:t>
      </w:r>
      <w:r w:rsidR="00E42B14">
        <w:rPr>
          <w:rFonts w:hint="eastAsia"/>
        </w:rPr>
        <w:t>，</w:t>
      </w:r>
      <w:r w:rsidR="00E42B14">
        <w:t>因此</w:t>
      </w:r>
      <w:r w:rsidR="00AF6B6C" w:rsidRPr="00153B38">
        <w:t>本文采取欧拉</w:t>
      </w:r>
      <w:r w:rsidR="00AF6B6C" w:rsidRPr="00153B38">
        <w:t>-</w:t>
      </w:r>
      <w:r w:rsidR="00AF6B6C" w:rsidRPr="00153B38">
        <w:t>欧拉模型进行数值模拟。</w:t>
      </w:r>
    </w:p>
    <w:p w14:paraId="6E2A2EB7" w14:textId="77777777" w:rsidR="00F1538F" w:rsidRPr="006E537A" w:rsidRDefault="00F1538F" w:rsidP="00F22EEF">
      <w:pPr>
        <w:pStyle w:val="3"/>
      </w:pPr>
      <w:bookmarkStart w:id="95" w:name="_Toc4744943"/>
      <w:r w:rsidRPr="006E537A">
        <w:t>计算流体力学的基本方程</w:t>
      </w:r>
      <w:bookmarkEnd w:id="95"/>
    </w:p>
    <w:p w14:paraId="634F0E00" w14:textId="77777777" w:rsidR="00FC7BF2" w:rsidRDefault="00C922E1" w:rsidP="00AF6B6C">
      <w:pPr>
        <w:ind w:firstLine="480"/>
      </w:pPr>
      <w:r>
        <w:rPr>
          <w:rFonts w:hint="eastAsia"/>
        </w:rPr>
        <w:t>流场中流体的</w:t>
      </w:r>
      <w:r w:rsidR="008F678D">
        <w:rPr>
          <w:rFonts w:hint="eastAsia"/>
        </w:rPr>
        <w:t>运动需要遵循</w:t>
      </w:r>
      <w:r>
        <w:rPr>
          <w:rFonts w:hint="eastAsia"/>
        </w:rPr>
        <w:t>连续性方程及动量方程</w:t>
      </w:r>
      <w:r w:rsidR="008F678D">
        <w:rPr>
          <w:rFonts w:hint="eastAsia"/>
        </w:rPr>
        <w:t>。</w:t>
      </w:r>
    </w:p>
    <w:p w14:paraId="6AD90903" w14:textId="77777777" w:rsidR="008F678D" w:rsidRDefault="008F678D" w:rsidP="00516AD7">
      <w:pPr>
        <w:pStyle w:val="1"/>
        <w:numPr>
          <w:ilvl w:val="0"/>
          <w:numId w:val="6"/>
        </w:numPr>
        <w:ind w:firstLineChars="0"/>
      </w:pPr>
      <w:r>
        <w:rPr>
          <w:rFonts w:hint="eastAsia"/>
        </w:rPr>
        <w:t>连续性方程</w:t>
      </w:r>
      <w:r w:rsidR="00B5729E">
        <w:rPr>
          <w:rFonts w:hint="eastAsia"/>
        </w:rPr>
        <w:t>（质量守恒方程）</w:t>
      </w:r>
    </w:p>
    <w:p w14:paraId="233BB153" w14:textId="77777777" w:rsidR="008F678D" w:rsidRDefault="008F678D" w:rsidP="00AF6B6C">
      <w:pPr>
        <w:ind w:firstLine="480"/>
      </w:pPr>
      <w:r>
        <w:t>在三维坐标系中</w:t>
      </w:r>
      <w:r>
        <w:rPr>
          <w:rFonts w:hint="eastAsia"/>
        </w:rPr>
        <w:t>，</w:t>
      </w:r>
      <w:r>
        <w:t>单位时间内</w:t>
      </w:r>
      <w:r>
        <w:rPr>
          <w:rFonts w:hint="eastAsia"/>
        </w:rPr>
        <w:t>，</w:t>
      </w:r>
      <w:r>
        <w:t>流体沿三个坐标轴方向的流动净质量之和等于其密度变化所带来的质量损失</w:t>
      </w:r>
      <w:r w:rsidR="00AF51EA">
        <w:rPr>
          <w:rFonts w:hint="eastAsia"/>
        </w:rPr>
        <w:t>，</w:t>
      </w:r>
      <w:r w:rsidR="00AF51EA">
        <w:t>该性质称为流体的连续性</w:t>
      </w:r>
      <w:r>
        <w:rPr>
          <w:rFonts w:hint="eastAsia"/>
        </w:rPr>
        <w:t>。</w:t>
      </w:r>
      <w:r>
        <w:t>连续性方程可表示为式</w:t>
      </w:r>
      <w:r w:rsidR="00E25051">
        <w:fldChar w:fldCharType="begin"/>
      </w:r>
      <w:r w:rsidR="00E25051">
        <w:instrText xml:space="preserve"> REF _Ref2023066 \h </w:instrText>
      </w:r>
      <w:r w:rsidR="00E25051">
        <w:fldChar w:fldCharType="separate"/>
      </w:r>
      <w:r w:rsidR="00B9456A" w:rsidRPr="00205FF3">
        <w:t>(</w:t>
      </w:r>
      <w:r w:rsidR="00B9456A">
        <w:rPr>
          <w:noProof/>
        </w:rPr>
        <w:t>3</w:t>
      </w:r>
      <w:r w:rsidR="00B9456A">
        <w:t>.</w:t>
      </w:r>
      <w:r w:rsidR="00B9456A">
        <w:rPr>
          <w:noProof/>
        </w:rPr>
        <w:t>13</w:t>
      </w:r>
      <w:r w:rsidR="00B9456A" w:rsidRPr="00205FF3">
        <w:t>)</w:t>
      </w:r>
      <w:r w:rsidR="00E25051">
        <w:fldChar w:fldCharType="end"/>
      </w:r>
      <w:r>
        <w:t>的形式</w:t>
      </w:r>
      <w:r w:rsidR="001D336C">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8F678D" w14:paraId="40465418" w14:textId="77777777" w:rsidTr="00745A7F">
        <w:tc>
          <w:tcPr>
            <w:tcW w:w="988" w:type="dxa"/>
            <w:vAlign w:val="center"/>
          </w:tcPr>
          <w:p w14:paraId="440E9318" w14:textId="77777777" w:rsidR="008F678D" w:rsidRDefault="008F678D" w:rsidP="003C0E8D">
            <w:pPr>
              <w:pStyle w:val="af6"/>
              <w:ind w:firstLine="480"/>
            </w:pPr>
          </w:p>
        </w:tc>
        <w:tc>
          <w:tcPr>
            <w:tcW w:w="6378" w:type="dxa"/>
            <w:vAlign w:val="center"/>
          </w:tcPr>
          <w:p w14:paraId="7E2DE6AB" w14:textId="77777777" w:rsidR="008F678D" w:rsidRDefault="008F678D" w:rsidP="003C0E8D">
            <w:pPr>
              <w:pStyle w:val="aff7"/>
              <w:jc w:val="center"/>
            </w:pPr>
            <w:r w:rsidRPr="008F678D">
              <w:rPr>
                <w:position w:val="-24"/>
              </w:rPr>
              <w:object w:dxaOrig="1680" w:dyaOrig="620" w14:anchorId="66A316AD">
                <v:shape id="_x0000_i1094" type="#_x0000_t75" style="width:83.55pt;height:31.25pt" o:ole="">
                  <v:imagedata r:id="rId201" o:title=""/>
                </v:shape>
                <o:OLEObject Type="Embed" ProgID="Equation.DSMT4" ShapeID="_x0000_i1094" DrawAspect="Content" ObjectID="_1615673993" r:id="rId202"/>
              </w:object>
            </w:r>
          </w:p>
        </w:tc>
        <w:tc>
          <w:tcPr>
            <w:tcW w:w="930" w:type="dxa"/>
            <w:vAlign w:val="center"/>
          </w:tcPr>
          <w:p w14:paraId="41F71DFD" w14:textId="77777777" w:rsidR="008F678D" w:rsidRPr="00205FF3" w:rsidRDefault="008F678D" w:rsidP="00205FF3">
            <w:pPr>
              <w:pStyle w:val="aff6"/>
            </w:pPr>
            <w:bookmarkStart w:id="96" w:name="_Ref2023066"/>
            <w:r w:rsidRPr="00205FF3">
              <w:t>(</w:t>
            </w:r>
            <w:fldSimple w:instr=" STYLEREF 1 \s ">
              <w:r w:rsidR="00B9456A">
                <w:rPr>
                  <w:noProof/>
                </w:rPr>
                <w:t>3</w:t>
              </w:r>
            </w:fldSimple>
            <w:r w:rsidR="00850C67">
              <w:t>.</w:t>
            </w:r>
            <w:fldSimple w:instr=" SEQ ( \* ARABIC \s 1 ">
              <w:r w:rsidR="00B9456A">
                <w:rPr>
                  <w:noProof/>
                </w:rPr>
                <w:t>13</w:t>
              </w:r>
            </w:fldSimple>
            <w:r w:rsidRPr="00205FF3">
              <w:t>)</w:t>
            </w:r>
            <w:bookmarkEnd w:id="96"/>
          </w:p>
        </w:tc>
      </w:tr>
    </w:tbl>
    <w:p w14:paraId="6514E6BF" w14:textId="77777777" w:rsidR="00AE0E83" w:rsidRDefault="00AE0E83" w:rsidP="007C0D49">
      <w:pPr>
        <w:pStyle w:val="afffd"/>
      </w:pPr>
      <w:r>
        <w:t>式中</w:t>
      </w:r>
      <w:r>
        <w:rPr>
          <w:rFonts w:hint="eastAsia"/>
        </w:rPr>
        <w:t>，</w:t>
      </w:r>
      <w:r w:rsidRPr="000819F1">
        <w:rPr>
          <w:position w:val="-10"/>
        </w:rPr>
        <w:object w:dxaOrig="240" w:dyaOrig="260" w14:anchorId="19A9C73D">
          <v:shape id="_x0000_i1095" type="#_x0000_t75" style="width:11.55pt;height:14.25pt" o:ole="">
            <v:imagedata r:id="rId203" o:title=""/>
          </v:shape>
          <o:OLEObject Type="Embed" ProgID="Equation.DSMT4" ShapeID="_x0000_i1095" DrawAspect="Content" ObjectID="_1615673994" r:id="rId204"/>
        </w:object>
      </w:r>
      <w:r>
        <w:t>为流体密度</w:t>
      </w:r>
      <w:r w:rsidR="00FB405A">
        <w:rPr>
          <w:rFonts w:hint="eastAsia"/>
        </w:rPr>
        <w:t>，</w:t>
      </w:r>
      <w:r w:rsidR="007C0D49" w:rsidRPr="007C0D49">
        <w:rPr>
          <w:position w:val="-6"/>
        </w:rPr>
        <w:object w:dxaOrig="180" w:dyaOrig="340" w14:anchorId="214D2137">
          <v:shape id="_x0000_i1096" type="#_x0000_t75" style="width:9.5pt;height:18.35pt" o:ole="">
            <v:imagedata r:id="rId205" o:title=""/>
          </v:shape>
          <o:OLEObject Type="Embed" ProgID="Equation.DSMT4" ShapeID="_x0000_i1096" DrawAspect="Content" ObjectID="_1615673995" r:id="rId206"/>
        </w:object>
      </w:r>
      <w:r w:rsidR="00FB405A">
        <w:t>为流体速度</w:t>
      </w:r>
      <w:r w:rsidR="00FE6BF5">
        <w:rPr>
          <w:rFonts w:hint="eastAsia"/>
        </w:rPr>
        <w:t>，</w:t>
      </w:r>
      <w:r w:rsidR="007C0D49" w:rsidRPr="007C0D49">
        <w:rPr>
          <w:position w:val="-6"/>
        </w:rPr>
        <w:object w:dxaOrig="139" w:dyaOrig="240" w14:anchorId="26FFFB59">
          <v:shape id="_x0000_i1097" type="#_x0000_t75" style="width:6.8pt;height:12.25pt" o:ole="">
            <v:imagedata r:id="rId207" o:title=""/>
          </v:shape>
          <o:OLEObject Type="Embed" ProgID="Equation.DSMT4" ShapeID="_x0000_i1097" DrawAspect="Content" ObjectID="_1615673996" r:id="rId208"/>
        </w:object>
      </w:r>
      <w:r w:rsidR="00FE6BF5">
        <w:t>为时间</w:t>
      </w:r>
      <w:r>
        <w:rPr>
          <w:rFonts w:hint="eastAsia"/>
        </w:rPr>
        <w:t>。</w:t>
      </w:r>
    </w:p>
    <w:p w14:paraId="6DE518E8" w14:textId="77777777" w:rsidR="001D336C" w:rsidRDefault="001D336C" w:rsidP="00AF6B6C">
      <w:pPr>
        <w:ind w:firstLine="480"/>
      </w:pPr>
      <w:r>
        <w:rPr>
          <w:rFonts w:hint="eastAsia"/>
        </w:rPr>
        <w:t>当流体为不可压缩流体时，即流体密度为恒量</w:t>
      </w:r>
      <w:r w:rsidR="00FE6BF5">
        <w:rPr>
          <w:rFonts w:hint="eastAsia"/>
        </w:rPr>
        <w:t>时</w:t>
      </w:r>
      <w:r>
        <w:rPr>
          <w:rFonts w:hint="eastAsia"/>
        </w:rPr>
        <w:t>，可变为式</w:t>
      </w:r>
      <w:r>
        <w:fldChar w:fldCharType="begin"/>
      </w:r>
      <w:r>
        <w:instrText xml:space="preserve"> </w:instrText>
      </w:r>
      <w:r>
        <w:rPr>
          <w:rFonts w:hint="eastAsia"/>
        </w:rPr>
        <w:instrText>REF _Ref2027191 \h</w:instrText>
      </w:r>
      <w:r>
        <w:instrText xml:space="preserve"> </w:instrText>
      </w:r>
      <w:r>
        <w:fldChar w:fldCharType="separate"/>
      </w:r>
      <w:r w:rsidR="00B9456A" w:rsidRPr="00205FF3">
        <w:t>(</w:t>
      </w:r>
      <w:r w:rsidR="00B9456A">
        <w:rPr>
          <w:noProof/>
        </w:rPr>
        <w:t>3</w:t>
      </w:r>
      <w:r w:rsidR="00B9456A">
        <w:t>.</w:t>
      </w:r>
      <w:r w:rsidR="00B9456A">
        <w:rPr>
          <w:noProof/>
        </w:rPr>
        <w:t>14</w:t>
      </w:r>
      <w:r w:rsidR="00B9456A" w:rsidRPr="00205FF3">
        <w:t>)</w:t>
      </w:r>
      <w:r>
        <w:fldChar w:fldCharType="end"/>
      </w:r>
      <w:r>
        <w:t>的形式</w:t>
      </w:r>
      <w:r>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1D336C" w14:paraId="6B4AE9E9" w14:textId="77777777" w:rsidTr="00CD210A">
        <w:tc>
          <w:tcPr>
            <w:tcW w:w="988" w:type="dxa"/>
            <w:vAlign w:val="center"/>
          </w:tcPr>
          <w:p w14:paraId="08F96F3A" w14:textId="77777777" w:rsidR="001D336C" w:rsidRDefault="001D336C" w:rsidP="00CD210A">
            <w:pPr>
              <w:pStyle w:val="af6"/>
              <w:ind w:firstLine="480"/>
            </w:pPr>
          </w:p>
        </w:tc>
        <w:tc>
          <w:tcPr>
            <w:tcW w:w="6378" w:type="dxa"/>
            <w:vAlign w:val="center"/>
          </w:tcPr>
          <w:p w14:paraId="642CA9C2" w14:textId="77777777" w:rsidR="001D336C" w:rsidRDefault="001D336C" w:rsidP="00CD210A">
            <w:pPr>
              <w:pStyle w:val="aff7"/>
              <w:jc w:val="center"/>
            </w:pPr>
            <w:r w:rsidRPr="008F678D">
              <w:rPr>
                <w:position w:val="-28"/>
              </w:rPr>
              <w:object w:dxaOrig="2340" w:dyaOrig="660" w14:anchorId="455A39EF">
                <v:shape id="_x0000_i1098" type="#_x0000_t75" style="width:117.5pt;height:31.25pt" o:ole="">
                  <v:imagedata r:id="rId209" o:title=""/>
                </v:shape>
                <o:OLEObject Type="Embed" ProgID="Equation.DSMT4" ShapeID="_x0000_i1098" DrawAspect="Content" ObjectID="_1615673997" r:id="rId210"/>
              </w:object>
            </w:r>
          </w:p>
        </w:tc>
        <w:tc>
          <w:tcPr>
            <w:tcW w:w="930" w:type="dxa"/>
            <w:vAlign w:val="center"/>
          </w:tcPr>
          <w:p w14:paraId="20795F54" w14:textId="77777777" w:rsidR="001D336C" w:rsidRPr="00205FF3" w:rsidRDefault="001D336C" w:rsidP="00CD210A">
            <w:pPr>
              <w:pStyle w:val="aff6"/>
            </w:pPr>
            <w:bookmarkStart w:id="97" w:name="_Ref2027191"/>
            <w:r w:rsidRPr="00205FF3">
              <w:t>(</w:t>
            </w:r>
            <w:fldSimple w:instr=" STYLEREF 1 \s ">
              <w:r w:rsidR="00B9456A">
                <w:rPr>
                  <w:noProof/>
                </w:rPr>
                <w:t>3</w:t>
              </w:r>
            </w:fldSimple>
            <w:r w:rsidR="00850C67">
              <w:t>.</w:t>
            </w:r>
            <w:fldSimple w:instr=" SEQ ( \* ARABIC \s 1 ">
              <w:r w:rsidR="00B9456A">
                <w:rPr>
                  <w:noProof/>
                </w:rPr>
                <w:t>14</w:t>
              </w:r>
            </w:fldSimple>
            <w:r w:rsidRPr="00205FF3">
              <w:t>)</w:t>
            </w:r>
            <w:bookmarkEnd w:id="97"/>
          </w:p>
        </w:tc>
      </w:tr>
    </w:tbl>
    <w:p w14:paraId="33FC8C07" w14:textId="77777777" w:rsidR="0017764B" w:rsidRPr="0017764B" w:rsidRDefault="0017764B" w:rsidP="007C0D49">
      <w:pPr>
        <w:pStyle w:val="afffd"/>
      </w:pPr>
      <w:r>
        <w:t>式中</w:t>
      </w:r>
      <w:r>
        <w:rPr>
          <w:rFonts w:hint="eastAsia"/>
        </w:rPr>
        <w:t>，</w:t>
      </w:r>
      <w:r w:rsidR="007C0D49" w:rsidRPr="007C0D49">
        <w:rPr>
          <w:position w:val="-6"/>
        </w:rPr>
        <w:object w:dxaOrig="200" w:dyaOrig="220" w14:anchorId="316D4CEF">
          <v:shape id="_x0000_i1099" type="#_x0000_t75" style="width:10.2pt;height:10.85pt" o:ole="">
            <v:imagedata r:id="rId211" o:title=""/>
          </v:shape>
          <o:OLEObject Type="Embed" ProgID="Equation.DSMT4" ShapeID="_x0000_i1099" DrawAspect="Content" ObjectID="_1615673998" r:id="rId212"/>
        </w:object>
      </w:r>
      <w:r>
        <w:rPr>
          <w:rFonts w:hint="eastAsia"/>
        </w:rPr>
        <w:t>、</w:t>
      </w:r>
      <w:r w:rsidR="007C0D49" w:rsidRPr="007C0D49">
        <w:rPr>
          <w:position w:val="-6"/>
        </w:rPr>
        <w:object w:dxaOrig="180" w:dyaOrig="220" w14:anchorId="492D2EC3">
          <v:shape id="_x0000_i1100" type="#_x0000_t75" style="width:10.2pt;height:10.85pt" o:ole="">
            <v:imagedata r:id="rId213" o:title=""/>
          </v:shape>
          <o:OLEObject Type="Embed" ProgID="Equation.DSMT4" ShapeID="_x0000_i1100" DrawAspect="Content" ObjectID="_1615673999" r:id="rId214"/>
        </w:object>
      </w:r>
      <w:r>
        <w:rPr>
          <w:rFonts w:hint="eastAsia"/>
        </w:rPr>
        <w:t>、</w:t>
      </w:r>
      <w:r w:rsidR="007C0D49" w:rsidRPr="007C0D49">
        <w:rPr>
          <w:position w:val="-6"/>
        </w:rPr>
        <w:object w:dxaOrig="240" w:dyaOrig="220" w14:anchorId="6567C2AF">
          <v:shape id="_x0000_i1101" type="#_x0000_t75" style="width:11.55pt;height:10.85pt" o:ole="">
            <v:imagedata r:id="rId215" o:title=""/>
          </v:shape>
          <o:OLEObject Type="Embed" ProgID="Equation.DSMT4" ShapeID="_x0000_i1101" DrawAspect="Content" ObjectID="_1615674000" r:id="rId216"/>
        </w:object>
      </w:r>
      <w:r w:rsidR="00AE0E83">
        <w:t>分别为流体的</w:t>
      </w:r>
      <w:r>
        <w:t>速度分量</w:t>
      </w:r>
      <w:r w:rsidR="00FE6BF5">
        <w:rPr>
          <w:rFonts w:hint="eastAsia"/>
        </w:rPr>
        <w:t>，</w:t>
      </w:r>
      <w:r w:rsidR="007C0D49" w:rsidRPr="007C0D49">
        <w:rPr>
          <w:position w:val="-6"/>
        </w:rPr>
        <w:object w:dxaOrig="200" w:dyaOrig="220" w14:anchorId="58A4973A">
          <v:shape id="_x0000_i1102" type="#_x0000_t75" style="width:10.2pt;height:10.85pt" o:ole="">
            <v:imagedata r:id="rId217" o:title=""/>
          </v:shape>
          <o:OLEObject Type="Embed" ProgID="Equation.DSMT4" ShapeID="_x0000_i1102" DrawAspect="Content" ObjectID="_1615674001" r:id="rId218"/>
        </w:object>
      </w:r>
      <w:r w:rsidR="00FE6BF5">
        <w:rPr>
          <w:rFonts w:hint="eastAsia"/>
        </w:rPr>
        <w:t>、</w:t>
      </w:r>
      <w:r w:rsidR="00FE6BF5" w:rsidRPr="00B64115">
        <w:rPr>
          <w:position w:val="-10"/>
        </w:rPr>
        <w:object w:dxaOrig="220" w:dyaOrig="260" w14:anchorId="3D4A7C3D">
          <v:shape id="_x0000_i1103" type="#_x0000_t75" style="width:10.85pt;height:12.9pt" o:ole="">
            <v:imagedata r:id="rId219" o:title=""/>
          </v:shape>
          <o:OLEObject Type="Embed" ProgID="Equation.DSMT4" ShapeID="_x0000_i1103" DrawAspect="Content" ObjectID="_1615674002" r:id="rId220"/>
        </w:object>
      </w:r>
      <w:r w:rsidR="00FE6BF5">
        <w:rPr>
          <w:rFonts w:hint="eastAsia"/>
        </w:rPr>
        <w:t>、</w:t>
      </w:r>
      <w:r w:rsidR="00FE6BF5" w:rsidRPr="00B64115">
        <w:rPr>
          <w:position w:val="-4"/>
        </w:rPr>
        <w:object w:dxaOrig="200" w:dyaOrig="200" w14:anchorId="6D8D06C6">
          <v:shape id="_x0000_i1104" type="#_x0000_t75" style="width:10.2pt;height:10.2pt" o:ole="">
            <v:imagedata r:id="rId221" o:title=""/>
          </v:shape>
          <o:OLEObject Type="Embed" ProgID="Equation.DSMT4" ShapeID="_x0000_i1104" DrawAspect="Content" ObjectID="_1615674003" r:id="rId222"/>
        </w:object>
      </w:r>
      <w:r w:rsidR="00FE6BF5">
        <w:t>分别为三个主轴坐标</w:t>
      </w:r>
      <w:r w:rsidR="00FE6BF5">
        <w:rPr>
          <w:rFonts w:hint="eastAsia"/>
        </w:rPr>
        <w:t>。</w:t>
      </w:r>
    </w:p>
    <w:p w14:paraId="7A94B019" w14:textId="77777777" w:rsidR="008F678D" w:rsidRDefault="008F678D" w:rsidP="00516AD7">
      <w:pPr>
        <w:pStyle w:val="1"/>
        <w:numPr>
          <w:ilvl w:val="0"/>
          <w:numId w:val="6"/>
        </w:numPr>
        <w:ind w:firstLineChars="0"/>
      </w:pPr>
      <w:r>
        <w:t>动量方程</w:t>
      </w:r>
    </w:p>
    <w:p w14:paraId="35349AD4" w14:textId="77777777" w:rsidR="008F678D" w:rsidRDefault="00450027" w:rsidP="00AF6B6C">
      <w:pPr>
        <w:ind w:firstLine="480"/>
      </w:pPr>
      <w:r>
        <w:t>根据牛顿流体假设</w:t>
      </w:r>
      <w:r>
        <w:rPr>
          <w:rFonts w:hint="eastAsia"/>
        </w:rPr>
        <w:t>，</w:t>
      </w:r>
      <w:r>
        <w:t>流体</w:t>
      </w:r>
      <w:r w:rsidR="00FE6BF5">
        <w:t>切</w:t>
      </w:r>
      <w:r w:rsidR="00E05010">
        <w:t>应力</w:t>
      </w:r>
      <w:r>
        <w:t>正比于层间速度梯度</w:t>
      </w:r>
      <w:r>
        <w:rPr>
          <w:rFonts w:hint="eastAsia"/>
        </w:rPr>
        <w:t>，</w:t>
      </w:r>
      <w:r>
        <w:t>即式</w:t>
      </w:r>
      <w:r w:rsidR="00D10664">
        <w:fldChar w:fldCharType="begin"/>
      </w:r>
      <w:r w:rsidR="00D10664">
        <w:instrText xml:space="preserve"> REF _Ref2027200 \h </w:instrText>
      </w:r>
      <w:r w:rsidR="00D10664">
        <w:fldChar w:fldCharType="separate"/>
      </w:r>
      <w:r w:rsidR="00B9456A" w:rsidRPr="00205FF3">
        <w:t>(</w:t>
      </w:r>
      <w:r w:rsidR="00B9456A">
        <w:rPr>
          <w:noProof/>
        </w:rPr>
        <w:t>3</w:t>
      </w:r>
      <w:r w:rsidR="00B9456A">
        <w:t>.</w:t>
      </w:r>
      <w:r w:rsidR="00B9456A">
        <w:rPr>
          <w:noProof/>
        </w:rPr>
        <w:t>15</w:t>
      </w:r>
      <w:r w:rsidR="00B9456A" w:rsidRPr="00205FF3">
        <w:t>)</w:t>
      </w:r>
      <w:r w:rsidR="00D10664">
        <w:fldChar w:fldCharType="end"/>
      </w:r>
      <w:r>
        <w:rPr>
          <w:rFonts w:hint="eastAsia"/>
        </w:rPr>
        <w:t>。</w:t>
      </w:r>
      <w:r>
        <w:t>且流体运动必须满足动量守恒定律</w:t>
      </w:r>
      <w:r>
        <w:rPr>
          <w:rFonts w:hint="eastAsia"/>
        </w:rPr>
        <w:t>，因此得到式</w:t>
      </w:r>
      <w:r w:rsidR="00692C66">
        <w:fldChar w:fldCharType="begin"/>
      </w:r>
      <w:r w:rsidR="00692C66">
        <w:instrText xml:space="preserve"> </w:instrText>
      </w:r>
      <w:r w:rsidR="00692C66">
        <w:rPr>
          <w:rFonts w:hint="eastAsia"/>
        </w:rPr>
        <w:instrText>REF _Ref2023449 \h</w:instrText>
      </w:r>
      <w:r w:rsidR="00692C66">
        <w:instrText xml:space="preserve"> </w:instrText>
      </w:r>
      <w:r w:rsidR="00692C66">
        <w:fldChar w:fldCharType="separate"/>
      </w:r>
      <w:r w:rsidR="00B9456A" w:rsidRPr="00205FF3">
        <w:t>(</w:t>
      </w:r>
      <w:r w:rsidR="00B9456A">
        <w:rPr>
          <w:noProof/>
        </w:rPr>
        <w:t>3</w:t>
      </w:r>
      <w:r w:rsidR="00B9456A">
        <w:t>.</w:t>
      </w:r>
      <w:r w:rsidR="00B9456A">
        <w:rPr>
          <w:noProof/>
        </w:rPr>
        <w:t>16</w:t>
      </w:r>
      <w:r w:rsidR="00B9456A" w:rsidRPr="00205FF3">
        <w:t>)</w:t>
      </w:r>
      <w:r w:rsidR="00692C66">
        <w:fldChar w:fldCharType="end"/>
      </w:r>
      <w:r>
        <w:rPr>
          <w:rFonts w:hint="eastAsia"/>
        </w:rPr>
        <w:t>，即</w:t>
      </w:r>
      <w:r w:rsidR="00FE6BF5" w:rsidRPr="00FE6BF5">
        <w:rPr>
          <w:position w:val="-6"/>
        </w:rPr>
        <w:object w:dxaOrig="1520" w:dyaOrig="279" w14:anchorId="5649D93B">
          <v:shape id="_x0000_i1105" type="#_x0000_t75" style="width:76.1pt;height:14.25pt" o:ole="">
            <v:imagedata r:id="rId223" o:title=""/>
          </v:shape>
          <o:OLEObject Type="Embed" ProgID="Equation.DSMT4" ShapeID="_x0000_i1105" DrawAspect="Content" ObjectID="_1615674004" r:id="rId224"/>
        </w:object>
      </w:r>
      <w:r w:rsidR="00FE6BF5" w:rsidRPr="00B64115">
        <w:rPr>
          <w:position w:val="-10"/>
        </w:rPr>
        <w:object w:dxaOrig="720" w:dyaOrig="320" w14:anchorId="6A1F9DA6">
          <v:shape id="_x0000_i1106" type="#_x0000_t75" style="width:36pt;height:16.3pt" o:ole="">
            <v:imagedata r:id="rId225" o:title=""/>
          </v:shape>
          <o:OLEObject Type="Embed" ProgID="Equation.DSMT4" ShapeID="_x0000_i1106" DrawAspect="Content" ObjectID="_1615674005" r:id="rId226"/>
        </w:object>
      </w:r>
      <w:r>
        <w:t>方程</w:t>
      </w:r>
      <w:r>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692C66" w14:paraId="1D90BCF8" w14:textId="77777777" w:rsidTr="00745A7F">
        <w:tc>
          <w:tcPr>
            <w:tcW w:w="988" w:type="dxa"/>
            <w:vAlign w:val="center"/>
          </w:tcPr>
          <w:p w14:paraId="3E2498A6" w14:textId="77777777" w:rsidR="00692C66" w:rsidRDefault="00692C66" w:rsidP="003C0E8D">
            <w:pPr>
              <w:pStyle w:val="af6"/>
              <w:ind w:firstLine="480"/>
            </w:pPr>
          </w:p>
        </w:tc>
        <w:tc>
          <w:tcPr>
            <w:tcW w:w="6378" w:type="dxa"/>
            <w:vAlign w:val="center"/>
          </w:tcPr>
          <w:p w14:paraId="1D00E5C8" w14:textId="77777777" w:rsidR="00692C66" w:rsidRDefault="00692C66" w:rsidP="003C0E8D">
            <w:pPr>
              <w:pStyle w:val="aff7"/>
              <w:jc w:val="center"/>
            </w:pPr>
            <w:r w:rsidRPr="00692C66">
              <w:rPr>
                <w:position w:val="-28"/>
              </w:rPr>
              <w:object w:dxaOrig="920" w:dyaOrig="660" w14:anchorId="59EFD4C0">
                <v:shape id="_x0000_i1107" type="#_x0000_t75" style="width:46.2pt;height:31.25pt" o:ole="">
                  <v:imagedata r:id="rId227" o:title=""/>
                </v:shape>
                <o:OLEObject Type="Embed" ProgID="Equation.DSMT4" ShapeID="_x0000_i1107" DrawAspect="Content" ObjectID="_1615674006" r:id="rId228"/>
              </w:object>
            </w:r>
          </w:p>
        </w:tc>
        <w:tc>
          <w:tcPr>
            <w:tcW w:w="930" w:type="dxa"/>
            <w:vAlign w:val="center"/>
          </w:tcPr>
          <w:p w14:paraId="467BFC74" w14:textId="77777777" w:rsidR="00692C66" w:rsidRPr="00205FF3" w:rsidRDefault="00692C66" w:rsidP="00205FF3">
            <w:pPr>
              <w:pStyle w:val="aff6"/>
            </w:pPr>
            <w:bookmarkStart w:id="98" w:name="_Ref2027200"/>
            <w:r w:rsidRPr="00205FF3">
              <w:t>(</w:t>
            </w:r>
            <w:fldSimple w:instr=" STYLEREF 1 \s ">
              <w:r w:rsidR="00B9456A">
                <w:rPr>
                  <w:noProof/>
                </w:rPr>
                <w:t>3</w:t>
              </w:r>
            </w:fldSimple>
            <w:r w:rsidR="00850C67">
              <w:t>.</w:t>
            </w:r>
            <w:fldSimple w:instr=" SEQ ( \* ARABIC \s 1 ">
              <w:r w:rsidR="00B9456A">
                <w:rPr>
                  <w:noProof/>
                </w:rPr>
                <w:t>15</w:t>
              </w:r>
            </w:fldSimple>
            <w:r w:rsidRPr="00205FF3">
              <w:t>)</w:t>
            </w:r>
            <w:bookmarkEnd w:id="98"/>
          </w:p>
        </w:tc>
      </w:tr>
      <w:tr w:rsidR="00692C66" w14:paraId="3A81E460" w14:textId="77777777" w:rsidTr="00745A7F">
        <w:tc>
          <w:tcPr>
            <w:tcW w:w="988" w:type="dxa"/>
            <w:vAlign w:val="center"/>
          </w:tcPr>
          <w:p w14:paraId="54AE2CDE" w14:textId="77777777" w:rsidR="00692C66" w:rsidRDefault="00692C66" w:rsidP="003C0E8D">
            <w:pPr>
              <w:pStyle w:val="af6"/>
              <w:ind w:firstLine="480"/>
            </w:pPr>
          </w:p>
        </w:tc>
        <w:tc>
          <w:tcPr>
            <w:tcW w:w="6378" w:type="dxa"/>
            <w:vAlign w:val="center"/>
          </w:tcPr>
          <w:p w14:paraId="38FC1205" w14:textId="77777777" w:rsidR="00692C66" w:rsidRPr="000B4EBA" w:rsidRDefault="00FE6BF5" w:rsidP="003C0E8D">
            <w:pPr>
              <w:pStyle w:val="aff7"/>
              <w:jc w:val="center"/>
            </w:pPr>
            <w:r w:rsidRPr="00692C66">
              <w:rPr>
                <w:position w:val="-24"/>
              </w:rPr>
              <w:object w:dxaOrig="2420" w:dyaOrig="620" w14:anchorId="60C1B5B8">
                <v:shape id="_x0000_i1108" type="#_x0000_t75" style="width:120.9pt;height:31.25pt" o:ole="">
                  <v:imagedata r:id="rId229" o:title=""/>
                </v:shape>
                <o:OLEObject Type="Embed" ProgID="Equation.DSMT4" ShapeID="_x0000_i1108" DrawAspect="Content" ObjectID="_1615674007" r:id="rId230"/>
              </w:object>
            </w:r>
          </w:p>
        </w:tc>
        <w:tc>
          <w:tcPr>
            <w:tcW w:w="930" w:type="dxa"/>
            <w:vAlign w:val="center"/>
          </w:tcPr>
          <w:p w14:paraId="394C2DB2" w14:textId="77777777" w:rsidR="00692C66" w:rsidRPr="00205FF3" w:rsidRDefault="00692C66" w:rsidP="00205FF3">
            <w:pPr>
              <w:pStyle w:val="aff6"/>
            </w:pPr>
            <w:bookmarkStart w:id="99" w:name="_Ref2023449"/>
            <w:r w:rsidRPr="00205FF3">
              <w:t>(</w:t>
            </w:r>
            <w:fldSimple w:instr=" STYLEREF 1 \s ">
              <w:r w:rsidR="00B9456A">
                <w:rPr>
                  <w:noProof/>
                </w:rPr>
                <w:t>3</w:t>
              </w:r>
            </w:fldSimple>
            <w:r w:rsidR="00850C67">
              <w:t>.</w:t>
            </w:r>
            <w:fldSimple w:instr=" SEQ ( \* ARABIC \s 1 ">
              <w:r w:rsidR="00B9456A">
                <w:rPr>
                  <w:noProof/>
                </w:rPr>
                <w:t>16</w:t>
              </w:r>
            </w:fldSimple>
            <w:r w:rsidRPr="00205FF3">
              <w:t>)</w:t>
            </w:r>
            <w:bookmarkEnd w:id="99"/>
          </w:p>
        </w:tc>
      </w:tr>
    </w:tbl>
    <w:p w14:paraId="24230122" w14:textId="77777777" w:rsidR="001D0937" w:rsidRDefault="00E05010" w:rsidP="007C0D49">
      <w:pPr>
        <w:pStyle w:val="afffd"/>
      </w:pPr>
      <w:r>
        <w:rPr>
          <w:rFonts w:hint="eastAsia"/>
        </w:rPr>
        <w:t>式中，</w:t>
      </w:r>
      <w:r w:rsidRPr="000819F1">
        <w:rPr>
          <w:position w:val="-6"/>
        </w:rPr>
        <w:object w:dxaOrig="200" w:dyaOrig="220" w14:anchorId="02654A3C">
          <v:shape id="_x0000_i1109" type="#_x0000_t75" style="width:10.85pt;height:10.85pt" o:ole="">
            <v:imagedata r:id="rId231" o:title=""/>
          </v:shape>
          <o:OLEObject Type="Embed" ProgID="Equation.DSMT4" ShapeID="_x0000_i1109" DrawAspect="Content" ObjectID="_1615674008" r:id="rId232"/>
        </w:object>
      </w:r>
      <w:r>
        <w:t>为</w:t>
      </w:r>
      <w:r w:rsidR="00FE6BF5">
        <w:rPr>
          <w:rFonts w:hint="eastAsia"/>
        </w:rPr>
        <w:t>切</w:t>
      </w:r>
      <w:r>
        <w:rPr>
          <w:rFonts w:hint="eastAsia"/>
        </w:rPr>
        <w:t>应力，</w:t>
      </w:r>
      <w:r w:rsidRPr="000819F1">
        <w:rPr>
          <w:position w:val="-10"/>
        </w:rPr>
        <w:object w:dxaOrig="240" w:dyaOrig="260" w14:anchorId="02DD92FA">
          <v:shape id="_x0000_i1110" type="#_x0000_t75" style="width:11.55pt;height:14.25pt" o:ole="">
            <v:imagedata r:id="rId233" o:title=""/>
          </v:shape>
          <o:OLEObject Type="Embed" ProgID="Equation.DSMT4" ShapeID="_x0000_i1110" DrawAspect="Content" ObjectID="_1615674009" r:id="rId234"/>
        </w:object>
      </w:r>
      <w:r w:rsidR="005C58F7">
        <w:t>为流体动力黏性</w:t>
      </w:r>
      <w:r>
        <w:t>系数</w:t>
      </w:r>
      <w:r>
        <w:rPr>
          <w:rFonts w:hint="eastAsia"/>
        </w:rPr>
        <w:t>（即</w:t>
      </w:r>
      <w:r w:rsidR="007E7211">
        <w:rPr>
          <w:rFonts w:hint="eastAsia"/>
        </w:rPr>
        <w:t>黏度</w:t>
      </w:r>
      <w:r>
        <w:rPr>
          <w:rFonts w:hint="eastAsia"/>
        </w:rPr>
        <w:t>），</w:t>
      </w:r>
      <w:r w:rsidRPr="000819F1">
        <w:rPr>
          <w:position w:val="-10"/>
        </w:rPr>
        <w:object w:dxaOrig="240" w:dyaOrig="260" w14:anchorId="095C36A0">
          <v:shape id="_x0000_i1111" type="#_x0000_t75" style="width:11.55pt;height:14.25pt" o:ole="">
            <v:imagedata r:id="rId235" o:title=""/>
          </v:shape>
          <o:OLEObject Type="Embed" ProgID="Equation.DSMT4" ShapeID="_x0000_i1111" DrawAspect="Content" ObjectID="_1615674010" r:id="rId236"/>
        </w:object>
      </w:r>
      <w:r>
        <w:t>为流体密度</w:t>
      </w:r>
      <w:r>
        <w:rPr>
          <w:rFonts w:hint="eastAsia"/>
        </w:rPr>
        <w:t>，</w:t>
      </w:r>
      <w:r w:rsidR="00F24BED" w:rsidRPr="00925F00">
        <w:rPr>
          <w:position w:val="-4"/>
        </w:rPr>
        <w:object w:dxaOrig="260" w:dyaOrig="260" w14:anchorId="31A84C46">
          <v:shape id="_x0000_i1112" type="#_x0000_t75" style="width:12.9pt;height:12.9pt" o:ole="">
            <v:imagedata r:id="rId237" o:title=""/>
          </v:shape>
          <o:OLEObject Type="Embed" ProgID="Equation.DSMT4" ShapeID="_x0000_i1112" DrawAspect="Content" ObjectID="_1615674011" r:id="rId238"/>
        </w:object>
      </w:r>
      <w:r>
        <w:rPr>
          <w:rFonts w:hint="eastAsia"/>
        </w:rPr>
        <w:t>为外力</w:t>
      </w:r>
      <w:r w:rsidR="004008C2">
        <w:rPr>
          <w:rFonts w:hint="eastAsia"/>
        </w:rPr>
        <w:t>（可认为是质量力）</w:t>
      </w:r>
      <w:r>
        <w:rPr>
          <w:rFonts w:hint="eastAsia"/>
        </w:rPr>
        <w:t>，</w:t>
      </w:r>
      <w:r w:rsidR="00F24BED" w:rsidRPr="00925F00">
        <w:rPr>
          <w:position w:val="-10"/>
        </w:rPr>
        <w:object w:dxaOrig="240" w:dyaOrig="260" w14:anchorId="2082D578">
          <v:shape id="_x0000_i1113" type="#_x0000_t75" style="width:11.55pt;height:12.9pt" o:ole="">
            <v:imagedata r:id="rId239" o:title=""/>
          </v:shape>
          <o:OLEObject Type="Embed" ProgID="Equation.DSMT4" ShapeID="_x0000_i1113" DrawAspect="Content" ObjectID="_1615674012" r:id="rId240"/>
        </w:object>
      </w:r>
      <w:r>
        <w:t>为压力</w:t>
      </w:r>
      <w:r w:rsidR="00E84A28">
        <w:rPr>
          <w:rFonts w:hint="eastAsia"/>
        </w:rPr>
        <w:t>，</w:t>
      </w:r>
      <w:r w:rsidR="00E84A28" w:rsidRPr="000819F1">
        <w:rPr>
          <w:position w:val="-4"/>
        </w:rPr>
        <w:object w:dxaOrig="220" w:dyaOrig="260" w14:anchorId="56441B28">
          <v:shape id="_x0000_i1114" type="#_x0000_t75" style="width:10.85pt;height:14.25pt" o:ole="">
            <v:imagedata r:id="rId241" o:title=""/>
          </v:shape>
          <o:OLEObject Type="Embed" ProgID="Equation.DSMT4" ShapeID="_x0000_i1114" DrawAspect="Content" ObjectID="_1615674013" r:id="rId242"/>
        </w:object>
      </w:r>
      <w:r w:rsidR="00E84A28">
        <w:t>为拉普拉斯算子</w:t>
      </w:r>
      <w:r w:rsidR="00E84A28">
        <w:rPr>
          <w:rFonts w:hint="eastAsia"/>
        </w:rPr>
        <w:t>。</w:t>
      </w:r>
    </w:p>
    <w:p w14:paraId="6DEF290D" w14:textId="77777777" w:rsidR="00F1538F" w:rsidRDefault="00F1538F" w:rsidP="00F22EEF">
      <w:pPr>
        <w:pStyle w:val="3"/>
      </w:pPr>
      <w:bookmarkStart w:id="100" w:name="_Toc4744944"/>
      <w:r w:rsidRPr="006E537A">
        <w:rPr>
          <w:rFonts w:hint="eastAsia"/>
        </w:rPr>
        <w:t>湍流模型</w:t>
      </w:r>
      <w:bookmarkEnd w:id="100"/>
    </w:p>
    <w:p w14:paraId="0B06BE4E" w14:textId="1399D42C" w:rsidR="00D97FB1" w:rsidRDefault="00D97FB1" w:rsidP="00D97FB1">
      <w:pPr>
        <w:ind w:firstLine="480"/>
      </w:pPr>
      <w:r>
        <w:rPr>
          <w:rFonts w:hint="eastAsia"/>
        </w:rPr>
        <w:t>大气边界层流场是一种强烈的湍流运动，因此</w:t>
      </w:r>
      <w:r w:rsidR="00DA68FE">
        <w:rPr>
          <w:rFonts w:hint="eastAsia"/>
        </w:rPr>
        <w:t>，</w:t>
      </w:r>
      <w:r>
        <w:rPr>
          <w:rFonts w:hint="eastAsia"/>
        </w:rPr>
        <w:t>在数值模拟中应考虑湍流的影响。近地面大气湍流强度是描述气流强弱的标准，湍流强度小于</w:t>
      </w:r>
      <w:r>
        <w:rPr>
          <w:rFonts w:hint="eastAsia"/>
        </w:rPr>
        <w:t>1%</w:t>
      </w:r>
      <w:r>
        <w:rPr>
          <w:rFonts w:hint="eastAsia"/>
        </w:rPr>
        <w:t>可视为低强度湍流，大于</w:t>
      </w:r>
      <w:r>
        <w:rPr>
          <w:rFonts w:hint="eastAsia"/>
        </w:rPr>
        <w:t>1</w:t>
      </w:r>
      <w:r>
        <w:t>0</w:t>
      </w:r>
      <w:r>
        <w:rPr>
          <w:rFonts w:hint="eastAsia"/>
        </w:rPr>
        <w:t>%</w:t>
      </w:r>
      <w:r>
        <w:t>可视为高强度湍流</w:t>
      </w:r>
      <w:r>
        <w:rPr>
          <w:rFonts w:hint="eastAsia"/>
        </w:rPr>
        <w:t>。湍流强度与地面粗糙度等级及距地面高度关系密切。</w:t>
      </w:r>
    </w:p>
    <w:p w14:paraId="1CBF5D14" w14:textId="77777777" w:rsidR="00D97FB1" w:rsidRDefault="00D97FB1" w:rsidP="00D97FB1">
      <w:pPr>
        <w:ind w:firstLine="480"/>
      </w:pPr>
      <w:r>
        <w:rPr>
          <w:rFonts w:hint="eastAsia"/>
        </w:rPr>
        <w:t>我国《建筑结构荷载规范》（</w:t>
      </w:r>
      <w:r w:rsidRPr="004344E4">
        <w:t>GB 50009-2012</w:t>
      </w:r>
      <w:r>
        <w:rPr>
          <w:rFonts w:hint="eastAsia"/>
        </w:rPr>
        <w:t>）定义了四种地面粗糙度类别，分别为</w:t>
      </w:r>
      <w:r>
        <w:rPr>
          <w:rFonts w:hint="eastAsia"/>
        </w:rPr>
        <w:t>A</w:t>
      </w:r>
      <w:r>
        <w:rPr>
          <w:rFonts w:hint="eastAsia"/>
        </w:rPr>
        <w:t>、</w:t>
      </w:r>
      <w:r>
        <w:t>B</w:t>
      </w:r>
      <w:r>
        <w:rPr>
          <w:rFonts w:hint="eastAsia"/>
        </w:rPr>
        <w:t>、</w:t>
      </w:r>
      <w:r>
        <w:t>C</w:t>
      </w:r>
      <w:r>
        <w:t>和</w:t>
      </w:r>
      <w:r>
        <w:rPr>
          <w:rFonts w:hint="eastAsia"/>
        </w:rPr>
        <w:t>D</w:t>
      </w:r>
      <w:r w:rsidRPr="00307384">
        <w:rPr>
          <w:rFonts w:hint="eastAsia"/>
        </w:rPr>
        <w:t xml:space="preserve"> </w:t>
      </w:r>
      <w:r>
        <w:rPr>
          <w:rFonts w:hint="eastAsia"/>
        </w:rPr>
        <w:t>类地貌。但我国</w:t>
      </w:r>
      <w:r w:rsidR="00A839C9">
        <w:rPr>
          <w:rFonts w:hint="eastAsia"/>
        </w:rPr>
        <w:t>规范中</w:t>
      </w:r>
      <w:r>
        <w:rPr>
          <w:rFonts w:hint="eastAsia"/>
        </w:rPr>
        <w:t>尚</w:t>
      </w:r>
      <w:r w:rsidR="00A839C9">
        <w:rPr>
          <w:rFonts w:hint="eastAsia"/>
        </w:rPr>
        <w:t>没有针对湍流的规定和公式，此处参考日本</w:t>
      </w:r>
      <w:r>
        <w:rPr>
          <w:rFonts w:hint="eastAsia"/>
        </w:rPr>
        <w:t>的《房屋荷载建议》</w:t>
      </w:r>
      <w:r w:rsidR="00FB19A0" w:rsidRPr="00FB19A0">
        <w:rPr>
          <w:vertAlign w:val="superscript"/>
        </w:rPr>
        <w:fldChar w:fldCharType="begin"/>
      </w:r>
      <w:r w:rsidR="00FB19A0" w:rsidRPr="00FB19A0">
        <w:rPr>
          <w:vertAlign w:val="superscript"/>
        </w:rPr>
        <w:instrText xml:space="preserve"> </w:instrText>
      </w:r>
      <w:r w:rsidR="00FB19A0" w:rsidRPr="00FB19A0">
        <w:rPr>
          <w:rFonts w:hint="eastAsia"/>
          <w:vertAlign w:val="superscript"/>
        </w:rPr>
        <w:instrText>REF _Ref2021239 \r \h</w:instrText>
      </w:r>
      <w:r w:rsidR="00FB19A0" w:rsidRPr="00FB19A0">
        <w:rPr>
          <w:vertAlign w:val="superscript"/>
        </w:rPr>
        <w:instrText xml:space="preserve"> </w:instrText>
      </w:r>
      <w:r w:rsidR="00FB19A0">
        <w:rPr>
          <w:vertAlign w:val="superscript"/>
        </w:rPr>
        <w:instrText xml:space="preserve"> \* MERGEFORMAT </w:instrText>
      </w:r>
      <w:r w:rsidR="00FB19A0" w:rsidRPr="00FB19A0">
        <w:rPr>
          <w:vertAlign w:val="superscript"/>
        </w:rPr>
      </w:r>
      <w:r w:rsidR="00FB19A0" w:rsidRPr="00FB19A0">
        <w:rPr>
          <w:vertAlign w:val="superscript"/>
        </w:rPr>
        <w:fldChar w:fldCharType="separate"/>
      </w:r>
      <w:r w:rsidR="00B9456A">
        <w:rPr>
          <w:vertAlign w:val="superscript"/>
        </w:rPr>
        <w:t>[6]</w:t>
      </w:r>
      <w:r w:rsidR="00FB19A0" w:rsidRPr="00FB19A0">
        <w:rPr>
          <w:vertAlign w:val="superscript"/>
        </w:rPr>
        <w:fldChar w:fldCharType="end"/>
      </w:r>
      <w:r>
        <w:rPr>
          <w:rFonts w:hint="eastAsia"/>
        </w:rPr>
        <w:t>中的数据，如</w:t>
      </w:r>
      <w:r w:rsidR="003D760C">
        <w:fldChar w:fldCharType="begin"/>
      </w:r>
      <w:r w:rsidR="003D760C">
        <w:instrText xml:space="preserve"> </w:instrText>
      </w:r>
      <w:r w:rsidR="003D760C">
        <w:rPr>
          <w:rFonts w:hint="eastAsia"/>
        </w:rPr>
        <w:instrText>REF _Ref2021027 \h</w:instrText>
      </w:r>
      <w:r w:rsidR="003D760C">
        <w:instrText xml:space="preserve"> </w:instrText>
      </w:r>
      <w:r w:rsidR="003D760C">
        <w:fldChar w:fldCharType="separate"/>
      </w:r>
      <w:r w:rsidR="00B9456A">
        <w:rPr>
          <w:rFonts w:hint="eastAsia"/>
        </w:rPr>
        <w:t>表</w:t>
      </w:r>
      <w:r w:rsidR="00B9456A">
        <w:rPr>
          <w:rFonts w:hint="eastAsia"/>
        </w:rPr>
        <w:t xml:space="preserve"> </w:t>
      </w:r>
      <w:r w:rsidR="00B9456A">
        <w:rPr>
          <w:noProof/>
        </w:rPr>
        <w:t>3</w:t>
      </w:r>
      <w:r w:rsidR="00B9456A">
        <w:t>.</w:t>
      </w:r>
      <w:r w:rsidR="00B9456A">
        <w:rPr>
          <w:noProof/>
        </w:rPr>
        <w:t>3</w:t>
      </w:r>
      <w:r w:rsidR="003D760C">
        <w:fldChar w:fldCharType="end"/>
      </w:r>
      <w:r>
        <w:rPr>
          <w:rFonts w:hint="eastAsia"/>
        </w:rPr>
        <w:t>所示</w:t>
      </w:r>
      <w:r w:rsidR="00AE78B7">
        <w:rPr>
          <w:rFonts w:hint="eastAsia"/>
        </w:rPr>
        <w:t>。</w:t>
      </w:r>
    </w:p>
    <w:p w14:paraId="74627838" w14:textId="3F52E2DB" w:rsidR="003D760C" w:rsidRDefault="003D760C" w:rsidP="0087493C">
      <w:pPr>
        <w:pStyle w:val="af5"/>
      </w:pPr>
      <w:bookmarkStart w:id="101" w:name="_Ref2021027"/>
      <w:r>
        <w:rPr>
          <w:rFonts w:hint="eastAsia"/>
        </w:rPr>
        <w:t>表</w:t>
      </w:r>
      <w:r>
        <w:rPr>
          <w:rFonts w:hint="eastAsia"/>
        </w:rPr>
        <w:t xml:space="preserve"> </w:t>
      </w:r>
      <w:r w:rsidR="00E44731">
        <w:fldChar w:fldCharType="begin"/>
      </w:r>
      <w:r w:rsidR="00E44731">
        <w:instrText xml:space="preserve"> </w:instrText>
      </w:r>
      <w:r w:rsidR="00E44731">
        <w:rPr>
          <w:rFonts w:hint="eastAsia"/>
        </w:rPr>
        <w:instrText>STYLEREF 1 \s</w:instrText>
      </w:r>
      <w:r w:rsidR="00E44731">
        <w:instrText xml:space="preserve"> </w:instrText>
      </w:r>
      <w:r w:rsidR="00E44731">
        <w:fldChar w:fldCharType="separate"/>
      </w:r>
      <w:r w:rsidR="00B9456A">
        <w:rPr>
          <w:noProof/>
        </w:rPr>
        <w:t>3</w:t>
      </w:r>
      <w:r w:rsidR="00E44731">
        <w:fldChar w:fldCharType="end"/>
      </w:r>
      <w:r w:rsidR="00E44731">
        <w:t>.</w:t>
      </w:r>
      <w:r w:rsidR="00E44731">
        <w:fldChar w:fldCharType="begin"/>
      </w:r>
      <w:r w:rsidR="00E44731">
        <w:instrText xml:space="preserve"> </w:instrText>
      </w:r>
      <w:r w:rsidR="00E44731">
        <w:rPr>
          <w:rFonts w:hint="eastAsia"/>
        </w:rPr>
        <w:instrText xml:space="preserve">SEQ </w:instrText>
      </w:r>
      <w:r w:rsidR="00E44731">
        <w:rPr>
          <w:rFonts w:hint="eastAsia"/>
        </w:rPr>
        <w:instrText>表</w:instrText>
      </w:r>
      <w:r w:rsidR="00E44731">
        <w:rPr>
          <w:rFonts w:hint="eastAsia"/>
        </w:rPr>
        <w:instrText xml:space="preserve"> \* ARABIC \s 1</w:instrText>
      </w:r>
      <w:r w:rsidR="00E44731">
        <w:instrText xml:space="preserve"> </w:instrText>
      </w:r>
      <w:r w:rsidR="00E44731">
        <w:fldChar w:fldCharType="separate"/>
      </w:r>
      <w:r w:rsidR="00B9456A">
        <w:rPr>
          <w:noProof/>
        </w:rPr>
        <w:t>3</w:t>
      </w:r>
      <w:r w:rsidR="00E44731">
        <w:fldChar w:fldCharType="end"/>
      </w:r>
      <w:bookmarkEnd w:id="101"/>
      <w:r>
        <w:t xml:space="preserve"> </w:t>
      </w:r>
      <w:r>
        <w:t>日本</w:t>
      </w:r>
      <w:r>
        <w:rPr>
          <w:rFonts w:hint="eastAsia"/>
        </w:rPr>
        <w:t>《房屋荷载建议》中</w:t>
      </w:r>
      <w:r w:rsidR="00A839C9">
        <w:rPr>
          <w:rFonts w:hint="eastAsia"/>
        </w:rPr>
        <w:t>湍流</w:t>
      </w:r>
      <w:r>
        <w:rPr>
          <w:rFonts w:hint="eastAsia"/>
        </w:rPr>
        <w:t>相关参数取值</w:t>
      </w:r>
    </w:p>
    <w:tbl>
      <w:tblPr>
        <w:tblStyle w:val="afb"/>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093"/>
        <w:gridCol w:w="1241"/>
        <w:gridCol w:w="1243"/>
        <w:gridCol w:w="1243"/>
        <w:gridCol w:w="1243"/>
        <w:gridCol w:w="1243"/>
      </w:tblGrid>
      <w:tr w:rsidR="00F81E76" w14:paraId="57603CA7" w14:textId="77777777" w:rsidTr="003D760C">
        <w:tc>
          <w:tcPr>
            <w:tcW w:w="2093" w:type="dxa"/>
            <w:vMerge w:val="restart"/>
            <w:vAlign w:val="center"/>
          </w:tcPr>
          <w:p w14:paraId="00AADFC7" w14:textId="77777777" w:rsidR="00F81E76" w:rsidRDefault="00F81E76" w:rsidP="003D760C">
            <w:pPr>
              <w:pStyle w:val="af6"/>
            </w:pPr>
          </w:p>
        </w:tc>
        <w:tc>
          <w:tcPr>
            <w:tcW w:w="6213" w:type="dxa"/>
            <w:gridSpan w:val="5"/>
            <w:vAlign w:val="center"/>
          </w:tcPr>
          <w:p w14:paraId="36578A45" w14:textId="77777777" w:rsidR="00F81E76" w:rsidRDefault="00F81E76" w:rsidP="003D760C">
            <w:pPr>
              <w:pStyle w:val="af6"/>
            </w:pPr>
            <w:r>
              <w:rPr>
                <w:rFonts w:hint="eastAsia"/>
              </w:rPr>
              <w:t>地面粗糙度分类</w:t>
            </w:r>
          </w:p>
        </w:tc>
      </w:tr>
      <w:tr w:rsidR="00F81E76" w14:paraId="1314C858" w14:textId="77777777" w:rsidTr="003D760C">
        <w:tc>
          <w:tcPr>
            <w:tcW w:w="2093" w:type="dxa"/>
            <w:vMerge/>
            <w:vAlign w:val="center"/>
          </w:tcPr>
          <w:p w14:paraId="2203B1D4" w14:textId="77777777" w:rsidR="00F81E76" w:rsidRDefault="00F81E76" w:rsidP="003D760C">
            <w:pPr>
              <w:pStyle w:val="af6"/>
            </w:pPr>
          </w:p>
        </w:tc>
        <w:tc>
          <w:tcPr>
            <w:tcW w:w="1241" w:type="dxa"/>
            <w:vAlign w:val="center"/>
          </w:tcPr>
          <w:p w14:paraId="02C9DFB8" w14:textId="77777777" w:rsidR="00F81E76" w:rsidRPr="00F81E76" w:rsidRDefault="00F81E76" w:rsidP="003D760C">
            <w:pPr>
              <w:pStyle w:val="af6"/>
            </w:pPr>
            <w:r w:rsidRPr="00F81E76">
              <w:t>Ⅰ</w:t>
            </w:r>
          </w:p>
        </w:tc>
        <w:tc>
          <w:tcPr>
            <w:tcW w:w="1243" w:type="dxa"/>
            <w:vAlign w:val="center"/>
          </w:tcPr>
          <w:p w14:paraId="1598572F" w14:textId="77777777" w:rsidR="00F81E76" w:rsidRPr="00F81E76" w:rsidRDefault="00F81E76" w:rsidP="003D760C">
            <w:pPr>
              <w:pStyle w:val="af6"/>
            </w:pPr>
            <w:r w:rsidRPr="00F81E76">
              <w:t>Ⅱ</w:t>
            </w:r>
          </w:p>
        </w:tc>
        <w:tc>
          <w:tcPr>
            <w:tcW w:w="1243" w:type="dxa"/>
            <w:vAlign w:val="center"/>
          </w:tcPr>
          <w:p w14:paraId="1055688B" w14:textId="77777777" w:rsidR="00F81E76" w:rsidRPr="00F81E76" w:rsidRDefault="00F81E76" w:rsidP="003D760C">
            <w:pPr>
              <w:pStyle w:val="af6"/>
            </w:pPr>
            <w:r w:rsidRPr="00F81E76">
              <w:t>Ⅲ</w:t>
            </w:r>
          </w:p>
        </w:tc>
        <w:tc>
          <w:tcPr>
            <w:tcW w:w="1243" w:type="dxa"/>
            <w:vAlign w:val="center"/>
          </w:tcPr>
          <w:p w14:paraId="37984508" w14:textId="77777777" w:rsidR="00F81E76" w:rsidRPr="00F81E76" w:rsidRDefault="00F81E76" w:rsidP="003D760C">
            <w:pPr>
              <w:pStyle w:val="af6"/>
            </w:pPr>
            <w:r w:rsidRPr="00F81E76">
              <w:t>IV</w:t>
            </w:r>
          </w:p>
        </w:tc>
        <w:tc>
          <w:tcPr>
            <w:tcW w:w="1243" w:type="dxa"/>
            <w:vAlign w:val="center"/>
          </w:tcPr>
          <w:p w14:paraId="679D2802" w14:textId="77777777" w:rsidR="00F81E76" w:rsidRPr="00F81E76" w:rsidRDefault="00F81E76" w:rsidP="003D760C">
            <w:pPr>
              <w:pStyle w:val="af6"/>
            </w:pPr>
            <w:r w:rsidRPr="00F81E76">
              <w:t>V</w:t>
            </w:r>
          </w:p>
        </w:tc>
      </w:tr>
      <w:tr w:rsidR="00F81E76" w14:paraId="195805E4" w14:textId="77777777" w:rsidTr="003D760C">
        <w:tc>
          <w:tcPr>
            <w:tcW w:w="2093" w:type="dxa"/>
            <w:vAlign w:val="center"/>
          </w:tcPr>
          <w:p w14:paraId="1F5695DD" w14:textId="77777777" w:rsidR="00F81E76" w:rsidRDefault="00A9679A" w:rsidP="003D760C">
            <w:pPr>
              <w:pStyle w:val="af6"/>
            </w:pPr>
            <w:r w:rsidRPr="000819F1">
              <w:rPr>
                <w:position w:val="-12"/>
              </w:rPr>
              <w:object w:dxaOrig="300" w:dyaOrig="360" w14:anchorId="0DD2C113">
                <v:shape id="_x0000_i1115" type="#_x0000_t75" style="width:14.95pt;height:18.35pt" o:ole="">
                  <v:imagedata r:id="rId243" o:title=""/>
                </v:shape>
                <o:OLEObject Type="Embed" ProgID="Equation.DSMT4" ShapeID="_x0000_i1115" DrawAspect="Content" ObjectID="_1615674014" r:id="rId244"/>
              </w:object>
            </w:r>
            <w:r w:rsidR="00F81E76">
              <w:rPr>
                <w:rFonts w:hint="eastAsia"/>
              </w:rPr>
              <w:t>/</w:t>
            </w:r>
            <w:r w:rsidR="00F81E76">
              <w:t>m</w:t>
            </w:r>
          </w:p>
        </w:tc>
        <w:tc>
          <w:tcPr>
            <w:tcW w:w="1241" w:type="dxa"/>
            <w:vAlign w:val="center"/>
          </w:tcPr>
          <w:p w14:paraId="57BFF41C" w14:textId="77777777" w:rsidR="00F81E76" w:rsidRDefault="00F81E76" w:rsidP="003D760C">
            <w:pPr>
              <w:pStyle w:val="af6"/>
            </w:pPr>
            <w:r>
              <w:rPr>
                <w:rFonts w:hint="eastAsia"/>
              </w:rPr>
              <w:t>5</w:t>
            </w:r>
          </w:p>
        </w:tc>
        <w:tc>
          <w:tcPr>
            <w:tcW w:w="1243" w:type="dxa"/>
            <w:vAlign w:val="center"/>
          </w:tcPr>
          <w:p w14:paraId="7A04B22E" w14:textId="77777777" w:rsidR="00F81E76" w:rsidRDefault="00F81E76" w:rsidP="003D760C">
            <w:pPr>
              <w:pStyle w:val="af6"/>
            </w:pPr>
            <w:r>
              <w:rPr>
                <w:rFonts w:hint="eastAsia"/>
              </w:rPr>
              <w:t>5</w:t>
            </w:r>
          </w:p>
        </w:tc>
        <w:tc>
          <w:tcPr>
            <w:tcW w:w="1243" w:type="dxa"/>
            <w:vAlign w:val="center"/>
          </w:tcPr>
          <w:p w14:paraId="21349103" w14:textId="77777777" w:rsidR="00F81E76" w:rsidRDefault="00F81E76" w:rsidP="003D760C">
            <w:pPr>
              <w:pStyle w:val="af6"/>
            </w:pPr>
            <w:r>
              <w:rPr>
                <w:rFonts w:hint="eastAsia"/>
              </w:rPr>
              <w:t>5</w:t>
            </w:r>
          </w:p>
        </w:tc>
        <w:tc>
          <w:tcPr>
            <w:tcW w:w="1243" w:type="dxa"/>
            <w:vAlign w:val="center"/>
          </w:tcPr>
          <w:p w14:paraId="78ABF521" w14:textId="77777777" w:rsidR="00F81E76" w:rsidRDefault="00F81E76" w:rsidP="003D760C">
            <w:pPr>
              <w:pStyle w:val="af6"/>
            </w:pPr>
            <w:r>
              <w:rPr>
                <w:rFonts w:hint="eastAsia"/>
              </w:rPr>
              <w:t>1</w:t>
            </w:r>
            <w:r>
              <w:t>0</w:t>
            </w:r>
          </w:p>
        </w:tc>
        <w:tc>
          <w:tcPr>
            <w:tcW w:w="1243" w:type="dxa"/>
            <w:vAlign w:val="center"/>
          </w:tcPr>
          <w:p w14:paraId="77E7F968" w14:textId="77777777" w:rsidR="00F81E76" w:rsidRDefault="00F81E76" w:rsidP="003D760C">
            <w:pPr>
              <w:pStyle w:val="af6"/>
            </w:pPr>
            <w:r>
              <w:rPr>
                <w:rFonts w:hint="eastAsia"/>
              </w:rPr>
              <w:t>2</w:t>
            </w:r>
            <w:r>
              <w:t>0</w:t>
            </w:r>
          </w:p>
        </w:tc>
      </w:tr>
      <w:tr w:rsidR="00F81E76" w14:paraId="7E7A8954" w14:textId="77777777" w:rsidTr="003D760C">
        <w:tc>
          <w:tcPr>
            <w:tcW w:w="2093" w:type="dxa"/>
            <w:vAlign w:val="center"/>
          </w:tcPr>
          <w:p w14:paraId="60E6C016" w14:textId="77777777" w:rsidR="00F81E76" w:rsidRDefault="00A9679A" w:rsidP="003D760C">
            <w:pPr>
              <w:pStyle w:val="af6"/>
            </w:pPr>
            <w:r w:rsidRPr="000819F1">
              <w:rPr>
                <w:position w:val="-12"/>
              </w:rPr>
              <w:object w:dxaOrig="340" w:dyaOrig="360" w14:anchorId="6945ACD3">
                <v:shape id="_x0000_i1116" type="#_x0000_t75" style="width:18.35pt;height:18.35pt" o:ole="">
                  <v:imagedata r:id="rId245" o:title=""/>
                </v:shape>
                <o:OLEObject Type="Embed" ProgID="Equation.DSMT4" ShapeID="_x0000_i1116" DrawAspect="Content" ObjectID="_1615674015" r:id="rId246"/>
              </w:object>
            </w:r>
            <w:r w:rsidR="00F81E76">
              <w:rPr>
                <w:rFonts w:hint="eastAsia"/>
              </w:rPr>
              <w:t>/</w:t>
            </w:r>
            <w:r w:rsidR="00F81E76">
              <w:t>m</w:t>
            </w:r>
          </w:p>
        </w:tc>
        <w:tc>
          <w:tcPr>
            <w:tcW w:w="1241" w:type="dxa"/>
            <w:vAlign w:val="center"/>
          </w:tcPr>
          <w:p w14:paraId="0F63F80B" w14:textId="77777777" w:rsidR="00F81E76" w:rsidRDefault="00F81E76" w:rsidP="003D760C">
            <w:pPr>
              <w:pStyle w:val="af6"/>
            </w:pPr>
            <w:r>
              <w:rPr>
                <w:rFonts w:hint="eastAsia"/>
              </w:rPr>
              <w:t>2</w:t>
            </w:r>
            <w:r>
              <w:t>50</w:t>
            </w:r>
          </w:p>
        </w:tc>
        <w:tc>
          <w:tcPr>
            <w:tcW w:w="1243" w:type="dxa"/>
            <w:vAlign w:val="center"/>
          </w:tcPr>
          <w:p w14:paraId="092F6EA1" w14:textId="77777777" w:rsidR="00F81E76" w:rsidRDefault="00F81E76" w:rsidP="003D760C">
            <w:pPr>
              <w:pStyle w:val="af6"/>
            </w:pPr>
            <w:r>
              <w:t>350</w:t>
            </w:r>
          </w:p>
        </w:tc>
        <w:tc>
          <w:tcPr>
            <w:tcW w:w="1243" w:type="dxa"/>
            <w:vAlign w:val="center"/>
          </w:tcPr>
          <w:p w14:paraId="7BB3C58A" w14:textId="77777777" w:rsidR="00F81E76" w:rsidRDefault="00F81E76" w:rsidP="003D760C">
            <w:pPr>
              <w:pStyle w:val="af6"/>
            </w:pPr>
            <w:r>
              <w:rPr>
                <w:rFonts w:hint="eastAsia"/>
              </w:rPr>
              <w:t>4</w:t>
            </w:r>
            <w:r>
              <w:t>50</w:t>
            </w:r>
          </w:p>
        </w:tc>
        <w:tc>
          <w:tcPr>
            <w:tcW w:w="1243" w:type="dxa"/>
            <w:vAlign w:val="center"/>
          </w:tcPr>
          <w:p w14:paraId="3AAE4208" w14:textId="77777777" w:rsidR="00F81E76" w:rsidRDefault="00F81E76" w:rsidP="003D760C">
            <w:pPr>
              <w:pStyle w:val="af6"/>
            </w:pPr>
            <w:r>
              <w:rPr>
                <w:rFonts w:hint="eastAsia"/>
              </w:rPr>
              <w:t>5</w:t>
            </w:r>
            <w:r>
              <w:t>50</w:t>
            </w:r>
          </w:p>
        </w:tc>
        <w:tc>
          <w:tcPr>
            <w:tcW w:w="1243" w:type="dxa"/>
            <w:vAlign w:val="center"/>
          </w:tcPr>
          <w:p w14:paraId="4A281355" w14:textId="77777777" w:rsidR="00F81E76" w:rsidRDefault="00F81E76" w:rsidP="003D760C">
            <w:pPr>
              <w:pStyle w:val="af6"/>
            </w:pPr>
            <w:r>
              <w:rPr>
                <w:rFonts w:hint="eastAsia"/>
              </w:rPr>
              <w:t>6</w:t>
            </w:r>
            <w:r>
              <w:t>50</w:t>
            </w:r>
          </w:p>
        </w:tc>
      </w:tr>
      <w:tr w:rsidR="00713DF6" w14:paraId="15B1FB4E" w14:textId="77777777" w:rsidTr="003D760C">
        <w:tc>
          <w:tcPr>
            <w:tcW w:w="2093" w:type="dxa"/>
            <w:vAlign w:val="center"/>
          </w:tcPr>
          <w:p w14:paraId="3DF35978" w14:textId="77777777" w:rsidR="00713DF6" w:rsidRDefault="002F110E" w:rsidP="003D760C">
            <w:pPr>
              <w:pStyle w:val="af6"/>
            </w:pPr>
            <w:r w:rsidRPr="000819F1">
              <w:rPr>
                <w:position w:val="-6"/>
              </w:rPr>
              <w:object w:dxaOrig="260" w:dyaOrig="320" w14:anchorId="3103F9F6">
                <v:shape id="_x0000_i1117" type="#_x0000_t75" style="width:14.25pt;height:18.35pt" o:ole="">
                  <v:imagedata r:id="rId247" o:title=""/>
                </v:shape>
                <o:OLEObject Type="Embed" ProgID="Equation.DSMT4" ShapeID="_x0000_i1117" DrawAspect="Content" ObjectID="_1615674016" r:id="rId248"/>
              </w:object>
            </w:r>
          </w:p>
        </w:tc>
        <w:tc>
          <w:tcPr>
            <w:tcW w:w="1241" w:type="dxa"/>
            <w:vAlign w:val="center"/>
          </w:tcPr>
          <w:p w14:paraId="3BBC3779" w14:textId="77777777" w:rsidR="00713DF6" w:rsidRDefault="002F110E" w:rsidP="003D760C">
            <w:pPr>
              <w:pStyle w:val="af6"/>
            </w:pPr>
            <w:r>
              <w:rPr>
                <w:rFonts w:hint="eastAsia"/>
              </w:rPr>
              <w:t>0</w:t>
            </w:r>
            <w:r>
              <w:t>.10</w:t>
            </w:r>
          </w:p>
        </w:tc>
        <w:tc>
          <w:tcPr>
            <w:tcW w:w="1243" w:type="dxa"/>
            <w:vAlign w:val="center"/>
          </w:tcPr>
          <w:p w14:paraId="3EA8DF7E" w14:textId="77777777" w:rsidR="00713DF6" w:rsidRDefault="002F110E" w:rsidP="003D760C">
            <w:pPr>
              <w:pStyle w:val="af6"/>
            </w:pPr>
            <w:r>
              <w:rPr>
                <w:rFonts w:hint="eastAsia"/>
              </w:rPr>
              <w:t>0</w:t>
            </w:r>
            <w:r>
              <w:t>.15</w:t>
            </w:r>
          </w:p>
        </w:tc>
        <w:tc>
          <w:tcPr>
            <w:tcW w:w="1243" w:type="dxa"/>
            <w:vAlign w:val="center"/>
          </w:tcPr>
          <w:p w14:paraId="6F92CA00" w14:textId="77777777" w:rsidR="00713DF6" w:rsidRDefault="002F110E" w:rsidP="003D760C">
            <w:pPr>
              <w:pStyle w:val="af6"/>
            </w:pPr>
            <w:r>
              <w:rPr>
                <w:rFonts w:hint="eastAsia"/>
              </w:rPr>
              <w:t>0</w:t>
            </w:r>
            <w:r>
              <w:t>.20</w:t>
            </w:r>
          </w:p>
        </w:tc>
        <w:tc>
          <w:tcPr>
            <w:tcW w:w="1243" w:type="dxa"/>
            <w:vAlign w:val="center"/>
          </w:tcPr>
          <w:p w14:paraId="6D5C4B0C" w14:textId="77777777" w:rsidR="00713DF6" w:rsidRDefault="002F110E" w:rsidP="003D760C">
            <w:pPr>
              <w:pStyle w:val="af6"/>
            </w:pPr>
            <w:r>
              <w:rPr>
                <w:rFonts w:hint="eastAsia"/>
              </w:rPr>
              <w:t>0</w:t>
            </w:r>
            <w:r>
              <w:t>.27</w:t>
            </w:r>
          </w:p>
        </w:tc>
        <w:tc>
          <w:tcPr>
            <w:tcW w:w="1243" w:type="dxa"/>
            <w:vAlign w:val="center"/>
          </w:tcPr>
          <w:p w14:paraId="08B7FEAD" w14:textId="77777777" w:rsidR="00713DF6" w:rsidRDefault="002F110E" w:rsidP="003D760C">
            <w:pPr>
              <w:pStyle w:val="af6"/>
            </w:pPr>
            <w:r>
              <w:rPr>
                <w:rFonts w:hint="eastAsia"/>
              </w:rPr>
              <w:t>0.</w:t>
            </w:r>
            <w:r>
              <w:t>35</w:t>
            </w:r>
          </w:p>
        </w:tc>
      </w:tr>
    </w:tbl>
    <w:p w14:paraId="6802AB9C" w14:textId="77777777" w:rsidR="003D760C" w:rsidRDefault="00AE78B7" w:rsidP="00D97FB1">
      <w:pPr>
        <w:ind w:firstLine="480"/>
      </w:pPr>
      <w:r>
        <w:t>湍流强度</w:t>
      </w:r>
      <w:r>
        <w:rPr>
          <w:rFonts w:hint="eastAsia"/>
          <w:i/>
        </w:rPr>
        <w:t>I</w:t>
      </w:r>
      <w:r>
        <w:t>的计算如式</w:t>
      </w:r>
      <w:r w:rsidR="006C38C9">
        <w:fldChar w:fldCharType="begin"/>
      </w:r>
      <w:r w:rsidR="006C38C9">
        <w:instrText xml:space="preserve"> REF _Ref2022899 \h </w:instrText>
      </w:r>
      <w:r w:rsidR="006C38C9">
        <w:fldChar w:fldCharType="separate"/>
      </w:r>
      <w:r w:rsidR="00B9456A" w:rsidRPr="00205FF3">
        <w:t>(</w:t>
      </w:r>
      <w:r w:rsidR="00B9456A">
        <w:rPr>
          <w:noProof/>
        </w:rPr>
        <w:t>3</w:t>
      </w:r>
      <w:r w:rsidR="00B9456A">
        <w:t>.</w:t>
      </w:r>
      <w:r w:rsidR="00B9456A">
        <w:rPr>
          <w:noProof/>
        </w:rPr>
        <w:t>17</w:t>
      </w:r>
      <w:r w:rsidR="00B9456A" w:rsidRPr="00205FF3">
        <w:t>)</w:t>
      </w:r>
      <w:r w:rsidR="006C38C9">
        <w:fldChar w:fldCharType="end"/>
      </w:r>
      <w:r>
        <w:t>所示</w:t>
      </w:r>
      <w:r>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142F34" w14:paraId="677651A5" w14:textId="77777777" w:rsidTr="00745A7F">
        <w:tc>
          <w:tcPr>
            <w:tcW w:w="988" w:type="dxa"/>
            <w:vAlign w:val="center"/>
          </w:tcPr>
          <w:p w14:paraId="497E7C6D" w14:textId="77777777" w:rsidR="00142F34" w:rsidRDefault="00142F34" w:rsidP="003C0E8D">
            <w:pPr>
              <w:pStyle w:val="af6"/>
              <w:ind w:firstLine="480"/>
            </w:pPr>
          </w:p>
        </w:tc>
        <w:tc>
          <w:tcPr>
            <w:tcW w:w="6378" w:type="dxa"/>
            <w:vAlign w:val="center"/>
          </w:tcPr>
          <w:p w14:paraId="14784C00" w14:textId="77777777" w:rsidR="00142F34" w:rsidRDefault="00A9679A" w:rsidP="003C0E8D">
            <w:pPr>
              <w:pStyle w:val="aff7"/>
              <w:jc w:val="center"/>
            </w:pPr>
            <w:r w:rsidRPr="003D760C">
              <w:rPr>
                <w:position w:val="-66"/>
              </w:rPr>
              <w:object w:dxaOrig="3800" w:dyaOrig="1440" w14:anchorId="00992E02">
                <v:shape id="_x0000_i1118" type="#_x0000_t75" style="width:191.55pt;height:1in" o:ole="">
                  <v:imagedata r:id="rId249" o:title=""/>
                </v:shape>
                <o:OLEObject Type="Embed" ProgID="Equation.DSMT4" ShapeID="_x0000_i1118" DrawAspect="Content" ObjectID="_1615674017" r:id="rId250"/>
              </w:object>
            </w:r>
          </w:p>
        </w:tc>
        <w:tc>
          <w:tcPr>
            <w:tcW w:w="930" w:type="dxa"/>
            <w:vAlign w:val="center"/>
          </w:tcPr>
          <w:p w14:paraId="66084CC7" w14:textId="77777777" w:rsidR="00142F34" w:rsidRPr="00205FF3" w:rsidRDefault="00142F34" w:rsidP="00205FF3">
            <w:pPr>
              <w:pStyle w:val="aff6"/>
            </w:pPr>
            <w:bookmarkStart w:id="102" w:name="_Ref2022899"/>
            <w:r w:rsidRPr="00205FF3">
              <w:t>(</w:t>
            </w:r>
            <w:fldSimple w:instr=" STYLEREF 1 \s ">
              <w:r w:rsidR="00B9456A">
                <w:rPr>
                  <w:noProof/>
                </w:rPr>
                <w:t>3</w:t>
              </w:r>
            </w:fldSimple>
            <w:r w:rsidR="00850C67">
              <w:t>.</w:t>
            </w:r>
            <w:fldSimple w:instr=" SEQ ( \* ARABIC \s 1 ">
              <w:r w:rsidR="00B9456A">
                <w:rPr>
                  <w:noProof/>
                </w:rPr>
                <w:t>17</w:t>
              </w:r>
            </w:fldSimple>
            <w:r w:rsidRPr="00205FF3">
              <w:t>)</w:t>
            </w:r>
            <w:bookmarkEnd w:id="102"/>
          </w:p>
        </w:tc>
      </w:tr>
    </w:tbl>
    <w:p w14:paraId="41272199" w14:textId="77777777" w:rsidR="00960CA2" w:rsidRDefault="00960CA2" w:rsidP="00960CA2">
      <w:pPr>
        <w:ind w:firstLine="480"/>
        <w:jc w:val="left"/>
      </w:pPr>
      <w:r>
        <w:t>湍流动能</w:t>
      </w:r>
      <w:r>
        <w:rPr>
          <w:rFonts w:hint="eastAsia"/>
          <w:i/>
        </w:rPr>
        <w:t>k</w:t>
      </w:r>
      <w:r>
        <w:t>和湍流耗散率</w:t>
      </w:r>
      <w:r w:rsidRPr="00D31574">
        <w:rPr>
          <w:position w:val="-6"/>
        </w:rPr>
        <w:object w:dxaOrig="200" w:dyaOrig="220" w14:anchorId="0F86BBD3">
          <v:shape id="_x0000_i1119" type="#_x0000_t75" style="width:10.85pt;height:10.85pt" o:ole="">
            <v:imagedata r:id="rId251" o:title=""/>
          </v:shape>
          <o:OLEObject Type="Embed" ProgID="Equation.DSMT4" ShapeID="_x0000_i1119" DrawAspect="Content" ObjectID="_1615674018" r:id="rId252"/>
        </w:object>
      </w:r>
      <w:r>
        <w:t>为描述</w:t>
      </w:r>
      <w:r>
        <w:rPr>
          <w:rFonts w:hint="eastAsia"/>
        </w:rPr>
        <w:t>湍流</w:t>
      </w:r>
      <w:r>
        <w:t>特征的重要参数</w:t>
      </w:r>
      <w:r>
        <w:rPr>
          <w:rFonts w:hint="eastAsia"/>
        </w:rPr>
        <w:t>，其</w:t>
      </w:r>
      <w:r>
        <w:t>计算公式</w:t>
      </w:r>
      <w:r w:rsidR="006E3794">
        <w:rPr>
          <w:rFonts w:hint="eastAsia"/>
        </w:rPr>
        <w:t>为</w:t>
      </w:r>
      <w:r>
        <w:t>式</w:t>
      </w:r>
      <w:r w:rsidR="00B65324">
        <w:fldChar w:fldCharType="begin"/>
      </w:r>
      <w:r w:rsidR="00B65324">
        <w:instrText xml:space="preserve"> REF _Ref3221180 \h </w:instrText>
      </w:r>
      <w:r w:rsidR="00B65324">
        <w:fldChar w:fldCharType="separate"/>
      </w:r>
      <w:r w:rsidR="00B9456A" w:rsidRPr="00205FF3">
        <w:t>(</w:t>
      </w:r>
      <w:r w:rsidR="00B9456A">
        <w:rPr>
          <w:noProof/>
        </w:rPr>
        <w:t>3</w:t>
      </w:r>
      <w:r w:rsidR="00B9456A">
        <w:t>.</w:t>
      </w:r>
      <w:r w:rsidR="00B9456A">
        <w:rPr>
          <w:noProof/>
        </w:rPr>
        <w:t>18</w:t>
      </w:r>
      <w:r w:rsidR="00B9456A" w:rsidRPr="00205FF3">
        <w:t>)</w:t>
      </w:r>
      <w:r w:rsidR="00B65324">
        <w:fldChar w:fldCharType="end"/>
      </w:r>
      <w:r>
        <w:t>和式</w:t>
      </w:r>
      <w:r w:rsidR="00FA020A">
        <w:fldChar w:fldCharType="begin"/>
      </w:r>
      <w:r w:rsidR="00FA020A">
        <w:instrText xml:space="preserve"> REF _Ref2437511 \h </w:instrText>
      </w:r>
      <w:r w:rsidR="00FA020A">
        <w:fldChar w:fldCharType="separate"/>
      </w:r>
      <w:r w:rsidR="00B9456A" w:rsidRPr="00205FF3">
        <w:t>(</w:t>
      </w:r>
      <w:r w:rsidR="00B9456A">
        <w:rPr>
          <w:noProof/>
        </w:rPr>
        <w:t>3</w:t>
      </w:r>
      <w:r w:rsidR="00B9456A">
        <w:t>.</w:t>
      </w:r>
      <w:r w:rsidR="00B9456A">
        <w:rPr>
          <w:noProof/>
        </w:rPr>
        <w:t>19</w:t>
      </w:r>
      <w:r w:rsidR="00B9456A" w:rsidRPr="00205FF3">
        <w:t>)</w:t>
      </w:r>
      <w:r w:rsidR="00FA020A">
        <w:fldChar w:fldCharType="end"/>
      </w:r>
      <w:r>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FA020A" w14:paraId="16ACE5C0" w14:textId="77777777" w:rsidTr="005C07AA">
        <w:tc>
          <w:tcPr>
            <w:tcW w:w="988" w:type="dxa"/>
            <w:vAlign w:val="center"/>
          </w:tcPr>
          <w:p w14:paraId="1540D1B0" w14:textId="77777777" w:rsidR="00FA020A" w:rsidRDefault="00FA020A" w:rsidP="003C0E8D">
            <w:pPr>
              <w:pStyle w:val="af6"/>
              <w:ind w:firstLine="480"/>
            </w:pPr>
          </w:p>
        </w:tc>
        <w:tc>
          <w:tcPr>
            <w:tcW w:w="6378" w:type="dxa"/>
            <w:vAlign w:val="center"/>
          </w:tcPr>
          <w:p w14:paraId="72B8FE03" w14:textId="77777777" w:rsidR="00FA020A" w:rsidRDefault="00FA020A" w:rsidP="003C0E8D">
            <w:pPr>
              <w:pStyle w:val="aff7"/>
              <w:jc w:val="center"/>
            </w:pPr>
            <w:r w:rsidRPr="00FA020A">
              <w:rPr>
                <w:position w:val="-24"/>
              </w:rPr>
              <w:object w:dxaOrig="1080" w:dyaOrig="620" w14:anchorId="3EE050DD">
                <v:shape id="_x0000_i1120" type="#_x0000_t75" style="width:53.65pt;height:31.25pt" o:ole="">
                  <v:imagedata r:id="rId253" o:title=""/>
                </v:shape>
                <o:OLEObject Type="Embed" ProgID="Equation.DSMT4" ShapeID="_x0000_i1120" DrawAspect="Content" ObjectID="_1615674019" r:id="rId254"/>
              </w:object>
            </w:r>
          </w:p>
        </w:tc>
        <w:tc>
          <w:tcPr>
            <w:tcW w:w="930" w:type="dxa"/>
            <w:vAlign w:val="center"/>
          </w:tcPr>
          <w:p w14:paraId="3DF5B852" w14:textId="77777777" w:rsidR="00FA020A" w:rsidRPr="00205FF3" w:rsidRDefault="00FA020A" w:rsidP="00205FF3">
            <w:pPr>
              <w:pStyle w:val="aff6"/>
            </w:pPr>
            <w:bookmarkStart w:id="103" w:name="_Ref3221180"/>
            <w:r w:rsidRPr="00205FF3">
              <w:t>(</w:t>
            </w:r>
            <w:fldSimple w:instr=" STYLEREF 1 \s ">
              <w:r w:rsidR="00B9456A">
                <w:rPr>
                  <w:noProof/>
                </w:rPr>
                <w:t>3</w:t>
              </w:r>
            </w:fldSimple>
            <w:r w:rsidR="00850C67">
              <w:t>.</w:t>
            </w:r>
            <w:fldSimple w:instr=" SEQ ( \* ARABIC \s 1 ">
              <w:r w:rsidR="00B9456A">
                <w:rPr>
                  <w:noProof/>
                </w:rPr>
                <w:t>18</w:t>
              </w:r>
            </w:fldSimple>
            <w:r w:rsidRPr="00205FF3">
              <w:t>)</w:t>
            </w:r>
            <w:bookmarkEnd w:id="103"/>
          </w:p>
        </w:tc>
      </w:tr>
      <w:tr w:rsidR="00960CA2" w14:paraId="09F5F379" w14:textId="77777777" w:rsidTr="00CE390E">
        <w:tc>
          <w:tcPr>
            <w:tcW w:w="988" w:type="dxa"/>
            <w:vAlign w:val="center"/>
          </w:tcPr>
          <w:p w14:paraId="01F6C6ED" w14:textId="77777777" w:rsidR="00960CA2" w:rsidRDefault="00960CA2" w:rsidP="00CE390E">
            <w:pPr>
              <w:pStyle w:val="af6"/>
              <w:ind w:firstLine="480"/>
            </w:pPr>
          </w:p>
        </w:tc>
        <w:tc>
          <w:tcPr>
            <w:tcW w:w="6378" w:type="dxa"/>
            <w:vAlign w:val="center"/>
          </w:tcPr>
          <w:p w14:paraId="733A3335" w14:textId="77777777" w:rsidR="00960CA2" w:rsidRDefault="00A9679A" w:rsidP="00CE390E">
            <w:pPr>
              <w:pStyle w:val="aff7"/>
              <w:jc w:val="center"/>
            </w:pPr>
            <w:r w:rsidRPr="00CB26CF">
              <w:rPr>
                <w:position w:val="-24"/>
              </w:rPr>
              <w:object w:dxaOrig="1260" w:dyaOrig="660" w14:anchorId="3E8B1101">
                <v:shape id="_x0000_i1121" type="#_x0000_t75" style="width:63.15pt;height:33.3pt" o:ole="">
                  <v:imagedata r:id="rId255" o:title=""/>
                </v:shape>
                <o:OLEObject Type="Embed" ProgID="Equation.DSMT4" ShapeID="_x0000_i1121" DrawAspect="Content" ObjectID="_1615674020" r:id="rId256"/>
              </w:object>
            </w:r>
          </w:p>
        </w:tc>
        <w:tc>
          <w:tcPr>
            <w:tcW w:w="930" w:type="dxa"/>
            <w:vAlign w:val="center"/>
          </w:tcPr>
          <w:p w14:paraId="1ACB728B" w14:textId="77777777" w:rsidR="00960CA2" w:rsidRPr="00205FF3" w:rsidRDefault="00960CA2" w:rsidP="00CE390E">
            <w:pPr>
              <w:pStyle w:val="aff6"/>
            </w:pPr>
            <w:bookmarkStart w:id="104" w:name="_Ref2437511"/>
            <w:r w:rsidRPr="00205FF3">
              <w:t>(</w:t>
            </w:r>
            <w:fldSimple w:instr=" STYLEREF 1 \s ">
              <w:r w:rsidR="00B9456A">
                <w:rPr>
                  <w:noProof/>
                </w:rPr>
                <w:t>3</w:t>
              </w:r>
            </w:fldSimple>
            <w:r w:rsidR="00850C67">
              <w:t>.</w:t>
            </w:r>
            <w:fldSimple w:instr=" SEQ ( \* ARABIC \s 1 ">
              <w:r w:rsidR="00B9456A">
                <w:rPr>
                  <w:noProof/>
                </w:rPr>
                <w:t>19</w:t>
              </w:r>
            </w:fldSimple>
            <w:r w:rsidRPr="00205FF3">
              <w:t>)</w:t>
            </w:r>
            <w:bookmarkEnd w:id="104"/>
          </w:p>
        </w:tc>
      </w:tr>
    </w:tbl>
    <w:p w14:paraId="3B8A2C8B" w14:textId="5BA3BD59" w:rsidR="00142F34" w:rsidRDefault="00960CA2" w:rsidP="007C0D49">
      <w:pPr>
        <w:pStyle w:val="afffd"/>
      </w:pPr>
      <w:r>
        <w:rPr>
          <w:rFonts w:hint="eastAsia"/>
        </w:rPr>
        <w:t>式中，</w:t>
      </w:r>
      <w:r w:rsidR="007775CA">
        <w:rPr>
          <w:rFonts w:hint="eastAsia"/>
          <w:i/>
        </w:rPr>
        <w:t>I</w:t>
      </w:r>
      <w:r w:rsidR="007775CA" w:rsidRPr="007775CA">
        <w:rPr>
          <w:rFonts w:hint="eastAsia"/>
        </w:rPr>
        <w:t>为湍流强度，</w:t>
      </w:r>
      <w:r w:rsidRPr="00D31574">
        <w:rPr>
          <w:position w:val="-14"/>
        </w:rPr>
        <w:object w:dxaOrig="320" w:dyaOrig="380" w14:anchorId="781825EE">
          <v:shape id="_x0000_i1122" type="#_x0000_t75" style="width:17pt;height:18.35pt" o:ole="">
            <v:imagedata r:id="rId257" o:title=""/>
          </v:shape>
          <o:OLEObject Type="Embed" ProgID="Equation.DSMT4" ShapeID="_x0000_i1122" DrawAspect="Content" ObjectID="_1615674021" r:id="rId258"/>
        </w:object>
      </w:r>
      <w:r>
        <w:t>为经验常数</w:t>
      </w:r>
      <w:r>
        <w:rPr>
          <w:rFonts w:hint="eastAsia"/>
        </w:rPr>
        <w:t>，</w:t>
      </w:r>
      <w:r>
        <w:t>取</w:t>
      </w:r>
      <w:r>
        <w:rPr>
          <w:rFonts w:hint="eastAsia"/>
        </w:rPr>
        <w:t>0</w:t>
      </w:r>
      <w:r>
        <w:t>.09</w:t>
      </w:r>
      <w:r>
        <w:rPr>
          <w:rFonts w:hint="eastAsia"/>
        </w:rPr>
        <w:t>，</w:t>
      </w:r>
      <w:r w:rsidR="007775CA">
        <w:rPr>
          <w:rFonts w:hint="eastAsia"/>
          <w:i/>
        </w:rPr>
        <w:t>l</w:t>
      </w:r>
      <w:r w:rsidR="007775CA">
        <w:rPr>
          <w:rFonts w:hint="eastAsia"/>
        </w:rPr>
        <w:t>为湍流长度尺度，其</w:t>
      </w:r>
      <w:r w:rsidR="00AE78B7">
        <w:rPr>
          <w:rFonts w:hint="eastAsia"/>
        </w:rPr>
        <w:t>计算</w:t>
      </w:r>
      <w:r w:rsidR="00A70196">
        <w:t>公式</w:t>
      </w:r>
      <w:r w:rsidR="00103B9A">
        <w:rPr>
          <w:rFonts w:hint="eastAsia"/>
        </w:rPr>
        <w:t>为</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AE78B7" w14:paraId="0BFB0EA8" w14:textId="77777777" w:rsidTr="00745A7F">
        <w:tc>
          <w:tcPr>
            <w:tcW w:w="988" w:type="dxa"/>
            <w:vAlign w:val="center"/>
          </w:tcPr>
          <w:p w14:paraId="3EDBA431" w14:textId="77777777" w:rsidR="00AE78B7" w:rsidRDefault="00AE78B7" w:rsidP="003C0E8D">
            <w:pPr>
              <w:pStyle w:val="af6"/>
              <w:ind w:firstLine="480"/>
            </w:pPr>
          </w:p>
        </w:tc>
        <w:tc>
          <w:tcPr>
            <w:tcW w:w="6378" w:type="dxa"/>
            <w:vAlign w:val="center"/>
          </w:tcPr>
          <w:p w14:paraId="0B36C186" w14:textId="77777777" w:rsidR="00AE78B7" w:rsidRDefault="00A9679A" w:rsidP="003C0E8D">
            <w:pPr>
              <w:pStyle w:val="aff7"/>
              <w:jc w:val="center"/>
            </w:pPr>
            <w:r w:rsidRPr="00AE78B7">
              <w:rPr>
                <w:position w:val="-46"/>
              </w:rPr>
              <w:object w:dxaOrig="3460" w:dyaOrig="1040" w14:anchorId="5174221B">
                <v:shape id="_x0000_i1123" type="#_x0000_t75" style="width:173.2pt;height:53.65pt" o:ole="">
                  <v:imagedata r:id="rId259" o:title=""/>
                </v:shape>
                <o:OLEObject Type="Embed" ProgID="Equation.DSMT4" ShapeID="_x0000_i1123" DrawAspect="Content" ObjectID="_1615674022" r:id="rId260"/>
              </w:object>
            </w:r>
          </w:p>
        </w:tc>
        <w:tc>
          <w:tcPr>
            <w:tcW w:w="930" w:type="dxa"/>
            <w:vAlign w:val="center"/>
          </w:tcPr>
          <w:p w14:paraId="4EAADD5D" w14:textId="77777777" w:rsidR="00AE78B7" w:rsidRPr="00205FF3" w:rsidRDefault="00AE78B7" w:rsidP="00205FF3">
            <w:pPr>
              <w:pStyle w:val="aff6"/>
            </w:pPr>
            <w:bookmarkStart w:id="105" w:name="_Ref2022936"/>
            <w:r w:rsidRPr="00205FF3">
              <w:t>(</w:t>
            </w:r>
            <w:fldSimple w:instr=" STYLEREF 1 \s ">
              <w:r w:rsidR="00B9456A">
                <w:rPr>
                  <w:noProof/>
                </w:rPr>
                <w:t>3</w:t>
              </w:r>
            </w:fldSimple>
            <w:r w:rsidR="00850C67">
              <w:t>.</w:t>
            </w:r>
            <w:fldSimple w:instr=" SEQ ( \* ARABIC \s 1 ">
              <w:r w:rsidR="00B9456A">
                <w:rPr>
                  <w:noProof/>
                </w:rPr>
                <w:t>20</w:t>
              </w:r>
            </w:fldSimple>
            <w:r w:rsidRPr="00205FF3">
              <w:t>)</w:t>
            </w:r>
            <w:bookmarkEnd w:id="105"/>
          </w:p>
        </w:tc>
      </w:tr>
    </w:tbl>
    <w:p w14:paraId="396DFCA7" w14:textId="77777777" w:rsidR="00AE78B7" w:rsidRDefault="00A26218" w:rsidP="007C0D49">
      <w:pPr>
        <w:pStyle w:val="afffd"/>
      </w:pPr>
      <w:r>
        <w:rPr>
          <w:rFonts w:hint="eastAsia"/>
        </w:rPr>
        <w:t>式中，</w:t>
      </w:r>
      <w:r w:rsidR="00A9679A" w:rsidRPr="00B64115">
        <w:rPr>
          <w:position w:val="-4"/>
        </w:rPr>
        <w:object w:dxaOrig="200" w:dyaOrig="200" w14:anchorId="6F4D4F61">
          <v:shape id="_x0000_i1124" type="#_x0000_t75" style="width:10.2pt;height:10.2pt" o:ole="">
            <v:imagedata r:id="rId261" o:title=""/>
          </v:shape>
          <o:OLEObject Type="Embed" ProgID="Equation.DSMT4" ShapeID="_x0000_i1124" DrawAspect="Content" ObjectID="_1615674023" r:id="rId262"/>
        </w:object>
      </w:r>
      <w:r w:rsidR="00E125B3">
        <w:t>为</w:t>
      </w:r>
      <w:r w:rsidR="00E125B3">
        <w:rPr>
          <w:rFonts w:hint="eastAsia"/>
        </w:rPr>
        <w:t>距地面高度，</w:t>
      </w:r>
      <w:r w:rsidR="00A9679A" w:rsidRPr="000819F1">
        <w:rPr>
          <w:position w:val="-12"/>
        </w:rPr>
        <w:object w:dxaOrig="340" w:dyaOrig="360" w14:anchorId="03EB39D2">
          <v:shape id="_x0000_i1125" type="#_x0000_t75" style="width:18.35pt;height:18.35pt" o:ole="">
            <v:imagedata r:id="rId263" o:title=""/>
          </v:shape>
          <o:OLEObject Type="Embed" ProgID="Equation.DSMT4" ShapeID="_x0000_i1125" DrawAspect="Content" ObjectID="_1615674024" r:id="rId264"/>
        </w:object>
      </w:r>
      <w:r w:rsidR="00E125B3">
        <w:t>为</w:t>
      </w:r>
      <w:r w:rsidR="00E125B3">
        <w:rPr>
          <w:rFonts w:hint="eastAsia"/>
        </w:rPr>
        <w:t>梯度风高度，</w:t>
      </w:r>
      <w:r w:rsidRPr="000819F1">
        <w:rPr>
          <w:position w:val="-6"/>
        </w:rPr>
        <w:object w:dxaOrig="260" w:dyaOrig="320" w14:anchorId="7215F13F">
          <v:shape id="_x0000_i1126" type="#_x0000_t75" style="width:14.25pt;height:17pt" o:ole="">
            <v:imagedata r:id="rId247" o:title=""/>
          </v:shape>
          <o:OLEObject Type="Embed" ProgID="Equation.DSMT4" ShapeID="_x0000_i1126" DrawAspect="Content" ObjectID="_1615674025" r:id="rId265"/>
        </w:object>
      </w:r>
      <w:r>
        <w:t>为</w:t>
      </w:r>
      <w:r w:rsidR="00E125B3">
        <w:rPr>
          <w:rFonts w:hint="eastAsia"/>
        </w:rPr>
        <w:t>地面粗糙度指数</w:t>
      </w:r>
      <w:r>
        <w:rPr>
          <w:rFonts w:hint="eastAsia"/>
        </w:rPr>
        <w:t>。</w:t>
      </w:r>
    </w:p>
    <w:p w14:paraId="4B82604B" w14:textId="6712A7B0" w:rsidR="00851A71" w:rsidRDefault="00CA410B" w:rsidP="00BA3BFB">
      <w:pPr>
        <w:ind w:firstLine="480"/>
      </w:pPr>
      <w:r>
        <w:t>在湍流运动中</w:t>
      </w:r>
      <w:r w:rsidR="005235E1">
        <w:rPr>
          <w:rFonts w:hint="eastAsia"/>
        </w:rPr>
        <w:t>的不同时刻、不同位置会产生若干</w:t>
      </w:r>
      <w:r w:rsidR="009C2306">
        <w:rPr>
          <w:rFonts w:hint="eastAsia"/>
        </w:rPr>
        <w:t>涡流</w:t>
      </w:r>
      <w:r>
        <w:rPr>
          <w:rFonts w:hint="eastAsia"/>
        </w:rPr>
        <w:t>，在现代计算流体动力学中，湍流模拟仍然是主要难点之一。</w:t>
      </w:r>
      <w:r w:rsidR="00851A71">
        <w:t>大多数情况下</w:t>
      </w:r>
      <w:r w:rsidR="00D04EA7">
        <w:rPr>
          <w:rFonts w:hint="eastAsia"/>
        </w:rPr>
        <w:t>，湍流运动常为脉动</w:t>
      </w:r>
      <w:r w:rsidR="00CD234B">
        <w:rPr>
          <w:rFonts w:hint="eastAsia"/>
        </w:rPr>
        <w:t>的</w:t>
      </w:r>
      <w:r w:rsidR="00D04EA7">
        <w:rPr>
          <w:rFonts w:hint="eastAsia"/>
        </w:rPr>
        <w:t>，</w:t>
      </w:r>
      <w:r w:rsidR="00D04EA7">
        <w:t>对</w:t>
      </w:r>
      <w:r w:rsidR="00E171F3">
        <w:t>整个流域内的</w:t>
      </w:r>
      <w:r w:rsidR="00CD234B">
        <w:rPr>
          <w:rFonts w:hint="eastAsia"/>
        </w:rPr>
        <w:t>涡流</w:t>
      </w:r>
      <w:r w:rsidR="00D04EA7">
        <w:t>进行全时空</w:t>
      </w:r>
      <w:r w:rsidR="00D04EA7">
        <w:rPr>
          <w:rFonts w:hint="eastAsia"/>
        </w:rPr>
        <w:t>、</w:t>
      </w:r>
      <w:r w:rsidR="00D04EA7">
        <w:t>全尺度的计算非常耗费计算机资源</w:t>
      </w:r>
      <w:r w:rsidR="00851A71">
        <w:rPr>
          <w:rFonts w:hint="eastAsia"/>
        </w:rPr>
        <w:t>，</w:t>
      </w:r>
      <w:r w:rsidR="00BA3BFB">
        <w:rPr>
          <w:rFonts w:hint="eastAsia"/>
        </w:rPr>
        <w:t>同时也不是必要的。</w:t>
      </w:r>
      <w:r w:rsidR="00D04EA7">
        <w:rPr>
          <w:rFonts w:hint="eastAsia"/>
        </w:rPr>
        <w:t>在数值模拟中，可以对</w:t>
      </w:r>
      <w:r w:rsidR="00D04EA7">
        <w:rPr>
          <w:rFonts w:hint="eastAsia"/>
        </w:rPr>
        <w:t>N</w:t>
      </w:r>
      <w:r w:rsidR="00D04EA7">
        <w:t>-S</w:t>
      </w:r>
      <w:r w:rsidR="00D04EA7">
        <w:t>方程进行简化处理</w:t>
      </w:r>
      <w:r w:rsidR="00851A71">
        <w:rPr>
          <w:rFonts w:hint="eastAsia"/>
        </w:rPr>
        <w:t>，</w:t>
      </w:r>
      <w:r w:rsidR="00D04EA7">
        <w:rPr>
          <w:rFonts w:hint="eastAsia"/>
        </w:rPr>
        <w:t>将流域内部分小</w:t>
      </w:r>
      <w:r w:rsidR="00CD234B">
        <w:rPr>
          <w:rFonts w:hint="eastAsia"/>
        </w:rPr>
        <w:t>涡</w:t>
      </w:r>
      <w:r w:rsidR="00D04EA7">
        <w:rPr>
          <w:rFonts w:hint="eastAsia"/>
        </w:rPr>
        <w:t>流简化或过滤处理</w:t>
      </w:r>
      <w:r w:rsidR="00851A71">
        <w:rPr>
          <w:rFonts w:hint="eastAsia"/>
        </w:rPr>
        <w:t>。</w:t>
      </w:r>
      <w:r>
        <w:rPr>
          <w:rFonts w:hint="eastAsia"/>
        </w:rPr>
        <w:t>目前</w:t>
      </w:r>
      <w:r w:rsidR="0085785A">
        <w:rPr>
          <w:rFonts w:hint="eastAsia"/>
        </w:rPr>
        <w:t>，</w:t>
      </w:r>
      <w:r>
        <w:rPr>
          <w:rFonts w:hint="eastAsia"/>
        </w:rPr>
        <w:t>较常见的湍流</w:t>
      </w:r>
      <w:r w:rsidR="00BA3BFB">
        <w:rPr>
          <w:rFonts w:hint="eastAsia"/>
        </w:rPr>
        <w:t>模拟主要基于雷诺平均</w:t>
      </w:r>
      <w:r w:rsidR="00BA3BFB">
        <w:rPr>
          <w:rFonts w:hint="eastAsia"/>
        </w:rPr>
        <w:t>N</w:t>
      </w:r>
      <w:r w:rsidR="00BA3BFB">
        <w:t>-S</w:t>
      </w:r>
      <w:r w:rsidR="00BA3BFB">
        <w:rPr>
          <w:rFonts w:hint="eastAsia"/>
        </w:rPr>
        <w:t>方程（</w:t>
      </w:r>
      <w:r w:rsidR="00BA3BFB">
        <w:rPr>
          <w:rFonts w:hint="eastAsia"/>
        </w:rPr>
        <w:t>R</w:t>
      </w:r>
      <w:r w:rsidR="00BA3BFB">
        <w:t>eynolds Averaged Navier Stokes, RANS</w:t>
      </w:r>
      <w:r w:rsidR="00BA3BFB">
        <w:rPr>
          <w:rFonts w:hint="eastAsia"/>
        </w:rPr>
        <w:t>）以及大涡模拟（</w:t>
      </w:r>
      <w:r w:rsidR="00BA3BFB">
        <w:rPr>
          <w:rFonts w:hint="eastAsia"/>
        </w:rPr>
        <w:t>Large</w:t>
      </w:r>
      <w:r w:rsidR="00BA3BFB">
        <w:t xml:space="preserve"> EDDY</w:t>
      </w:r>
      <w:r w:rsidR="00BA3BFB">
        <w:rPr>
          <w:rFonts w:hint="eastAsia"/>
        </w:rPr>
        <w:t xml:space="preserve"> </w:t>
      </w:r>
      <w:r w:rsidR="00BA3BFB">
        <w:t>Simulation, LES</w:t>
      </w:r>
      <w:r w:rsidR="00BA3BFB">
        <w:rPr>
          <w:rFonts w:hint="eastAsia"/>
        </w:rPr>
        <w:t>）、直接数值模拟（</w:t>
      </w:r>
      <w:r w:rsidR="00BA3BFB">
        <w:rPr>
          <w:rFonts w:hint="eastAsia"/>
        </w:rPr>
        <w:t>Direct</w:t>
      </w:r>
      <w:r w:rsidR="00BA3BFB">
        <w:t xml:space="preserve"> Numerical Simulation</w:t>
      </w:r>
      <w:r w:rsidR="00BA3BFB">
        <w:rPr>
          <w:rFonts w:hint="eastAsia"/>
        </w:rPr>
        <w:t>,</w:t>
      </w:r>
      <w:r w:rsidR="00BA3BFB">
        <w:t xml:space="preserve"> DNS</w:t>
      </w:r>
      <w:r w:rsidR="00BA3BFB">
        <w:rPr>
          <w:rFonts w:hint="eastAsia"/>
        </w:rPr>
        <w:t>）等。</w:t>
      </w:r>
    </w:p>
    <w:p w14:paraId="63B4FDFA" w14:textId="77777777" w:rsidR="001D45F7" w:rsidRDefault="00BA3BFB" w:rsidP="00505EED">
      <w:pPr>
        <w:ind w:firstLine="480"/>
      </w:pPr>
      <w:r>
        <w:rPr>
          <w:rFonts w:hint="eastAsia"/>
        </w:rPr>
        <w:t>求解基于涡</w:t>
      </w:r>
      <w:r w:rsidR="0000737B">
        <w:rPr>
          <w:rFonts w:hint="eastAsia"/>
        </w:rPr>
        <w:t>黏</w:t>
      </w:r>
      <w:r>
        <w:rPr>
          <w:rFonts w:hint="eastAsia"/>
        </w:rPr>
        <w:t>假设的</w:t>
      </w:r>
      <w:r>
        <w:rPr>
          <w:rFonts w:hint="eastAsia"/>
        </w:rPr>
        <w:t>R</w:t>
      </w:r>
      <w:r>
        <w:t>ANS</w:t>
      </w:r>
      <w:r>
        <w:t>方程</w:t>
      </w:r>
      <w:r w:rsidR="006D2EF8">
        <w:t>时</w:t>
      </w:r>
      <w:r w:rsidR="00CD234B">
        <w:rPr>
          <w:rFonts w:hint="eastAsia"/>
        </w:rPr>
        <w:t>，根据其微分</w:t>
      </w:r>
      <w:r>
        <w:rPr>
          <w:rFonts w:hint="eastAsia"/>
        </w:rPr>
        <w:t>方程</w:t>
      </w:r>
      <w:r w:rsidR="00CD234B">
        <w:rPr>
          <w:rFonts w:hint="eastAsia"/>
        </w:rPr>
        <w:t>的</w:t>
      </w:r>
      <w:r>
        <w:rPr>
          <w:rFonts w:hint="eastAsia"/>
        </w:rPr>
        <w:t>数量可得到</w:t>
      </w:r>
      <w:r w:rsidR="00CD234B">
        <w:rPr>
          <w:rFonts w:hint="eastAsia"/>
        </w:rPr>
        <w:t>不同的分析模型，如</w:t>
      </w:r>
      <w:r w:rsidR="005B6833" w:rsidRPr="00BA3BFB">
        <w:rPr>
          <w:position w:val="-6"/>
        </w:rPr>
        <w:object w:dxaOrig="540" w:dyaOrig="279" w14:anchorId="4ED4F46C">
          <v:shape id="_x0000_i1127" type="#_x0000_t75" style="width:27.15pt;height:14.25pt" o:ole="">
            <v:imagedata r:id="rId266" o:title=""/>
          </v:shape>
          <o:OLEObject Type="Embed" ProgID="Equation.DSMT4" ShapeID="_x0000_i1127" DrawAspect="Content" ObjectID="_1615674026" r:id="rId267"/>
        </w:object>
      </w:r>
      <w:r w:rsidR="005B6833">
        <w:t>模型</w:t>
      </w:r>
      <w:r w:rsidR="005B6833">
        <w:rPr>
          <w:rFonts w:hint="eastAsia"/>
        </w:rPr>
        <w:t>、</w:t>
      </w:r>
      <w:r w:rsidR="005B6833" w:rsidRPr="005B6833">
        <w:rPr>
          <w:rFonts w:hint="eastAsia"/>
          <w:i/>
        </w:rPr>
        <w:t>Realizable</w:t>
      </w:r>
      <w:r w:rsidR="005B6833" w:rsidRPr="00BA3BFB">
        <w:rPr>
          <w:position w:val="-6"/>
        </w:rPr>
        <w:object w:dxaOrig="540" w:dyaOrig="279" w14:anchorId="5AB1BADC">
          <v:shape id="_x0000_i1128" type="#_x0000_t75" style="width:27.15pt;height:14.25pt" o:ole="">
            <v:imagedata r:id="rId266" o:title=""/>
          </v:shape>
          <o:OLEObject Type="Embed" ProgID="Equation.DSMT4" ShapeID="_x0000_i1128" DrawAspect="Content" ObjectID="_1615674027" r:id="rId268"/>
        </w:object>
      </w:r>
      <w:r w:rsidR="005B6833">
        <w:t>模型</w:t>
      </w:r>
      <w:r w:rsidR="005B6833">
        <w:rPr>
          <w:rFonts w:hint="eastAsia"/>
        </w:rPr>
        <w:t>、</w:t>
      </w:r>
      <w:r w:rsidR="00EB051C" w:rsidRPr="003005CC">
        <w:rPr>
          <w:position w:val="-6"/>
        </w:rPr>
        <w:object w:dxaOrig="980" w:dyaOrig="279" w14:anchorId="6F5A6BC7">
          <v:shape id="_x0000_i1129" type="#_x0000_t75" style="width:51.6pt;height:14.25pt" o:ole="">
            <v:imagedata r:id="rId269" o:title=""/>
          </v:shape>
          <o:OLEObject Type="Embed" ProgID="Equation.DSMT4" ShapeID="_x0000_i1129" DrawAspect="Content" ObjectID="_1615674028" r:id="rId270"/>
        </w:object>
      </w:r>
      <w:r>
        <w:t>模型</w:t>
      </w:r>
      <w:r>
        <w:rPr>
          <w:rFonts w:hint="eastAsia"/>
        </w:rPr>
        <w:t>、</w:t>
      </w:r>
      <w:r w:rsidR="00594CC6" w:rsidRPr="00594CC6">
        <w:rPr>
          <w:rFonts w:hint="eastAsia"/>
          <w:i/>
        </w:rPr>
        <w:t>L</w:t>
      </w:r>
      <w:r w:rsidR="00594CC6" w:rsidRPr="00594CC6">
        <w:rPr>
          <w:i/>
        </w:rPr>
        <w:t>ES</w:t>
      </w:r>
      <w:r w:rsidR="00594CC6">
        <w:rPr>
          <w:rFonts w:hint="eastAsia"/>
        </w:rPr>
        <w:t>大涡模型</w:t>
      </w:r>
      <w:r>
        <w:t>等</w:t>
      </w:r>
      <w:r>
        <w:rPr>
          <w:rFonts w:hint="eastAsia"/>
        </w:rPr>
        <w:t>。</w:t>
      </w:r>
      <w:r w:rsidR="001D45F7">
        <w:t>此处介绍几种常用的湍流模型</w:t>
      </w:r>
      <w:r w:rsidR="001D45F7">
        <w:rPr>
          <w:rFonts w:hint="eastAsia"/>
        </w:rPr>
        <w:t>。</w:t>
      </w:r>
    </w:p>
    <w:p w14:paraId="31804CC4" w14:textId="77777777" w:rsidR="001D45F7" w:rsidRDefault="00A803D2" w:rsidP="00516AD7">
      <w:pPr>
        <w:pStyle w:val="1"/>
        <w:numPr>
          <w:ilvl w:val="0"/>
          <w:numId w:val="12"/>
        </w:numPr>
        <w:ind w:firstLineChars="0"/>
      </w:pPr>
      <w:r w:rsidRPr="00A803D2">
        <w:rPr>
          <w:position w:val="-6"/>
        </w:rPr>
        <w:object w:dxaOrig="540" w:dyaOrig="279" w14:anchorId="7AE593AC">
          <v:shape id="_x0000_i1130" type="#_x0000_t75" style="width:27.15pt;height:14.25pt" o:ole="">
            <v:imagedata r:id="rId271" o:title=""/>
          </v:shape>
          <o:OLEObject Type="Embed" ProgID="Equation.DSMT4" ShapeID="_x0000_i1130" DrawAspect="Content" ObjectID="_1615674029" r:id="rId272"/>
        </w:object>
      </w:r>
      <w:r w:rsidR="001D45F7">
        <w:t>模型</w:t>
      </w:r>
    </w:p>
    <w:p w14:paraId="220DD917" w14:textId="0B58334C" w:rsidR="001708B8" w:rsidRDefault="001708B8" w:rsidP="001708B8">
      <w:pPr>
        <w:ind w:firstLine="480"/>
      </w:pPr>
      <w:r w:rsidRPr="003005CC">
        <w:rPr>
          <w:position w:val="-6"/>
        </w:rPr>
        <w:object w:dxaOrig="540" w:dyaOrig="279" w14:anchorId="545F1A5B">
          <v:shape id="_x0000_i1131" type="#_x0000_t75" style="width:27.15pt;height:14.25pt" o:ole="">
            <v:imagedata r:id="rId273" o:title=""/>
          </v:shape>
          <o:OLEObject Type="Embed" ProgID="Equation.DSMT4" ShapeID="_x0000_i1131" DrawAspect="Content" ObjectID="_1615674030" r:id="rId274"/>
        </w:object>
      </w:r>
      <w:r w:rsidR="00E07024">
        <w:t>模型</w:t>
      </w:r>
      <w:r>
        <w:t>在湍流动能方程基础上</w:t>
      </w:r>
      <w:r w:rsidR="00E07024">
        <w:rPr>
          <w:rFonts w:hint="eastAsia"/>
        </w:rPr>
        <w:t>，</w:t>
      </w:r>
      <w:r w:rsidR="00E07024">
        <w:t>增加了</w:t>
      </w:r>
      <w:r>
        <w:t>湍流耗散率的概念</w:t>
      </w:r>
      <w:r>
        <w:rPr>
          <w:rFonts w:hint="eastAsia"/>
        </w:rPr>
        <w:t>，</w:t>
      </w:r>
      <w:r>
        <w:t>并将湍流耗散率代入单方程模型后得到的</w:t>
      </w:r>
      <w:r>
        <w:rPr>
          <w:rFonts w:hint="eastAsia"/>
        </w:rPr>
        <w:t>。</w:t>
      </w:r>
      <w:r w:rsidR="00BA28CE">
        <w:rPr>
          <w:rFonts w:hint="eastAsia"/>
        </w:rPr>
        <w:t>湍流动能</w:t>
      </w:r>
      <w:r w:rsidR="00BA28CE">
        <w:rPr>
          <w:rFonts w:hint="eastAsia"/>
          <w:i/>
        </w:rPr>
        <w:t>k</w:t>
      </w:r>
      <w:r w:rsidR="00BA28CE">
        <w:rPr>
          <w:rFonts w:hint="eastAsia"/>
        </w:rPr>
        <w:t>的方程是推导得到的</w:t>
      </w:r>
      <w:r w:rsidR="00E07024">
        <w:rPr>
          <w:rFonts w:hint="eastAsia"/>
        </w:rPr>
        <w:t>，湍流动能越大</w:t>
      </w:r>
      <w:r w:rsidR="00B21247">
        <w:rPr>
          <w:rFonts w:hint="eastAsia"/>
        </w:rPr>
        <w:t>，</w:t>
      </w:r>
      <w:r w:rsidR="00E07024">
        <w:rPr>
          <w:rFonts w:hint="eastAsia"/>
        </w:rPr>
        <w:t>表明湍流脉动长度及时间尺度越大；</w:t>
      </w:r>
      <w:r w:rsidR="00BA28CE">
        <w:rPr>
          <w:rFonts w:hint="eastAsia"/>
        </w:rPr>
        <w:t>湍流耗散率</w:t>
      </w:r>
      <w:r w:rsidR="00E07024" w:rsidRPr="00E25C79">
        <w:rPr>
          <w:position w:val="-6"/>
        </w:rPr>
        <w:object w:dxaOrig="200" w:dyaOrig="220" w14:anchorId="5F82EC0C">
          <v:shape id="_x0000_i1132" type="#_x0000_t75" style="width:10.2pt;height:10.85pt" o:ole="">
            <v:imagedata r:id="rId275" o:title=""/>
          </v:shape>
          <o:OLEObject Type="Embed" ProgID="Equation.DSMT4" ShapeID="_x0000_i1132" DrawAspect="Content" ObjectID="_1615674031" r:id="rId276"/>
        </w:object>
      </w:r>
      <w:r w:rsidR="00E07024">
        <w:t>则是通过半经验公式得到的</w:t>
      </w:r>
      <w:r w:rsidR="00E07024">
        <w:rPr>
          <w:rFonts w:hint="eastAsia"/>
        </w:rPr>
        <w:t>，</w:t>
      </w:r>
      <w:r w:rsidR="00E07024">
        <w:t>其值</w:t>
      </w:r>
      <w:r w:rsidR="00E07024">
        <w:rPr>
          <w:rFonts w:hint="eastAsia"/>
        </w:rPr>
        <w:t>越大则意味着湍流脉动长度和时间尺度越小</w:t>
      </w:r>
      <w:r w:rsidR="00255A60">
        <w:rPr>
          <w:rFonts w:hint="eastAsia"/>
        </w:rPr>
        <w:t>。</w:t>
      </w:r>
      <w:r w:rsidR="00E07024" w:rsidRPr="003005CC">
        <w:rPr>
          <w:position w:val="-6"/>
        </w:rPr>
        <w:object w:dxaOrig="540" w:dyaOrig="279" w14:anchorId="3CA68424">
          <v:shape id="_x0000_i1133" type="#_x0000_t75" style="width:27.15pt;height:14.25pt" o:ole="">
            <v:imagedata r:id="rId273" o:title=""/>
          </v:shape>
          <o:OLEObject Type="Embed" ProgID="Equation.DSMT4" ShapeID="_x0000_i1133" DrawAspect="Content" ObjectID="_1615674032" r:id="rId277"/>
        </w:object>
      </w:r>
      <w:r w:rsidR="00E07024">
        <w:t>模型通过这两个参数控制湍流的运动和发展</w:t>
      </w:r>
      <w:r w:rsidR="00B21247">
        <w:rPr>
          <w:rFonts w:hint="eastAsia"/>
        </w:rPr>
        <w:t>，</w:t>
      </w:r>
      <w:r w:rsidR="00DB13B2">
        <w:rPr>
          <w:rFonts w:hint="eastAsia"/>
        </w:rPr>
        <w:t>该模型主要方程</w:t>
      </w:r>
      <w:r w:rsidR="00B21247">
        <w:rPr>
          <w:rFonts w:hint="eastAsia"/>
        </w:rPr>
        <w:t>为</w:t>
      </w:r>
    </w:p>
    <w:tbl>
      <w:tblPr>
        <w:tblStyle w:val="afb"/>
        <w:tblW w:w="85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9"/>
        <w:gridCol w:w="7376"/>
        <w:gridCol w:w="851"/>
      </w:tblGrid>
      <w:tr w:rsidR="00134084" w14:paraId="1324179B" w14:textId="77777777" w:rsidTr="00387046">
        <w:tc>
          <w:tcPr>
            <w:tcW w:w="279" w:type="dxa"/>
            <w:vAlign w:val="center"/>
          </w:tcPr>
          <w:p w14:paraId="084E11B0" w14:textId="77777777" w:rsidR="00134084" w:rsidRDefault="00134084" w:rsidP="003C0E8D">
            <w:pPr>
              <w:pStyle w:val="af6"/>
              <w:ind w:firstLine="480"/>
            </w:pPr>
          </w:p>
        </w:tc>
        <w:tc>
          <w:tcPr>
            <w:tcW w:w="7376" w:type="dxa"/>
            <w:vAlign w:val="center"/>
          </w:tcPr>
          <w:p w14:paraId="3609479B" w14:textId="77777777" w:rsidR="00134084" w:rsidRDefault="00A9679A" w:rsidP="003C0E8D">
            <w:pPr>
              <w:pStyle w:val="aff7"/>
              <w:jc w:val="center"/>
            </w:pPr>
            <w:r w:rsidRPr="00134084">
              <w:rPr>
                <w:position w:val="-34"/>
              </w:rPr>
              <w:object w:dxaOrig="6140" w:dyaOrig="800" w14:anchorId="5B28359D">
                <v:shape id="_x0000_i1134" type="#_x0000_t75" style="width:305pt;height:40.75pt" o:ole="">
                  <v:imagedata r:id="rId278" o:title=""/>
                </v:shape>
                <o:OLEObject Type="Embed" ProgID="Equation.DSMT4" ShapeID="_x0000_i1134" DrawAspect="Content" ObjectID="_1615674033" r:id="rId279"/>
              </w:object>
            </w:r>
          </w:p>
        </w:tc>
        <w:tc>
          <w:tcPr>
            <w:tcW w:w="851" w:type="dxa"/>
            <w:vAlign w:val="center"/>
          </w:tcPr>
          <w:p w14:paraId="1D0CE7C4" w14:textId="77777777" w:rsidR="00134084" w:rsidRPr="00205FF3" w:rsidRDefault="00134084" w:rsidP="00205FF3">
            <w:pPr>
              <w:pStyle w:val="aff6"/>
            </w:pPr>
            <w:bookmarkStart w:id="106" w:name="_Ref2537136"/>
            <w:r w:rsidRPr="00205FF3">
              <w:t>(</w:t>
            </w:r>
            <w:fldSimple w:instr=" STYLEREF 1 \s ">
              <w:r w:rsidR="00B9456A">
                <w:rPr>
                  <w:noProof/>
                </w:rPr>
                <w:t>3</w:t>
              </w:r>
            </w:fldSimple>
            <w:r w:rsidR="00850C67">
              <w:t>.</w:t>
            </w:r>
            <w:fldSimple w:instr=" SEQ ( \* ARABIC \s 1 ">
              <w:r w:rsidR="00B9456A">
                <w:rPr>
                  <w:noProof/>
                </w:rPr>
                <w:t>21</w:t>
              </w:r>
            </w:fldSimple>
            <w:r w:rsidRPr="00205FF3">
              <w:t>)</w:t>
            </w:r>
            <w:bookmarkEnd w:id="106"/>
          </w:p>
        </w:tc>
      </w:tr>
      <w:tr w:rsidR="00134084" w14:paraId="0DEA816E" w14:textId="77777777" w:rsidTr="004F4D0A">
        <w:tc>
          <w:tcPr>
            <w:tcW w:w="279" w:type="dxa"/>
            <w:vAlign w:val="center"/>
          </w:tcPr>
          <w:p w14:paraId="6AAA6122" w14:textId="77777777" w:rsidR="00134084" w:rsidRDefault="00134084" w:rsidP="003C0E8D">
            <w:pPr>
              <w:pStyle w:val="af6"/>
              <w:ind w:firstLine="480"/>
            </w:pPr>
          </w:p>
        </w:tc>
        <w:tc>
          <w:tcPr>
            <w:tcW w:w="7376" w:type="dxa"/>
            <w:vAlign w:val="center"/>
          </w:tcPr>
          <w:p w14:paraId="255D4EAA" w14:textId="2A7DA7C9" w:rsidR="00134084" w:rsidRDefault="004F4D0A" w:rsidP="004F4D0A">
            <w:pPr>
              <w:pStyle w:val="aff7"/>
              <w:jc w:val="center"/>
            </w:pPr>
            <w:r w:rsidRPr="00134084">
              <w:rPr>
                <w:position w:val="-34"/>
              </w:rPr>
              <w:object w:dxaOrig="7260" w:dyaOrig="800" w14:anchorId="309DAE63">
                <v:shape id="_x0000_i1135" type="#_x0000_t75" style="width:357.3pt;height:40.1pt" o:ole="">
                  <v:imagedata r:id="rId280" o:title=""/>
                </v:shape>
                <o:OLEObject Type="Embed" ProgID="Equation.DSMT4" ShapeID="_x0000_i1135" DrawAspect="Content" ObjectID="_1615674034" r:id="rId281"/>
              </w:object>
            </w:r>
          </w:p>
        </w:tc>
        <w:tc>
          <w:tcPr>
            <w:tcW w:w="851" w:type="dxa"/>
            <w:vAlign w:val="center"/>
          </w:tcPr>
          <w:p w14:paraId="079F8629" w14:textId="77777777" w:rsidR="00134084" w:rsidRPr="00205FF3" w:rsidRDefault="00134084" w:rsidP="00205FF3">
            <w:pPr>
              <w:pStyle w:val="aff6"/>
            </w:pPr>
            <w:bookmarkStart w:id="107" w:name="_Ref4314349"/>
            <w:r w:rsidRPr="00205FF3">
              <w:t>(</w:t>
            </w:r>
            <w:fldSimple w:instr=" STYLEREF 1 \s ">
              <w:r w:rsidR="00B9456A">
                <w:rPr>
                  <w:noProof/>
                </w:rPr>
                <w:t>3</w:t>
              </w:r>
            </w:fldSimple>
            <w:r w:rsidR="00850C67">
              <w:t>.</w:t>
            </w:r>
            <w:fldSimple w:instr=" SEQ ( \* ARABIC \s 1 ">
              <w:r w:rsidR="00B9456A">
                <w:rPr>
                  <w:noProof/>
                </w:rPr>
                <w:t>22</w:t>
              </w:r>
            </w:fldSimple>
            <w:r w:rsidRPr="00205FF3">
              <w:t>)</w:t>
            </w:r>
            <w:bookmarkEnd w:id="107"/>
          </w:p>
        </w:tc>
      </w:tr>
    </w:tbl>
    <w:p w14:paraId="787404B7" w14:textId="77777777" w:rsidR="000F7AD7" w:rsidRPr="000F7AD7" w:rsidRDefault="000F7AD7" w:rsidP="000F7AD7">
      <w:pPr>
        <w:ind w:firstLine="480"/>
      </w:pPr>
      <w:r w:rsidRPr="003005CC">
        <w:rPr>
          <w:position w:val="-6"/>
        </w:rPr>
        <w:object w:dxaOrig="540" w:dyaOrig="279" w14:anchorId="2C37EA73">
          <v:shape id="_x0000_i1136" type="#_x0000_t75" style="width:27.15pt;height:14.25pt" o:ole="">
            <v:imagedata r:id="rId273" o:title=""/>
          </v:shape>
          <o:OLEObject Type="Embed" ProgID="Equation.DSMT4" ShapeID="_x0000_i1136" DrawAspect="Content" ObjectID="_1615674035" r:id="rId282"/>
        </w:object>
      </w:r>
      <w:r>
        <w:t>模型</w:t>
      </w:r>
      <w:r>
        <w:rPr>
          <w:rFonts w:hint="eastAsia"/>
        </w:rPr>
        <w:t>的适用范围最广，从计算的角度来说较为经济，且有合理的精度。本文在模拟过程中均使用</w:t>
      </w:r>
      <w:r w:rsidRPr="003005CC">
        <w:rPr>
          <w:position w:val="-6"/>
        </w:rPr>
        <w:object w:dxaOrig="540" w:dyaOrig="279" w14:anchorId="782A197D">
          <v:shape id="_x0000_i1137" type="#_x0000_t75" style="width:27.15pt;height:14.25pt" o:ole="">
            <v:imagedata r:id="rId273" o:title=""/>
          </v:shape>
          <o:OLEObject Type="Embed" ProgID="Equation.DSMT4" ShapeID="_x0000_i1137" DrawAspect="Content" ObjectID="_1615674036" r:id="rId283"/>
        </w:object>
      </w:r>
      <w:r>
        <w:t>模型</w:t>
      </w:r>
      <w:r>
        <w:rPr>
          <w:rFonts w:hint="eastAsia"/>
        </w:rPr>
        <w:t>。</w:t>
      </w:r>
    </w:p>
    <w:p w14:paraId="15E5E3AF" w14:textId="77777777" w:rsidR="00FB036D" w:rsidRDefault="00FB036D" w:rsidP="00516AD7">
      <w:pPr>
        <w:pStyle w:val="1"/>
        <w:numPr>
          <w:ilvl w:val="0"/>
          <w:numId w:val="12"/>
        </w:numPr>
        <w:ind w:firstLineChars="0"/>
      </w:pPr>
      <w:r w:rsidRPr="00516AD7">
        <w:rPr>
          <w:rFonts w:hint="eastAsia"/>
          <w:i/>
        </w:rPr>
        <w:t>Realizable</w:t>
      </w:r>
      <w:r>
        <w:t xml:space="preserve"> </w:t>
      </w:r>
      <w:r w:rsidR="00A803D2" w:rsidRPr="00A803D2">
        <w:rPr>
          <w:position w:val="-6"/>
        </w:rPr>
        <w:object w:dxaOrig="540" w:dyaOrig="279" w14:anchorId="0220B6D7">
          <v:shape id="_x0000_i1138" type="#_x0000_t75" style="width:27.15pt;height:14.25pt" o:ole="">
            <v:imagedata r:id="rId284" o:title=""/>
          </v:shape>
          <o:OLEObject Type="Embed" ProgID="Equation.DSMT4" ShapeID="_x0000_i1138" DrawAspect="Content" ObjectID="_1615674037" r:id="rId285"/>
        </w:object>
      </w:r>
      <w:r>
        <w:t>模型</w:t>
      </w:r>
    </w:p>
    <w:p w14:paraId="2F5C6626" w14:textId="77777777" w:rsidR="00F4520D" w:rsidRDefault="008B413F" w:rsidP="00A9679A">
      <w:pPr>
        <w:ind w:firstLine="480"/>
      </w:pPr>
      <w:r w:rsidRPr="005B6833">
        <w:rPr>
          <w:rFonts w:hint="eastAsia"/>
          <w:i/>
        </w:rPr>
        <w:t>Realizable</w:t>
      </w:r>
      <w:r w:rsidRPr="00FB036D">
        <w:rPr>
          <w:position w:val="-6"/>
        </w:rPr>
        <w:object w:dxaOrig="540" w:dyaOrig="279" w14:anchorId="3C131545">
          <v:shape id="_x0000_i1139" type="#_x0000_t75" style="width:27.15pt;height:14.25pt" o:ole="">
            <v:imagedata r:id="rId286" o:title=""/>
          </v:shape>
          <o:OLEObject Type="Embed" ProgID="Equation.DSMT4" ShapeID="_x0000_i1139" DrawAspect="Content" ObjectID="_1615674038" r:id="rId287"/>
        </w:object>
      </w:r>
      <w:r>
        <w:t>模型在标准的</w:t>
      </w:r>
      <w:r w:rsidRPr="00FB036D">
        <w:rPr>
          <w:position w:val="-6"/>
        </w:rPr>
        <w:object w:dxaOrig="540" w:dyaOrig="279" w14:anchorId="4323D6A1">
          <v:shape id="_x0000_i1140" type="#_x0000_t75" style="width:27.15pt;height:14.25pt" o:ole="">
            <v:imagedata r:id="rId286" o:title=""/>
          </v:shape>
          <o:OLEObject Type="Embed" ProgID="Equation.DSMT4" ShapeID="_x0000_i1140" DrawAspect="Content" ObjectID="_1615674039" r:id="rId288"/>
        </w:object>
      </w:r>
      <w:r>
        <w:t>模型上进行了一些调整</w:t>
      </w:r>
      <w:r w:rsidR="00A9679A">
        <w:rPr>
          <w:rFonts w:hint="eastAsia"/>
        </w:rPr>
        <w:t>，</w:t>
      </w:r>
      <w:r w:rsidR="009506C2">
        <w:rPr>
          <w:rFonts w:hint="eastAsia"/>
        </w:rPr>
        <w:t>在漩涡、旋转等强回旋流场中，该模型比标准</w:t>
      </w:r>
      <w:r w:rsidR="009506C2" w:rsidRPr="00FB036D">
        <w:rPr>
          <w:position w:val="-6"/>
        </w:rPr>
        <w:object w:dxaOrig="540" w:dyaOrig="279" w14:anchorId="50EDB1CF">
          <v:shape id="_x0000_i1141" type="#_x0000_t75" style="width:27.15pt;height:14.25pt" o:ole="">
            <v:imagedata r:id="rId286" o:title=""/>
          </v:shape>
          <o:OLEObject Type="Embed" ProgID="Equation.DSMT4" ShapeID="_x0000_i1141" DrawAspect="Content" ObjectID="_1615674040" r:id="rId289"/>
        </w:object>
      </w:r>
      <w:r w:rsidR="009506C2">
        <w:t>具有明显优势</w:t>
      </w:r>
      <w:r w:rsidR="009506C2">
        <w:rPr>
          <w:rFonts w:hint="eastAsia"/>
        </w:rPr>
        <w:t>。但在静流场的维持计算中略显不足，稳定性逊于标准</w:t>
      </w:r>
      <w:r w:rsidR="009506C2" w:rsidRPr="00FB036D">
        <w:rPr>
          <w:position w:val="-6"/>
        </w:rPr>
        <w:object w:dxaOrig="540" w:dyaOrig="279" w14:anchorId="49CB2B70">
          <v:shape id="_x0000_i1142" type="#_x0000_t75" style="width:27.15pt;height:14.25pt" o:ole="">
            <v:imagedata r:id="rId286" o:title=""/>
          </v:shape>
          <o:OLEObject Type="Embed" ProgID="Equation.DSMT4" ShapeID="_x0000_i1142" DrawAspect="Content" ObjectID="_1615674041" r:id="rId290"/>
        </w:object>
      </w:r>
      <w:r w:rsidR="009506C2">
        <w:t>模型</w:t>
      </w:r>
      <w:r w:rsidR="009506C2">
        <w:rPr>
          <w:rFonts w:hint="eastAsia"/>
        </w:rPr>
        <w:t>。</w:t>
      </w:r>
    </w:p>
    <w:p w14:paraId="06C794C7" w14:textId="77777777" w:rsidR="001D45F7" w:rsidRDefault="00A803D2" w:rsidP="00516AD7">
      <w:pPr>
        <w:pStyle w:val="1"/>
        <w:numPr>
          <w:ilvl w:val="0"/>
          <w:numId w:val="12"/>
        </w:numPr>
        <w:ind w:firstLineChars="0"/>
      </w:pPr>
      <w:r w:rsidRPr="00A803D2">
        <w:rPr>
          <w:position w:val="-6"/>
        </w:rPr>
        <w:object w:dxaOrig="980" w:dyaOrig="279" w14:anchorId="124E4E58">
          <v:shape id="_x0000_i1143" type="#_x0000_t75" style="width:51.6pt;height:14.25pt" o:ole="">
            <v:imagedata r:id="rId291" o:title=""/>
          </v:shape>
          <o:OLEObject Type="Embed" ProgID="Equation.DSMT4" ShapeID="_x0000_i1143" DrawAspect="Content" ObjectID="_1615674042" r:id="rId292"/>
        </w:object>
      </w:r>
      <w:r w:rsidR="001D45F7">
        <w:t>模型</w:t>
      </w:r>
    </w:p>
    <w:p w14:paraId="31A34905" w14:textId="77777777" w:rsidR="00AD6703" w:rsidRDefault="00851A71" w:rsidP="002F68EB">
      <w:pPr>
        <w:ind w:firstLine="480"/>
      </w:pPr>
      <w:r w:rsidRPr="003005CC">
        <w:rPr>
          <w:position w:val="-6"/>
        </w:rPr>
        <w:object w:dxaOrig="980" w:dyaOrig="279" w14:anchorId="61203399">
          <v:shape id="_x0000_i1144" type="#_x0000_t75" style="width:51.6pt;height:14.25pt" o:ole="">
            <v:imagedata r:id="rId269" o:title=""/>
          </v:shape>
          <o:OLEObject Type="Embed" ProgID="Equation.DSMT4" ShapeID="_x0000_i1144" DrawAspect="Content" ObjectID="_1615674043" r:id="rId293"/>
        </w:object>
      </w:r>
      <w:r>
        <w:t>模型是三方程涡</w:t>
      </w:r>
      <w:r w:rsidR="0000737B">
        <w:rPr>
          <w:rFonts w:hint="eastAsia"/>
        </w:rPr>
        <w:t>黏</w:t>
      </w:r>
      <w:r>
        <w:t>模型</w:t>
      </w:r>
      <w:r>
        <w:rPr>
          <w:rFonts w:hint="eastAsia"/>
        </w:rPr>
        <w:t>，</w:t>
      </w:r>
      <w:r w:rsidR="002F68EB">
        <w:t>三个方程分别为</w:t>
      </w:r>
      <w:r w:rsidR="002F68EB">
        <w:rPr>
          <w:rFonts w:hint="eastAsia"/>
        </w:rPr>
        <w:t>：</w:t>
      </w:r>
      <w:r w:rsidR="002F68EB">
        <w:t>含有湍流动能</w:t>
      </w:r>
      <w:r w:rsidR="002F68EB">
        <w:rPr>
          <w:rFonts w:hint="eastAsia"/>
          <w:i/>
        </w:rPr>
        <w:t>k</w:t>
      </w:r>
      <w:r w:rsidR="00A9679A">
        <w:rPr>
          <w:vertAlign w:val="subscript"/>
        </w:rPr>
        <w:t>T</w:t>
      </w:r>
      <w:r w:rsidR="002F68EB">
        <w:rPr>
          <w:rFonts w:hint="eastAsia"/>
        </w:rPr>
        <w:t>的</w:t>
      </w:r>
      <w:r>
        <w:t>输送方程</w:t>
      </w:r>
      <w:r>
        <w:rPr>
          <w:rFonts w:hint="eastAsia"/>
        </w:rPr>
        <w:t>、</w:t>
      </w:r>
      <w:r w:rsidR="002F68EB">
        <w:rPr>
          <w:rFonts w:hint="eastAsia"/>
        </w:rPr>
        <w:t>含有</w:t>
      </w:r>
      <w:r>
        <w:t>层流动能</w:t>
      </w:r>
      <w:r w:rsidR="002F68EB">
        <w:rPr>
          <w:i/>
        </w:rPr>
        <w:t>k</w:t>
      </w:r>
      <w:r w:rsidR="00A9679A">
        <w:rPr>
          <w:vertAlign w:val="subscript"/>
        </w:rPr>
        <w:t>L</w:t>
      </w:r>
      <w:r>
        <w:t>的输送方程和</w:t>
      </w:r>
      <w:r w:rsidR="002F68EB">
        <w:t>含有</w:t>
      </w:r>
      <w:r>
        <w:t>逆湍流时间尺度</w:t>
      </w:r>
      <w:r w:rsidR="002F68EB">
        <w:rPr>
          <w:i/>
        </w:rPr>
        <w:t>w</w:t>
      </w:r>
      <w:r w:rsidR="002F68EB">
        <w:t>的输送方程</w:t>
      </w:r>
      <w:r w:rsidR="002F68EB">
        <w:rPr>
          <w:rFonts w:hint="eastAsia"/>
        </w:rPr>
        <w:t>，如</w:t>
      </w:r>
      <w:r w:rsidR="002F68EB">
        <w:rPr>
          <w:rFonts w:hint="eastAsia"/>
        </w:rPr>
        <w:lastRenderedPageBreak/>
        <w:t>式</w:t>
      </w:r>
      <w:r w:rsidR="004238AC">
        <w:fldChar w:fldCharType="begin"/>
      </w:r>
      <w:r w:rsidR="004238AC">
        <w:instrText xml:space="preserve"> </w:instrText>
      </w:r>
      <w:r w:rsidR="004238AC">
        <w:rPr>
          <w:rFonts w:hint="eastAsia"/>
        </w:rPr>
        <w:instrText>REF _Ref2586620 \h</w:instrText>
      </w:r>
      <w:r w:rsidR="004238AC">
        <w:instrText xml:space="preserve"> </w:instrText>
      </w:r>
      <w:r w:rsidR="004238AC">
        <w:fldChar w:fldCharType="separate"/>
      </w:r>
      <w:r w:rsidR="00B9456A" w:rsidRPr="00205FF3">
        <w:t>(</w:t>
      </w:r>
      <w:r w:rsidR="00B9456A">
        <w:rPr>
          <w:noProof/>
        </w:rPr>
        <w:t>3</w:t>
      </w:r>
      <w:r w:rsidR="00B9456A">
        <w:t>.</w:t>
      </w:r>
      <w:r w:rsidR="00B9456A">
        <w:rPr>
          <w:noProof/>
        </w:rPr>
        <w:t>23</w:t>
      </w:r>
      <w:r w:rsidR="00B9456A" w:rsidRPr="00205FF3">
        <w:t>)</w:t>
      </w:r>
      <w:r w:rsidR="004238AC">
        <w:fldChar w:fldCharType="end"/>
      </w:r>
      <w:r w:rsidR="002F68EB">
        <w:rPr>
          <w:rFonts w:hint="eastAsia"/>
        </w:rPr>
        <w:t>至式</w:t>
      </w:r>
      <w:r w:rsidR="00B65324">
        <w:fldChar w:fldCharType="begin"/>
      </w:r>
      <w:r w:rsidR="00B65324">
        <w:instrText xml:space="preserve"> </w:instrText>
      </w:r>
      <w:r w:rsidR="00B65324">
        <w:rPr>
          <w:rFonts w:hint="eastAsia"/>
        </w:rPr>
        <w:instrText>REF _Ref4314368 \h</w:instrText>
      </w:r>
      <w:r w:rsidR="00B65324">
        <w:instrText xml:space="preserve"> </w:instrText>
      </w:r>
      <w:r w:rsidR="00B65324">
        <w:fldChar w:fldCharType="separate"/>
      </w:r>
      <w:r w:rsidR="00B9456A" w:rsidRPr="00205FF3">
        <w:t>(</w:t>
      </w:r>
      <w:r w:rsidR="00B9456A">
        <w:rPr>
          <w:noProof/>
        </w:rPr>
        <w:t>3</w:t>
      </w:r>
      <w:r w:rsidR="00B9456A">
        <w:t>.</w:t>
      </w:r>
      <w:r w:rsidR="00B9456A">
        <w:rPr>
          <w:noProof/>
        </w:rPr>
        <w:t>25</w:t>
      </w:r>
      <w:r w:rsidR="00B9456A" w:rsidRPr="00205FF3">
        <w:t>)</w:t>
      </w:r>
      <w:r w:rsidR="00B65324">
        <w:fldChar w:fldCharType="end"/>
      </w:r>
      <w:r w:rsidR="002F68EB">
        <w:rPr>
          <w:rFonts w:hint="eastAsia"/>
        </w:rPr>
        <w:t>所示。</w:t>
      </w:r>
    </w:p>
    <w:tbl>
      <w:tblPr>
        <w:tblStyle w:val="afb"/>
        <w:tblW w:w="8506" w:type="dxa"/>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5"/>
        <w:gridCol w:w="7145"/>
        <w:gridCol w:w="836"/>
      </w:tblGrid>
      <w:tr w:rsidR="002F68EB" w14:paraId="2A2961FE" w14:textId="77777777" w:rsidTr="00504380">
        <w:tc>
          <w:tcPr>
            <w:tcW w:w="525" w:type="dxa"/>
            <w:vAlign w:val="center"/>
          </w:tcPr>
          <w:p w14:paraId="60351D88" w14:textId="77777777" w:rsidR="002F68EB" w:rsidRDefault="002F68EB" w:rsidP="003C0E8D">
            <w:pPr>
              <w:pStyle w:val="af6"/>
              <w:ind w:firstLine="480"/>
            </w:pPr>
          </w:p>
        </w:tc>
        <w:tc>
          <w:tcPr>
            <w:tcW w:w="7145" w:type="dxa"/>
            <w:vAlign w:val="center"/>
          </w:tcPr>
          <w:p w14:paraId="70BAC6A4" w14:textId="77777777" w:rsidR="002F68EB" w:rsidRDefault="00A9679A" w:rsidP="003C0E8D">
            <w:pPr>
              <w:pStyle w:val="aff7"/>
              <w:jc w:val="center"/>
            </w:pPr>
            <w:r w:rsidRPr="002F68EB">
              <w:rPr>
                <w:position w:val="-34"/>
              </w:rPr>
              <w:object w:dxaOrig="5280" w:dyaOrig="800" w14:anchorId="2B68662D">
                <v:shape id="_x0000_i1145" type="#_x0000_t75" style="width:264.9pt;height:40.75pt" o:ole="">
                  <v:imagedata r:id="rId294" o:title=""/>
                </v:shape>
                <o:OLEObject Type="Embed" ProgID="Equation.DSMT4" ShapeID="_x0000_i1145" DrawAspect="Content" ObjectID="_1615674044" r:id="rId295"/>
              </w:object>
            </w:r>
          </w:p>
        </w:tc>
        <w:tc>
          <w:tcPr>
            <w:tcW w:w="836" w:type="dxa"/>
            <w:vAlign w:val="center"/>
          </w:tcPr>
          <w:p w14:paraId="4863726C" w14:textId="77777777" w:rsidR="002F68EB" w:rsidRPr="00205FF3" w:rsidRDefault="002F68EB" w:rsidP="00205FF3">
            <w:pPr>
              <w:pStyle w:val="aff6"/>
            </w:pPr>
            <w:bookmarkStart w:id="108" w:name="_Ref2586620"/>
            <w:r w:rsidRPr="00205FF3">
              <w:t>(</w:t>
            </w:r>
            <w:fldSimple w:instr=" STYLEREF 1 \s ">
              <w:r w:rsidR="00B9456A">
                <w:rPr>
                  <w:noProof/>
                </w:rPr>
                <w:t>3</w:t>
              </w:r>
            </w:fldSimple>
            <w:r w:rsidR="00850C67">
              <w:t>.</w:t>
            </w:r>
            <w:fldSimple w:instr=" SEQ ( \* ARABIC \s 1 ">
              <w:r w:rsidR="00B9456A">
                <w:rPr>
                  <w:noProof/>
                </w:rPr>
                <w:t>23</w:t>
              </w:r>
            </w:fldSimple>
            <w:r w:rsidRPr="00205FF3">
              <w:t>)</w:t>
            </w:r>
            <w:bookmarkEnd w:id="108"/>
          </w:p>
        </w:tc>
      </w:tr>
      <w:tr w:rsidR="002F68EB" w14:paraId="06181615" w14:textId="77777777" w:rsidTr="00504380">
        <w:tc>
          <w:tcPr>
            <w:tcW w:w="525" w:type="dxa"/>
            <w:vAlign w:val="center"/>
          </w:tcPr>
          <w:p w14:paraId="10A10F10" w14:textId="77777777" w:rsidR="002F68EB" w:rsidRDefault="002F68EB" w:rsidP="003C0E8D">
            <w:pPr>
              <w:pStyle w:val="af6"/>
              <w:ind w:firstLine="480"/>
            </w:pPr>
          </w:p>
        </w:tc>
        <w:tc>
          <w:tcPr>
            <w:tcW w:w="7145" w:type="dxa"/>
            <w:vAlign w:val="center"/>
          </w:tcPr>
          <w:p w14:paraId="0DCB9EB9" w14:textId="77777777" w:rsidR="002F68EB" w:rsidRDefault="00A9679A" w:rsidP="003C0E8D">
            <w:pPr>
              <w:pStyle w:val="aff7"/>
              <w:jc w:val="center"/>
            </w:pPr>
            <w:r w:rsidRPr="002F68EB">
              <w:rPr>
                <w:position w:val="-34"/>
              </w:rPr>
              <w:object w:dxaOrig="3960" w:dyaOrig="800" w14:anchorId="5F248DE9">
                <v:shape id="_x0000_i1146" type="#_x0000_t75" style="width:199pt;height:40.75pt" o:ole="">
                  <v:imagedata r:id="rId296" o:title=""/>
                </v:shape>
                <o:OLEObject Type="Embed" ProgID="Equation.DSMT4" ShapeID="_x0000_i1146" DrawAspect="Content" ObjectID="_1615674045" r:id="rId297"/>
              </w:object>
            </w:r>
          </w:p>
        </w:tc>
        <w:tc>
          <w:tcPr>
            <w:tcW w:w="836" w:type="dxa"/>
            <w:vAlign w:val="center"/>
          </w:tcPr>
          <w:p w14:paraId="5794E4BD" w14:textId="77777777" w:rsidR="002F68EB" w:rsidRPr="00205FF3" w:rsidRDefault="002F68EB" w:rsidP="00205FF3">
            <w:pPr>
              <w:pStyle w:val="aff6"/>
            </w:pPr>
            <w:bookmarkStart w:id="109" w:name="_Ref4314359"/>
            <w:r w:rsidRPr="00205FF3">
              <w:t>(</w:t>
            </w:r>
            <w:fldSimple w:instr=" STYLEREF 1 \s ">
              <w:r w:rsidR="00B9456A">
                <w:rPr>
                  <w:noProof/>
                </w:rPr>
                <w:t>3</w:t>
              </w:r>
            </w:fldSimple>
            <w:r w:rsidR="00850C67">
              <w:t>.</w:t>
            </w:r>
            <w:fldSimple w:instr=" SEQ ( \* ARABIC \s 1 ">
              <w:r w:rsidR="00B9456A">
                <w:rPr>
                  <w:noProof/>
                </w:rPr>
                <w:t>24</w:t>
              </w:r>
            </w:fldSimple>
            <w:r w:rsidRPr="00205FF3">
              <w:t>)</w:t>
            </w:r>
            <w:bookmarkEnd w:id="109"/>
          </w:p>
        </w:tc>
      </w:tr>
      <w:tr w:rsidR="00504380" w14:paraId="45C291E3" w14:textId="77777777" w:rsidTr="00504380">
        <w:tc>
          <w:tcPr>
            <w:tcW w:w="8506" w:type="dxa"/>
            <w:gridSpan w:val="3"/>
            <w:vAlign w:val="center"/>
          </w:tcPr>
          <w:p w14:paraId="6513DAED" w14:textId="77777777" w:rsidR="00504380" w:rsidRPr="00504380" w:rsidRDefault="00A9679A" w:rsidP="00504380">
            <w:pPr>
              <w:pStyle w:val="aff6"/>
              <w:ind w:leftChars="-47" w:left="-113"/>
            </w:pPr>
            <w:r w:rsidRPr="002F68EB">
              <w:rPr>
                <w:position w:val="-34"/>
              </w:rPr>
              <w:object w:dxaOrig="8660" w:dyaOrig="800" w14:anchorId="1864FB03">
                <v:shape id="_x0000_i1147" type="#_x0000_t75" style="width:415pt;height:40.75pt" o:ole="">
                  <v:imagedata r:id="rId298" o:title=""/>
                </v:shape>
                <o:OLEObject Type="Embed" ProgID="Equation.DSMT4" ShapeID="_x0000_i1147" DrawAspect="Content" ObjectID="_1615674046" r:id="rId299"/>
              </w:object>
            </w:r>
          </w:p>
        </w:tc>
      </w:tr>
      <w:tr w:rsidR="00504380" w14:paraId="7E6B413A" w14:textId="77777777" w:rsidTr="00504380">
        <w:tc>
          <w:tcPr>
            <w:tcW w:w="525" w:type="dxa"/>
            <w:vAlign w:val="center"/>
          </w:tcPr>
          <w:p w14:paraId="5463787F" w14:textId="77777777" w:rsidR="00504380" w:rsidRDefault="00504380" w:rsidP="003C0E8D">
            <w:pPr>
              <w:pStyle w:val="af6"/>
              <w:ind w:firstLine="480"/>
            </w:pPr>
          </w:p>
        </w:tc>
        <w:tc>
          <w:tcPr>
            <w:tcW w:w="7145" w:type="dxa"/>
            <w:vAlign w:val="center"/>
          </w:tcPr>
          <w:p w14:paraId="07128179" w14:textId="77777777" w:rsidR="00504380" w:rsidRPr="000B4EBA" w:rsidRDefault="00504380" w:rsidP="003C0E8D">
            <w:pPr>
              <w:pStyle w:val="aff7"/>
              <w:jc w:val="center"/>
            </w:pPr>
          </w:p>
        </w:tc>
        <w:tc>
          <w:tcPr>
            <w:tcW w:w="836" w:type="dxa"/>
            <w:vAlign w:val="center"/>
          </w:tcPr>
          <w:p w14:paraId="6BFDB08F" w14:textId="77777777" w:rsidR="00504380" w:rsidRPr="00205FF3" w:rsidRDefault="00504380" w:rsidP="00504380">
            <w:pPr>
              <w:pStyle w:val="aff6"/>
            </w:pPr>
            <w:bookmarkStart w:id="110" w:name="_Ref4314368"/>
            <w:r w:rsidRPr="00205FF3">
              <w:t>(</w:t>
            </w:r>
            <w:fldSimple w:instr=" STYLEREF 1 \s ">
              <w:r w:rsidR="00B9456A">
                <w:rPr>
                  <w:noProof/>
                </w:rPr>
                <w:t>3</w:t>
              </w:r>
            </w:fldSimple>
            <w:r w:rsidR="00850C67">
              <w:t>.</w:t>
            </w:r>
            <w:fldSimple w:instr=" SEQ ( \* ARABIC \s 1 ">
              <w:r w:rsidR="00B9456A">
                <w:rPr>
                  <w:noProof/>
                </w:rPr>
                <w:t>25</w:t>
              </w:r>
            </w:fldSimple>
            <w:r w:rsidRPr="00205FF3">
              <w:t>)</w:t>
            </w:r>
            <w:bookmarkEnd w:id="110"/>
          </w:p>
        </w:tc>
      </w:tr>
    </w:tbl>
    <w:p w14:paraId="2DBE19DC" w14:textId="77777777" w:rsidR="00B21247" w:rsidRDefault="005E6E7C" w:rsidP="004B5926">
      <w:pPr>
        <w:pStyle w:val="afffd"/>
      </w:pPr>
      <w:r>
        <w:rPr>
          <w:rFonts w:hint="eastAsia"/>
        </w:rPr>
        <w:t>式中，</w:t>
      </w:r>
      <w:r>
        <w:rPr>
          <w:rFonts w:hint="eastAsia"/>
        </w:rPr>
        <w:t>R</w:t>
      </w:r>
      <w:r>
        <w:rPr>
          <w:rFonts w:hint="eastAsia"/>
        </w:rPr>
        <w:t>为考虑了气流在层流与湍流之间波动的影响的因子，</w:t>
      </w:r>
      <w:r w:rsidR="004B5926" w:rsidRPr="004B5926">
        <w:rPr>
          <w:position w:val="-12"/>
        </w:rPr>
        <w:object w:dxaOrig="340" w:dyaOrig="360" w14:anchorId="74FE73FC">
          <v:shape id="_x0000_i1148" type="#_x0000_t75" style="width:18.35pt;height:18.35pt" o:ole="">
            <v:imagedata r:id="rId300" o:title=""/>
          </v:shape>
          <o:OLEObject Type="Embed" ProgID="Equation.DSMT4" ShapeID="_x0000_i1148" DrawAspect="Content" ObjectID="_1615674047" r:id="rId301"/>
        </w:object>
      </w:r>
      <w:r>
        <w:rPr>
          <w:rFonts w:hint="eastAsia"/>
        </w:rPr>
        <w:t>、</w:t>
      </w:r>
      <w:r w:rsidR="004B5926" w:rsidRPr="004B5926">
        <w:rPr>
          <w:position w:val="-12"/>
        </w:rPr>
        <w:object w:dxaOrig="340" w:dyaOrig="360" w14:anchorId="60B478D7">
          <v:shape id="_x0000_i1149" type="#_x0000_t75" style="width:18.35pt;height:18.35pt" o:ole="">
            <v:imagedata r:id="rId302" o:title=""/>
          </v:shape>
          <o:OLEObject Type="Embed" ProgID="Equation.DSMT4" ShapeID="_x0000_i1149" DrawAspect="Content" ObjectID="_1615674048" r:id="rId303"/>
        </w:object>
      </w:r>
      <w:r>
        <w:t>为扩散项</w:t>
      </w:r>
      <w:r>
        <w:rPr>
          <w:rFonts w:hint="eastAsia"/>
        </w:rPr>
        <w:t>；</w:t>
      </w:r>
      <w:r w:rsidR="00A9679A" w:rsidRPr="00D31574">
        <w:rPr>
          <w:position w:val="-14"/>
        </w:rPr>
        <w:object w:dxaOrig="360" w:dyaOrig="380" w14:anchorId="068CB856">
          <v:shape id="_x0000_i1150" type="#_x0000_t75" style="width:19.7pt;height:18.35pt" o:ole="">
            <v:imagedata r:id="rId304" o:title=""/>
          </v:shape>
          <o:OLEObject Type="Embed" ProgID="Equation.DSMT4" ShapeID="_x0000_i1150" DrawAspect="Content" ObjectID="_1615674049" r:id="rId305"/>
        </w:object>
      </w:r>
      <w:r>
        <w:rPr>
          <w:rFonts w:hint="eastAsia"/>
        </w:rPr>
        <w:t>、</w:t>
      </w:r>
      <w:r w:rsidR="00A9679A" w:rsidRPr="00D31574">
        <w:rPr>
          <w:position w:val="-14"/>
        </w:rPr>
        <w:object w:dxaOrig="360" w:dyaOrig="380" w14:anchorId="5F8861C1">
          <v:shape id="_x0000_i1151" type="#_x0000_t75" style="width:19.7pt;height:18.35pt" o:ole="">
            <v:imagedata r:id="rId306" o:title=""/>
          </v:shape>
          <o:OLEObject Type="Embed" ProgID="Equation.DSMT4" ShapeID="_x0000_i1151" DrawAspect="Content" ObjectID="_1615674050" r:id="rId307"/>
        </w:object>
      </w:r>
      <w:r>
        <w:t>为层流与湍流的动能产生项</w:t>
      </w:r>
      <w:r>
        <w:rPr>
          <w:rFonts w:hint="eastAsia"/>
        </w:rPr>
        <w:t>；</w:t>
      </w:r>
      <w:r w:rsidR="004B5926" w:rsidRPr="004B5926">
        <w:rPr>
          <w:position w:val="-12"/>
        </w:rPr>
        <w:object w:dxaOrig="380" w:dyaOrig="360" w14:anchorId="0E1B10E4">
          <v:shape id="_x0000_i1152" type="#_x0000_t75" style="width:18.35pt;height:18.35pt" o:ole="">
            <v:imagedata r:id="rId308" o:title=""/>
          </v:shape>
          <o:OLEObject Type="Embed" ProgID="Equation.DSMT4" ShapeID="_x0000_i1152" DrawAspect="Content" ObjectID="_1615674051" r:id="rId309"/>
        </w:object>
      </w:r>
      <w:r>
        <w:rPr>
          <w:rFonts w:hint="eastAsia"/>
        </w:rPr>
        <w:t>、</w:t>
      </w:r>
      <w:r w:rsidR="004B5926" w:rsidRPr="004B5926">
        <w:rPr>
          <w:position w:val="-12"/>
        </w:rPr>
        <w:object w:dxaOrig="400" w:dyaOrig="360" w14:anchorId="3F63C442">
          <v:shape id="_x0000_i1153" type="#_x0000_t75" style="width:19pt;height:18.35pt" o:ole="">
            <v:imagedata r:id="rId310" o:title=""/>
          </v:shape>
          <o:OLEObject Type="Embed" ProgID="Equation.DSMT4" ShapeID="_x0000_i1153" DrawAspect="Content" ObjectID="_1615674052" r:id="rId311"/>
        </w:object>
      </w:r>
      <w:r>
        <w:rPr>
          <w:rFonts w:hint="eastAsia"/>
        </w:rPr>
        <w:t>、</w:t>
      </w:r>
      <w:r w:rsidR="004B5926" w:rsidRPr="004B5926">
        <w:rPr>
          <w:position w:val="-12"/>
        </w:rPr>
        <w:object w:dxaOrig="400" w:dyaOrig="360" w14:anchorId="716CF21D">
          <v:shape id="_x0000_i1154" type="#_x0000_t75" style="width:19pt;height:18.35pt" o:ole="">
            <v:imagedata r:id="rId312" o:title=""/>
          </v:shape>
          <o:OLEObject Type="Embed" ProgID="Equation.DSMT4" ShapeID="_x0000_i1154" DrawAspect="Content" ObjectID="_1615674053" r:id="rId313"/>
        </w:object>
      </w:r>
      <w:r>
        <w:t>为常数</w:t>
      </w:r>
      <w:r>
        <w:rPr>
          <w:rFonts w:hint="eastAsia"/>
        </w:rPr>
        <w:t>。</w:t>
      </w:r>
    </w:p>
    <w:p w14:paraId="73B241D5" w14:textId="70F2D740" w:rsidR="005E4534" w:rsidRPr="002F68EB" w:rsidRDefault="005E4534" w:rsidP="00A56FEA">
      <w:pPr>
        <w:ind w:firstLine="480"/>
      </w:pPr>
      <w:r w:rsidRPr="003005CC">
        <w:rPr>
          <w:position w:val="-6"/>
        </w:rPr>
        <w:object w:dxaOrig="980" w:dyaOrig="279" w14:anchorId="7B913014">
          <v:shape id="_x0000_i1155" type="#_x0000_t75" style="width:51.6pt;height:14.25pt" o:ole="">
            <v:imagedata r:id="rId269" o:title=""/>
          </v:shape>
          <o:OLEObject Type="Embed" ProgID="Equation.DSMT4" ShapeID="_x0000_i1155" DrawAspect="Content" ObjectID="_1615674054" r:id="rId314"/>
        </w:object>
      </w:r>
      <w:r>
        <w:t>模型</w:t>
      </w:r>
      <w:r w:rsidR="00A56FEA">
        <w:t>能够</w:t>
      </w:r>
      <w:r w:rsidR="006333A2">
        <w:t>有效地描述</w:t>
      </w:r>
      <w:r>
        <w:t>大气边界层从层流到湍流的转变</w:t>
      </w:r>
      <w:r w:rsidR="00E51C51">
        <w:rPr>
          <w:rFonts w:hint="eastAsia"/>
        </w:rPr>
        <w:t>。</w:t>
      </w:r>
    </w:p>
    <w:p w14:paraId="18947AA6" w14:textId="77777777" w:rsidR="00BA3BFB" w:rsidRPr="000F6B8F" w:rsidRDefault="005B6833" w:rsidP="00516AD7">
      <w:pPr>
        <w:pStyle w:val="1"/>
        <w:numPr>
          <w:ilvl w:val="0"/>
          <w:numId w:val="12"/>
        </w:numPr>
        <w:ind w:firstLineChars="0"/>
      </w:pPr>
      <w:r w:rsidRPr="000F6B8F">
        <w:rPr>
          <w:rFonts w:hint="eastAsia"/>
        </w:rPr>
        <w:t>L</w:t>
      </w:r>
      <w:r w:rsidRPr="000F6B8F">
        <w:t>ES</w:t>
      </w:r>
      <w:r w:rsidRPr="000F6B8F">
        <w:rPr>
          <w:rFonts w:hint="eastAsia"/>
        </w:rPr>
        <w:t>大涡模拟</w:t>
      </w:r>
    </w:p>
    <w:p w14:paraId="1331E5EF" w14:textId="77777777" w:rsidR="00AF3114" w:rsidRDefault="00C030E2" w:rsidP="00ED094F">
      <w:pPr>
        <w:ind w:firstLine="480"/>
      </w:pPr>
      <w:r w:rsidRPr="005B6833">
        <w:rPr>
          <w:rFonts w:hint="eastAsia"/>
          <w:i/>
        </w:rPr>
        <w:t>L</w:t>
      </w:r>
      <w:r w:rsidRPr="005B6833">
        <w:rPr>
          <w:i/>
        </w:rPr>
        <w:t>ES</w:t>
      </w:r>
      <w:r w:rsidR="00E51C51">
        <w:t>大涡模拟</w:t>
      </w:r>
      <w:r w:rsidR="00F53C1A">
        <w:rPr>
          <w:rFonts w:hint="eastAsia"/>
        </w:rPr>
        <w:t>只选择相对于网格尺寸而言较大的</w:t>
      </w:r>
      <w:r w:rsidR="009C2306">
        <w:rPr>
          <w:rFonts w:hint="eastAsia"/>
        </w:rPr>
        <w:t>涡流</w:t>
      </w:r>
      <w:r w:rsidR="00F53C1A">
        <w:rPr>
          <w:rFonts w:hint="eastAsia"/>
        </w:rPr>
        <w:t>进行求解</w:t>
      </w:r>
      <w:r w:rsidR="000971E4">
        <w:rPr>
          <w:rFonts w:hint="eastAsia"/>
        </w:rPr>
        <w:t>，</w:t>
      </w:r>
      <w:r w:rsidR="00C36DE9">
        <w:rPr>
          <w:rFonts w:hint="eastAsia"/>
        </w:rPr>
        <w:t>忽略了</w:t>
      </w:r>
      <w:r w:rsidR="000971E4">
        <w:rPr>
          <w:rFonts w:hint="eastAsia"/>
        </w:rPr>
        <w:t>那些尺度较小的涡流</w:t>
      </w:r>
      <w:r w:rsidR="00C36DE9">
        <w:rPr>
          <w:rFonts w:hint="eastAsia"/>
        </w:rPr>
        <w:t>的影响</w:t>
      </w:r>
      <w:r w:rsidR="00F53C1A">
        <w:rPr>
          <w:rFonts w:hint="eastAsia"/>
        </w:rPr>
        <w:t>。在湍流中，流体中大部分的质量、动量和能量由大</w:t>
      </w:r>
      <w:r w:rsidR="00ED094F">
        <w:rPr>
          <w:rFonts w:hint="eastAsia"/>
        </w:rPr>
        <w:t>尺度</w:t>
      </w:r>
      <w:r w:rsidR="009C2306">
        <w:rPr>
          <w:rFonts w:hint="eastAsia"/>
        </w:rPr>
        <w:t>涡流</w:t>
      </w:r>
      <w:r w:rsidR="00F53C1A">
        <w:rPr>
          <w:rFonts w:hint="eastAsia"/>
        </w:rPr>
        <w:t>控制，</w:t>
      </w:r>
      <w:r w:rsidR="00ED094F">
        <w:rPr>
          <w:rFonts w:hint="eastAsia"/>
        </w:rPr>
        <w:t>小尺度</w:t>
      </w:r>
      <w:r w:rsidR="009C2306">
        <w:rPr>
          <w:rFonts w:hint="eastAsia"/>
        </w:rPr>
        <w:t>涡流</w:t>
      </w:r>
      <w:r w:rsidR="00ED094F">
        <w:rPr>
          <w:rFonts w:hint="eastAsia"/>
        </w:rPr>
        <w:t>主要起到耗散能量的作用，因此，将更多的计算资源集中在大涡漩中，能够在有限的计算资源下得到更加精确的结果。</w:t>
      </w:r>
    </w:p>
    <w:p w14:paraId="7C4EBB11" w14:textId="77777777" w:rsidR="00ED094F" w:rsidRDefault="00AB38A6" w:rsidP="00ED094F">
      <w:pPr>
        <w:ind w:firstLine="480"/>
      </w:pPr>
      <w:r>
        <w:t>大涡模拟对于计算域网格的质量要求</w:t>
      </w:r>
      <w:r w:rsidR="00ED094F">
        <w:t>十分严格</w:t>
      </w:r>
      <w:r w:rsidR="00ED094F">
        <w:rPr>
          <w:rFonts w:hint="eastAsia"/>
        </w:rPr>
        <w:t>，</w:t>
      </w:r>
      <w:r w:rsidR="00ED094F">
        <w:t>其计算量仍比上述几个模型大得多</w:t>
      </w:r>
      <w:r w:rsidR="00ED094F">
        <w:rPr>
          <w:rFonts w:hint="eastAsia"/>
        </w:rPr>
        <w:t>。</w:t>
      </w:r>
      <w:r w:rsidR="00ED094F">
        <w:t>当计算尺度较大时</w:t>
      </w:r>
      <w:r w:rsidR="00ED094F">
        <w:rPr>
          <w:rFonts w:hint="eastAsia"/>
        </w:rPr>
        <w:t>，</w:t>
      </w:r>
      <w:r w:rsidR="00ED094F">
        <w:t>使用大涡模拟仍存在一定困难</w:t>
      </w:r>
      <w:r w:rsidR="00ED094F">
        <w:rPr>
          <w:rFonts w:hint="eastAsia"/>
        </w:rPr>
        <w:t>。</w:t>
      </w:r>
    </w:p>
    <w:p w14:paraId="736B72AF" w14:textId="77777777" w:rsidR="00F1538F" w:rsidRDefault="00F1538F" w:rsidP="00F22EEF">
      <w:pPr>
        <w:pStyle w:val="3"/>
      </w:pPr>
      <w:bookmarkStart w:id="111" w:name="_Toc4744945"/>
      <w:r w:rsidRPr="006E537A">
        <w:t>多相流模型</w:t>
      </w:r>
      <w:bookmarkEnd w:id="111"/>
    </w:p>
    <w:p w14:paraId="7C1B98FC" w14:textId="77777777" w:rsidR="00F12E8D" w:rsidRDefault="00C12C79" w:rsidP="00F12E8D">
      <w:pPr>
        <w:ind w:firstLine="480"/>
      </w:pPr>
      <w:r>
        <w:t>在对风雪两相流的分析中</w:t>
      </w:r>
      <w:r>
        <w:rPr>
          <w:rFonts w:hint="eastAsia"/>
        </w:rPr>
        <w:t>，</w:t>
      </w:r>
      <w:r>
        <w:t>不仅要熟悉两相各自的流体特征</w:t>
      </w:r>
      <w:r>
        <w:rPr>
          <w:rFonts w:hint="eastAsia"/>
        </w:rPr>
        <w:t>，</w:t>
      </w:r>
      <w:r>
        <w:t>也需要明确两相</w:t>
      </w:r>
      <w:r w:rsidR="00436EAF">
        <w:t>之间</w:t>
      </w:r>
      <w:r>
        <w:t>的相互作用</w:t>
      </w:r>
      <w:r>
        <w:rPr>
          <w:rFonts w:hint="eastAsia"/>
        </w:rPr>
        <w:t>。</w:t>
      </w:r>
    </w:p>
    <w:p w14:paraId="49C8EDAA" w14:textId="77777777" w:rsidR="00C12C79" w:rsidRDefault="00C12C79" w:rsidP="00F12E8D">
      <w:pPr>
        <w:ind w:firstLine="480"/>
      </w:pPr>
      <w:r>
        <w:rPr>
          <w:rFonts w:hint="eastAsia"/>
        </w:rPr>
        <w:t>Fluent</w:t>
      </w:r>
      <w:r>
        <w:rPr>
          <w:rFonts w:hint="eastAsia"/>
        </w:rPr>
        <w:t>为多相流分析提供了三种基于欧拉</w:t>
      </w:r>
      <w:r>
        <w:rPr>
          <w:rFonts w:hint="eastAsia"/>
        </w:rPr>
        <w:t>-</w:t>
      </w:r>
      <w:r>
        <w:rPr>
          <w:rFonts w:hint="eastAsia"/>
        </w:rPr>
        <w:t>欧拉方法的模型，分别是</w:t>
      </w:r>
      <w:r>
        <w:rPr>
          <w:rFonts w:hint="eastAsia"/>
        </w:rPr>
        <w:t>V</w:t>
      </w:r>
      <w:r>
        <w:t>OF</w:t>
      </w:r>
      <w:r>
        <w:t>模型</w:t>
      </w:r>
      <w:r>
        <w:rPr>
          <w:rFonts w:hint="eastAsia"/>
        </w:rPr>
        <w:t>、</w:t>
      </w:r>
      <w:r>
        <w:rPr>
          <w:rFonts w:hint="eastAsia"/>
        </w:rPr>
        <w:t>Mixture</w:t>
      </w:r>
      <w:r>
        <w:rPr>
          <w:rFonts w:hint="eastAsia"/>
        </w:rPr>
        <w:t>模型和</w:t>
      </w:r>
      <w:r>
        <w:rPr>
          <w:rFonts w:hint="eastAsia"/>
        </w:rPr>
        <w:t>Eulerian</w:t>
      </w:r>
      <w:r>
        <w:rPr>
          <w:rFonts w:hint="eastAsia"/>
        </w:rPr>
        <w:t>模型。在风致雪</w:t>
      </w:r>
      <w:r w:rsidR="00DC7910">
        <w:rPr>
          <w:rFonts w:hint="eastAsia"/>
        </w:rPr>
        <w:t>飘移</w:t>
      </w:r>
      <w:r>
        <w:rPr>
          <w:rFonts w:hint="eastAsia"/>
        </w:rPr>
        <w:t>的已有研究中，多数学者选取</w:t>
      </w:r>
      <w:r>
        <w:rPr>
          <w:rFonts w:hint="eastAsia"/>
        </w:rPr>
        <w:t>Mixture</w:t>
      </w:r>
      <w:r>
        <w:rPr>
          <w:rFonts w:hint="eastAsia"/>
        </w:rPr>
        <w:t>模型和</w:t>
      </w:r>
      <w:r>
        <w:rPr>
          <w:rFonts w:hint="eastAsia"/>
        </w:rPr>
        <w:t>Eulerian</w:t>
      </w:r>
      <w:r>
        <w:rPr>
          <w:rFonts w:hint="eastAsia"/>
        </w:rPr>
        <w:t>模型进行模拟。下面简要介绍这三种模型。</w:t>
      </w:r>
    </w:p>
    <w:p w14:paraId="3C525ED0" w14:textId="77777777" w:rsidR="000766BF" w:rsidRDefault="000766BF" w:rsidP="00516AD7">
      <w:pPr>
        <w:pStyle w:val="1"/>
        <w:numPr>
          <w:ilvl w:val="0"/>
          <w:numId w:val="25"/>
        </w:numPr>
        <w:ind w:firstLineChars="0"/>
      </w:pPr>
      <w:r>
        <w:t>Eulerian</w:t>
      </w:r>
      <w:r>
        <w:t>模型</w:t>
      </w:r>
    </w:p>
    <w:p w14:paraId="3F0C130D" w14:textId="31947554" w:rsidR="000766BF" w:rsidRDefault="000766BF" w:rsidP="000766BF">
      <w:pPr>
        <w:ind w:firstLine="480"/>
      </w:pPr>
      <w:r>
        <w:rPr>
          <w:rFonts w:hint="eastAsia"/>
        </w:rPr>
        <w:t>Eulerian</w:t>
      </w:r>
      <w:r>
        <w:rPr>
          <w:rFonts w:hint="eastAsia"/>
        </w:rPr>
        <w:t>模型是</w:t>
      </w:r>
      <w:r>
        <w:rPr>
          <w:rFonts w:hint="eastAsia"/>
        </w:rPr>
        <w:t>Fluent</w:t>
      </w:r>
      <w:r>
        <w:rPr>
          <w:rFonts w:hint="eastAsia"/>
        </w:rPr>
        <w:t>中最复杂的多相流模型</w:t>
      </w:r>
      <w:r w:rsidR="00827C4C">
        <w:rPr>
          <w:rFonts w:hint="eastAsia"/>
        </w:rPr>
        <w:t>，</w:t>
      </w:r>
      <w:r>
        <w:rPr>
          <w:rFonts w:hint="eastAsia"/>
        </w:rPr>
        <w:t>和欧拉</w:t>
      </w:r>
      <w:r>
        <w:rPr>
          <w:rFonts w:hint="eastAsia"/>
        </w:rPr>
        <w:t>-</w:t>
      </w:r>
      <w:r>
        <w:rPr>
          <w:rFonts w:hint="eastAsia"/>
        </w:rPr>
        <w:t>拉格朗日中的离散相模型</w:t>
      </w:r>
      <w:r w:rsidR="008A1AB7">
        <w:rPr>
          <w:rFonts w:hint="eastAsia"/>
        </w:rPr>
        <w:t>（</w:t>
      </w:r>
      <w:r w:rsidR="008A1AB7">
        <w:rPr>
          <w:rFonts w:hint="eastAsia"/>
        </w:rPr>
        <w:t>D</w:t>
      </w:r>
      <w:r w:rsidR="008A1AB7">
        <w:t>PM</w:t>
      </w:r>
      <w:r w:rsidR="008A1AB7">
        <w:rPr>
          <w:rFonts w:hint="eastAsia"/>
        </w:rPr>
        <w:t>）</w:t>
      </w:r>
      <w:r>
        <w:rPr>
          <w:rFonts w:hint="eastAsia"/>
        </w:rPr>
        <w:t>的区别在于，</w:t>
      </w:r>
      <w:r>
        <w:rPr>
          <w:rFonts w:hint="eastAsia"/>
        </w:rPr>
        <w:t>Eulerian</w:t>
      </w:r>
      <w:r>
        <w:rPr>
          <w:rFonts w:hint="eastAsia"/>
        </w:rPr>
        <w:t>多相流模型需要用</w:t>
      </w:r>
      <w:r w:rsidRPr="004B5926">
        <w:rPr>
          <w:i/>
        </w:rPr>
        <w:t>n</w:t>
      </w:r>
      <w:r>
        <w:rPr>
          <w:rFonts w:hint="eastAsia"/>
        </w:rPr>
        <w:t>个动量及连续性方程来求解流体中包含的每一相，通过压力和相间交换系数实现耦合，而处理这种耦合的方式取决于其所涉及的各相的类型（如颗粒状、流体或固体等）。在</w:t>
      </w:r>
      <w:r>
        <w:rPr>
          <w:rFonts w:hint="eastAsia"/>
        </w:rPr>
        <w:t>Eulerian</w:t>
      </w:r>
      <w:r>
        <w:rPr>
          <w:rFonts w:hint="eastAsia"/>
        </w:rPr>
        <w:t>模型中，各相几乎可以是任意组合的液体、气体或固体。</w:t>
      </w:r>
      <w:r w:rsidR="00AB38A6">
        <w:rPr>
          <w:rFonts w:hint="eastAsia"/>
        </w:rPr>
        <w:t>此外，</w:t>
      </w:r>
      <w:r>
        <w:rPr>
          <w:rFonts w:hint="eastAsia"/>
        </w:rPr>
        <w:t>Eulerian</w:t>
      </w:r>
      <w:r>
        <w:t>模型无法使用</w:t>
      </w:r>
      <w:r w:rsidR="000E5208">
        <w:t>于</w:t>
      </w:r>
      <w:r>
        <w:t>无</w:t>
      </w:r>
      <w:r>
        <w:rPr>
          <w:rFonts w:hint="eastAsia"/>
        </w:rPr>
        <w:t>黏</w:t>
      </w:r>
      <w:r>
        <w:t>流动</w:t>
      </w:r>
      <w:r w:rsidR="000E5208">
        <w:t>中</w:t>
      </w:r>
      <w:r>
        <w:rPr>
          <w:rFonts w:hint="eastAsia"/>
        </w:rPr>
        <w:t>。</w:t>
      </w:r>
    </w:p>
    <w:p w14:paraId="4D43AA1F" w14:textId="2765EAD6" w:rsidR="000766BF" w:rsidRPr="00E157A3" w:rsidRDefault="000766BF" w:rsidP="000766BF">
      <w:pPr>
        <w:ind w:firstLine="480"/>
      </w:pPr>
      <w:r>
        <w:rPr>
          <w:rFonts w:hint="eastAsia"/>
        </w:rPr>
        <w:t>Eulerian</w:t>
      </w:r>
      <w:r>
        <w:rPr>
          <w:rFonts w:hint="eastAsia"/>
        </w:rPr>
        <w:t>模型无求解器限制，</w:t>
      </w:r>
      <w:r w:rsidR="00795CEA">
        <w:rPr>
          <w:rFonts w:hint="eastAsia"/>
        </w:rPr>
        <w:t>适用范围</w:t>
      </w:r>
      <w:r>
        <w:rPr>
          <w:rFonts w:hint="eastAsia"/>
        </w:rPr>
        <w:t>广</w:t>
      </w:r>
      <w:r w:rsidR="00827C4C">
        <w:rPr>
          <w:rFonts w:hint="eastAsia"/>
        </w:rPr>
        <w:t>，</w:t>
      </w:r>
      <w:r>
        <w:rPr>
          <w:rFonts w:hint="eastAsia"/>
        </w:rPr>
        <w:t>在相于相之间，还可以通过</w:t>
      </w:r>
      <w:r>
        <w:rPr>
          <w:rFonts w:hint="eastAsia"/>
        </w:rPr>
        <w:t>U</w:t>
      </w:r>
      <w:r>
        <w:t>DF</w:t>
      </w:r>
      <w:r w:rsidR="00AB38A6">
        <w:rPr>
          <w:rFonts w:hint="eastAsia"/>
        </w:rPr>
        <w:lastRenderedPageBreak/>
        <w:t>（</w:t>
      </w:r>
      <w:r w:rsidR="00AB38A6">
        <w:rPr>
          <w:rFonts w:hint="eastAsia"/>
        </w:rPr>
        <w:t>U</w:t>
      </w:r>
      <w:r w:rsidR="00AB38A6">
        <w:t>ser Define Function</w:t>
      </w:r>
      <w:r w:rsidR="00AB38A6">
        <w:rPr>
          <w:rFonts w:hint="eastAsia"/>
        </w:rPr>
        <w:t>，用户定义函数）</w:t>
      </w:r>
      <w:r>
        <w:t>定义多个相间相互作用系数</w:t>
      </w:r>
      <w:r>
        <w:rPr>
          <w:rFonts w:hint="eastAsia"/>
        </w:rPr>
        <w:t>。其唯一的不足在于求解开销大，收敛速度较慢。</w:t>
      </w:r>
      <w:r w:rsidR="00DD6E1E">
        <w:rPr>
          <w:rFonts w:hint="eastAsia"/>
        </w:rPr>
        <w:t>本文中所有的数值模拟均采用</w:t>
      </w:r>
      <w:r w:rsidR="00DD6E1E">
        <w:rPr>
          <w:rFonts w:hint="eastAsia"/>
        </w:rPr>
        <w:t>Eulerian</w:t>
      </w:r>
      <w:r w:rsidR="00DD6E1E">
        <w:rPr>
          <w:rFonts w:hint="eastAsia"/>
        </w:rPr>
        <w:t>模型。</w:t>
      </w:r>
    </w:p>
    <w:p w14:paraId="37E23D48" w14:textId="77777777" w:rsidR="000C4700" w:rsidRDefault="000C4700" w:rsidP="00516AD7">
      <w:pPr>
        <w:pStyle w:val="1"/>
        <w:numPr>
          <w:ilvl w:val="0"/>
          <w:numId w:val="25"/>
        </w:numPr>
        <w:ind w:firstLineChars="0"/>
      </w:pPr>
      <w:r>
        <w:rPr>
          <w:rFonts w:hint="eastAsia"/>
        </w:rPr>
        <w:t>V</w:t>
      </w:r>
      <w:r>
        <w:t>OF</w:t>
      </w:r>
      <w:r>
        <w:t>模型</w:t>
      </w:r>
    </w:p>
    <w:p w14:paraId="7D55BAB6" w14:textId="77777777" w:rsidR="000C4700" w:rsidRDefault="000C4700" w:rsidP="000C4700">
      <w:pPr>
        <w:ind w:firstLine="480"/>
      </w:pPr>
      <w:r>
        <w:rPr>
          <w:rFonts w:hint="eastAsia"/>
        </w:rPr>
        <w:t>在</w:t>
      </w:r>
      <w:r>
        <w:rPr>
          <w:rFonts w:hint="eastAsia"/>
        </w:rPr>
        <w:t>V</w:t>
      </w:r>
      <w:r>
        <w:t>OF</w:t>
      </w:r>
      <w:r>
        <w:t>模型中</w:t>
      </w:r>
      <w:r>
        <w:rPr>
          <w:rFonts w:hint="eastAsia"/>
        </w:rPr>
        <w:t>，不同组分共用一套动量方程，求解出体积分数及其剧烈变化的点，并</w:t>
      </w:r>
      <w:r>
        <w:t>通过自由表面建模技术</w:t>
      </w:r>
      <w:r>
        <w:rPr>
          <w:rFonts w:hint="eastAsia"/>
        </w:rPr>
        <w:t>，</w:t>
      </w:r>
      <w:r>
        <w:t>能够很好</w:t>
      </w:r>
      <w:r>
        <w:rPr>
          <w:rFonts w:hint="eastAsia"/>
        </w:rPr>
        <w:t>地</w:t>
      </w:r>
      <w:r>
        <w:t>跟踪和定位出流体间的相界面</w:t>
      </w:r>
      <w:r>
        <w:rPr>
          <w:rFonts w:hint="eastAsia"/>
        </w:rPr>
        <w:t>。其连续性方程如下：</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0C4700" w14:paraId="0B7AD1A2" w14:textId="77777777" w:rsidTr="00A13F58">
        <w:tc>
          <w:tcPr>
            <w:tcW w:w="988" w:type="dxa"/>
            <w:vAlign w:val="center"/>
          </w:tcPr>
          <w:p w14:paraId="5CE8C3DD" w14:textId="77777777" w:rsidR="000C4700" w:rsidRDefault="000C4700" w:rsidP="00A13F58">
            <w:pPr>
              <w:pStyle w:val="af6"/>
              <w:ind w:firstLine="480"/>
            </w:pPr>
          </w:p>
        </w:tc>
        <w:tc>
          <w:tcPr>
            <w:tcW w:w="6378" w:type="dxa"/>
            <w:vAlign w:val="center"/>
          </w:tcPr>
          <w:p w14:paraId="68AED6EA" w14:textId="77777777" w:rsidR="000C4700" w:rsidRDefault="000C4700" w:rsidP="00A13F58">
            <w:pPr>
              <w:pStyle w:val="aff7"/>
              <w:jc w:val="center"/>
            </w:pPr>
            <w:r w:rsidRPr="002A3681">
              <w:rPr>
                <w:position w:val="-32"/>
              </w:rPr>
              <w:object w:dxaOrig="1960" w:dyaOrig="760" w14:anchorId="0BEE5EB0">
                <v:shape id="_x0000_i1156" type="#_x0000_t75" style="width:98.5pt;height:38.7pt" o:ole="">
                  <v:imagedata r:id="rId315" o:title=""/>
                </v:shape>
                <o:OLEObject Type="Embed" ProgID="Equation.DSMT4" ShapeID="_x0000_i1156" DrawAspect="Content" ObjectID="_1615674055" r:id="rId316"/>
              </w:object>
            </w:r>
          </w:p>
        </w:tc>
        <w:tc>
          <w:tcPr>
            <w:tcW w:w="930" w:type="dxa"/>
            <w:vAlign w:val="center"/>
          </w:tcPr>
          <w:p w14:paraId="1677C2DA" w14:textId="77777777" w:rsidR="000C4700" w:rsidRPr="00205FF3" w:rsidRDefault="000C4700" w:rsidP="00A13F58">
            <w:pPr>
              <w:pStyle w:val="aff6"/>
            </w:pPr>
            <w:r w:rsidRPr="00205FF3">
              <w:t>(</w:t>
            </w:r>
            <w:fldSimple w:instr=" STYLEREF 1 \s ">
              <w:r w:rsidR="00B9456A">
                <w:rPr>
                  <w:noProof/>
                </w:rPr>
                <w:t>3</w:t>
              </w:r>
            </w:fldSimple>
            <w:r w:rsidR="00850C67">
              <w:t>.</w:t>
            </w:r>
            <w:fldSimple w:instr=" SEQ ( \* ARABIC \s 1 ">
              <w:r w:rsidR="00B9456A">
                <w:rPr>
                  <w:noProof/>
                </w:rPr>
                <w:t>26</w:t>
              </w:r>
            </w:fldSimple>
            <w:r w:rsidRPr="00205FF3">
              <w:t>)</w:t>
            </w:r>
          </w:p>
        </w:tc>
      </w:tr>
    </w:tbl>
    <w:p w14:paraId="01C8DC51" w14:textId="77777777" w:rsidR="000C4700" w:rsidRDefault="000C4700" w:rsidP="000C4700">
      <w:pPr>
        <w:ind w:firstLine="480"/>
      </w:pPr>
      <w:r>
        <w:rPr>
          <w:rFonts w:hint="eastAsia"/>
        </w:rPr>
        <w:t>其</w:t>
      </w:r>
      <w:r>
        <w:t>主要应用范围有</w:t>
      </w:r>
      <w:r>
        <w:rPr>
          <w:rFonts w:hint="eastAsia"/>
        </w:rPr>
        <w:t>：</w:t>
      </w:r>
      <w:r>
        <w:t>箱内液体晃动</w:t>
      </w:r>
      <w:r>
        <w:rPr>
          <w:rFonts w:hint="eastAsia"/>
        </w:rPr>
        <w:t>、</w:t>
      </w:r>
      <w:r>
        <w:t>大气泡流动</w:t>
      </w:r>
      <w:r>
        <w:rPr>
          <w:rFonts w:hint="eastAsia"/>
        </w:rPr>
        <w:t>及</w:t>
      </w:r>
      <w:r>
        <w:t>分层流等</w:t>
      </w:r>
      <w:r>
        <w:rPr>
          <w:rFonts w:hint="eastAsia"/>
        </w:rPr>
        <w:t>。</w:t>
      </w:r>
    </w:p>
    <w:p w14:paraId="11B8C634" w14:textId="77777777" w:rsidR="000C4700" w:rsidRDefault="000C4700" w:rsidP="000C4700">
      <w:pPr>
        <w:ind w:firstLine="480"/>
      </w:pPr>
      <w:r>
        <w:rPr>
          <w:rFonts w:hint="eastAsia"/>
        </w:rPr>
        <w:t>V</w:t>
      </w:r>
      <w:r>
        <w:t>OF</w:t>
      </w:r>
      <w:r>
        <w:t>模型存在一些使用限制</w:t>
      </w:r>
      <w:r>
        <w:rPr>
          <w:rFonts w:hint="eastAsia"/>
        </w:rPr>
        <w:t>：</w:t>
      </w:r>
    </w:p>
    <w:p w14:paraId="789863E6" w14:textId="77777777" w:rsidR="000C4700" w:rsidRPr="00E53A1F" w:rsidRDefault="000C4700" w:rsidP="00516AD7">
      <w:pPr>
        <w:pStyle w:val="11"/>
      </w:pPr>
      <w:r w:rsidRPr="00E53A1F">
        <w:t>仅适用于流体之间互不相融的情况</w:t>
      </w:r>
      <w:r w:rsidRPr="00E53A1F">
        <w:rPr>
          <w:rFonts w:hint="eastAsia"/>
        </w:rPr>
        <w:t>；</w:t>
      </w:r>
    </w:p>
    <w:p w14:paraId="093D6971" w14:textId="77777777" w:rsidR="000C4700" w:rsidRPr="00E53A1F" w:rsidRDefault="000C4700" w:rsidP="008D720E">
      <w:pPr>
        <w:pStyle w:val="11"/>
      </w:pPr>
      <w:r w:rsidRPr="00E53A1F">
        <w:t>只适用于压力基求解器，</w:t>
      </w:r>
      <w:r w:rsidRPr="00E53A1F">
        <w:rPr>
          <w:rFonts w:hint="eastAsia"/>
        </w:rPr>
        <w:t>不适用</w:t>
      </w:r>
      <w:r w:rsidRPr="00E53A1F">
        <w:t>于密度基求解器</w:t>
      </w:r>
      <w:r w:rsidRPr="00E53A1F">
        <w:rPr>
          <w:rFonts w:hint="eastAsia"/>
        </w:rPr>
        <w:t>；</w:t>
      </w:r>
    </w:p>
    <w:p w14:paraId="1402C355" w14:textId="77777777" w:rsidR="000C4700" w:rsidRDefault="000C4700" w:rsidP="008D720E">
      <w:pPr>
        <w:pStyle w:val="11"/>
      </w:pPr>
      <w:r w:rsidRPr="00E53A1F">
        <w:t>流域内的任一区域必须充满一种或多种流体</w:t>
      </w:r>
      <w:r w:rsidRPr="00E53A1F">
        <w:rPr>
          <w:rFonts w:hint="eastAsia"/>
        </w:rPr>
        <w:t>，</w:t>
      </w:r>
      <w:r w:rsidRPr="00E53A1F">
        <w:t>不允许某区域无</w:t>
      </w:r>
      <w:r>
        <w:t>任何流体的情况</w:t>
      </w:r>
      <w:r>
        <w:rPr>
          <w:rFonts w:hint="eastAsia"/>
        </w:rPr>
        <w:t>；</w:t>
      </w:r>
    </w:p>
    <w:p w14:paraId="490C5EF5" w14:textId="77777777" w:rsidR="000C4700" w:rsidRDefault="000C4700" w:rsidP="008D720E">
      <w:pPr>
        <w:pStyle w:val="11"/>
      </w:pPr>
      <w:r>
        <w:t>仅有一相可定义为可压缩理想气体</w:t>
      </w:r>
      <w:r>
        <w:rPr>
          <w:rFonts w:hint="eastAsia"/>
        </w:rPr>
        <w:t>；</w:t>
      </w:r>
    </w:p>
    <w:p w14:paraId="7AA3B6FD" w14:textId="77777777" w:rsidR="000C4700" w:rsidRDefault="000C4700" w:rsidP="008D720E">
      <w:pPr>
        <w:pStyle w:val="11"/>
      </w:pPr>
      <w:r>
        <w:t>不支持周期流动</w:t>
      </w:r>
      <w:r>
        <w:rPr>
          <w:rFonts w:hint="eastAsia"/>
        </w:rPr>
        <w:t>；</w:t>
      </w:r>
    </w:p>
    <w:p w14:paraId="75B00DE1" w14:textId="77777777" w:rsidR="000C4700" w:rsidRDefault="000C4700" w:rsidP="008D720E">
      <w:pPr>
        <w:pStyle w:val="11"/>
      </w:pPr>
      <w:r>
        <w:t>其显式格式无法</w:t>
      </w:r>
      <w:r>
        <w:rPr>
          <w:rFonts w:hint="eastAsia"/>
        </w:rPr>
        <w:t>与</w:t>
      </w:r>
      <w:r>
        <w:t>二阶隐式时间步格式</w:t>
      </w:r>
      <w:r>
        <w:rPr>
          <w:rFonts w:hint="eastAsia"/>
        </w:rPr>
        <w:t>一同使用。</w:t>
      </w:r>
    </w:p>
    <w:p w14:paraId="7E11683F" w14:textId="77777777" w:rsidR="00983773" w:rsidRDefault="00983773" w:rsidP="008D720E">
      <w:pPr>
        <w:pStyle w:val="1"/>
      </w:pPr>
      <w:r>
        <w:t>Mixture</w:t>
      </w:r>
      <w:r>
        <w:t>模型</w:t>
      </w:r>
    </w:p>
    <w:p w14:paraId="7CD92E4C" w14:textId="77777777" w:rsidR="00983773" w:rsidRDefault="00983773" w:rsidP="001172EB">
      <w:pPr>
        <w:ind w:firstLine="480"/>
      </w:pPr>
      <w:r>
        <w:rPr>
          <w:rFonts w:hint="eastAsia"/>
        </w:rPr>
        <w:t>Mixture</w:t>
      </w:r>
      <w:r>
        <w:rPr>
          <w:rFonts w:hint="eastAsia"/>
        </w:rPr>
        <w:t>模型可用于两相或多相流计算。</w:t>
      </w:r>
      <w:r w:rsidR="00263616">
        <w:rPr>
          <w:rFonts w:hint="eastAsia"/>
        </w:rPr>
        <w:t>与</w:t>
      </w:r>
      <w:r w:rsidR="00263616">
        <w:rPr>
          <w:rFonts w:hint="eastAsia"/>
        </w:rPr>
        <w:t>V</w:t>
      </w:r>
      <w:r w:rsidR="00263616">
        <w:t>OF</w:t>
      </w:r>
      <w:r w:rsidR="00263616">
        <w:t>模型</w:t>
      </w:r>
      <w:r w:rsidR="000766BF">
        <w:t>的</w:t>
      </w:r>
      <w:r w:rsidR="00263616">
        <w:t>不同之处在于</w:t>
      </w:r>
      <w:r w:rsidR="00263616">
        <w:rPr>
          <w:rFonts w:hint="eastAsia"/>
        </w:rPr>
        <w:t>，</w:t>
      </w:r>
      <w:r>
        <w:rPr>
          <w:rFonts w:hint="eastAsia"/>
        </w:rPr>
        <w:t>Mixture</w:t>
      </w:r>
      <w:r>
        <w:rPr>
          <w:rFonts w:hint="eastAsia"/>
        </w:rPr>
        <w:t>模型</w:t>
      </w:r>
      <w:r w:rsidR="000766BF">
        <w:rPr>
          <w:rFonts w:hint="eastAsia"/>
        </w:rPr>
        <w:t>是</w:t>
      </w:r>
      <w:r w:rsidR="00263616">
        <w:rPr>
          <w:rFonts w:hint="eastAsia"/>
        </w:rPr>
        <w:t>通过求解多相流</w:t>
      </w:r>
      <w:r>
        <w:rPr>
          <w:rFonts w:hint="eastAsia"/>
        </w:rPr>
        <w:t>的动力方程，</w:t>
      </w:r>
      <w:r w:rsidR="00263616">
        <w:rPr>
          <w:rFonts w:hint="eastAsia"/>
        </w:rPr>
        <w:t>并使用</w:t>
      </w:r>
      <w:r>
        <w:rPr>
          <w:rFonts w:hint="eastAsia"/>
        </w:rPr>
        <w:t>相对速度来描述离散相</w:t>
      </w:r>
      <w:r w:rsidR="007A51DC">
        <w:rPr>
          <w:rFonts w:hint="eastAsia"/>
        </w:rPr>
        <w:t>。该模型要求</w:t>
      </w:r>
      <w:r w:rsidR="007A51DC">
        <w:rPr>
          <w:rFonts w:hint="eastAsia"/>
        </w:rPr>
        <w:t>Storkes</w:t>
      </w:r>
      <w:r w:rsidR="007A51DC">
        <w:rPr>
          <w:rFonts w:hint="eastAsia"/>
        </w:rPr>
        <w:t>数非常小，即粒子与主相的速度大小方向基本相同，</w:t>
      </w:r>
      <w:r w:rsidR="00FE27F4">
        <w:rPr>
          <w:rFonts w:hint="eastAsia"/>
        </w:rPr>
        <w:t>是一种简化了的欧拉方法</w:t>
      </w:r>
      <w:r w:rsidR="00FC0D93">
        <w:rPr>
          <w:rFonts w:hint="eastAsia"/>
        </w:rPr>
        <w:t>，在一定条件下，是</w:t>
      </w:r>
      <w:r w:rsidR="00FC0D93">
        <w:rPr>
          <w:rFonts w:hint="eastAsia"/>
        </w:rPr>
        <w:t>Eulerian</w:t>
      </w:r>
      <w:r w:rsidR="00FC0D93">
        <w:rPr>
          <w:rFonts w:hint="eastAsia"/>
        </w:rPr>
        <w:t>模型最好的替代模型</w:t>
      </w:r>
      <w:r>
        <w:rPr>
          <w:rFonts w:hint="eastAsia"/>
        </w:rPr>
        <w:t>。</w:t>
      </w:r>
      <w:r w:rsidR="00263616">
        <w:rPr>
          <w:rFonts w:hint="eastAsia"/>
        </w:rPr>
        <w:t>其主要应用范围有粒子负载流、气泡流及</w:t>
      </w:r>
      <w:r>
        <w:rPr>
          <w:rFonts w:hint="eastAsia"/>
        </w:rPr>
        <w:t>沉降等</w:t>
      </w:r>
      <w:r w:rsidR="00FE27F4">
        <w:rPr>
          <w:rFonts w:hint="eastAsia"/>
        </w:rPr>
        <w:t>。</w:t>
      </w:r>
    </w:p>
    <w:p w14:paraId="32D20BBA" w14:textId="77777777" w:rsidR="007F7E91" w:rsidRDefault="007F7E91" w:rsidP="00F22EEF">
      <w:pPr>
        <w:pStyle w:val="3"/>
      </w:pPr>
      <w:bookmarkStart w:id="112" w:name="_Toc4744946"/>
      <w:r>
        <w:rPr>
          <w:rFonts w:hint="eastAsia"/>
        </w:rPr>
        <w:t>动网格技术</w:t>
      </w:r>
      <w:bookmarkEnd w:id="112"/>
    </w:p>
    <w:p w14:paraId="3F18AA9F" w14:textId="77777777" w:rsidR="00D63757" w:rsidRDefault="00445D35" w:rsidP="00D63757">
      <w:pPr>
        <w:ind w:firstLine="480"/>
      </w:pPr>
      <w:r>
        <w:t>本文在进行积雪的沉积与侵蚀模拟中</w:t>
      </w:r>
      <w:r>
        <w:rPr>
          <w:rFonts w:hint="eastAsia"/>
        </w:rPr>
        <w:t>，为了体现积雪表面对气流的影响，</w:t>
      </w:r>
      <w:r>
        <w:t>需要</w:t>
      </w:r>
      <w:r>
        <w:rPr>
          <w:rFonts w:hint="eastAsia"/>
        </w:rPr>
        <w:t>将</w:t>
      </w:r>
      <w:r>
        <w:t>积雪</w:t>
      </w:r>
      <w:r>
        <w:rPr>
          <w:rFonts w:hint="eastAsia"/>
        </w:rPr>
        <w:t>表面设置为壁面，且该壁面还应能够因气流的侵蚀而发生变形。</w:t>
      </w:r>
      <w:r w:rsidR="00884B15">
        <w:rPr>
          <w:rFonts w:hint="eastAsia"/>
        </w:rPr>
        <w:t>为模拟这种</w:t>
      </w:r>
      <w:r w:rsidR="00D63757">
        <w:rPr>
          <w:rFonts w:hint="eastAsia"/>
        </w:rPr>
        <w:t>边界条件的时变特征，</w:t>
      </w:r>
      <w:r w:rsidR="00D63757">
        <w:rPr>
          <w:rFonts w:hint="eastAsia"/>
        </w:rPr>
        <w:t>Fluent</w:t>
      </w:r>
      <w:r w:rsidR="00D63757">
        <w:rPr>
          <w:rFonts w:hint="eastAsia"/>
        </w:rPr>
        <w:t>为用户提供了动网格技术。在使用动网格技术时，用户可以通过指定速度、角速度或位移，甚至以</w:t>
      </w:r>
      <w:r w:rsidR="00D63757">
        <w:rPr>
          <w:rFonts w:hint="eastAsia"/>
        </w:rPr>
        <w:t>U</w:t>
      </w:r>
      <w:r w:rsidR="00D63757">
        <w:t>DF</w:t>
      </w:r>
      <w:r w:rsidR="00D63757">
        <w:t>的方式来定义</w:t>
      </w:r>
      <w:r w:rsidR="00D63757">
        <w:rPr>
          <w:rFonts w:hint="eastAsia"/>
        </w:rPr>
        <w:t>边界运动形式。</w:t>
      </w:r>
    </w:p>
    <w:p w14:paraId="30567D9D" w14:textId="0BEEECFC" w:rsidR="00A2799F" w:rsidRDefault="00D63757" w:rsidP="00D63757">
      <w:pPr>
        <w:ind w:firstLine="480"/>
      </w:pPr>
      <w:r>
        <w:t>当网格边界发生变化时</w:t>
      </w:r>
      <w:r>
        <w:rPr>
          <w:rFonts w:hint="eastAsia"/>
        </w:rPr>
        <w:t>，</w:t>
      </w:r>
      <w:r>
        <w:t>附近的网格形状和大小也会随之发生改变</w:t>
      </w:r>
      <w:r>
        <w:rPr>
          <w:rFonts w:hint="eastAsia"/>
        </w:rPr>
        <w:t>。为了人为控制这种变化，</w:t>
      </w:r>
      <w:r>
        <w:t>动网格技术提供了三种网格更新方法</w:t>
      </w:r>
      <w:r>
        <w:rPr>
          <w:rFonts w:hint="eastAsia"/>
        </w:rPr>
        <w:t>，</w:t>
      </w:r>
      <w:r>
        <w:t>分别为</w:t>
      </w:r>
      <w:r>
        <w:rPr>
          <w:rFonts w:hint="eastAsia"/>
        </w:rPr>
        <w:t>Smoothing</w:t>
      </w:r>
      <w:r>
        <w:rPr>
          <w:rFonts w:hint="eastAsia"/>
        </w:rPr>
        <w:t>、</w:t>
      </w:r>
      <w:r>
        <w:rPr>
          <w:rFonts w:hint="eastAsia"/>
        </w:rPr>
        <w:lastRenderedPageBreak/>
        <w:t>Layering</w:t>
      </w:r>
      <w:r>
        <w:rPr>
          <w:rFonts w:hint="eastAsia"/>
        </w:rPr>
        <w:t>和</w:t>
      </w:r>
      <w:r>
        <w:t>Remeshing</w:t>
      </w:r>
      <w:r w:rsidR="00A2799F">
        <w:rPr>
          <w:rFonts w:hint="eastAsia"/>
        </w:rPr>
        <w:t>。</w:t>
      </w:r>
    </w:p>
    <w:p w14:paraId="011DC070" w14:textId="64400A6D" w:rsidR="00D63757" w:rsidRDefault="00B8709D" w:rsidP="00516AD7">
      <w:pPr>
        <w:pStyle w:val="1"/>
        <w:numPr>
          <w:ilvl w:val="0"/>
          <w:numId w:val="26"/>
        </w:numPr>
        <w:ind w:firstLineChars="0"/>
      </w:pPr>
      <w:r>
        <w:t>Smoothing</w:t>
      </w:r>
      <w:r>
        <w:t>方法</w:t>
      </w:r>
      <w:r w:rsidR="00A2799F">
        <w:t>将网格视为一系列弹簧构成的系统</w:t>
      </w:r>
      <w:r w:rsidR="00A2799F">
        <w:rPr>
          <w:rFonts w:hint="eastAsia"/>
        </w:rPr>
        <w:t>，</w:t>
      </w:r>
      <w:r w:rsidR="00A2799F">
        <w:t>网格边即为弹簧</w:t>
      </w:r>
      <w:r w:rsidR="00A2799F">
        <w:rPr>
          <w:rFonts w:hint="eastAsia"/>
        </w:rPr>
        <w:t>，</w:t>
      </w:r>
      <w:r w:rsidR="00A2799F">
        <w:t>通过设置弹簧的刚度</w:t>
      </w:r>
      <w:r w:rsidR="00A2799F">
        <w:rPr>
          <w:rFonts w:hint="eastAsia"/>
        </w:rPr>
        <w:t>来定义网格变形的影响范围。当边界未发生变形时，弹簧系统处于平衡状态；当边界节点发生位移后，通过胡克定律计算出系统内所有弹簧的变形情况，进而得到其余节点的位移，并进行网格更新。该方法</w:t>
      </w:r>
      <w:r>
        <w:t>适用于三角形网格</w:t>
      </w:r>
      <w:r w:rsidR="00A2799F">
        <w:rPr>
          <w:rFonts w:hint="eastAsia"/>
        </w:rPr>
        <w:t>，</w:t>
      </w:r>
      <w:r w:rsidR="00884B15">
        <w:t>且边界只能沿垂直于边界的方向移动</w:t>
      </w:r>
      <w:r w:rsidR="00A2799F">
        <w:rPr>
          <w:rFonts w:hint="eastAsia"/>
        </w:rPr>
        <w:t>，</w:t>
      </w:r>
      <w:r w:rsidR="00A2799F">
        <w:t>若不满足该条件</w:t>
      </w:r>
      <w:r w:rsidR="00A2799F">
        <w:rPr>
          <w:rFonts w:hint="eastAsia"/>
        </w:rPr>
        <w:t>，</w:t>
      </w:r>
      <w:r w:rsidR="00A2799F">
        <w:t>可能会导致较大的网格畸变率</w:t>
      </w:r>
      <w:r w:rsidR="004F4D0A" w:rsidRPr="008D720E">
        <w:rPr>
          <w:vertAlign w:val="superscript"/>
        </w:rPr>
        <w:fldChar w:fldCharType="begin"/>
      </w:r>
      <w:r w:rsidR="004F4D0A" w:rsidRPr="008D720E">
        <w:rPr>
          <w:vertAlign w:val="superscript"/>
        </w:rPr>
        <w:instrText xml:space="preserve"> </w:instrText>
      </w:r>
      <w:r w:rsidR="004F4D0A" w:rsidRPr="008D720E">
        <w:rPr>
          <w:rFonts w:hint="eastAsia"/>
          <w:vertAlign w:val="superscript"/>
        </w:rPr>
        <w:instrText>REF _Ref2274702 \n \h</w:instrText>
      </w:r>
      <w:r w:rsidR="004F4D0A" w:rsidRPr="008D720E">
        <w:rPr>
          <w:vertAlign w:val="superscript"/>
        </w:rPr>
        <w:instrText xml:space="preserve">  \* MERGEFORMAT </w:instrText>
      </w:r>
      <w:r w:rsidR="004F4D0A" w:rsidRPr="008D720E">
        <w:rPr>
          <w:vertAlign w:val="superscript"/>
        </w:rPr>
      </w:r>
      <w:r w:rsidR="004F4D0A" w:rsidRPr="008D720E">
        <w:rPr>
          <w:vertAlign w:val="superscript"/>
        </w:rPr>
        <w:fldChar w:fldCharType="separate"/>
      </w:r>
      <w:r w:rsidR="004F4D0A">
        <w:rPr>
          <w:vertAlign w:val="superscript"/>
        </w:rPr>
        <w:t>[62]</w:t>
      </w:r>
      <w:r w:rsidR="004F4D0A" w:rsidRPr="008D720E">
        <w:rPr>
          <w:vertAlign w:val="superscript"/>
        </w:rPr>
        <w:fldChar w:fldCharType="end"/>
      </w:r>
      <w:r w:rsidR="00A2799F">
        <w:rPr>
          <w:rFonts w:hint="eastAsia"/>
        </w:rPr>
        <w:t>。</w:t>
      </w:r>
    </w:p>
    <w:p w14:paraId="6D6C3857" w14:textId="31C817A6" w:rsidR="00A2799F" w:rsidRDefault="00A2799F" w:rsidP="008D720E">
      <w:pPr>
        <w:pStyle w:val="1"/>
        <w:numPr>
          <w:ilvl w:val="0"/>
          <w:numId w:val="26"/>
        </w:numPr>
        <w:ind w:firstLineChars="0"/>
      </w:pPr>
      <w:r>
        <w:rPr>
          <w:rFonts w:hint="eastAsia"/>
        </w:rPr>
        <w:t>Layering</w:t>
      </w:r>
      <w:r>
        <w:rPr>
          <w:rFonts w:hint="eastAsia"/>
        </w:rPr>
        <w:t>方法</w:t>
      </w:r>
      <w:r w:rsidR="00AD31FE">
        <w:rPr>
          <w:rFonts w:hint="eastAsia"/>
        </w:rPr>
        <w:t>通过网格合并与分裂</w:t>
      </w:r>
      <w:r w:rsidR="008273AE">
        <w:rPr>
          <w:rFonts w:hint="eastAsia"/>
        </w:rPr>
        <w:t>的</w:t>
      </w:r>
      <w:r w:rsidR="00AD31FE">
        <w:rPr>
          <w:rFonts w:hint="eastAsia"/>
        </w:rPr>
        <w:t>方法实现网格更新。该方法通过调整边界区网格的层高，并适时地将较大网格分裂成两个小网格、将较小网格合并入大网格，来实现网格的更新。该方法适用于四边形网格</w:t>
      </w:r>
      <w:r w:rsidR="004F4D0A" w:rsidRPr="008D720E">
        <w:rPr>
          <w:vertAlign w:val="superscript"/>
        </w:rPr>
        <w:fldChar w:fldCharType="begin"/>
      </w:r>
      <w:r w:rsidR="004F4D0A" w:rsidRPr="008D720E">
        <w:rPr>
          <w:vertAlign w:val="superscript"/>
        </w:rPr>
        <w:instrText xml:space="preserve"> </w:instrText>
      </w:r>
      <w:r w:rsidR="004F4D0A" w:rsidRPr="008D720E">
        <w:rPr>
          <w:rFonts w:hint="eastAsia"/>
          <w:vertAlign w:val="superscript"/>
        </w:rPr>
        <w:instrText>REF _Ref2274702 \n \h</w:instrText>
      </w:r>
      <w:r w:rsidR="004F4D0A" w:rsidRPr="008D720E">
        <w:rPr>
          <w:vertAlign w:val="superscript"/>
        </w:rPr>
        <w:instrText xml:space="preserve">  \* MERGEFORMAT </w:instrText>
      </w:r>
      <w:r w:rsidR="004F4D0A" w:rsidRPr="008D720E">
        <w:rPr>
          <w:vertAlign w:val="superscript"/>
        </w:rPr>
      </w:r>
      <w:r w:rsidR="004F4D0A" w:rsidRPr="008D720E">
        <w:rPr>
          <w:vertAlign w:val="superscript"/>
        </w:rPr>
        <w:fldChar w:fldCharType="separate"/>
      </w:r>
      <w:r w:rsidR="004F4D0A">
        <w:rPr>
          <w:vertAlign w:val="superscript"/>
        </w:rPr>
        <w:t>[62]</w:t>
      </w:r>
      <w:r w:rsidR="004F4D0A" w:rsidRPr="008D720E">
        <w:rPr>
          <w:vertAlign w:val="superscript"/>
        </w:rPr>
        <w:fldChar w:fldCharType="end"/>
      </w:r>
      <w:r w:rsidR="00AD31FE">
        <w:rPr>
          <w:rFonts w:hint="eastAsia"/>
        </w:rPr>
        <w:t>。</w:t>
      </w:r>
    </w:p>
    <w:p w14:paraId="6BBA4F86" w14:textId="3D632D68" w:rsidR="00E97EA0" w:rsidRDefault="008D069E" w:rsidP="008D720E">
      <w:pPr>
        <w:pStyle w:val="1"/>
        <w:numPr>
          <w:ilvl w:val="0"/>
          <w:numId w:val="26"/>
        </w:numPr>
        <w:ind w:firstLineChars="0"/>
      </w:pPr>
      <w:r>
        <w:rPr>
          <w:rFonts w:hint="eastAsia"/>
        </w:rPr>
        <w:t>Remeshing</w:t>
      </w:r>
      <w:r>
        <w:rPr>
          <w:rFonts w:hint="eastAsia"/>
        </w:rPr>
        <w:t>方法通常可以配合</w:t>
      </w:r>
      <w:r>
        <w:rPr>
          <w:rFonts w:hint="eastAsia"/>
        </w:rPr>
        <w:t>Smoothing</w:t>
      </w:r>
      <w:r>
        <w:rPr>
          <w:rFonts w:hint="eastAsia"/>
        </w:rPr>
        <w:t>方法使用。当</w:t>
      </w:r>
      <w:r>
        <w:rPr>
          <w:rFonts w:hint="eastAsia"/>
        </w:rPr>
        <w:t>Smoothing</w:t>
      </w:r>
      <w:r>
        <w:rPr>
          <w:rFonts w:hint="eastAsia"/>
        </w:rPr>
        <w:t>方法</w:t>
      </w:r>
      <w:r w:rsidR="001628E7">
        <w:rPr>
          <w:rFonts w:hint="eastAsia"/>
        </w:rPr>
        <w:t>对网格更新后，部分网格可能会出现畸变率较高的情况，此时使用</w:t>
      </w:r>
      <w:r w:rsidR="001628E7">
        <w:rPr>
          <w:rFonts w:hint="eastAsia"/>
        </w:rPr>
        <w:t>Remeshing</w:t>
      </w:r>
      <w:r w:rsidR="001628E7">
        <w:rPr>
          <w:rFonts w:hint="eastAsia"/>
        </w:rPr>
        <w:t>方法对</w:t>
      </w:r>
      <w:r w:rsidR="008273AE">
        <w:rPr>
          <w:rFonts w:hint="eastAsia"/>
        </w:rPr>
        <w:t>畸变率较高的</w:t>
      </w:r>
      <w:r w:rsidR="001628E7">
        <w:rPr>
          <w:rFonts w:hint="eastAsia"/>
        </w:rPr>
        <w:t>网格重新划分</w:t>
      </w:r>
      <w:r w:rsidR="008273AE">
        <w:rPr>
          <w:rFonts w:hint="eastAsia"/>
        </w:rPr>
        <w:t>，以得到质量较好的网格</w:t>
      </w:r>
      <w:r w:rsidR="001628E7">
        <w:rPr>
          <w:rFonts w:hint="eastAsia"/>
        </w:rPr>
        <w:t>。</w:t>
      </w:r>
      <w:r w:rsidR="00E97EA0">
        <w:rPr>
          <w:rFonts w:hint="eastAsia"/>
        </w:rPr>
        <w:t>该方法仅适用于三角形网格，且被重新划分的网格必须紧邻动网格节点</w:t>
      </w:r>
      <w:r w:rsidR="004F4D0A" w:rsidRPr="008D720E">
        <w:rPr>
          <w:vertAlign w:val="superscript"/>
        </w:rPr>
        <w:fldChar w:fldCharType="begin"/>
      </w:r>
      <w:r w:rsidR="004F4D0A" w:rsidRPr="008D720E">
        <w:rPr>
          <w:vertAlign w:val="superscript"/>
        </w:rPr>
        <w:instrText xml:space="preserve"> </w:instrText>
      </w:r>
      <w:r w:rsidR="004F4D0A" w:rsidRPr="008D720E">
        <w:rPr>
          <w:rFonts w:hint="eastAsia"/>
          <w:vertAlign w:val="superscript"/>
        </w:rPr>
        <w:instrText>REF _Ref2274702 \n \h</w:instrText>
      </w:r>
      <w:r w:rsidR="004F4D0A" w:rsidRPr="008D720E">
        <w:rPr>
          <w:vertAlign w:val="superscript"/>
        </w:rPr>
        <w:instrText xml:space="preserve">  \* MERGEFORMAT </w:instrText>
      </w:r>
      <w:r w:rsidR="004F4D0A" w:rsidRPr="008D720E">
        <w:rPr>
          <w:vertAlign w:val="superscript"/>
        </w:rPr>
      </w:r>
      <w:r w:rsidR="004F4D0A" w:rsidRPr="008D720E">
        <w:rPr>
          <w:vertAlign w:val="superscript"/>
        </w:rPr>
        <w:fldChar w:fldCharType="separate"/>
      </w:r>
      <w:r w:rsidR="004F4D0A">
        <w:rPr>
          <w:vertAlign w:val="superscript"/>
        </w:rPr>
        <w:t>[62]</w:t>
      </w:r>
      <w:r w:rsidR="004F4D0A" w:rsidRPr="008D720E">
        <w:rPr>
          <w:vertAlign w:val="superscript"/>
        </w:rPr>
        <w:fldChar w:fldCharType="end"/>
      </w:r>
      <w:r w:rsidR="00E97EA0">
        <w:rPr>
          <w:rFonts w:hint="eastAsia"/>
        </w:rPr>
        <w:t>。</w:t>
      </w:r>
    </w:p>
    <w:p w14:paraId="6589BF0A" w14:textId="77777777" w:rsidR="00F41AF2" w:rsidRDefault="00D91FB3" w:rsidP="00F41AF2">
      <w:pPr>
        <w:ind w:firstLine="480"/>
      </w:pPr>
      <w:r>
        <w:rPr>
          <w:rFonts w:hint="eastAsia"/>
        </w:rPr>
        <w:t>本文在模拟积雪侵蚀与沉积时</w:t>
      </w:r>
      <w:r w:rsidR="00F41AF2">
        <w:rPr>
          <w:rFonts w:hint="eastAsia"/>
        </w:rPr>
        <w:t>，使用了</w:t>
      </w:r>
      <w:r w:rsidR="00F41AF2">
        <w:rPr>
          <w:rFonts w:hint="eastAsia"/>
        </w:rPr>
        <w:t>Smoothing</w:t>
      </w:r>
      <w:r w:rsidR="00F41AF2">
        <w:rPr>
          <w:rFonts w:hint="eastAsia"/>
        </w:rPr>
        <w:t>方法和</w:t>
      </w:r>
      <w:r w:rsidR="00F41AF2">
        <w:rPr>
          <w:rFonts w:hint="eastAsia"/>
        </w:rPr>
        <w:t>Remeshing</w:t>
      </w:r>
      <w:r w:rsidR="00F41AF2">
        <w:rPr>
          <w:rFonts w:hint="eastAsia"/>
        </w:rPr>
        <w:t>方法来</w:t>
      </w:r>
      <w:r w:rsidR="00AD00E6">
        <w:rPr>
          <w:rFonts w:hint="eastAsia"/>
        </w:rPr>
        <w:t>更新</w:t>
      </w:r>
      <w:r w:rsidR="00F41AF2">
        <w:rPr>
          <w:rFonts w:hint="eastAsia"/>
        </w:rPr>
        <w:t>积雪面的网格。</w:t>
      </w:r>
    </w:p>
    <w:p w14:paraId="1B5F017F" w14:textId="75E359FD" w:rsidR="006678C1" w:rsidRPr="00266AFE" w:rsidRDefault="006678C1" w:rsidP="006678C1">
      <w:pPr>
        <w:pStyle w:val="2"/>
      </w:pPr>
      <w:bookmarkStart w:id="113" w:name="_Toc4744947"/>
      <w:r>
        <w:rPr>
          <w:rFonts w:hint="eastAsia"/>
        </w:rPr>
        <w:t>本章小结</w:t>
      </w:r>
      <w:bookmarkEnd w:id="113"/>
    </w:p>
    <w:p w14:paraId="42481412" w14:textId="77777777" w:rsidR="00B23089" w:rsidRDefault="006678C1" w:rsidP="00F41AF2">
      <w:pPr>
        <w:ind w:firstLine="480"/>
      </w:pPr>
      <w:r>
        <w:rPr>
          <w:rFonts w:hint="eastAsia"/>
        </w:rPr>
        <w:t>本章</w:t>
      </w:r>
      <w:r w:rsidR="002508A1">
        <w:t>针对风雪两相流和</w:t>
      </w:r>
      <w:r w:rsidR="002508A1">
        <w:rPr>
          <w:rFonts w:hint="eastAsia"/>
        </w:rPr>
        <w:t>C</w:t>
      </w:r>
      <w:r w:rsidR="002508A1">
        <w:t>FD</w:t>
      </w:r>
      <w:r w:rsidR="002508A1">
        <w:t>数值模型的理论进行了归纳和整理</w:t>
      </w:r>
      <w:r w:rsidR="002508A1">
        <w:rPr>
          <w:rFonts w:hint="eastAsia"/>
        </w:rPr>
        <w:t>。</w:t>
      </w:r>
    </w:p>
    <w:p w14:paraId="43C9F473" w14:textId="66162738" w:rsidR="006678C1" w:rsidRDefault="00B23089" w:rsidP="00F41AF2">
      <w:pPr>
        <w:ind w:firstLine="480"/>
      </w:pPr>
      <w:r>
        <w:t>针对风雪两相流</w:t>
      </w:r>
      <w:r>
        <w:rPr>
          <w:rFonts w:hint="eastAsia"/>
        </w:rPr>
        <w:t>，</w:t>
      </w:r>
      <w:r w:rsidR="002508A1">
        <w:rPr>
          <w:rFonts w:hint="eastAsia"/>
        </w:rPr>
        <w:t>首先</w:t>
      </w:r>
      <w:r w:rsidR="00A64CB4">
        <w:rPr>
          <w:rFonts w:hint="eastAsia"/>
        </w:rPr>
        <w:t>介绍了风力等级的定义、风速剖面及风的流体特征，然后介绍了雪相的各个物理参数，其中详细介绍了雪相阈值风速的含义，并根据前人的测量分析结果</w:t>
      </w:r>
      <w:r>
        <w:rPr>
          <w:rFonts w:hint="eastAsia"/>
        </w:rPr>
        <w:t>提出了</w:t>
      </w:r>
      <w:r w:rsidR="00A64CB4">
        <w:rPr>
          <w:rFonts w:hint="eastAsia"/>
        </w:rPr>
        <w:t>雪相阈值风速的经验公式</w:t>
      </w:r>
      <w:r>
        <w:rPr>
          <w:rFonts w:hint="eastAsia"/>
        </w:rPr>
        <w:t>，进而给出了</w:t>
      </w:r>
      <w:r w:rsidR="00A64CB4">
        <w:rPr>
          <w:rFonts w:hint="eastAsia"/>
        </w:rPr>
        <w:t>积雪的沉积与侵蚀</w:t>
      </w:r>
      <w:r>
        <w:rPr>
          <w:rFonts w:hint="eastAsia"/>
        </w:rPr>
        <w:t>的计算方法。</w:t>
      </w:r>
    </w:p>
    <w:p w14:paraId="7AEB83B4" w14:textId="18BD84DD" w:rsidR="00B23089" w:rsidRPr="00D63757" w:rsidRDefault="00B23089" w:rsidP="00F41AF2">
      <w:pPr>
        <w:ind w:firstLine="480"/>
      </w:pPr>
      <w:r>
        <w:t>针对</w:t>
      </w:r>
      <w:r>
        <w:rPr>
          <w:rFonts w:hint="eastAsia"/>
        </w:rPr>
        <w:t>C</w:t>
      </w:r>
      <w:r>
        <w:t>FD</w:t>
      </w:r>
      <w:r>
        <w:t>数值模型</w:t>
      </w:r>
      <w:r>
        <w:rPr>
          <w:rFonts w:hint="eastAsia"/>
        </w:rPr>
        <w:t>，</w:t>
      </w:r>
      <w:r>
        <w:t>首先</w:t>
      </w:r>
      <w:r>
        <w:rPr>
          <w:rFonts w:hint="eastAsia"/>
        </w:rPr>
        <w:t>介绍了计算流体力学的控制方程及几种常用的湍流模型，给出了湍流强度和湍流耗散率的计算公式，然后简要分析了</w:t>
      </w:r>
      <w:r>
        <w:rPr>
          <w:rFonts w:hint="eastAsia"/>
        </w:rPr>
        <w:t>Fluent</w:t>
      </w:r>
      <w:r>
        <w:rPr>
          <w:rFonts w:hint="eastAsia"/>
        </w:rPr>
        <w:t>中常用的三种多相流模型的优缺点，最后介绍了</w:t>
      </w:r>
      <w:r>
        <w:rPr>
          <w:rFonts w:hint="eastAsia"/>
        </w:rPr>
        <w:t>Fluent</w:t>
      </w:r>
      <w:r>
        <w:rPr>
          <w:rFonts w:hint="eastAsia"/>
        </w:rPr>
        <w:t>中的动网格技术基本原理与使用原则。</w:t>
      </w:r>
    </w:p>
    <w:p w14:paraId="7072CA1B" w14:textId="77777777" w:rsidR="00A73DAF" w:rsidRDefault="00A73DAF">
      <w:pPr>
        <w:widowControl/>
        <w:spacing w:line="240" w:lineRule="auto"/>
        <w:ind w:firstLineChars="0" w:firstLine="0"/>
        <w:jc w:val="left"/>
      </w:pPr>
      <w:r>
        <w:br w:type="page"/>
      </w:r>
    </w:p>
    <w:p w14:paraId="7EC06817" w14:textId="11B836D4" w:rsidR="00A614CA" w:rsidRPr="00266AFE" w:rsidRDefault="006C7804" w:rsidP="00266AFE">
      <w:pPr>
        <w:pStyle w:val="10"/>
      </w:pPr>
      <w:bookmarkStart w:id="114" w:name="_Ref4077375"/>
      <w:bookmarkStart w:id="115" w:name="_Toc4744948"/>
      <w:r w:rsidRPr="00266AFE">
        <w:rPr>
          <w:rFonts w:hint="eastAsia"/>
        </w:rPr>
        <w:lastRenderedPageBreak/>
        <w:t>屋面</w:t>
      </w:r>
      <w:r w:rsidRPr="00266AFE">
        <w:t>积雪分布</w:t>
      </w:r>
      <w:r w:rsidR="006678C1">
        <w:rPr>
          <w:rFonts w:hint="eastAsia"/>
        </w:rPr>
        <w:t>特征</w:t>
      </w:r>
      <w:r w:rsidRPr="00266AFE">
        <w:t>数值模拟</w:t>
      </w:r>
      <w:r w:rsidR="006E0D9A" w:rsidRPr="00266AFE">
        <w:t>及参数分析</w:t>
      </w:r>
      <w:bookmarkEnd w:id="114"/>
      <w:bookmarkEnd w:id="115"/>
    </w:p>
    <w:p w14:paraId="366624FB" w14:textId="77777777" w:rsidR="00C85CD1" w:rsidRPr="00266AFE" w:rsidRDefault="00B77AA8" w:rsidP="009C1085">
      <w:pPr>
        <w:pStyle w:val="2"/>
      </w:pPr>
      <w:bookmarkStart w:id="116" w:name="_Toc4744949"/>
      <w:r w:rsidRPr="00266AFE">
        <w:t>引言</w:t>
      </w:r>
      <w:bookmarkEnd w:id="116"/>
    </w:p>
    <w:p w14:paraId="07A576F2" w14:textId="52CBC8BC" w:rsidR="009C1085" w:rsidRPr="00DE4BB7" w:rsidRDefault="009C1085" w:rsidP="009C1085">
      <w:pPr>
        <w:ind w:firstLine="480"/>
      </w:pPr>
      <w:r>
        <w:rPr>
          <w:rFonts w:hint="eastAsia"/>
        </w:rPr>
        <w:t>由于降雪持续整个冬天，而风速、降雪量也在持续变化，因此</w:t>
      </w:r>
      <w:r w:rsidR="006678C1">
        <w:rPr>
          <w:rFonts w:hint="eastAsia"/>
        </w:rPr>
        <w:t>，</w:t>
      </w:r>
      <w:r>
        <w:rPr>
          <w:rFonts w:hint="eastAsia"/>
        </w:rPr>
        <w:t>进行全时程的数值模拟是不现实的。本章将</w:t>
      </w:r>
      <w:r w:rsidR="005379E2">
        <w:rPr>
          <w:rFonts w:hint="eastAsia"/>
        </w:rPr>
        <w:t>逐个分析影响屋面积雪分布的主要因素，</w:t>
      </w:r>
      <w:r>
        <w:rPr>
          <w:rFonts w:hint="eastAsia"/>
        </w:rPr>
        <w:t>以得到不同工况下的屋面积雪分布特征模式</w:t>
      </w:r>
      <w:r w:rsidR="004764F3">
        <w:rPr>
          <w:rFonts w:hint="eastAsia"/>
        </w:rPr>
        <w:t>。</w:t>
      </w:r>
    </w:p>
    <w:p w14:paraId="71D0D982" w14:textId="0448CF22" w:rsidR="00701568" w:rsidRDefault="00DE4BB7" w:rsidP="00701568">
      <w:pPr>
        <w:ind w:firstLine="480"/>
      </w:pPr>
      <w:r>
        <w:rPr>
          <w:rFonts w:hint="eastAsia"/>
        </w:rPr>
        <w:t>本章</w:t>
      </w:r>
      <w:r w:rsidR="00701568">
        <w:t>采用</w:t>
      </w:r>
      <w:r w:rsidR="00701568">
        <w:rPr>
          <w:rFonts w:hint="eastAsia"/>
        </w:rPr>
        <w:t>A</w:t>
      </w:r>
      <w:r w:rsidR="00701568">
        <w:t xml:space="preserve">NSYS </w:t>
      </w:r>
      <w:r>
        <w:rPr>
          <w:rFonts w:hint="eastAsia"/>
        </w:rPr>
        <w:t>Fluent</w:t>
      </w:r>
      <w:r w:rsidR="00701568">
        <w:rPr>
          <w:rFonts w:hint="eastAsia"/>
        </w:rPr>
        <w:t>软件</w:t>
      </w:r>
      <w:r>
        <w:rPr>
          <w:rFonts w:hint="eastAsia"/>
        </w:rPr>
        <w:t>对不同参数的带女儿墙屋面进行了一系列风致积雪</w:t>
      </w:r>
      <w:r w:rsidR="00075374">
        <w:rPr>
          <w:rFonts w:hint="eastAsia"/>
        </w:rPr>
        <w:t>的</w:t>
      </w:r>
      <w:r>
        <w:rPr>
          <w:rFonts w:hint="eastAsia"/>
        </w:rPr>
        <w:t>数值模拟。</w:t>
      </w:r>
      <w:r w:rsidR="00701568">
        <w:t>在</w:t>
      </w:r>
      <w:r w:rsidR="00701568">
        <w:rPr>
          <w:rFonts w:hint="eastAsia"/>
        </w:rPr>
        <w:t>A</w:t>
      </w:r>
      <w:r w:rsidR="00701568">
        <w:t>NSYS</w:t>
      </w:r>
      <w:r w:rsidR="00701568">
        <w:t>各个版本之间进行比较发现</w:t>
      </w:r>
      <w:r w:rsidR="00701568">
        <w:rPr>
          <w:rFonts w:hint="eastAsia"/>
        </w:rPr>
        <w:t>，</w:t>
      </w:r>
      <w:r w:rsidR="00701568">
        <w:rPr>
          <w:rFonts w:hint="eastAsia"/>
        </w:rPr>
        <w:t>A</w:t>
      </w:r>
      <w:r w:rsidR="00701568">
        <w:t xml:space="preserve">NSYS </w:t>
      </w:r>
      <w:r w:rsidR="00701568">
        <w:rPr>
          <w:rFonts w:hint="eastAsia"/>
        </w:rPr>
        <w:t>1</w:t>
      </w:r>
      <w:r w:rsidR="00701568">
        <w:t>8.2</w:t>
      </w:r>
      <w:r w:rsidR="00701568">
        <w:t>版本采用了新的网格划分算法</w:t>
      </w:r>
      <w:r w:rsidR="00701568">
        <w:rPr>
          <w:rFonts w:hint="eastAsia"/>
        </w:rPr>
        <w:t>，</w:t>
      </w:r>
      <w:r w:rsidR="00701568">
        <w:t>网格质量较高</w:t>
      </w:r>
      <w:r w:rsidR="00701568">
        <w:rPr>
          <w:rFonts w:hint="eastAsia"/>
        </w:rPr>
        <w:t>，</w:t>
      </w:r>
      <w:r w:rsidR="00701568">
        <w:t>过渡均匀</w:t>
      </w:r>
      <w:r w:rsidR="00701568">
        <w:rPr>
          <w:rFonts w:hint="eastAsia"/>
        </w:rPr>
        <w:t>，</w:t>
      </w:r>
      <w:r w:rsidR="00701568">
        <w:t>计算收敛快</w:t>
      </w:r>
      <w:r w:rsidR="00701568">
        <w:rPr>
          <w:rFonts w:hint="eastAsia"/>
        </w:rPr>
        <w:t>。因此</w:t>
      </w:r>
      <w:r w:rsidR="006678C1">
        <w:rPr>
          <w:rFonts w:hint="eastAsia"/>
        </w:rPr>
        <w:t>，</w:t>
      </w:r>
      <w:r w:rsidR="00701568">
        <w:t>选用</w:t>
      </w:r>
      <w:r w:rsidR="00701568">
        <w:rPr>
          <w:rFonts w:hint="eastAsia"/>
        </w:rPr>
        <w:t>A</w:t>
      </w:r>
      <w:r w:rsidR="00701568">
        <w:t xml:space="preserve">NSYS 18.2 </w:t>
      </w:r>
      <w:r w:rsidR="00701568">
        <w:t>的</w:t>
      </w:r>
      <w:r w:rsidR="00701568">
        <w:t>Fluent</w:t>
      </w:r>
      <w:r w:rsidR="00701568">
        <w:t>作为分析工具</w:t>
      </w:r>
      <w:r w:rsidR="00701568">
        <w:rPr>
          <w:rFonts w:hint="eastAsia"/>
        </w:rPr>
        <w:t>。此外，</w:t>
      </w:r>
      <w:r w:rsidR="004B5926">
        <w:rPr>
          <w:rFonts w:hint="eastAsia"/>
        </w:rPr>
        <w:t>使用</w:t>
      </w:r>
      <w:r w:rsidR="00701568">
        <w:rPr>
          <w:rFonts w:hint="eastAsia"/>
        </w:rPr>
        <w:t>Python</w:t>
      </w:r>
      <w:r w:rsidR="004B5926">
        <w:rPr>
          <w:rFonts w:hint="eastAsia"/>
        </w:rPr>
        <w:t>实现</w:t>
      </w:r>
      <w:r w:rsidR="00701568">
        <w:rPr>
          <w:rFonts w:hint="eastAsia"/>
        </w:rPr>
        <w:t>Fluent</w:t>
      </w:r>
      <w:r w:rsidR="004B5926">
        <w:rPr>
          <w:rFonts w:hint="eastAsia"/>
        </w:rPr>
        <w:t>的</w:t>
      </w:r>
      <w:r w:rsidR="00701568">
        <w:rPr>
          <w:rFonts w:hint="eastAsia"/>
        </w:rPr>
        <w:t>批量计算</w:t>
      </w:r>
      <w:r w:rsidR="004B5926">
        <w:rPr>
          <w:rFonts w:hint="eastAsia"/>
        </w:rPr>
        <w:t>功能</w:t>
      </w:r>
      <w:r w:rsidR="00701568">
        <w:rPr>
          <w:rFonts w:hint="eastAsia"/>
        </w:rPr>
        <w:t>，并</w:t>
      </w:r>
      <w:r w:rsidR="004B5926">
        <w:rPr>
          <w:rFonts w:hint="eastAsia"/>
        </w:rPr>
        <w:t>将其</w:t>
      </w:r>
      <w:r w:rsidR="00701568">
        <w:rPr>
          <w:rFonts w:hint="eastAsia"/>
        </w:rPr>
        <w:t>作为</w:t>
      </w:r>
      <w:r w:rsidR="00701568">
        <w:t>参数分析</w:t>
      </w:r>
      <w:r w:rsidR="004B5926">
        <w:rPr>
          <w:rFonts w:hint="eastAsia"/>
        </w:rPr>
        <w:t>及</w:t>
      </w:r>
      <w:r w:rsidR="008E143D">
        <w:t>图像处理</w:t>
      </w:r>
      <w:r w:rsidR="004B5926">
        <w:t>的</w:t>
      </w:r>
      <w:r w:rsidR="00701568">
        <w:t>工具</w:t>
      </w:r>
      <w:r w:rsidR="004B5926">
        <w:rPr>
          <w:rFonts w:hint="eastAsia"/>
        </w:rPr>
        <w:t>；使用</w:t>
      </w:r>
      <w:r w:rsidR="00701568">
        <w:rPr>
          <w:rFonts w:hint="eastAsia"/>
        </w:rPr>
        <w:t>C++</w:t>
      </w:r>
      <w:r w:rsidR="00701568">
        <w:rPr>
          <w:rFonts w:hint="eastAsia"/>
        </w:rPr>
        <w:t>编写</w:t>
      </w:r>
      <w:r w:rsidR="00701568">
        <w:rPr>
          <w:rFonts w:hint="eastAsia"/>
        </w:rPr>
        <w:t>Fluent</w:t>
      </w:r>
      <w:r w:rsidR="00701568">
        <w:rPr>
          <w:rFonts w:hint="eastAsia"/>
        </w:rPr>
        <w:t>的</w:t>
      </w:r>
      <w:r w:rsidR="00701568">
        <w:rPr>
          <w:rFonts w:hint="eastAsia"/>
        </w:rPr>
        <w:t>U</w:t>
      </w:r>
      <w:r w:rsidR="00701568">
        <w:t>DF</w:t>
      </w:r>
      <w:r w:rsidR="00701568">
        <w:rPr>
          <w:rFonts w:hint="eastAsia"/>
        </w:rPr>
        <w:t>（用户定义函数）以使用其高级功能。</w:t>
      </w:r>
    </w:p>
    <w:p w14:paraId="743547E2" w14:textId="783EF575" w:rsidR="00C85CD1" w:rsidRPr="00266AFE" w:rsidRDefault="00C85CD1" w:rsidP="00266AFE">
      <w:pPr>
        <w:pStyle w:val="2"/>
      </w:pPr>
      <w:bookmarkStart w:id="117" w:name="_Toc4744950"/>
      <w:r w:rsidRPr="00266AFE">
        <w:rPr>
          <w:rFonts w:hint="eastAsia"/>
        </w:rPr>
        <w:t>气象数据的</w:t>
      </w:r>
      <w:r w:rsidR="006522E1">
        <w:rPr>
          <w:rFonts w:hint="eastAsia"/>
        </w:rPr>
        <w:t>获</w:t>
      </w:r>
      <w:r w:rsidRPr="00266AFE">
        <w:rPr>
          <w:rFonts w:hint="eastAsia"/>
        </w:rPr>
        <w:t>取及整理</w:t>
      </w:r>
      <w:bookmarkEnd w:id="117"/>
    </w:p>
    <w:p w14:paraId="3B13AC74" w14:textId="27B3AF80" w:rsidR="00FB5A14" w:rsidRPr="00153B38" w:rsidRDefault="00FB5A14" w:rsidP="00FB5A14">
      <w:pPr>
        <w:ind w:firstLine="480"/>
      </w:pPr>
      <w:r w:rsidRPr="00153B38">
        <w:t>从中国气象数据网的</w:t>
      </w:r>
      <w:r w:rsidRPr="00153B38">
        <w:t>“</w:t>
      </w:r>
      <w:r w:rsidRPr="00153B38">
        <w:t>全球地面气象站定时观测资料</w:t>
      </w:r>
      <w:r w:rsidRPr="00153B38">
        <w:t>”</w:t>
      </w:r>
      <w:r w:rsidRPr="00153B38">
        <w:t>取得哈尔滨台站</w:t>
      </w:r>
      <w:r w:rsidRPr="00153B38">
        <w:t>2017</w:t>
      </w:r>
      <w:r w:rsidRPr="00153B38">
        <w:t>年</w:t>
      </w:r>
      <w:r w:rsidRPr="00153B38">
        <w:t>10</w:t>
      </w:r>
      <w:r w:rsidRPr="00153B38">
        <w:t>月</w:t>
      </w:r>
      <w:r w:rsidRPr="00153B38">
        <w:t>1</w:t>
      </w:r>
      <w:r w:rsidRPr="00153B38">
        <w:t>日至</w:t>
      </w:r>
      <w:r w:rsidRPr="00153B38">
        <w:t>2018</w:t>
      </w:r>
      <w:r w:rsidRPr="00153B38">
        <w:t>年</w:t>
      </w:r>
      <w:r w:rsidRPr="00153B38">
        <w:t>3</w:t>
      </w:r>
      <w:r w:rsidRPr="00153B38">
        <w:t>月</w:t>
      </w:r>
      <w:r w:rsidRPr="00153B38">
        <w:t>19</w:t>
      </w:r>
      <w:r w:rsidRPr="00153B38">
        <w:t>日（覆盖全部降雪日）的全部气象数据（包含时间、风向、风速、温度、湿度、小时降水）并进行分析，作为环境参数</w:t>
      </w:r>
      <w:r w:rsidR="004764F3">
        <w:t>取值</w:t>
      </w:r>
      <w:r w:rsidRPr="00153B38">
        <w:t>的参考</w:t>
      </w:r>
      <w:r w:rsidR="00EE29C8">
        <w:rPr>
          <w:rFonts w:hint="eastAsia"/>
        </w:rPr>
        <w:t>。</w:t>
      </w:r>
    </w:p>
    <w:p w14:paraId="7CCBA1A6" w14:textId="77777777" w:rsidR="009E5C47" w:rsidRPr="00153B38" w:rsidRDefault="009E5C47" w:rsidP="009E5C47">
      <w:pPr>
        <w:ind w:firstLine="480"/>
      </w:pPr>
      <w:r w:rsidRPr="00153B38">
        <w:t>根据气象数据，绘制出哈尔滨市全冬的风频玫瑰图如</w:t>
      </w:r>
      <w:r w:rsidRPr="00153B38">
        <w:fldChar w:fldCharType="begin"/>
      </w:r>
      <w:r w:rsidRPr="00153B38">
        <w:instrText xml:space="preserve"> REF _Ref1931943 \h </w:instrText>
      </w:r>
      <w:r w:rsidRPr="00153B38">
        <w:fldChar w:fldCharType="separate"/>
      </w:r>
      <w:r w:rsidR="00B9456A" w:rsidRPr="007F76D8">
        <w:t>图</w:t>
      </w:r>
      <w:r w:rsidR="00B9456A" w:rsidRPr="007F76D8">
        <w:t xml:space="preserve"> </w:t>
      </w:r>
      <w:r w:rsidR="00B9456A">
        <w:rPr>
          <w:noProof/>
        </w:rPr>
        <w:t>4</w:t>
      </w:r>
      <w:r w:rsidR="00B9456A">
        <w:t>.</w:t>
      </w:r>
      <w:r w:rsidR="00B9456A">
        <w:rPr>
          <w:noProof/>
        </w:rPr>
        <w:t>1</w:t>
      </w:r>
      <w:r w:rsidRPr="00153B38">
        <w:fldChar w:fldCharType="end"/>
      </w:r>
      <w:r w:rsidRPr="00153B38">
        <w:t>所示，</w:t>
      </w:r>
      <w:r w:rsidR="00497C63">
        <w:t>及</w:t>
      </w:r>
      <w:r w:rsidR="00497C63" w:rsidRPr="00153B38">
        <w:t>全冬所有雪天的风频玫瑰图</w:t>
      </w:r>
      <w:r w:rsidR="00497C63">
        <w:t>如</w:t>
      </w:r>
      <w:r w:rsidRPr="00153B38">
        <w:fldChar w:fldCharType="begin"/>
      </w:r>
      <w:r w:rsidRPr="00153B38">
        <w:instrText xml:space="preserve"> REF _Ref1931944 \h </w:instrText>
      </w:r>
      <w:r w:rsidRPr="00153B38">
        <w:fldChar w:fldCharType="separate"/>
      </w:r>
      <w:r w:rsidR="00B9456A" w:rsidRPr="007F76D8">
        <w:t>图</w:t>
      </w:r>
      <w:r w:rsidR="00B9456A" w:rsidRPr="007F76D8">
        <w:t xml:space="preserve"> </w:t>
      </w:r>
      <w:r w:rsidR="00B9456A">
        <w:rPr>
          <w:noProof/>
        </w:rPr>
        <w:t>4</w:t>
      </w:r>
      <w:r w:rsidR="00B9456A">
        <w:t>.</w:t>
      </w:r>
      <w:r w:rsidR="00B9456A">
        <w:rPr>
          <w:noProof/>
        </w:rPr>
        <w:t>2</w:t>
      </w:r>
      <w:r w:rsidRPr="00153B38">
        <w:fldChar w:fldCharType="end"/>
      </w:r>
      <w:r w:rsidR="00497C63">
        <w:t>所示</w:t>
      </w:r>
      <w:r w:rsidRPr="00153B38">
        <w:t>。</w:t>
      </w:r>
    </w:p>
    <w:p w14:paraId="2B055065" w14:textId="77777777" w:rsidR="00CC5A0F" w:rsidRPr="00153B38" w:rsidRDefault="00CC5A0F" w:rsidP="00557E9A">
      <w:pPr>
        <w:ind w:firstLine="480"/>
      </w:pPr>
      <w:r w:rsidRPr="00153B38">
        <w:t>结合天气预报，观测期间</w:t>
      </w:r>
      <w:r w:rsidR="0022335C">
        <w:t>的降雪</w:t>
      </w:r>
      <w:r w:rsidRPr="00153B38">
        <w:t>量分布</w:t>
      </w:r>
      <w:r w:rsidR="009E32BB" w:rsidRPr="00153B38">
        <w:t>如</w:t>
      </w:r>
      <w:r w:rsidR="0096776F" w:rsidRPr="00153B38">
        <w:fldChar w:fldCharType="begin"/>
      </w:r>
      <w:r w:rsidR="0096776F" w:rsidRPr="00153B38">
        <w:instrText xml:space="preserve"> REF _Ref1930753 \h </w:instrText>
      </w:r>
      <w:r w:rsidR="0096776F" w:rsidRPr="00153B38">
        <w:fldChar w:fldCharType="separate"/>
      </w:r>
      <w:r w:rsidR="00B9456A" w:rsidRPr="00A25207">
        <w:t>图</w:t>
      </w:r>
      <w:r w:rsidR="00B9456A" w:rsidRPr="00A25207">
        <w:t xml:space="preserve"> </w:t>
      </w:r>
      <w:r w:rsidR="00B9456A">
        <w:rPr>
          <w:noProof/>
        </w:rPr>
        <w:t>4</w:t>
      </w:r>
      <w:r w:rsidR="00B9456A">
        <w:t>.</w:t>
      </w:r>
      <w:r w:rsidR="00B9456A">
        <w:rPr>
          <w:noProof/>
        </w:rPr>
        <w:t>3</w:t>
      </w:r>
      <w:r w:rsidR="0096776F" w:rsidRPr="00153B38">
        <w:fldChar w:fldCharType="end"/>
      </w:r>
      <w:r w:rsidR="0096776F" w:rsidRPr="00153B38">
        <w:t>所示，总计降</w:t>
      </w:r>
      <w:r w:rsidR="0022335C">
        <w:rPr>
          <w:rFonts w:hint="eastAsia"/>
        </w:rPr>
        <w:t>雪</w:t>
      </w:r>
      <w:r w:rsidR="0096776F" w:rsidRPr="00153B38">
        <w:t>量为</w:t>
      </w:r>
      <w:r w:rsidR="0096776F" w:rsidRPr="00153B38">
        <w:t>25.5mm</w:t>
      </w:r>
      <w:r w:rsidR="0096776F" w:rsidRPr="00153B38">
        <w:t>。</w:t>
      </w:r>
      <w:r w:rsidR="001B26A8">
        <w:t>根据杨琨</w:t>
      </w:r>
      <w:r w:rsidR="001B26A8">
        <w:rPr>
          <w:vertAlign w:val="superscript"/>
        </w:rPr>
        <w:fldChar w:fldCharType="begin"/>
      </w:r>
      <w:r w:rsidR="001B26A8">
        <w:rPr>
          <w:vertAlign w:val="superscript"/>
        </w:rPr>
        <w:instrText xml:space="preserve"> REF _Ref1588513 \r \h </w:instrText>
      </w:r>
      <w:r w:rsidR="001B26A8">
        <w:rPr>
          <w:vertAlign w:val="superscript"/>
        </w:rPr>
      </w:r>
      <w:r w:rsidR="001B26A8">
        <w:rPr>
          <w:vertAlign w:val="superscript"/>
        </w:rPr>
        <w:fldChar w:fldCharType="separate"/>
      </w:r>
      <w:r w:rsidR="00B9456A">
        <w:rPr>
          <w:vertAlign w:val="superscript"/>
        </w:rPr>
        <w:t>[12]</w:t>
      </w:r>
      <w:r w:rsidR="001B26A8">
        <w:rPr>
          <w:vertAlign w:val="superscript"/>
        </w:rPr>
        <w:fldChar w:fldCharType="end"/>
      </w:r>
      <w:r w:rsidR="001B26A8">
        <w:t>给出的降雪量与积雪深度</w:t>
      </w:r>
      <w:r w:rsidR="009C13A7">
        <w:rPr>
          <w:rFonts w:hint="eastAsia"/>
        </w:rPr>
        <w:t>（仅考虑新雪）</w:t>
      </w:r>
      <w:r w:rsidR="001B26A8">
        <w:t>的关系</w:t>
      </w:r>
      <w:r w:rsidR="001B26A8">
        <w:rPr>
          <w:rFonts w:hint="eastAsia"/>
        </w:rPr>
        <w:t>，</w:t>
      </w:r>
      <w:r w:rsidR="001B26A8">
        <w:t>我国冬季积雪深度变化值和相应降雪量</w:t>
      </w:r>
      <w:r w:rsidR="004764F3">
        <w:t>的比值平均</w:t>
      </w:r>
      <w:r w:rsidR="001B26A8">
        <w:t>为</w:t>
      </w:r>
      <w:r w:rsidR="001B26A8">
        <w:rPr>
          <w:rFonts w:hint="eastAsia"/>
        </w:rPr>
        <w:t>0</w:t>
      </w:r>
      <w:r w:rsidR="001B26A8">
        <w:t>.7</w:t>
      </w:r>
      <w:r w:rsidR="005A7379">
        <w:t>5</w:t>
      </w:r>
      <w:r w:rsidR="001B26A8">
        <w:t>cm/mm</w:t>
      </w:r>
      <w:r w:rsidR="005A7379">
        <w:rPr>
          <w:rFonts w:hint="eastAsia"/>
        </w:rPr>
        <w:t>，</w:t>
      </w:r>
      <w:r w:rsidR="005A7379">
        <w:t>其中黑龙江</w:t>
      </w:r>
      <w:r w:rsidR="004764F3">
        <w:t>地区</w:t>
      </w:r>
      <w:r w:rsidR="005A7379">
        <w:t>取值为</w:t>
      </w:r>
      <w:r w:rsidR="005A7379">
        <w:rPr>
          <w:rFonts w:hint="eastAsia"/>
        </w:rPr>
        <w:t>0</w:t>
      </w:r>
      <w:r w:rsidR="005A7379">
        <w:t>.94cm/mm</w:t>
      </w:r>
      <w:r w:rsidR="0096776F" w:rsidRPr="00153B38">
        <w:t>。</w:t>
      </w:r>
      <w:r w:rsidR="004764F3">
        <w:t>依据此关系估算出的</w:t>
      </w:r>
      <w:r w:rsidR="005A7379">
        <w:t>积雪深度约为</w:t>
      </w:r>
      <w:r w:rsidR="005A7379">
        <w:rPr>
          <w:rFonts w:hint="eastAsia"/>
        </w:rPr>
        <w:t>2</w:t>
      </w:r>
      <w:r w:rsidR="005A7379">
        <w:t>3.97cm</w:t>
      </w:r>
      <w:r w:rsidR="009C13A7">
        <w:rPr>
          <w:rFonts w:hint="eastAsia"/>
        </w:rPr>
        <w:t>（新雪）</w:t>
      </w:r>
      <w:r w:rsidR="005A7379">
        <w:rPr>
          <w:rFonts w:hint="eastAsia"/>
        </w:rPr>
        <w:t>，</w:t>
      </w:r>
      <w:r w:rsidR="009C13A7">
        <w:rPr>
          <w:rFonts w:hint="eastAsia"/>
        </w:rPr>
        <w:t>考虑到积雪自密实和风的作用，</w:t>
      </w:r>
      <w:r w:rsidR="00FF42ED">
        <w:t>现场观测结果与</w:t>
      </w:r>
      <w:r w:rsidR="00FF42ED">
        <w:rPr>
          <w:rFonts w:hint="eastAsia"/>
        </w:rPr>
        <w:t>该预估深度</w:t>
      </w:r>
      <w:r w:rsidR="005A7379">
        <w:t>大致相符</w:t>
      </w:r>
      <w:r w:rsidR="005A7379">
        <w:rPr>
          <w:rFonts w:hint="eastAsia"/>
        </w:rPr>
        <w:t>。</w:t>
      </w:r>
    </w:p>
    <w:tbl>
      <w:tblPr>
        <w:tblW w:w="0" w:type="auto"/>
        <w:tblLook w:val="04A0" w:firstRow="1" w:lastRow="0" w:firstColumn="1" w:lastColumn="0" w:noHBand="0" w:noVBand="1"/>
      </w:tblPr>
      <w:tblGrid>
        <w:gridCol w:w="4148"/>
        <w:gridCol w:w="4148"/>
      </w:tblGrid>
      <w:tr w:rsidR="009E5C47" w14:paraId="3476219A" w14:textId="77777777" w:rsidTr="009E5C47">
        <w:trPr>
          <w:trHeight w:val="4253"/>
        </w:trPr>
        <w:tc>
          <w:tcPr>
            <w:tcW w:w="4148" w:type="dxa"/>
          </w:tcPr>
          <w:p w14:paraId="05EA0C89" w14:textId="77777777" w:rsidR="009E5C47" w:rsidRPr="003358B9" w:rsidRDefault="009E5C47" w:rsidP="003358B9">
            <w:pPr>
              <w:pStyle w:val="affd"/>
              <w:spacing w:before="163"/>
            </w:pPr>
            <w:r w:rsidRPr="003358B9">
              <w:rPr>
                <w:noProof/>
                <w:lang w:eastAsia="zh-CN"/>
              </w:rPr>
              <w:lastRenderedPageBreak/>
              <w:drawing>
                <wp:inline distT="0" distB="0" distL="0" distR="0" wp14:anchorId="52B33D4F" wp14:editId="2A361E1E">
                  <wp:extent cx="2150148" cy="2262134"/>
                  <wp:effectExtent l="0" t="0" r="2540" b="5080"/>
                  <wp:docPr id="16" name="风频玫瑰图(全冬风速).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风频玫瑰图(全冬风速).png"/>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2150148" cy="2262134"/>
                          </a:xfrm>
                          <a:prstGeom prst="rect">
                            <a:avLst/>
                          </a:prstGeom>
                        </pic:spPr>
                      </pic:pic>
                    </a:graphicData>
                  </a:graphic>
                </wp:inline>
              </w:drawing>
            </w:r>
          </w:p>
          <w:p w14:paraId="7EEF8F13" w14:textId="5C6E9DF2" w:rsidR="009E5C47" w:rsidRPr="007F76D8" w:rsidRDefault="009E5C47" w:rsidP="000E5A73">
            <w:pPr>
              <w:pStyle w:val="af"/>
              <w:rPr>
                <w:rFonts w:eastAsia="宋体"/>
                <w:noProof/>
              </w:rPr>
            </w:pPr>
            <w:bookmarkStart w:id="118" w:name="_Ref1931943"/>
            <w:bookmarkStart w:id="119" w:name="_Ref1931939"/>
            <w:r w:rsidRPr="007F76D8">
              <w:rPr>
                <w:rFonts w:eastAsia="宋体"/>
              </w:rPr>
              <w:t>图</w:t>
            </w:r>
            <w:r w:rsidRPr="007F76D8">
              <w:rPr>
                <w:rFonts w:eastAsia="宋体"/>
              </w:rPr>
              <w:t xml:space="preserve"> </w:t>
            </w:r>
            <w:r w:rsidR="0077467D">
              <w:rPr>
                <w:rFonts w:eastAsia="宋体"/>
              </w:rPr>
              <w:fldChar w:fldCharType="begin"/>
            </w:r>
            <w:r w:rsidR="0077467D">
              <w:rPr>
                <w:rFonts w:eastAsia="宋体"/>
              </w:rPr>
              <w:instrText xml:space="preserve"> STYLEREF 1 \s </w:instrText>
            </w:r>
            <w:r w:rsidR="0077467D">
              <w:rPr>
                <w:rFonts w:eastAsia="宋体"/>
              </w:rPr>
              <w:fldChar w:fldCharType="separate"/>
            </w:r>
            <w:r w:rsidR="00B9456A">
              <w:rPr>
                <w:rFonts w:eastAsia="宋体"/>
                <w:noProof/>
              </w:rPr>
              <w:t>4</w:t>
            </w:r>
            <w:r w:rsidR="0077467D">
              <w:rPr>
                <w:rFonts w:eastAsia="宋体"/>
              </w:rPr>
              <w:fldChar w:fldCharType="end"/>
            </w:r>
            <w:r w:rsidR="0077467D">
              <w:rPr>
                <w:rFonts w:eastAsia="宋体"/>
              </w:rPr>
              <w:t>.</w:t>
            </w:r>
            <w:r w:rsidR="0077467D">
              <w:rPr>
                <w:rFonts w:eastAsia="宋体"/>
              </w:rPr>
              <w:fldChar w:fldCharType="begin"/>
            </w:r>
            <w:r w:rsidR="0077467D">
              <w:rPr>
                <w:rFonts w:eastAsia="宋体"/>
              </w:rPr>
              <w:instrText xml:space="preserve"> SEQ </w:instrText>
            </w:r>
            <w:r w:rsidR="0077467D">
              <w:rPr>
                <w:rFonts w:eastAsia="宋体"/>
              </w:rPr>
              <w:instrText>图</w:instrText>
            </w:r>
            <w:r w:rsidR="0077467D">
              <w:rPr>
                <w:rFonts w:eastAsia="宋体"/>
              </w:rPr>
              <w:instrText xml:space="preserve"> \* ARABIC \s 1 </w:instrText>
            </w:r>
            <w:r w:rsidR="0077467D">
              <w:rPr>
                <w:rFonts w:eastAsia="宋体"/>
              </w:rPr>
              <w:fldChar w:fldCharType="separate"/>
            </w:r>
            <w:r w:rsidR="00B9456A">
              <w:rPr>
                <w:rFonts w:eastAsia="宋体"/>
                <w:noProof/>
              </w:rPr>
              <w:t>1</w:t>
            </w:r>
            <w:r w:rsidR="0077467D">
              <w:rPr>
                <w:rFonts w:eastAsia="宋体"/>
              </w:rPr>
              <w:fldChar w:fldCharType="end"/>
            </w:r>
            <w:bookmarkEnd w:id="118"/>
            <w:r w:rsidR="00C6190C">
              <w:rPr>
                <w:rFonts w:eastAsia="宋体"/>
              </w:rPr>
              <w:t xml:space="preserve"> </w:t>
            </w:r>
            <w:r w:rsidRPr="007F76D8">
              <w:rPr>
                <w:rFonts w:eastAsia="宋体"/>
              </w:rPr>
              <w:t>哈尔滨市全冬风频图</w:t>
            </w:r>
            <w:bookmarkEnd w:id="119"/>
          </w:p>
        </w:tc>
        <w:tc>
          <w:tcPr>
            <w:tcW w:w="4148" w:type="dxa"/>
          </w:tcPr>
          <w:p w14:paraId="4750CBA8" w14:textId="77777777" w:rsidR="009E5C47" w:rsidRPr="003358B9" w:rsidRDefault="009E5C47" w:rsidP="003358B9">
            <w:pPr>
              <w:pStyle w:val="affd"/>
              <w:spacing w:before="163"/>
            </w:pPr>
            <w:r w:rsidRPr="003358B9">
              <w:rPr>
                <w:noProof/>
                <w:lang w:eastAsia="zh-CN"/>
              </w:rPr>
              <w:drawing>
                <wp:inline distT="0" distB="0" distL="0" distR="0" wp14:anchorId="6453656A" wp14:editId="7CF8F80A">
                  <wp:extent cx="2134800" cy="2245987"/>
                  <wp:effectExtent l="0" t="0" r="0" b="2540"/>
                  <wp:docPr id="19" name="风频玫瑰图(雪天风速).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风频玫瑰图(雪天风速).pn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2134800" cy="2245987"/>
                          </a:xfrm>
                          <a:prstGeom prst="rect">
                            <a:avLst/>
                          </a:prstGeom>
                        </pic:spPr>
                      </pic:pic>
                    </a:graphicData>
                  </a:graphic>
                </wp:inline>
              </w:drawing>
            </w:r>
          </w:p>
          <w:p w14:paraId="01A1BA56" w14:textId="26E36259" w:rsidR="009E5C47" w:rsidRPr="007F76D8" w:rsidRDefault="009E5C47" w:rsidP="000E5A73">
            <w:pPr>
              <w:pStyle w:val="af"/>
              <w:rPr>
                <w:rFonts w:eastAsia="宋体"/>
              </w:rPr>
            </w:pPr>
            <w:bookmarkStart w:id="120" w:name="_Ref1931944"/>
            <w:bookmarkStart w:id="121" w:name="_Ref1931940"/>
            <w:r w:rsidRPr="007F76D8">
              <w:rPr>
                <w:rFonts w:eastAsia="宋体"/>
              </w:rPr>
              <w:t>图</w:t>
            </w:r>
            <w:r w:rsidRPr="007F76D8">
              <w:rPr>
                <w:rFonts w:eastAsia="宋体"/>
              </w:rPr>
              <w:t xml:space="preserve"> </w:t>
            </w:r>
            <w:r w:rsidR="0077467D">
              <w:rPr>
                <w:rFonts w:eastAsia="宋体"/>
              </w:rPr>
              <w:fldChar w:fldCharType="begin"/>
            </w:r>
            <w:r w:rsidR="0077467D">
              <w:rPr>
                <w:rFonts w:eastAsia="宋体"/>
              </w:rPr>
              <w:instrText xml:space="preserve"> STYLEREF 1 \s </w:instrText>
            </w:r>
            <w:r w:rsidR="0077467D">
              <w:rPr>
                <w:rFonts w:eastAsia="宋体"/>
              </w:rPr>
              <w:fldChar w:fldCharType="separate"/>
            </w:r>
            <w:r w:rsidR="00B9456A">
              <w:rPr>
                <w:rFonts w:eastAsia="宋体"/>
                <w:noProof/>
              </w:rPr>
              <w:t>4</w:t>
            </w:r>
            <w:r w:rsidR="0077467D">
              <w:rPr>
                <w:rFonts w:eastAsia="宋体"/>
              </w:rPr>
              <w:fldChar w:fldCharType="end"/>
            </w:r>
            <w:r w:rsidR="0077467D">
              <w:rPr>
                <w:rFonts w:eastAsia="宋体"/>
              </w:rPr>
              <w:t>.</w:t>
            </w:r>
            <w:r w:rsidR="0077467D">
              <w:rPr>
                <w:rFonts w:eastAsia="宋体"/>
              </w:rPr>
              <w:fldChar w:fldCharType="begin"/>
            </w:r>
            <w:r w:rsidR="0077467D">
              <w:rPr>
                <w:rFonts w:eastAsia="宋体"/>
              </w:rPr>
              <w:instrText xml:space="preserve"> SEQ </w:instrText>
            </w:r>
            <w:r w:rsidR="0077467D">
              <w:rPr>
                <w:rFonts w:eastAsia="宋体"/>
              </w:rPr>
              <w:instrText>图</w:instrText>
            </w:r>
            <w:r w:rsidR="0077467D">
              <w:rPr>
                <w:rFonts w:eastAsia="宋体"/>
              </w:rPr>
              <w:instrText xml:space="preserve"> \* ARABIC \s 1 </w:instrText>
            </w:r>
            <w:r w:rsidR="0077467D">
              <w:rPr>
                <w:rFonts w:eastAsia="宋体"/>
              </w:rPr>
              <w:fldChar w:fldCharType="separate"/>
            </w:r>
            <w:r w:rsidR="00B9456A">
              <w:rPr>
                <w:rFonts w:eastAsia="宋体"/>
                <w:noProof/>
              </w:rPr>
              <w:t>2</w:t>
            </w:r>
            <w:r w:rsidR="0077467D">
              <w:rPr>
                <w:rFonts w:eastAsia="宋体"/>
              </w:rPr>
              <w:fldChar w:fldCharType="end"/>
            </w:r>
            <w:bookmarkEnd w:id="120"/>
            <w:r w:rsidR="00C6190C">
              <w:rPr>
                <w:rFonts w:eastAsia="宋体"/>
              </w:rPr>
              <w:t xml:space="preserve"> </w:t>
            </w:r>
            <w:r w:rsidRPr="007F76D8">
              <w:rPr>
                <w:rFonts w:eastAsia="宋体"/>
              </w:rPr>
              <w:t>哈尔滨市全冬（雪天）风频图</w:t>
            </w:r>
            <w:bookmarkEnd w:id="121"/>
          </w:p>
        </w:tc>
      </w:tr>
    </w:tbl>
    <w:p w14:paraId="32F3D8CE" w14:textId="77777777" w:rsidR="00D26E81" w:rsidRDefault="00D26E81" w:rsidP="00D26E81">
      <w:pPr>
        <w:pStyle w:val="affd"/>
        <w:spacing w:before="163"/>
      </w:pPr>
      <w:r>
        <w:rPr>
          <w:rFonts w:hint="eastAsia"/>
          <w:noProof/>
          <w:lang w:eastAsia="zh-CN"/>
        </w:rPr>
        <w:drawing>
          <wp:inline distT="0" distB="0" distL="0" distR="0" wp14:anchorId="6BAB936C" wp14:editId="0945E7E0">
            <wp:extent cx="5023904" cy="2186875"/>
            <wp:effectExtent l="0" t="0" r="5715" b="4445"/>
            <wp:docPr id="11" name="全冬降水量分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全冬降水量分布.png"/>
                    <pic:cNvPicPr/>
                  </pic:nvPicPr>
                  <pic:blipFill>
                    <a:blip r:embed="rId319">
                      <a:extLst>
                        <a:ext uri="{28A0092B-C50C-407E-A947-70E740481C1C}">
                          <a14:useLocalDpi xmlns:a14="http://schemas.microsoft.com/office/drawing/2010/main" val="0"/>
                        </a:ext>
                      </a:extLst>
                    </a:blip>
                    <a:stretch>
                      <a:fillRect/>
                    </a:stretch>
                  </pic:blipFill>
                  <pic:spPr>
                    <a:xfrm>
                      <a:off x="0" y="0"/>
                      <a:ext cx="5023904" cy="2186875"/>
                    </a:xfrm>
                    <a:prstGeom prst="rect">
                      <a:avLst/>
                    </a:prstGeom>
                    <a:noFill/>
                    <a:ln>
                      <a:noFill/>
                    </a:ln>
                  </pic:spPr>
                </pic:pic>
              </a:graphicData>
            </a:graphic>
          </wp:inline>
        </w:drawing>
      </w:r>
    </w:p>
    <w:p w14:paraId="4FD11D3B" w14:textId="57B0A42C" w:rsidR="009E32BB" w:rsidRPr="00A25207" w:rsidRDefault="00D26E81" w:rsidP="00A25207">
      <w:pPr>
        <w:pStyle w:val="af"/>
      </w:pPr>
      <w:bookmarkStart w:id="122" w:name="_Ref1930753"/>
      <w:r w:rsidRPr="00A25207">
        <w:t>图</w:t>
      </w:r>
      <w:r w:rsidRPr="00A25207">
        <w:t xml:space="preserve"> </w:t>
      </w:r>
      <w:fldSimple w:instr=" STYLEREF 1 \s ">
        <w:r w:rsidR="00B9456A">
          <w:rPr>
            <w:noProof/>
          </w:rPr>
          <w:t>4</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3</w:t>
      </w:r>
      <w:r w:rsidR="0077467D">
        <w:fldChar w:fldCharType="end"/>
      </w:r>
      <w:bookmarkEnd w:id="122"/>
      <w:r w:rsidR="00C6190C">
        <w:t xml:space="preserve"> </w:t>
      </w:r>
      <w:r w:rsidRPr="00A25207">
        <w:t>全冬降</w:t>
      </w:r>
      <w:r w:rsidR="00B603D9">
        <w:t>雪</w:t>
      </w:r>
      <w:r w:rsidRPr="00A25207">
        <w:t>量分布</w:t>
      </w:r>
    </w:p>
    <w:p w14:paraId="245B4015" w14:textId="2D377112" w:rsidR="00C85CD1" w:rsidRDefault="00C85CD1" w:rsidP="00266AFE">
      <w:pPr>
        <w:pStyle w:val="2"/>
      </w:pPr>
      <w:bookmarkStart w:id="123" w:name="_Toc4744951"/>
      <w:r w:rsidRPr="00266AFE">
        <w:t>数值模型</w:t>
      </w:r>
      <w:bookmarkEnd w:id="123"/>
    </w:p>
    <w:p w14:paraId="5BB6271D" w14:textId="1BFC21C1" w:rsidR="005A49D9" w:rsidRDefault="0036410D" w:rsidP="005A49D9">
      <w:pPr>
        <w:ind w:firstLine="480"/>
      </w:pPr>
      <w:r>
        <w:rPr>
          <w:rFonts w:hint="eastAsia"/>
        </w:rPr>
        <w:t>本章</w:t>
      </w:r>
      <w:r>
        <w:t>采用</w:t>
      </w:r>
      <w:r w:rsidR="005A49D9">
        <w:rPr>
          <w:rFonts w:hint="eastAsia"/>
        </w:rPr>
        <w:t>C</w:t>
      </w:r>
      <w:r w:rsidR="005A49D9">
        <w:t>FD</w:t>
      </w:r>
      <w:r>
        <w:rPr>
          <w:rFonts w:hint="eastAsia"/>
        </w:rPr>
        <w:t>软件</w:t>
      </w:r>
      <w:r>
        <w:t>进行</w:t>
      </w:r>
      <w:r w:rsidR="005A49D9">
        <w:t>数值模拟的主要步骤为</w:t>
      </w:r>
      <w:r w:rsidR="005A49D9">
        <w:rPr>
          <w:rFonts w:hint="eastAsia"/>
        </w:rPr>
        <w:t>：</w:t>
      </w:r>
    </w:p>
    <w:p w14:paraId="76077A4B" w14:textId="77777777" w:rsidR="005A49D9" w:rsidRDefault="005A49D9" w:rsidP="00516AD7">
      <w:pPr>
        <w:pStyle w:val="1"/>
        <w:numPr>
          <w:ilvl w:val="0"/>
          <w:numId w:val="10"/>
        </w:numPr>
        <w:ind w:firstLineChars="0"/>
      </w:pPr>
      <w:r>
        <w:rPr>
          <w:rFonts w:hint="eastAsia"/>
        </w:rPr>
        <w:t>确定环境参数的取值；</w:t>
      </w:r>
    </w:p>
    <w:p w14:paraId="17EB8BA1" w14:textId="5E065485" w:rsidR="005A49D9" w:rsidRDefault="005A49D9" w:rsidP="008D720E">
      <w:pPr>
        <w:pStyle w:val="1"/>
        <w:numPr>
          <w:ilvl w:val="0"/>
          <w:numId w:val="10"/>
        </w:numPr>
        <w:ind w:firstLineChars="0"/>
      </w:pPr>
      <w:r>
        <w:t>建立</w:t>
      </w:r>
      <w:r w:rsidR="00B0457A">
        <w:rPr>
          <w:rFonts w:hint="eastAsia"/>
        </w:rPr>
        <w:t>屋面</w:t>
      </w:r>
      <w:r>
        <w:t>几何模型</w:t>
      </w:r>
      <w:r>
        <w:rPr>
          <w:rFonts w:hint="eastAsia"/>
        </w:rPr>
        <w:t>；</w:t>
      </w:r>
    </w:p>
    <w:p w14:paraId="4258670C" w14:textId="77777777" w:rsidR="005A49D9" w:rsidRDefault="005A49D9" w:rsidP="008D720E">
      <w:pPr>
        <w:pStyle w:val="1"/>
        <w:numPr>
          <w:ilvl w:val="0"/>
          <w:numId w:val="10"/>
        </w:numPr>
        <w:ind w:firstLineChars="0"/>
      </w:pPr>
      <w:r>
        <w:t>建立计算域并划分网格</w:t>
      </w:r>
      <w:r>
        <w:rPr>
          <w:rFonts w:hint="eastAsia"/>
        </w:rPr>
        <w:t>；</w:t>
      </w:r>
    </w:p>
    <w:p w14:paraId="5475FCBE" w14:textId="77777777" w:rsidR="005A49D9" w:rsidRDefault="005A49D9" w:rsidP="008D720E">
      <w:pPr>
        <w:pStyle w:val="1"/>
        <w:numPr>
          <w:ilvl w:val="0"/>
          <w:numId w:val="10"/>
        </w:numPr>
        <w:ind w:firstLineChars="0"/>
      </w:pPr>
      <w:r>
        <w:t>选取多相流模型与湍流模型</w:t>
      </w:r>
      <w:r>
        <w:rPr>
          <w:rFonts w:hint="eastAsia"/>
        </w:rPr>
        <w:t>；</w:t>
      </w:r>
    </w:p>
    <w:p w14:paraId="4D6DE681" w14:textId="77777777" w:rsidR="005A49D9" w:rsidRDefault="005A49D9" w:rsidP="008D720E">
      <w:pPr>
        <w:pStyle w:val="1"/>
        <w:numPr>
          <w:ilvl w:val="0"/>
          <w:numId w:val="10"/>
        </w:numPr>
        <w:ind w:firstLineChars="0"/>
      </w:pPr>
      <w:r>
        <w:t>设置两相物理性质及相间相互作用</w:t>
      </w:r>
      <w:r>
        <w:rPr>
          <w:rFonts w:hint="eastAsia"/>
        </w:rPr>
        <w:t>；</w:t>
      </w:r>
    </w:p>
    <w:p w14:paraId="0C30C8C5" w14:textId="77777777" w:rsidR="005A49D9" w:rsidRDefault="005A49D9" w:rsidP="008D720E">
      <w:pPr>
        <w:pStyle w:val="1"/>
        <w:numPr>
          <w:ilvl w:val="0"/>
          <w:numId w:val="10"/>
        </w:numPr>
        <w:ind w:firstLineChars="0"/>
      </w:pPr>
      <w:r>
        <w:t>设置边界条件及求解参数</w:t>
      </w:r>
      <w:r>
        <w:rPr>
          <w:rFonts w:hint="eastAsia"/>
        </w:rPr>
        <w:t>；</w:t>
      </w:r>
    </w:p>
    <w:p w14:paraId="4692E23E" w14:textId="77777777" w:rsidR="005A49D9" w:rsidRDefault="005A49D9" w:rsidP="008D720E">
      <w:pPr>
        <w:pStyle w:val="1"/>
        <w:numPr>
          <w:ilvl w:val="0"/>
          <w:numId w:val="10"/>
        </w:numPr>
        <w:ind w:firstLineChars="0"/>
      </w:pPr>
      <w:r>
        <w:t>计算</w:t>
      </w:r>
      <w:r>
        <w:rPr>
          <w:rFonts w:hint="eastAsia"/>
        </w:rPr>
        <w:t>、结果</w:t>
      </w:r>
      <w:r>
        <w:t>整理</w:t>
      </w:r>
      <w:r>
        <w:rPr>
          <w:rFonts w:hint="eastAsia"/>
        </w:rPr>
        <w:t>及</w:t>
      </w:r>
      <w:r>
        <w:t>分析</w:t>
      </w:r>
      <w:r>
        <w:rPr>
          <w:rFonts w:hint="eastAsia"/>
        </w:rPr>
        <w:t>。</w:t>
      </w:r>
    </w:p>
    <w:p w14:paraId="0BFE329A" w14:textId="77777777" w:rsidR="00DE4BB7" w:rsidRDefault="00DE4BB7" w:rsidP="00F22EEF">
      <w:pPr>
        <w:pStyle w:val="3"/>
      </w:pPr>
      <w:bookmarkStart w:id="124" w:name="_Toc4744952"/>
      <w:r>
        <w:lastRenderedPageBreak/>
        <w:t>计算模型选择</w:t>
      </w:r>
      <w:bookmarkEnd w:id="124"/>
    </w:p>
    <w:p w14:paraId="31E7FBC3" w14:textId="33E56BC7" w:rsidR="007D7C1B" w:rsidRDefault="00E21F06" w:rsidP="007D7C1B">
      <w:pPr>
        <w:ind w:firstLine="480"/>
      </w:pPr>
      <w:r>
        <w:rPr>
          <w:rFonts w:hint="eastAsia"/>
        </w:rPr>
        <w:t>Fluent</w:t>
      </w:r>
      <w:r>
        <w:rPr>
          <w:rFonts w:hint="eastAsia"/>
        </w:rPr>
        <w:t>提供了四种计算模式，分别是</w:t>
      </w:r>
      <w:r>
        <w:rPr>
          <w:rFonts w:hint="eastAsia"/>
        </w:rPr>
        <w:t>2</w:t>
      </w:r>
      <w:r>
        <w:t>d</w:t>
      </w:r>
      <w:r>
        <w:rPr>
          <w:rFonts w:hint="eastAsia"/>
        </w:rPr>
        <w:t>（二维）、</w:t>
      </w:r>
      <w:r>
        <w:rPr>
          <w:rFonts w:hint="eastAsia"/>
        </w:rPr>
        <w:t>2ddp</w:t>
      </w:r>
      <w:r>
        <w:rPr>
          <w:rFonts w:hint="eastAsia"/>
        </w:rPr>
        <w:t>（二维双精度）、</w:t>
      </w:r>
      <w:r>
        <w:rPr>
          <w:rFonts w:hint="eastAsia"/>
        </w:rPr>
        <w:t>3d</w:t>
      </w:r>
      <w:r>
        <w:rPr>
          <w:rFonts w:hint="eastAsia"/>
        </w:rPr>
        <w:t>（三维）、</w:t>
      </w:r>
      <w:r>
        <w:rPr>
          <w:rFonts w:hint="eastAsia"/>
        </w:rPr>
        <w:t>3ddp</w:t>
      </w:r>
      <w:r>
        <w:rPr>
          <w:rFonts w:hint="eastAsia"/>
        </w:rPr>
        <w:t>（三维双精度）。</w:t>
      </w:r>
      <w:r w:rsidR="00C7378A">
        <w:rPr>
          <w:rFonts w:hint="eastAsia"/>
        </w:rPr>
        <w:t>二维模式较三维模式而言，建模简单、求解速度快，适合批量计算，进行长时间非定常计算代价较低</w:t>
      </w:r>
      <w:r w:rsidR="0059238C">
        <w:rPr>
          <w:rFonts w:hint="eastAsia"/>
        </w:rPr>
        <w:t>。在屋面积雪时变研究的初期阶段，应</w:t>
      </w:r>
      <w:r>
        <w:rPr>
          <w:rFonts w:hint="eastAsia"/>
        </w:rPr>
        <w:t>侧重研究积雪剖面，</w:t>
      </w:r>
      <w:r w:rsidR="0059238C">
        <w:rPr>
          <w:rFonts w:hint="eastAsia"/>
        </w:rPr>
        <w:t>并分析</w:t>
      </w:r>
      <w:r w:rsidR="00C7378A">
        <w:rPr>
          <w:rFonts w:hint="eastAsia"/>
        </w:rPr>
        <w:t>不同参数对</w:t>
      </w:r>
      <w:r w:rsidR="0059238C">
        <w:rPr>
          <w:rFonts w:hint="eastAsia"/>
        </w:rPr>
        <w:t>剖面</w:t>
      </w:r>
      <w:r w:rsidR="00C7378A">
        <w:rPr>
          <w:rFonts w:hint="eastAsia"/>
        </w:rPr>
        <w:t>积雪分布的影响，</w:t>
      </w:r>
      <w:r>
        <w:rPr>
          <w:rFonts w:hint="eastAsia"/>
        </w:rPr>
        <w:t>故选用</w:t>
      </w:r>
      <w:r>
        <w:rPr>
          <w:rFonts w:hint="eastAsia"/>
        </w:rPr>
        <w:t>2ddp</w:t>
      </w:r>
      <w:r>
        <w:rPr>
          <w:rFonts w:hint="eastAsia"/>
        </w:rPr>
        <w:t>模式。</w:t>
      </w:r>
    </w:p>
    <w:p w14:paraId="2BB23C10" w14:textId="6AD002B9" w:rsidR="00171216" w:rsidRDefault="00B0457A" w:rsidP="008F220E">
      <w:pPr>
        <w:ind w:firstLine="480"/>
      </w:pPr>
      <w:r>
        <w:rPr>
          <w:rFonts w:hint="eastAsia"/>
        </w:rPr>
        <w:t>由于采用了对</w:t>
      </w:r>
      <w:r w:rsidR="001A4A61">
        <w:rPr>
          <w:rFonts w:hint="eastAsia"/>
        </w:rPr>
        <w:t>计算</w:t>
      </w:r>
      <w:r w:rsidR="00E8730F">
        <w:rPr>
          <w:rFonts w:hint="eastAsia"/>
        </w:rPr>
        <w:t>资源要求</w:t>
      </w:r>
      <w:r w:rsidR="008B376B">
        <w:rPr>
          <w:rFonts w:hint="eastAsia"/>
        </w:rPr>
        <w:t>较低的二维模型，为了取得更好的精度，</w:t>
      </w:r>
      <w:r w:rsidR="002B77F3">
        <w:rPr>
          <w:rFonts w:hint="eastAsia"/>
        </w:rPr>
        <w:t>选用</w:t>
      </w:r>
      <w:r w:rsidR="002B77F3">
        <w:rPr>
          <w:rFonts w:hint="eastAsia"/>
        </w:rPr>
        <w:t>Eulerain</w:t>
      </w:r>
      <w:r w:rsidR="002B77F3">
        <w:rPr>
          <w:rFonts w:hint="eastAsia"/>
        </w:rPr>
        <w:t>模型</w:t>
      </w:r>
      <w:r w:rsidR="00B538EE">
        <w:rPr>
          <w:rFonts w:hint="eastAsia"/>
        </w:rPr>
        <w:t>作为多相流模型</w:t>
      </w:r>
      <w:r w:rsidR="00573646">
        <w:rPr>
          <w:rFonts w:hint="eastAsia"/>
        </w:rPr>
        <w:t>，与之配套</w:t>
      </w:r>
      <w:r w:rsidR="004764F3">
        <w:rPr>
          <w:rFonts w:hint="eastAsia"/>
        </w:rPr>
        <w:t>地选用</w:t>
      </w:r>
      <w:r w:rsidR="00573646">
        <w:rPr>
          <w:rFonts w:hint="eastAsia"/>
        </w:rPr>
        <w:t>压力基求解器</w:t>
      </w:r>
      <w:r w:rsidR="009628E8">
        <w:rPr>
          <w:rFonts w:hint="eastAsia"/>
        </w:rPr>
        <w:t>；</w:t>
      </w:r>
      <w:r w:rsidR="00171216">
        <w:t>选用</w:t>
      </w:r>
      <w:r w:rsidR="00171216" w:rsidRPr="0070227F">
        <w:rPr>
          <w:position w:val="-6"/>
        </w:rPr>
        <w:object w:dxaOrig="540" w:dyaOrig="279" w14:anchorId="2A45AB93">
          <v:shape id="_x0000_i1157" type="#_x0000_t75" style="width:27.15pt;height:14.25pt" o:ole="">
            <v:imagedata r:id="rId320" o:title=""/>
          </v:shape>
          <o:OLEObject Type="Embed" ProgID="Equation.DSMT4" ShapeID="_x0000_i1157" DrawAspect="Content" ObjectID="_1615674056" r:id="rId321"/>
        </w:object>
      </w:r>
      <w:r w:rsidR="00171216">
        <w:t>模型</w:t>
      </w:r>
      <w:r w:rsidR="00321DED">
        <w:t>作为湍流模型</w:t>
      </w:r>
      <w:r w:rsidR="009628E8">
        <w:rPr>
          <w:rFonts w:hint="eastAsia"/>
        </w:rPr>
        <w:t>；</w:t>
      </w:r>
      <w:r w:rsidR="007000D5">
        <w:rPr>
          <w:rFonts w:hint="eastAsia"/>
        </w:rPr>
        <w:t>由于要进行长时间的降雪模拟，故</w:t>
      </w:r>
      <w:r w:rsidR="00573646">
        <w:rPr>
          <w:rFonts w:hint="eastAsia"/>
        </w:rPr>
        <w:t>选择非定常求解模式。</w:t>
      </w:r>
    </w:p>
    <w:p w14:paraId="6FB6EB94" w14:textId="77777777" w:rsidR="00C85CD1" w:rsidRDefault="0038791D" w:rsidP="00F22EEF">
      <w:pPr>
        <w:pStyle w:val="3"/>
      </w:pPr>
      <w:bookmarkStart w:id="125" w:name="_Toc4744953"/>
      <w:r>
        <w:t>几何模型及</w:t>
      </w:r>
      <w:r w:rsidR="00DE4BB7">
        <w:t>计算域</w:t>
      </w:r>
      <w:r>
        <w:t>的设定</w:t>
      </w:r>
      <w:r>
        <w:rPr>
          <w:rFonts w:hint="eastAsia"/>
        </w:rPr>
        <w:t>、</w:t>
      </w:r>
      <w:r w:rsidR="00DE4BB7">
        <w:t>网格划分</w:t>
      </w:r>
      <w:bookmarkEnd w:id="125"/>
    </w:p>
    <w:p w14:paraId="57788EB1" w14:textId="77777777" w:rsidR="00DA7464" w:rsidRDefault="00DA7464" w:rsidP="00E24300">
      <w:pPr>
        <w:ind w:firstLine="480"/>
      </w:pPr>
      <w:r>
        <w:t>根据</w:t>
      </w:r>
      <w:r>
        <w:fldChar w:fldCharType="begin"/>
      </w:r>
      <w:r>
        <w:instrText xml:space="preserve"> REF _Ref2014529 \r \h </w:instrText>
      </w:r>
      <w:r>
        <w:fldChar w:fldCharType="separate"/>
      </w:r>
      <w:r w:rsidR="00B9456A">
        <w:rPr>
          <w:rFonts w:hint="eastAsia"/>
        </w:rPr>
        <w:t>第</w:t>
      </w:r>
      <w:r w:rsidR="00B9456A">
        <w:rPr>
          <w:rFonts w:hint="eastAsia"/>
        </w:rPr>
        <w:t>2</w:t>
      </w:r>
      <w:r w:rsidR="00B9456A">
        <w:rPr>
          <w:rFonts w:hint="eastAsia"/>
        </w:rPr>
        <w:t>章</w:t>
      </w:r>
      <w:r>
        <w:fldChar w:fldCharType="end"/>
      </w:r>
      <w:r w:rsidR="0079573E">
        <w:rPr>
          <w:rFonts w:hint="eastAsia"/>
        </w:rPr>
        <w:t>所述</w:t>
      </w:r>
      <w:r>
        <w:rPr>
          <w:rFonts w:hint="eastAsia"/>
        </w:rPr>
        <w:t>①号</w:t>
      </w:r>
      <w:r w:rsidR="00C93CC5">
        <w:t>剖面的屋面形式</w:t>
      </w:r>
      <w:r>
        <w:t>建立几何模型</w:t>
      </w:r>
      <w:r>
        <w:rPr>
          <w:rFonts w:hint="eastAsia"/>
        </w:rPr>
        <w:t>，</w:t>
      </w:r>
      <w:r>
        <w:t>如</w:t>
      </w:r>
      <w:r w:rsidR="00F504A7">
        <w:fldChar w:fldCharType="begin"/>
      </w:r>
      <w:r w:rsidR="00F504A7">
        <w:instrText xml:space="preserve"> REF _Ref2339821 \h </w:instrText>
      </w:r>
      <w:r w:rsidR="00F504A7">
        <w:fldChar w:fldCharType="separate"/>
      </w:r>
      <w:r w:rsidR="00B9456A" w:rsidRPr="00DA7464">
        <w:rPr>
          <w:rFonts w:hint="eastAsia"/>
        </w:rPr>
        <w:t>图</w:t>
      </w:r>
      <w:r w:rsidR="00B9456A" w:rsidRPr="00DA7464">
        <w:t xml:space="preserve"> </w:t>
      </w:r>
      <w:r w:rsidR="00B9456A">
        <w:rPr>
          <w:noProof/>
        </w:rPr>
        <w:t>4</w:t>
      </w:r>
      <w:r w:rsidR="00B9456A">
        <w:t>.</w:t>
      </w:r>
      <w:r w:rsidR="00B9456A">
        <w:rPr>
          <w:noProof/>
        </w:rPr>
        <w:t>4</w:t>
      </w:r>
      <w:r w:rsidR="00F504A7">
        <w:fldChar w:fldCharType="end"/>
      </w:r>
      <w:r>
        <w:t>所示</w:t>
      </w:r>
      <w:r>
        <w:rPr>
          <w:rFonts w:hint="eastAsia"/>
        </w:rPr>
        <w:t>。</w:t>
      </w:r>
    </w:p>
    <w:p w14:paraId="4706F4F1" w14:textId="77777777" w:rsidR="00DA7464" w:rsidRDefault="00DA7464" w:rsidP="00DA7464">
      <w:pPr>
        <w:pStyle w:val="affd"/>
        <w:spacing w:before="163"/>
      </w:pPr>
      <w:r>
        <w:rPr>
          <w:rFonts w:hint="eastAsia"/>
          <w:noProof/>
          <w:lang w:eastAsia="zh-CN"/>
        </w:rPr>
        <w:drawing>
          <wp:inline distT="0" distB="0" distL="0" distR="0" wp14:anchorId="4DD402DD" wp14:editId="18A66BA9">
            <wp:extent cx="4209509" cy="1566583"/>
            <wp:effectExtent l="0" t="0" r="635" b="0"/>
            <wp:docPr id="44" name="1 号剖面几何模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1 号剖面几何模型.png"/>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4209509" cy="1566583"/>
                    </a:xfrm>
                    <a:prstGeom prst="rect">
                      <a:avLst/>
                    </a:prstGeom>
                  </pic:spPr>
                </pic:pic>
              </a:graphicData>
            </a:graphic>
          </wp:inline>
        </w:drawing>
      </w:r>
    </w:p>
    <w:p w14:paraId="70EF96D1" w14:textId="726585B8" w:rsidR="00DA7464" w:rsidRPr="00DA7464" w:rsidRDefault="00DA7464" w:rsidP="00DA7464">
      <w:pPr>
        <w:pStyle w:val="af"/>
      </w:pPr>
      <w:bookmarkStart w:id="126" w:name="_Ref2339821"/>
      <w:r w:rsidRPr="00DA7464">
        <w:rPr>
          <w:rFonts w:hint="eastAsia"/>
        </w:rPr>
        <w:t>图</w:t>
      </w:r>
      <w:r w:rsidRPr="00DA7464">
        <w:t xml:space="preserve"> </w:t>
      </w:r>
      <w:fldSimple w:instr=" STYLEREF 1 \s ">
        <w:r w:rsidR="00B9456A">
          <w:rPr>
            <w:noProof/>
          </w:rPr>
          <w:t>4</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4</w:t>
      </w:r>
      <w:r w:rsidR="0077467D">
        <w:fldChar w:fldCharType="end"/>
      </w:r>
      <w:bookmarkEnd w:id="126"/>
      <w:r w:rsidR="00C6190C">
        <w:t xml:space="preserve"> </w:t>
      </w:r>
      <w:r w:rsidRPr="00DA7464">
        <w:rPr>
          <w:rFonts w:hint="eastAsia"/>
        </w:rPr>
        <w:t>①号剖面</w:t>
      </w:r>
      <w:r w:rsidR="00C93CC5">
        <w:rPr>
          <w:rFonts w:hint="eastAsia"/>
        </w:rPr>
        <w:t>屋面</w:t>
      </w:r>
      <w:r w:rsidRPr="00DA7464">
        <w:rPr>
          <w:rFonts w:hint="eastAsia"/>
        </w:rPr>
        <w:t>几何尺寸</w:t>
      </w:r>
    </w:p>
    <w:p w14:paraId="3279C4E4" w14:textId="77777777" w:rsidR="00E24300" w:rsidRDefault="00E24300" w:rsidP="00E24300">
      <w:pPr>
        <w:ind w:firstLine="480"/>
      </w:pPr>
      <w:r>
        <w:rPr>
          <w:rFonts w:hint="eastAsia"/>
        </w:rPr>
        <w:t>在</w:t>
      </w:r>
      <w:r>
        <w:rPr>
          <w:rFonts w:hint="eastAsia"/>
        </w:rPr>
        <w:t>Fluent</w:t>
      </w:r>
      <w:r>
        <w:rPr>
          <w:rFonts w:hint="eastAsia"/>
        </w:rPr>
        <w:t>中，要求流体的计算域（流域）必须封闭。但在实际情况中，屋面外部环境实际上是无限大的，因此，需要为流域设置合适的大小来模拟大气环境。流域大小的选择主要依据以下几个原则：</w:t>
      </w:r>
    </w:p>
    <w:p w14:paraId="04832723" w14:textId="77777777" w:rsidR="00E24300" w:rsidRDefault="00E24300" w:rsidP="00516AD7">
      <w:pPr>
        <w:pStyle w:val="1"/>
        <w:numPr>
          <w:ilvl w:val="0"/>
          <w:numId w:val="11"/>
        </w:numPr>
        <w:ind w:firstLineChars="0"/>
      </w:pPr>
      <w:r>
        <w:rPr>
          <w:rFonts w:hint="eastAsia"/>
        </w:rPr>
        <w:t>封闭性：流域必须是有限大小的空间。</w:t>
      </w:r>
    </w:p>
    <w:p w14:paraId="3681280E" w14:textId="77777777" w:rsidR="00E24300" w:rsidRDefault="00E24300" w:rsidP="008D720E">
      <w:pPr>
        <w:pStyle w:val="1"/>
        <w:numPr>
          <w:ilvl w:val="0"/>
          <w:numId w:val="11"/>
        </w:numPr>
        <w:ind w:firstLineChars="0"/>
      </w:pPr>
      <w:r>
        <w:t>准确性</w:t>
      </w:r>
      <w:r>
        <w:rPr>
          <w:rFonts w:hint="eastAsia"/>
        </w:rPr>
        <w:t>：</w:t>
      </w:r>
      <w:r>
        <w:t>流域的壁面不应影响空气的自然流动及积雪的飘积过程</w:t>
      </w:r>
      <w:r w:rsidR="0038791D">
        <w:rPr>
          <w:rFonts w:hint="eastAsia"/>
        </w:rPr>
        <w:t>，</w:t>
      </w:r>
      <w:r w:rsidR="0038791D">
        <w:t>即流域应足够大</w:t>
      </w:r>
      <w:r>
        <w:rPr>
          <w:rFonts w:hint="eastAsia"/>
        </w:rPr>
        <w:t>。</w:t>
      </w:r>
      <w:r w:rsidR="0038791D">
        <w:rPr>
          <w:rFonts w:hint="eastAsia"/>
        </w:rPr>
        <w:t>一般情况下，应使垂直来流方向的阻塞率小于</w:t>
      </w:r>
      <w:r w:rsidR="0038791D">
        <w:rPr>
          <w:rFonts w:hint="eastAsia"/>
        </w:rPr>
        <w:t>3%</w:t>
      </w:r>
      <w:r w:rsidR="0038791D">
        <w:rPr>
          <w:rFonts w:hint="eastAsia"/>
        </w:rPr>
        <w:t>，且建筑物距出流边界的距离应能保证</w:t>
      </w:r>
      <w:r w:rsidR="00FF1937">
        <w:rPr>
          <w:rFonts w:hint="eastAsia"/>
        </w:rPr>
        <w:t>尾部</w:t>
      </w:r>
      <w:r w:rsidR="0038791D">
        <w:rPr>
          <w:rFonts w:hint="eastAsia"/>
        </w:rPr>
        <w:t>湍流充分发展，通常将建筑物置于流域靠近入流边界</w:t>
      </w:r>
      <w:r w:rsidR="0097791D">
        <w:rPr>
          <w:rFonts w:hint="eastAsia"/>
        </w:rPr>
        <w:t>约</w:t>
      </w:r>
      <w:r w:rsidR="0038791D">
        <w:rPr>
          <w:rFonts w:hint="eastAsia"/>
        </w:rPr>
        <w:t>1</w:t>
      </w:r>
      <w:r w:rsidR="0038791D">
        <w:t>/3</w:t>
      </w:r>
      <w:r w:rsidR="0038791D">
        <w:t>处</w:t>
      </w:r>
      <w:r w:rsidR="0038791D">
        <w:rPr>
          <w:rFonts w:hint="eastAsia"/>
        </w:rPr>
        <w:t>。</w:t>
      </w:r>
    </w:p>
    <w:p w14:paraId="13EA7FB9" w14:textId="77777777" w:rsidR="00E24300" w:rsidRDefault="00E24300" w:rsidP="008D720E">
      <w:pPr>
        <w:pStyle w:val="1"/>
        <w:numPr>
          <w:ilvl w:val="0"/>
          <w:numId w:val="11"/>
        </w:numPr>
        <w:ind w:firstLineChars="0"/>
      </w:pPr>
      <w:r>
        <w:rPr>
          <w:rFonts w:hint="eastAsia"/>
        </w:rPr>
        <w:t>经济性：流域越大，计算量越大，对计算机的要求越高。因此需要在满足工程精度的基础上，尽可能缩小流域，节约计算成本。</w:t>
      </w:r>
    </w:p>
    <w:p w14:paraId="26329F7F" w14:textId="77777777" w:rsidR="0038791D" w:rsidRPr="00E24300" w:rsidRDefault="0038791D" w:rsidP="001A6AC1">
      <w:pPr>
        <w:ind w:firstLine="480"/>
      </w:pPr>
      <w:r>
        <w:t>根据以上原则</w:t>
      </w:r>
      <w:r w:rsidR="001A6AC1">
        <w:rPr>
          <w:rFonts w:hint="eastAsia"/>
        </w:rPr>
        <w:t>，</w:t>
      </w:r>
      <w:r w:rsidR="001A6AC1">
        <w:t>建立</w:t>
      </w:r>
      <w:r w:rsidR="001A6AC1">
        <w:rPr>
          <w:rFonts w:hint="eastAsia"/>
        </w:rPr>
        <w:t>5</w:t>
      </w:r>
      <w:r w:rsidR="001A6AC1">
        <w:t>00m×200m</w:t>
      </w:r>
      <w:r w:rsidR="001A6AC1">
        <w:t>的流域</w:t>
      </w:r>
      <w:r w:rsidR="001A6AC1">
        <w:rPr>
          <w:rFonts w:hint="eastAsia"/>
        </w:rPr>
        <w:t>，</w:t>
      </w:r>
      <w:r w:rsidR="00473A3F">
        <w:rPr>
          <w:rFonts w:hint="eastAsia"/>
        </w:rPr>
        <w:t>选用结构化网格划分，</w:t>
      </w:r>
      <w:r w:rsidR="001A6AC1">
        <w:t>如</w:t>
      </w:r>
      <w:r w:rsidR="001A6AC1">
        <w:fldChar w:fldCharType="begin"/>
      </w:r>
      <w:r w:rsidR="001A6AC1">
        <w:instrText xml:space="preserve"> REF _Ref2339913 \h  \* MERGEFORMAT </w:instrText>
      </w:r>
      <w:r w:rsidR="001A6AC1">
        <w:fldChar w:fldCharType="separate"/>
      </w:r>
      <w:r w:rsidR="00B9456A" w:rsidRPr="00E26FA9">
        <w:rPr>
          <w:rFonts w:hint="eastAsia"/>
        </w:rPr>
        <w:t>图</w:t>
      </w:r>
      <w:r w:rsidR="00B9456A" w:rsidRPr="00E26FA9">
        <w:t xml:space="preserve"> </w:t>
      </w:r>
      <w:r w:rsidR="00B9456A">
        <w:t>4.5</w:t>
      </w:r>
      <w:r w:rsidR="001A6AC1">
        <w:fldChar w:fldCharType="end"/>
      </w:r>
      <w:r w:rsidR="001A6AC1">
        <w:t>所示</w:t>
      </w:r>
      <w:r w:rsidR="001A6AC1">
        <w:rPr>
          <w:rFonts w:hint="eastAsia"/>
        </w:rPr>
        <w:t>。</w:t>
      </w:r>
      <w:r w:rsidR="00573D1F">
        <w:rPr>
          <w:rFonts w:hint="eastAsia"/>
        </w:rPr>
        <w:t>为了提高计算精度，</w:t>
      </w:r>
      <w:r w:rsidR="00D242F7">
        <w:rPr>
          <w:rFonts w:hint="eastAsia"/>
        </w:rPr>
        <w:t>采用多级加密方式</w:t>
      </w:r>
      <w:r w:rsidR="00573D1F">
        <w:rPr>
          <w:rFonts w:hint="eastAsia"/>
        </w:rPr>
        <w:t>将屋面附近的网格加密，</w:t>
      </w:r>
      <w:r w:rsidR="00144FA4">
        <w:rPr>
          <w:rFonts w:hint="eastAsia"/>
        </w:rPr>
        <w:t>如</w:t>
      </w:r>
      <w:r w:rsidR="00144FA4">
        <w:fldChar w:fldCharType="begin"/>
      </w:r>
      <w:r w:rsidR="00144FA4">
        <w:instrText xml:space="preserve"> </w:instrText>
      </w:r>
      <w:r w:rsidR="00144FA4">
        <w:rPr>
          <w:rFonts w:hint="eastAsia"/>
        </w:rPr>
        <w:instrText>REF _Ref2340071 \h</w:instrText>
      </w:r>
      <w:r w:rsidR="00144FA4">
        <w:instrText xml:space="preserve">  \* MERGEFORMAT </w:instrText>
      </w:r>
      <w:r w:rsidR="00144FA4">
        <w:fldChar w:fldCharType="separate"/>
      </w:r>
      <w:r w:rsidR="00B9456A" w:rsidRPr="00E26FA9">
        <w:rPr>
          <w:rFonts w:hint="eastAsia"/>
        </w:rPr>
        <w:t>图</w:t>
      </w:r>
      <w:r w:rsidR="00B9456A" w:rsidRPr="00E26FA9">
        <w:t xml:space="preserve"> </w:t>
      </w:r>
      <w:r w:rsidR="00B9456A">
        <w:t>4.6</w:t>
      </w:r>
      <w:r w:rsidR="00144FA4">
        <w:lastRenderedPageBreak/>
        <w:fldChar w:fldCharType="end"/>
      </w:r>
      <w:r w:rsidR="00144FA4">
        <w:rPr>
          <w:rFonts w:hint="eastAsia"/>
        </w:rPr>
        <w:t>所示。</w:t>
      </w:r>
      <w:r w:rsidR="00144FA4">
        <w:t>流域</w:t>
      </w:r>
      <w:r w:rsidR="00914006">
        <w:t>网格尺寸大致分为</w:t>
      </w:r>
      <w:r w:rsidR="00914006">
        <w:rPr>
          <w:rFonts w:hint="eastAsia"/>
        </w:rPr>
        <w:t>4</w:t>
      </w:r>
      <w:r w:rsidR="00914006">
        <w:t>个等级</w:t>
      </w:r>
      <w:r w:rsidR="00914006">
        <w:rPr>
          <w:rFonts w:hint="eastAsia"/>
        </w:rPr>
        <w:t>：</w:t>
      </w:r>
      <w:r w:rsidR="006F0ABD">
        <w:rPr>
          <w:rFonts w:hint="eastAsia"/>
        </w:rPr>
        <w:t xml:space="preserve"> </w:t>
      </w:r>
      <w:r w:rsidR="00914006">
        <w:rPr>
          <w:rFonts w:hint="eastAsia"/>
        </w:rPr>
        <w:t>0</w:t>
      </w:r>
      <w:r w:rsidR="00914006">
        <w:t>.025m</w:t>
      </w:r>
      <w:r w:rsidR="006F0ABD">
        <w:rPr>
          <w:rFonts w:hint="eastAsia"/>
        </w:rPr>
        <w:t>、</w:t>
      </w:r>
      <w:r w:rsidR="00914006">
        <w:t>0.3m</w:t>
      </w:r>
      <w:r w:rsidR="006F0ABD">
        <w:rPr>
          <w:rFonts w:hint="eastAsia"/>
        </w:rPr>
        <w:t>、</w:t>
      </w:r>
      <w:r w:rsidR="00914006">
        <w:t>2m</w:t>
      </w:r>
      <w:r w:rsidR="00FC266F">
        <w:rPr>
          <w:rFonts w:hint="eastAsia"/>
        </w:rPr>
        <w:t>和</w:t>
      </w:r>
      <w:r w:rsidR="00144FA4">
        <w:rPr>
          <w:rFonts w:hint="eastAsia"/>
        </w:rPr>
        <w:t>8m</w:t>
      </w:r>
      <w:r w:rsidR="00573D1F">
        <w:rPr>
          <w:rFonts w:hint="eastAsia"/>
        </w:rPr>
        <w:t>。</w:t>
      </w:r>
      <w:r w:rsidR="00247720">
        <w:rPr>
          <w:rFonts w:hint="eastAsia"/>
        </w:rPr>
        <w:t>网格总个数为</w:t>
      </w:r>
      <w:r w:rsidR="00247720">
        <w:rPr>
          <w:rFonts w:hint="eastAsia"/>
        </w:rPr>
        <w:t>1</w:t>
      </w:r>
      <w:r w:rsidR="00247720">
        <w:t>3410</w:t>
      </w:r>
      <w:r w:rsidR="00247720">
        <w:rPr>
          <w:rFonts w:hint="eastAsia"/>
        </w:rPr>
        <w:t>，网格质量评分为</w:t>
      </w:r>
      <w:r w:rsidR="00247720">
        <w:rPr>
          <w:rFonts w:hint="eastAsia"/>
        </w:rPr>
        <w:t>0</w:t>
      </w:r>
      <w:r w:rsidR="00247720">
        <w:t>.92347</w:t>
      </w:r>
      <w:r w:rsidR="00247720">
        <w:rPr>
          <w:rFonts w:hint="eastAsia"/>
        </w:rPr>
        <w:t>（</w:t>
      </w:r>
      <w:r w:rsidR="00247720">
        <w:rPr>
          <w:rFonts w:hint="eastAsia"/>
        </w:rPr>
        <w:t>0~</w:t>
      </w:r>
      <w:r w:rsidR="00247720">
        <w:t>1</w:t>
      </w:r>
      <w:r w:rsidR="00247720">
        <w:t>之间</w:t>
      </w:r>
      <w:r w:rsidR="00247720">
        <w:rPr>
          <w:rFonts w:hint="eastAsia"/>
        </w:rPr>
        <w:t>，</w:t>
      </w:r>
      <w:r w:rsidR="00247720">
        <w:rPr>
          <w:rFonts w:hint="eastAsia"/>
        </w:rPr>
        <w:t>1</w:t>
      </w:r>
      <w:r w:rsidR="00247720">
        <w:rPr>
          <w:rFonts w:hint="eastAsia"/>
        </w:rPr>
        <w:t>为理想网格），</w:t>
      </w:r>
      <w:r w:rsidR="00D56A79">
        <w:rPr>
          <w:rFonts w:hint="eastAsia"/>
        </w:rPr>
        <w:t>偏斜率（</w:t>
      </w:r>
      <w:r w:rsidR="00D56A79">
        <w:rPr>
          <w:rFonts w:hint="eastAsia"/>
        </w:rPr>
        <w:t>Skewness</w:t>
      </w:r>
      <w:r w:rsidR="00D56A79">
        <w:rPr>
          <w:rFonts w:hint="eastAsia"/>
        </w:rPr>
        <w:t>）为</w:t>
      </w:r>
      <w:r w:rsidR="00D56A79">
        <w:rPr>
          <w:rFonts w:hint="eastAsia"/>
        </w:rPr>
        <w:t>0</w:t>
      </w:r>
      <w:r w:rsidR="00D56A79">
        <w:t>.07</w:t>
      </w:r>
      <w:r w:rsidR="00D56A79" w:rsidRPr="00D56A79">
        <w:t>655</w:t>
      </w:r>
      <w:r w:rsidR="00D56A79">
        <w:rPr>
          <w:rFonts w:hint="eastAsia"/>
        </w:rPr>
        <w:t>，</w:t>
      </w:r>
      <w:r w:rsidR="00247720">
        <w:t>网格质量评估如</w:t>
      </w:r>
      <w:r w:rsidR="00C96F67">
        <w:fldChar w:fldCharType="begin"/>
      </w:r>
      <w:r w:rsidR="00C96F67">
        <w:instrText xml:space="preserve"> REF _Ref2340448 \h </w:instrText>
      </w:r>
      <w:r w:rsidR="00C96F67">
        <w:fldChar w:fldCharType="separate"/>
      </w:r>
      <w:r w:rsidR="00B9456A">
        <w:rPr>
          <w:rFonts w:hint="eastAsia"/>
        </w:rPr>
        <w:t>图</w:t>
      </w:r>
      <w:r w:rsidR="00B9456A">
        <w:rPr>
          <w:rFonts w:hint="eastAsia"/>
        </w:rPr>
        <w:t xml:space="preserve"> </w:t>
      </w:r>
      <w:r w:rsidR="00B9456A">
        <w:rPr>
          <w:noProof/>
        </w:rPr>
        <w:t>4</w:t>
      </w:r>
      <w:r w:rsidR="00B9456A">
        <w:t>.</w:t>
      </w:r>
      <w:r w:rsidR="00B9456A">
        <w:rPr>
          <w:noProof/>
        </w:rPr>
        <w:t>7</w:t>
      </w:r>
      <w:r w:rsidR="00C96F67">
        <w:fldChar w:fldCharType="end"/>
      </w:r>
      <w:r w:rsidR="00247720">
        <w:t>所示</w:t>
      </w:r>
      <w:r w:rsidR="00247720">
        <w:rPr>
          <w:rFonts w:hint="eastAsia"/>
        </w:rPr>
        <w:t>。</w:t>
      </w:r>
      <w:r w:rsidR="002D7E11">
        <w:rPr>
          <w:rFonts w:hint="eastAsia"/>
        </w:rPr>
        <w:t>根据多次</w:t>
      </w:r>
      <w:r w:rsidR="004A0814">
        <w:rPr>
          <w:rFonts w:hint="eastAsia"/>
        </w:rPr>
        <w:t>划分网格</w:t>
      </w:r>
      <w:r w:rsidR="002D7E11">
        <w:rPr>
          <w:rFonts w:hint="eastAsia"/>
        </w:rPr>
        <w:t>试算结果</w:t>
      </w:r>
      <w:r w:rsidR="004A0814">
        <w:rPr>
          <w:rFonts w:hint="eastAsia"/>
        </w:rPr>
        <w:t>，此网格收敛速度</w:t>
      </w:r>
      <w:r w:rsidR="007D5D66">
        <w:rPr>
          <w:rFonts w:hint="eastAsia"/>
        </w:rPr>
        <w:t>较</w:t>
      </w:r>
      <w:r w:rsidR="004A0814">
        <w:rPr>
          <w:rFonts w:hint="eastAsia"/>
        </w:rPr>
        <w:t>快、精度</w:t>
      </w:r>
      <w:r w:rsidR="00A6388C">
        <w:rPr>
          <w:rFonts w:hint="eastAsia"/>
        </w:rPr>
        <w:t>较</w:t>
      </w:r>
      <w:r w:rsidR="004A0814">
        <w:rPr>
          <w:rFonts w:hint="eastAsia"/>
        </w:rPr>
        <w:t>好</w:t>
      </w:r>
      <w:r w:rsidR="008B376B">
        <w:rPr>
          <w:rFonts w:hint="eastAsia"/>
        </w:rPr>
        <w:t>；继续加密网格试算后发现，计算结果偏差</w:t>
      </w:r>
      <w:r w:rsidR="006868C9">
        <w:rPr>
          <w:rFonts w:hint="eastAsia"/>
        </w:rPr>
        <w:t>很小</w:t>
      </w:r>
      <w:r w:rsidR="008B376B">
        <w:rPr>
          <w:rFonts w:hint="eastAsia"/>
        </w:rPr>
        <w:t>，说明网格无关性较好。</w:t>
      </w:r>
    </w:p>
    <w:p w14:paraId="7F1D82F4" w14:textId="77777777" w:rsidR="007D7C1B" w:rsidRDefault="007D7C1B" w:rsidP="007D7C1B">
      <w:pPr>
        <w:pStyle w:val="affd"/>
        <w:spacing w:before="163"/>
      </w:pPr>
      <w:r>
        <w:rPr>
          <w:rFonts w:hint="eastAsia"/>
          <w:noProof/>
          <w:lang w:eastAsia="zh-CN"/>
        </w:rPr>
        <w:drawing>
          <wp:inline distT="0" distB="0" distL="0" distR="0" wp14:anchorId="6D58FDB9" wp14:editId="290733A2">
            <wp:extent cx="4960623" cy="2213431"/>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流域设置及网格划分.png"/>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4960623" cy="2213431"/>
                    </a:xfrm>
                    <a:prstGeom prst="rect">
                      <a:avLst/>
                    </a:prstGeom>
                  </pic:spPr>
                </pic:pic>
              </a:graphicData>
            </a:graphic>
          </wp:inline>
        </w:drawing>
      </w:r>
    </w:p>
    <w:p w14:paraId="2A35D735" w14:textId="7C7389E6" w:rsidR="007D7C1B" w:rsidRPr="00E26FA9" w:rsidRDefault="007D7C1B" w:rsidP="00E26FA9">
      <w:pPr>
        <w:pStyle w:val="af"/>
      </w:pPr>
      <w:bookmarkStart w:id="127" w:name="_Ref2339913"/>
      <w:r w:rsidRPr="00E26FA9">
        <w:rPr>
          <w:rFonts w:hint="eastAsia"/>
        </w:rPr>
        <w:t>图</w:t>
      </w:r>
      <w:r w:rsidRPr="00E26FA9">
        <w:t xml:space="preserve"> </w:t>
      </w:r>
      <w:fldSimple w:instr=" STYLEREF 1 \s ">
        <w:r w:rsidR="00B9456A">
          <w:rPr>
            <w:noProof/>
          </w:rPr>
          <w:t>4</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5</w:t>
      </w:r>
      <w:r w:rsidR="0077467D">
        <w:fldChar w:fldCharType="end"/>
      </w:r>
      <w:bookmarkEnd w:id="127"/>
      <w:r w:rsidR="00C6190C">
        <w:t xml:space="preserve"> </w:t>
      </w:r>
      <w:r w:rsidRPr="00E26FA9">
        <w:t>流域设置及网格划分</w:t>
      </w:r>
    </w:p>
    <w:p w14:paraId="6E8DDCCD" w14:textId="77777777" w:rsidR="007D7C1B" w:rsidRDefault="007D7C1B" w:rsidP="007D7C1B">
      <w:pPr>
        <w:pStyle w:val="affd"/>
        <w:spacing w:before="163"/>
      </w:pPr>
      <w:r>
        <w:rPr>
          <w:rFonts w:hint="eastAsia"/>
          <w:noProof/>
          <w:lang w:eastAsia="zh-CN"/>
        </w:rPr>
        <w:drawing>
          <wp:inline distT="0" distB="0" distL="0" distR="0" wp14:anchorId="553EE54E" wp14:editId="0E4A87A2">
            <wp:extent cx="4767465" cy="1647801"/>
            <wp:effectExtent l="0" t="0" r="0" b="0"/>
            <wp:docPr id="32" name="女儿墙轮廓及网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女儿墙轮廓及网格.png"/>
                    <pic:cNvPicPr/>
                  </pic:nvPicPr>
                  <pic:blipFill>
                    <a:blip r:embed="rId324">
                      <a:extLst>
                        <a:ext uri="{28A0092B-C50C-407E-A947-70E740481C1C}">
                          <a14:useLocalDpi xmlns:a14="http://schemas.microsoft.com/office/drawing/2010/main" val="0"/>
                        </a:ext>
                      </a:extLst>
                    </a:blip>
                    <a:stretch>
                      <a:fillRect/>
                    </a:stretch>
                  </pic:blipFill>
                  <pic:spPr>
                    <a:xfrm>
                      <a:off x="0" y="0"/>
                      <a:ext cx="4767465" cy="1647801"/>
                    </a:xfrm>
                    <a:prstGeom prst="rect">
                      <a:avLst/>
                    </a:prstGeom>
                  </pic:spPr>
                </pic:pic>
              </a:graphicData>
            </a:graphic>
          </wp:inline>
        </w:drawing>
      </w:r>
    </w:p>
    <w:p w14:paraId="535C886D" w14:textId="408ED491" w:rsidR="007D7C1B" w:rsidRPr="00E26FA9" w:rsidRDefault="007D7C1B" w:rsidP="00E26FA9">
      <w:pPr>
        <w:pStyle w:val="af"/>
      </w:pPr>
      <w:bookmarkStart w:id="128" w:name="_Ref2340071"/>
      <w:r w:rsidRPr="00E26FA9">
        <w:rPr>
          <w:rFonts w:hint="eastAsia"/>
        </w:rPr>
        <w:t>图</w:t>
      </w:r>
      <w:r w:rsidRPr="00E26FA9">
        <w:t xml:space="preserve"> </w:t>
      </w:r>
      <w:fldSimple w:instr=" STYLEREF 1 \s ">
        <w:r w:rsidR="00B9456A">
          <w:rPr>
            <w:noProof/>
          </w:rPr>
          <w:t>4</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6</w:t>
      </w:r>
      <w:r w:rsidR="0077467D">
        <w:fldChar w:fldCharType="end"/>
      </w:r>
      <w:bookmarkEnd w:id="128"/>
      <w:r w:rsidR="00C6190C">
        <w:t xml:space="preserve"> </w:t>
      </w:r>
      <w:r w:rsidRPr="00E26FA9">
        <w:t>屋面轮廓细节及网格加密</w:t>
      </w:r>
    </w:p>
    <w:p w14:paraId="1FEAA36D" w14:textId="77777777" w:rsidR="00247720" w:rsidRDefault="00247720" w:rsidP="00247720">
      <w:pPr>
        <w:pStyle w:val="af"/>
        <w:keepNext/>
      </w:pPr>
      <w:r>
        <w:rPr>
          <w:noProof/>
        </w:rPr>
        <w:drawing>
          <wp:inline distT="0" distB="0" distL="0" distR="0" wp14:anchorId="500C1D99" wp14:editId="7BD84900">
            <wp:extent cx="5274310" cy="1952625"/>
            <wp:effectExtent l="0" t="0" r="2540"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274310" cy="1952625"/>
                    </a:xfrm>
                    <a:prstGeom prst="rect">
                      <a:avLst/>
                    </a:prstGeom>
                  </pic:spPr>
                </pic:pic>
              </a:graphicData>
            </a:graphic>
          </wp:inline>
        </w:drawing>
      </w:r>
    </w:p>
    <w:p w14:paraId="078C60AC" w14:textId="72E7878C" w:rsidR="00247720" w:rsidRDefault="00247720" w:rsidP="00247720">
      <w:pPr>
        <w:pStyle w:val="af"/>
      </w:pPr>
      <w:bookmarkStart w:id="129" w:name="_Ref2340448"/>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4</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7</w:t>
      </w:r>
      <w:r w:rsidR="0077467D">
        <w:fldChar w:fldCharType="end"/>
      </w:r>
      <w:bookmarkEnd w:id="129"/>
      <w:r>
        <w:t xml:space="preserve"> </w:t>
      </w:r>
      <w:r>
        <w:t>网格质量评估</w:t>
      </w:r>
    </w:p>
    <w:p w14:paraId="2F655252" w14:textId="77777777" w:rsidR="00F01EB9" w:rsidRDefault="00F01EB9" w:rsidP="00F22EEF">
      <w:pPr>
        <w:pStyle w:val="3"/>
      </w:pPr>
      <w:bookmarkStart w:id="130" w:name="_Toc4744954"/>
      <w:r>
        <w:lastRenderedPageBreak/>
        <w:t>各相物理性质设置</w:t>
      </w:r>
      <w:bookmarkEnd w:id="130"/>
    </w:p>
    <w:p w14:paraId="5D13D13B" w14:textId="77777777" w:rsidR="00F01EB9" w:rsidRDefault="00F01EB9" w:rsidP="00F01EB9">
      <w:pPr>
        <w:ind w:firstLine="480"/>
      </w:pPr>
      <w:r>
        <w:t>在材质菜单及多相流模型菜单下设置各相基本属性如下</w:t>
      </w:r>
      <w:r>
        <w:rPr>
          <w:rFonts w:hint="eastAsia"/>
        </w:rPr>
        <w:t>：</w:t>
      </w:r>
    </w:p>
    <w:p w14:paraId="5C4E9C2C" w14:textId="77777777" w:rsidR="00F01EB9" w:rsidRDefault="00F01EB9" w:rsidP="00516AD7">
      <w:pPr>
        <w:pStyle w:val="1"/>
        <w:numPr>
          <w:ilvl w:val="0"/>
          <w:numId w:val="14"/>
        </w:numPr>
        <w:ind w:firstLineChars="0"/>
      </w:pPr>
      <w:r>
        <w:rPr>
          <w:rFonts w:hint="eastAsia"/>
        </w:rPr>
        <w:t>主相（空气）</w:t>
      </w:r>
    </w:p>
    <w:p w14:paraId="4ECA38B9" w14:textId="77777777" w:rsidR="00F01EB9" w:rsidRPr="003C50DB" w:rsidRDefault="00F01EB9" w:rsidP="008D720E">
      <w:pPr>
        <w:pStyle w:val="1"/>
        <w:numPr>
          <w:ilvl w:val="0"/>
          <w:numId w:val="0"/>
        </w:numPr>
        <w:ind w:left="480"/>
      </w:pPr>
      <w:r>
        <w:t>密度</w:t>
      </w:r>
      <w:r>
        <w:rPr>
          <w:rFonts w:hint="eastAsia"/>
        </w:rPr>
        <w:t>1</w:t>
      </w:r>
      <w:r>
        <w:t>.225kg/m</w:t>
      </w:r>
      <w:r>
        <w:rPr>
          <w:vertAlign w:val="superscript"/>
        </w:rPr>
        <w:t>3</w:t>
      </w:r>
      <w:r>
        <w:rPr>
          <w:rFonts w:hint="eastAsia"/>
        </w:rPr>
        <w:t>，</w:t>
      </w:r>
      <w:r>
        <w:t>动力</w:t>
      </w:r>
      <w:r w:rsidR="007E7211">
        <w:t>黏度</w:t>
      </w:r>
      <w:r>
        <w:rPr>
          <w:rFonts w:hint="eastAsia"/>
        </w:rPr>
        <w:t>1</w:t>
      </w:r>
      <w:r>
        <w:t>.683×10</w:t>
      </w:r>
      <w:r>
        <w:rPr>
          <w:vertAlign w:val="superscript"/>
        </w:rPr>
        <w:t>-5</w:t>
      </w:r>
      <w:r>
        <w:t>kg·s/m</w:t>
      </w:r>
      <w:r>
        <w:rPr>
          <w:rFonts w:hint="eastAsia"/>
        </w:rPr>
        <w:t>（</w:t>
      </w:r>
      <w:r>
        <w:rPr>
          <w:rFonts w:hint="eastAsia"/>
        </w:rPr>
        <w:t>-</w:t>
      </w:r>
      <w:r>
        <w:t>10℃</w:t>
      </w:r>
      <w:r>
        <w:rPr>
          <w:rFonts w:hint="eastAsia"/>
        </w:rPr>
        <w:t>）。</w:t>
      </w:r>
    </w:p>
    <w:p w14:paraId="3EEEEAE6" w14:textId="77777777" w:rsidR="00F01EB9" w:rsidRDefault="00F01EB9" w:rsidP="008D720E">
      <w:pPr>
        <w:pStyle w:val="1"/>
        <w:numPr>
          <w:ilvl w:val="0"/>
          <w:numId w:val="14"/>
        </w:numPr>
        <w:ind w:firstLineChars="0"/>
      </w:pPr>
      <w:r>
        <w:rPr>
          <w:rFonts w:hint="eastAsia"/>
        </w:rPr>
        <w:t>次相（雪）</w:t>
      </w:r>
    </w:p>
    <w:p w14:paraId="6EB63D4A" w14:textId="77777777" w:rsidR="00F01EB9" w:rsidRDefault="004764F3" w:rsidP="00F01EB9">
      <w:pPr>
        <w:ind w:firstLine="480"/>
      </w:pPr>
      <w:r>
        <w:t>雪相设置为</w:t>
      </w:r>
      <w:r w:rsidR="00F01EB9">
        <w:t>颗粒</w:t>
      </w:r>
      <w:r>
        <w:t>态</w:t>
      </w:r>
      <w:r w:rsidR="00F01EB9">
        <w:rPr>
          <w:rFonts w:hint="eastAsia"/>
        </w:rPr>
        <w:t>(</w:t>
      </w:r>
      <w:r w:rsidR="00F01EB9">
        <w:t>Granular</w:t>
      </w:r>
      <w:r w:rsidR="00F01EB9">
        <w:rPr>
          <w:rFonts w:hint="eastAsia"/>
        </w:rPr>
        <w:t>)</w:t>
      </w:r>
      <w:r w:rsidR="00F01EB9">
        <w:rPr>
          <w:rFonts w:hint="eastAsia"/>
        </w:rPr>
        <w:t>，颗粒直径</w:t>
      </w:r>
      <w:r>
        <w:rPr>
          <w:rFonts w:hint="eastAsia"/>
        </w:rPr>
        <w:t>为</w:t>
      </w:r>
      <w:r w:rsidR="00F01EB9">
        <w:rPr>
          <w:rFonts w:hint="eastAsia"/>
        </w:rPr>
        <w:t>0</w:t>
      </w:r>
      <w:r w:rsidR="00F01EB9">
        <w:t>.001m</w:t>
      </w:r>
      <w:r w:rsidR="00F01EB9">
        <w:rPr>
          <w:rFonts w:hint="eastAsia"/>
        </w:rPr>
        <w:t>，颗粒</w:t>
      </w:r>
      <w:r w:rsidR="007E7211">
        <w:rPr>
          <w:rFonts w:hint="eastAsia"/>
        </w:rPr>
        <w:t>黏度</w:t>
      </w:r>
      <w:r w:rsidR="00F01EB9">
        <w:rPr>
          <w:rFonts w:hint="eastAsia"/>
        </w:rPr>
        <w:t>（</w:t>
      </w:r>
      <w:r w:rsidR="00F01EB9">
        <w:rPr>
          <w:rFonts w:hint="eastAsia"/>
        </w:rPr>
        <w:t>Granular</w:t>
      </w:r>
      <w:r w:rsidR="00F01EB9">
        <w:t xml:space="preserve"> Viscosity</w:t>
      </w:r>
      <w:r>
        <w:rPr>
          <w:rFonts w:hint="eastAsia"/>
        </w:rPr>
        <w:t>）选用</w:t>
      </w:r>
      <w:r w:rsidR="00F01EB9" w:rsidRPr="004E2317">
        <w:rPr>
          <w:rFonts w:hint="eastAsia"/>
          <w:i/>
        </w:rPr>
        <w:t>Syamlal</w:t>
      </w:r>
      <w:r w:rsidR="00F01EB9" w:rsidRPr="004E2317">
        <w:rPr>
          <w:i/>
        </w:rPr>
        <w:t>-obrien</w:t>
      </w:r>
      <w:r w:rsidR="00F01EB9">
        <w:t>模型</w:t>
      </w:r>
      <w:r>
        <w:t>描述</w:t>
      </w:r>
      <w:r w:rsidR="00F01EB9">
        <w:rPr>
          <w:rFonts w:hint="eastAsia"/>
        </w:rPr>
        <w:t>，颗粒体积</w:t>
      </w:r>
      <w:r w:rsidR="007E7211">
        <w:rPr>
          <w:rFonts w:hint="eastAsia"/>
        </w:rPr>
        <w:t>黏度</w:t>
      </w:r>
      <w:r w:rsidR="00F01EB9">
        <w:rPr>
          <w:rFonts w:hint="eastAsia"/>
        </w:rPr>
        <w:t>（</w:t>
      </w:r>
      <w:r w:rsidR="00F01EB9">
        <w:rPr>
          <w:rFonts w:hint="eastAsia"/>
        </w:rPr>
        <w:t>Granular</w:t>
      </w:r>
      <w:r w:rsidR="00F01EB9">
        <w:t xml:space="preserve"> Bulk Viscosity</w:t>
      </w:r>
      <w:r w:rsidR="00F01EB9">
        <w:rPr>
          <w:rFonts w:hint="eastAsia"/>
        </w:rPr>
        <w:t>）选择</w:t>
      </w:r>
      <w:r w:rsidR="00F01EB9" w:rsidRPr="004E2317">
        <w:rPr>
          <w:rFonts w:hint="eastAsia"/>
          <w:i/>
        </w:rPr>
        <w:t>Lun</w:t>
      </w:r>
      <w:r w:rsidR="00F01EB9" w:rsidRPr="004E2317">
        <w:rPr>
          <w:i/>
        </w:rPr>
        <w:t>.et.al</w:t>
      </w:r>
      <w:r w:rsidR="00F01EB9">
        <w:t>模型</w:t>
      </w:r>
      <w:r>
        <w:t>描述</w:t>
      </w:r>
      <w:r w:rsidR="00F01EB9">
        <w:rPr>
          <w:rFonts w:hint="eastAsia"/>
        </w:rPr>
        <w:t>，摩擦</w:t>
      </w:r>
      <w:r w:rsidR="007E7211">
        <w:rPr>
          <w:rFonts w:hint="eastAsia"/>
        </w:rPr>
        <w:t>黏度</w:t>
      </w:r>
      <w:r w:rsidR="00F01EB9">
        <w:rPr>
          <w:rFonts w:hint="eastAsia"/>
        </w:rPr>
        <w:t>（</w:t>
      </w:r>
      <w:r w:rsidR="00F01EB9">
        <w:rPr>
          <w:rFonts w:hint="eastAsia"/>
        </w:rPr>
        <w:t>Friction</w:t>
      </w:r>
      <w:r w:rsidR="00F01EB9">
        <w:t xml:space="preserve"> Viscosity</w:t>
      </w:r>
      <w:r w:rsidR="00F01EB9">
        <w:rPr>
          <w:rFonts w:hint="eastAsia"/>
        </w:rPr>
        <w:t>）选择</w:t>
      </w:r>
      <w:r w:rsidR="00F01EB9" w:rsidRPr="004E2317">
        <w:rPr>
          <w:rFonts w:hint="eastAsia"/>
          <w:i/>
        </w:rPr>
        <w:t>Schaeffer</w:t>
      </w:r>
      <w:r w:rsidR="00F01EB9">
        <w:rPr>
          <w:rFonts w:hint="eastAsia"/>
        </w:rPr>
        <w:t>模型</w:t>
      </w:r>
      <w:r>
        <w:t>描述</w:t>
      </w:r>
      <w:r w:rsidR="00F01EB9">
        <w:rPr>
          <w:rFonts w:hint="eastAsia"/>
        </w:rPr>
        <w:t>，内摩擦角取</w:t>
      </w:r>
      <w:r w:rsidR="007C2F53">
        <w:rPr>
          <w:rFonts w:hint="eastAsia"/>
        </w:rPr>
        <w:t>3</w:t>
      </w:r>
      <w:r w:rsidR="00F01EB9">
        <w:t>0°</w:t>
      </w:r>
      <w:r w:rsidR="00F01EB9">
        <w:rPr>
          <w:rFonts w:hint="eastAsia"/>
        </w:rPr>
        <w:t>，</w:t>
      </w:r>
      <w:r w:rsidR="00F01EB9">
        <w:t>摩擦填充限制</w:t>
      </w:r>
      <w:r w:rsidR="00F01EB9">
        <w:rPr>
          <w:rFonts w:hint="eastAsia"/>
        </w:rPr>
        <w:t>（</w:t>
      </w:r>
      <w:r w:rsidR="00F01EB9">
        <w:rPr>
          <w:rFonts w:hint="eastAsia"/>
        </w:rPr>
        <w:t>Frictio</w:t>
      </w:r>
      <w:r w:rsidR="00F01EB9">
        <w:t>n Packing Limit</w:t>
      </w:r>
      <w:r w:rsidR="00F01EB9">
        <w:rPr>
          <w:rFonts w:hint="eastAsia"/>
        </w:rPr>
        <w:t>）</w:t>
      </w:r>
      <w:r w:rsidR="00F01EB9">
        <w:t>取默认值</w:t>
      </w:r>
      <w:r w:rsidR="00F01EB9">
        <w:rPr>
          <w:rFonts w:hint="eastAsia"/>
        </w:rPr>
        <w:t>0</w:t>
      </w:r>
      <w:r w:rsidR="00F01EB9">
        <w:t>.61</w:t>
      </w:r>
      <w:r w:rsidR="00F01EB9">
        <w:rPr>
          <w:rFonts w:hint="eastAsia"/>
        </w:rPr>
        <w:t>，</w:t>
      </w:r>
      <w:r w:rsidR="00F01EB9">
        <w:t>填充限制</w:t>
      </w:r>
      <w:r w:rsidR="00F01EB9">
        <w:rPr>
          <w:rFonts w:hint="eastAsia"/>
        </w:rPr>
        <w:t>（</w:t>
      </w:r>
      <w:r w:rsidR="00F01EB9">
        <w:t>Packing Limit</w:t>
      </w:r>
      <w:r w:rsidR="00F01EB9">
        <w:rPr>
          <w:rFonts w:hint="eastAsia"/>
        </w:rPr>
        <w:t>）</w:t>
      </w:r>
      <w:r w:rsidR="00F01EB9">
        <w:t>取默认值</w:t>
      </w:r>
      <w:r w:rsidR="00F01EB9">
        <w:rPr>
          <w:rFonts w:hint="eastAsia"/>
        </w:rPr>
        <w:t>0</w:t>
      </w:r>
      <w:r w:rsidR="00F01EB9">
        <w:t>.63</w:t>
      </w:r>
      <w:r w:rsidR="00F01EB9">
        <w:rPr>
          <w:rFonts w:hint="eastAsia"/>
        </w:rPr>
        <w:t>。</w:t>
      </w:r>
    </w:p>
    <w:p w14:paraId="605A2183" w14:textId="77777777" w:rsidR="00F01EB9" w:rsidRDefault="00F01EB9" w:rsidP="00F01EB9">
      <w:pPr>
        <w:ind w:firstLine="480"/>
      </w:pPr>
      <w:r>
        <w:t>由于现场测得积雪最大表观密度约为</w:t>
      </w:r>
      <w:r>
        <w:rPr>
          <w:rFonts w:hint="eastAsia"/>
        </w:rPr>
        <w:t>4</w:t>
      </w:r>
      <w:r>
        <w:t>00kg/m</w:t>
      </w:r>
      <w:r>
        <w:rPr>
          <w:vertAlign w:val="superscript"/>
        </w:rPr>
        <w:t>3</w:t>
      </w:r>
      <w:r>
        <w:rPr>
          <w:rFonts w:hint="eastAsia"/>
        </w:rPr>
        <w:t>，根据式</w:t>
      </w:r>
      <w:r w:rsidR="009D4896">
        <w:fldChar w:fldCharType="begin"/>
      </w:r>
      <w:r w:rsidR="009D4896">
        <w:instrText xml:space="preserve"> </w:instrText>
      </w:r>
      <w:r w:rsidR="009D4896">
        <w:rPr>
          <w:rFonts w:hint="eastAsia"/>
        </w:rPr>
        <w:instrText>REF _Ref4314435 \h</w:instrText>
      </w:r>
      <w:r w:rsidR="009D4896">
        <w:instrText xml:space="preserve"> </w:instrText>
      </w:r>
      <w:r w:rsidR="009D4896">
        <w:fldChar w:fldCharType="separate"/>
      </w:r>
      <w:r w:rsidR="00B9456A" w:rsidRPr="00205FF3">
        <w:t>(</w:t>
      </w:r>
      <w:r w:rsidR="00B9456A">
        <w:rPr>
          <w:noProof/>
        </w:rPr>
        <w:t>3</w:t>
      </w:r>
      <w:r w:rsidR="00B9456A">
        <w:t>.</w:t>
      </w:r>
      <w:r w:rsidR="00B9456A">
        <w:rPr>
          <w:noProof/>
        </w:rPr>
        <w:t>7</w:t>
      </w:r>
      <w:r w:rsidR="00B9456A" w:rsidRPr="00205FF3">
        <w:t>)</w:t>
      </w:r>
      <w:r w:rsidR="009D4896">
        <w:fldChar w:fldCharType="end"/>
      </w:r>
      <w:r>
        <w:rPr>
          <w:rFonts w:hint="eastAsia"/>
        </w:rPr>
        <w:t>，雪颗粒密度取</w:t>
      </w:r>
      <w:r>
        <w:rPr>
          <w:rFonts w:hint="eastAsia"/>
        </w:rPr>
        <w:t>6</w:t>
      </w:r>
      <w:r>
        <w:t>30kg/m</w:t>
      </w:r>
      <w:r>
        <w:rPr>
          <w:vertAlign w:val="superscript"/>
        </w:rPr>
        <w:t>3</w:t>
      </w:r>
      <w:r>
        <w:rPr>
          <w:rFonts w:hint="eastAsia"/>
        </w:rPr>
        <w:t>。</w:t>
      </w:r>
    </w:p>
    <w:p w14:paraId="7CC49280" w14:textId="77777777" w:rsidR="00F01EB9" w:rsidRDefault="00F01EB9" w:rsidP="00516AD7">
      <w:pPr>
        <w:pStyle w:val="1"/>
        <w:numPr>
          <w:ilvl w:val="0"/>
          <w:numId w:val="14"/>
        </w:numPr>
        <w:ind w:firstLineChars="0"/>
      </w:pPr>
      <w:r>
        <w:rPr>
          <w:rFonts w:hint="eastAsia"/>
        </w:rPr>
        <w:t>相间相互作用</w:t>
      </w:r>
    </w:p>
    <w:p w14:paraId="1C3538A1" w14:textId="77777777" w:rsidR="00F01EB9" w:rsidRPr="00F01EB9" w:rsidRDefault="00D579E1" w:rsidP="00F01EB9">
      <w:pPr>
        <w:ind w:firstLine="480"/>
      </w:pPr>
      <w:r>
        <w:t>由于雪颗粒</w:t>
      </w:r>
      <w:r w:rsidR="007E7211">
        <w:t>黏度</w:t>
      </w:r>
      <w:r>
        <w:t>选择了</w:t>
      </w:r>
      <w:r w:rsidRPr="00D579E1">
        <w:rPr>
          <w:rFonts w:hint="eastAsia"/>
          <w:i/>
        </w:rPr>
        <w:t>Syamlal</w:t>
      </w:r>
      <w:r w:rsidRPr="00D579E1">
        <w:rPr>
          <w:i/>
        </w:rPr>
        <w:t>.et.al</w:t>
      </w:r>
      <w:r>
        <w:t>模型</w:t>
      </w:r>
      <w:r>
        <w:rPr>
          <w:rFonts w:hint="eastAsia"/>
        </w:rPr>
        <w:t>，</w:t>
      </w:r>
      <w:r>
        <w:t>故</w:t>
      </w:r>
      <w:r w:rsidR="00F01EB9">
        <w:t>两相间曳力</w:t>
      </w:r>
      <w:r w:rsidR="00F01EB9">
        <w:rPr>
          <w:rFonts w:hint="eastAsia"/>
        </w:rPr>
        <w:t>（</w:t>
      </w:r>
      <w:r w:rsidR="00F01EB9">
        <w:t>Drag</w:t>
      </w:r>
      <w:r w:rsidR="00F01EB9">
        <w:rPr>
          <w:rFonts w:hint="eastAsia"/>
        </w:rPr>
        <w:t>）</w:t>
      </w:r>
      <w:r w:rsidR="004764F3">
        <w:rPr>
          <w:rFonts w:hint="eastAsia"/>
        </w:rPr>
        <w:t>宜</w:t>
      </w:r>
      <w:r w:rsidR="00F01EB9">
        <w:t>选用</w:t>
      </w:r>
      <w:r w:rsidR="00F01EB9" w:rsidRPr="004E2317">
        <w:rPr>
          <w:rFonts w:hint="eastAsia"/>
          <w:i/>
        </w:rPr>
        <w:t>Syamlal</w:t>
      </w:r>
      <w:r w:rsidR="00F01EB9" w:rsidRPr="004E2317">
        <w:rPr>
          <w:i/>
        </w:rPr>
        <w:t>-obrien</w:t>
      </w:r>
      <w:r w:rsidR="00F01EB9">
        <w:t>模型</w:t>
      </w:r>
      <w:r w:rsidR="00F01EB9">
        <w:rPr>
          <w:rFonts w:hint="eastAsia"/>
        </w:rPr>
        <w:t>，并设置碰撞</w:t>
      </w:r>
      <w:r w:rsidR="0066472A">
        <w:rPr>
          <w:rFonts w:hint="eastAsia"/>
        </w:rPr>
        <w:t>（</w:t>
      </w:r>
      <w:r w:rsidR="0066472A">
        <w:rPr>
          <w:rFonts w:hint="eastAsia"/>
        </w:rPr>
        <w:t>Collision</w:t>
      </w:r>
      <w:r w:rsidR="0066472A">
        <w:rPr>
          <w:rFonts w:hint="eastAsia"/>
        </w:rPr>
        <w:t>）</w:t>
      </w:r>
      <w:r w:rsidR="00F01EB9">
        <w:rPr>
          <w:rFonts w:hint="eastAsia"/>
        </w:rPr>
        <w:t>的归还系数（</w:t>
      </w:r>
      <w:r w:rsidR="00F01EB9">
        <w:rPr>
          <w:rFonts w:hint="eastAsia"/>
        </w:rPr>
        <w:t>Restitution</w:t>
      </w:r>
      <w:r w:rsidR="00F01EB9">
        <w:t xml:space="preserve"> Coefficient</w:t>
      </w:r>
      <w:r w:rsidR="00F01EB9">
        <w:rPr>
          <w:rFonts w:hint="eastAsia"/>
        </w:rPr>
        <w:t>）为</w:t>
      </w:r>
      <w:r w:rsidR="00F01EB9">
        <w:rPr>
          <w:rFonts w:hint="eastAsia"/>
        </w:rPr>
        <w:t>0</w:t>
      </w:r>
      <w:r w:rsidR="00F01EB9">
        <w:t>.9</w:t>
      </w:r>
      <w:r w:rsidR="00E84913">
        <w:rPr>
          <w:rFonts w:hint="eastAsia"/>
        </w:rPr>
        <w:t>。</w:t>
      </w:r>
    </w:p>
    <w:p w14:paraId="40CA4358" w14:textId="77777777" w:rsidR="00DE4BB7" w:rsidRDefault="00DE4BB7" w:rsidP="00F22EEF">
      <w:pPr>
        <w:pStyle w:val="3"/>
      </w:pPr>
      <w:bookmarkStart w:id="131" w:name="_Toc4744955"/>
      <w:r>
        <w:t>边界条件</w:t>
      </w:r>
      <w:bookmarkEnd w:id="131"/>
    </w:p>
    <w:p w14:paraId="2A864C0E" w14:textId="77777777" w:rsidR="007D7C1B" w:rsidRDefault="00A74A1F" w:rsidP="00516AD7">
      <w:pPr>
        <w:pStyle w:val="1"/>
        <w:numPr>
          <w:ilvl w:val="0"/>
          <w:numId w:val="13"/>
        </w:numPr>
        <w:ind w:firstLineChars="0"/>
      </w:pPr>
      <w:r>
        <w:t>入流边界</w:t>
      </w:r>
    </w:p>
    <w:p w14:paraId="7D207AB1" w14:textId="77777777" w:rsidR="004F25C5" w:rsidRDefault="00A74A1F" w:rsidP="003C40E0">
      <w:pPr>
        <w:ind w:firstLine="480"/>
      </w:pPr>
      <w:r>
        <w:t>入流边界采用速度进口</w:t>
      </w:r>
      <w:r>
        <w:rPr>
          <w:rFonts w:hint="eastAsia"/>
        </w:rPr>
        <w:t>（</w:t>
      </w:r>
      <w:r>
        <w:rPr>
          <w:rFonts w:hint="eastAsia"/>
        </w:rPr>
        <w:t>V</w:t>
      </w:r>
      <w:r>
        <w:t>elocity Inlet</w:t>
      </w:r>
      <w:r>
        <w:rPr>
          <w:rFonts w:hint="eastAsia"/>
        </w:rPr>
        <w:t>），风速剖面分布如式</w:t>
      </w:r>
      <w:r w:rsidR="003C40E0">
        <w:fldChar w:fldCharType="begin"/>
      </w:r>
      <w:r w:rsidR="003C40E0">
        <w:instrText xml:space="preserve"> </w:instrText>
      </w:r>
      <w:r w:rsidR="003C40E0">
        <w:rPr>
          <w:rFonts w:hint="eastAsia"/>
        </w:rPr>
        <w:instrText>REF _Ref2443546 \h</w:instrText>
      </w:r>
      <w:r w:rsidR="003C40E0">
        <w:instrText xml:space="preserve"> </w:instrText>
      </w:r>
      <w:r w:rsidR="003C40E0">
        <w:fldChar w:fldCharType="separate"/>
      </w:r>
      <w:r w:rsidR="00B9456A" w:rsidRPr="00205FF3">
        <w:t>(</w:t>
      </w:r>
      <w:r w:rsidR="00B9456A">
        <w:rPr>
          <w:noProof/>
        </w:rPr>
        <w:t>3</w:t>
      </w:r>
      <w:r w:rsidR="00B9456A">
        <w:t>.</w:t>
      </w:r>
      <w:r w:rsidR="00B9456A">
        <w:rPr>
          <w:noProof/>
        </w:rPr>
        <w:t>1</w:t>
      </w:r>
      <w:r w:rsidR="00B9456A" w:rsidRPr="00205FF3">
        <w:t>)</w:t>
      </w:r>
      <w:r w:rsidR="003C40E0">
        <w:fldChar w:fldCharType="end"/>
      </w:r>
      <w:r>
        <w:rPr>
          <w:rFonts w:hint="eastAsia"/>
        </w:rPr>
        <w:t>所示。</w:t>
      </w:r>
      <w:r w:rsidR="00862210">
        <w:rPr>
          <w:rFonts w:hint="eastAsia"/>
        </w:rPr>
        <w:t>依据日本《房屋荷载建议》</w:t>
      </w:r>
      <w:r w:rsidR="00862210" w:rsidRPr="00FB19A0">
        <w:rPr>
          <w:vertAlign w:val="superscript"/>
        </w:rPr>
        <w:fldChar w:fldCharType="begin"/>
      </w:r>
      <w:r w:rsidR="00862210" w:rsidRPr="00FB19A0">
        <w:rPr>
          <w:vertAlign w:val="superscript"/>
        </w:rPr>
        <w:instrText xml:space="preserve"> </w:instrText>
      </w:r>
      <w:r w:rsidR="00862210" w:rsidRPr="00FB19A0">
        <w:rPr>
          <w:rFonts w:hint="eastAsia"/>
          <w:vertAlign w:val="superscript"/>
        </w:rPr>
        <w:instrText>REF _Ref2021239 \r \h</w:instrText>
      </w:r>
      <w:r w:rsidR="00862210" w:rsidRPr="00FB19A0">
        <w:rPr>
          <w:vertAlign w:val="superscript"/>
        </w:rPr>
        <w:instrText xml:space="preserve"> </w:instrText>
      </w:r>
      <w:r w:rsidR="00862210">
        <w:rPr>
          <w:vertAlign w:val="superscript"/>
        </w:rPr>
        <w:instrText xml:space="preserve"> \* MERGEFORMAT </w:instrText>
      </w:r>
      <w:r w:rsidR="00862210" w:rsidRPr="00FB19A0">
        <w:rPr>
          <w:vertAlign w:val="superscript"/>
        </w:rPr>
      </w:r>
      <w:r w:rsidR="00862210" w:rsidRPr="00FB19A0">
        <w:rPr>
          <w:vertAlign w:val="superscript"/>
        </w:rPr>
        <w:fldChar w:fldCharType="separate"/>
      </w:r>
      <w:r w:rsidR="00B9456A">
        <w:rPr>
          <w:vertAlign w:val="superscript"/>
        </w:rPr>
        <w:t>[6]</w:t>
      </w:r>
      <w:r w:rsidR="00862210" w:rsidRPr="00FB19A0">
        <w:rPr>
          <w:vertAlign w:val="superscript"/>
        </w:rPr>
        <w:fldChar w:fldCharType="end"/>
      </w:r>
      <w:r w:rsidR="00862210">
        <w:rPr>
          <w:rFonts w:hint="eastAsia"/>
        </w:rPr>
        <w:t>，</w:t>
      </w:r>
      <w:r w:rsidR="004F25C5">
        <w:t>对于</w:t>
      </w:r>
      <w:r w:rsidR="004F25C5">
        <w:t>Ⅳ</w:t>
      </w:r>
      <w:r w:rsidR="004F25C5">
        <w:rPr>
          <w:rFonts w:hint="eastAsia"/>
        </w:rPr>
        <w:t>类地貌（对应我国</w:t>
      </w:r>
      <w:r w:rsidR="004F25C5">
        <w:t>C</w:t>
      </w:r>
      <w:r w:rsidR="004F25C5">
        <w:rPr>
          <w:rFonts w:hint="eastAsia"/>
        </w:rPr>
        <w:t>类地貌），取</w:t>
      </w:r>
      <w:r w:rsidR="004F25C5" w:rsidRPr="00E153B8">
        <w:rPr>
          <w:position w:val="-12"/>
        </w:rPr>
        <w:object w:dxaOrig="260" w:dyaOrig="360" w14:anchorId="33757DB6">
          <v:shape id="_x0000_i1158" type="#_x0000_t75" style="width:12.25pt;height:18.35pt" o:ole="">
            <v:imagedata r:id="rId326" o:title=""/>
          </v:shape>
          <o:OLEObject Type="Embed" ProgID="Equation.DSMT4" ShapeID="_x0000_i1158" DrawAspect="Content" ObjectID="_1615674057" r:id="rId327"/>
        </w:object>
      </w:r>
      <w:r w:rsidR="004F25C5">
        <w:rPr>
          <w:rFonts w:hint="eastAsia"/>
        </w:rPr>
        <w:t>=</w:t>
      </w:r>
      <w:r w:rsidR="004F25C5">
        <w:t>10</w:t>
      </w:r>
      <w:r w:rsidR="004F25C5">
        <w:rPr>
          <w:rFonts w:hint="eastAsia"/>
        </w:rPr>
        <w:t>m</w:t>
      </w:r>
      <w:r w:rsidR="004F25C5">
        <w:rPr>
          <w:rFonts w:hint="eastAsia"/>
        </w:rPr>
        <w:t>，</w:t>
      </w:r>
      <w:r w:rsidR="004F25C5" w:rsidRPr="00E153B8">
        <w:rPr>
          <w:position w:val="-6"/>
        </w:rPr>
        <w:object w:dxaOrig="240" w:dyaOrig="220" w14:anchorId="3D647A92">
          <v:shape id="_x0000_i1159" type="#_x0000_t75" style="width:11.55pt;height:10.85pt" o:ole="">
            <v:imagedata r:id="rId328" o:title=""/>
          </v:shape>
          <o:OLEObject Type="Embed" ProgID="Equation.DSMT4" ShapeID="_x0000_i1159" DrawAspect="Content" ObjectID="_1615674058" r:id="rId329"/>
        </w:object>
      </w:r>
      <w:r w:rsidR="004F25C5">
        <w:rPr>
          <w:rFonts w:hint="eastAsia"/>
        </w:rPr>
        <w:t>=0</w:t>
      </w:r>
      <w:r w:rsidR="004F25C5">
        <w:t>.27</w:t>
      </w:r>
      <w:r w:rsidR="004F25C5">
        <w:rPr>
          <w:rFonts w:hint="eastAsia"/>
        </w:rPr>
        <w:t>。</w:t>
      </w:r>
      <w:r w:rsidR="0044260C">
        <w:t>选取的</w:t>
      </w:r>
      <w:r w:rsidR="006256BB">
        <w:t>风速</w:t>
      </w:r>
      <w:r w:rsidR="006256BB" w:rsidRPr="00E153B8">
        <w:rPr>
          <w:position w:val="-12"/>
        </w:rPr>
        <w:object w:dxaOrig="240" w:dyaOrig="360" w14:anchorId="52BF0981">
          <v:shape id="_x0000_i1160" type="#_x0000_t75" style="width:11.55pt;height:18.35pt" o:ole="">
            <v:imagedata r:id="rId330" o:title=""/>
          </v:shape>
          <o:OLEObject Type="Embed" ProgID="Equation.DSMT4" ShapeID="_x0000_i1160" DrawAspect="Content" ObjectID="_1615674059" r:id="rId331"/>
        </w:object>
      </w:r>
      <w:r w:rsidR="006256BB">
        <w:t>有</w:t>
      </w:r>
      <w:r w:rsidR="006256BB">
        <w:t>2</w:t>
      </w:r>
      <w:r w:rsidR="006256BB">
        <w:rPr>
          <w:rFonts w:hint="eastAsia"/>
        </w:rPr>
        <w:t>m</w:t>
      </w:r>
      <w:r w:rsidR="006256BB">
        <w:t>/s</w:t>
      </w:r>
      <w:r w:rsidR="006256BB">
        <w:rPr>
          <w:rFonts w:hint="eastAsia"/>
        </w:rPr>
        <w:t>、</w:t>
      </w:r>
      <w:r w:rsidR="006256BB">
        <w:t>4</w:t>
      </w:r>
      <w:r w:rsidR="006256BB">
        <w:rPr>
          <w:rFonts w:hint="eastAsia"/>
        </w:rPr>
        <w:t>m</w:t>
      </w:r>
      <w:r w:rsidR="006256BB">
        <w:t>/s</w:t>
      </w:r>
      <w:r w:rsidR="006256BB">
        <w:rPr>
          <w:rFonts w:hint="eastAsia"/>
        </w:rPr>
        <w:t>、</w:t>
      </w:r>
      <w:r w:rsidR="006256BB">
        <w:t>6</w:t>
      </w:r>
      <w:r w:rsidR="006256BB">
        <w:rPr>
          <w:rFonts w:hint="eastAsia"/>
        </w:rPr>
        <w:t>m</w:t>
      </w:r>
      <w:r w:rsidR="006256BB">
        <w:t>/s</w:t>
      </w:r>
      <w:r w:rsidR="006256BB">
        <w:rPr>
          <w:rFonts w:hint="eastAsia"/>
        </w:rPr>
        <w:t>、</w:t>
      </w:r>
      <w:r w:rsidR="006256BB">
        <w:t>8</w:t>
      </w:r>
      <w:r w:rsidR="006256BB">
        <w:rPr>
          <w:rFonts w:hint="eastAsia"/>
        </w:rPr>
        <w:t>m</w:t>
      </w:r>
      <w:r w:rsidR="006256BB">
        <w:t>/s</w:t>
      </w:r>
      <w:r w:rsidR="00D34624">
        <w:rPr>
          <w:rFonts w:hint="eastAsia"/>
        </w:rPr>
        <w:t>及</w:t>
      </w:r>
      <w:r w:rsidR="006256BB">
        <w:rPr>
          <w:rFonts w:hint="eastAsia"/>
        </w:rPr>
        <w:t>1</w:t>
      </w:r>
      <w:r w:rsidR="006256BB">
        <w:t>0</w:t>
      </w:r>
      <w:r w:rsidR="006256BB">
        <w:rPr>
          <w:rFonts w:hint="eastAsia"/>
        </w:rPr>
        <w:t>m</w:t>
      </w:r>
      <w:r w:rsidR="006256BB">
        <w:t>/s</w:t>
      </w:r>
      <w:r w:rsidR="006256BB">
        <w:rPr>
          <w:rFonts w:hint="eastAsia"/>
        </w:rPr>
        <w:t>。</w:t>
      </w:r>
    </w:p>
    <w:p w14:paraId="620FCEB0" w14:textId="2717E222" w:rsidR="000813CC" w:rsidRDefault="000813CC" w:rsidP="004F25C5">
      <w:pPr>
        <w:ind w:firstLine="480"/>
      </w:pPr>
      <w:r>
        <w:rPr>
          <w:rFonts w:hint="eastAsia"/>
        </w:rPr>
        <w:t>因此</w:t>
      </w:r>
      <w:r w:rsidR="00A40FDA">
        <w:rPr>
          <w:rFonts w:hint="eastAsia"/>
        </w:rPr>
        <w:t>，</w:t>
      </w:r>
      <w:r>
        <w:rPr>
          <w:rFonts w:hint="eastAsia"/>
        </w:rPr>
        <w:t>设置主相（空气）的入流速度为</w:t>
      </w:r>
      <w:r w:rsidRPr="00E153B8">
        <w:rPr>
          <w:position w:val="-12"/>
        </w:rPr>
        <w:object w:dxaOrig="240" w:dyaOrig="360" w14:anchorId="05DC8B3C">
          <v:shape id="_x0000_i1161" type="#_x0000_t75" style="width:11.55pt;height:18.35pt" o:ole="">
            <v:imagedata r:id="rId330" o:title=""/>
          </v:shape>
          <o:OLEObject Type="Embed" ProgID="Equation.DSMT4" ShapeID="_x0000_i1161" DrawAspect="Content" ObjectID="_1615674060" r:id="rId332"/>
        </w:object>
      </w:r>
      <w:r>
        <w:rPr>
          <w:rFonts w:hint="eastAsia"/>
        </w:rPr>
        <w:t>，</w:t>
      </w:r>
      <w:r>
        <w:t>次相</w:t>
      </w:r>
      <w:r>
        <w:rPr>
          <w:rFonts w:hint="eastAsia"/>
        </w:rPr>
        <w:t>（雪）的入流速度与主相相同</w:t>
      </w:r>
      <w:r w:rsidR="00A40FDA">
        <w:rPr>
          <w:rFonts w:hint="eastAsia"/>
        </w:rPr>
        <w:t>，</w:t>
      </w:r>
      <w:r w:rsidR="004764F3">
        <w:rPr>
          <w:rFonts w:hint="eastAsia"/>
        </w:rPr>
        <w:t>两相</w:t>
      </w:r>
      <w:r w:rsidR="00A91E7F">
        <w:rPr>
          <w:rFonts w:hint="eastAsia"/>
        </w:rPr>
        <w:t>风速</w:t>
      </w:r>
      <w:r w:rsidR="004764F3">
        <w:rPr>
          <w:rFonts w:hint="eastAsia"/>
        </w:rPr>
        <w:t>均</w:t>
      </w:r>
      <w:r w:rsidR="00A91E7F">
        <w:rPr>
          <w:rFonts w:hint="eastAsia"/>
        </w:rPr>
        <w:t>按公式</w:t>
      </w:r>
      <w:r w:rsidR="00A91E7F">
        <w:fldChar w:fldCharType="begin"/>
      </w:r>
      <w:r w:rsidR="00A91E7F">
        <w:instrText xml:space="preserve"> </w:instrText>
      </w:r>
      <w:r w:rsidR="00A91E7F">
        <w:rPr>
          <w:rFonts w:hint="eastAsia"/>
        </w:rPr>
        <w:instrText>REF _Ref2443546 \h</w:instrText>
      </w:r>
      <w:r w:rsidR="00A91E7F">
        <w:instrText xml:space="preserve"> </w:instrText>
      </w:r>
      <w:r w:rsidR="00A91E7F">
        <w:fldChar w:fldCharType="separate"/>
      </w:r>
      <w:r w:rsidR="00B9456A" w:rsidRPr="00205FF3">
        <w:t>(</w:t>
      </w:r>
      <w:r w:rsidR="00B9456A">
        <w:rPr>
          <w:noProof/>
        </w:rPr>
        <w:t>3</w:t>
      </w:r>
      <w:r w:rsidR="00B9456A">
        <w:t>.</w:t>
      </w:r>
      <w:r w:rsidR="00B9456A">
        <w:rPr>
          <w:noProof/>
        </w:rPr>
        <w:t>1</w:t>
      </w:r>
      <w:r w:rsidR="00B9456A" w:rsidRPr="00205FF3">
        <w:t>)</w:t>
      </w:r>
      <w:r w:rsidR="00A91E7F">
        <w:fldChar w:fldCharType="end"/>
      </w:r>
      <w:r w:rsidR="00A91E7F">
        <w:rPr>
          <w:rFonts w:hint="eastAsia"/>
        </w:rPr>
        <w:t>以</w:t>
      </w:r>
      <w:r w:rsidR="00A91E7F">
        <w:rPr>
          <w:rFonts w:hint="eastAsia"/>
        </w:rPr>
        <w:t>U</w:t>
      </w:r>
      <w:r w:rsidR="00A91E7F">
        <w:t>DF</w:t>
      </w:r>
      <w:r w:rsidR="00A91E7F">
        <w:t>的方式定义</w:t>
      </w:r>
      <w:r w:rsidR="00A91E7F">
        <w:rPr>
          <w:rFonts w:hint="eastAsia"/>
        </w:rPr>
        <w:t>。</w:t>
      </w:r>
    </w:p>
    <w:p w14:paraId="13790F7B" w14:textId="77777777" w:rsidR="00CB26CF" w:rsidRDefault="004B0816" w:rsidP="004F25C5">
      <w:pPr>
        <w:ind w:firstLine="480"/>
      </w:pPr>
      <w:r>
        <w:t>边界属性中</w:t>
      </w:r>
      <w:r>
        <w:rPr>
          <w:rFonts w:hint="eastAsia"/>
        </w:rPr>
        <w:t>，</w:t>
      </w:r>
      <w:r>
        <w:t>还包括</w:t>
      </w:r>
      <w:r w:rsidR="00CB26CF">
        <w:t>湍流动能</w:t>
      </w:r>
      <w:r w:rsidR="00CB26CF">
        <w:rPr>
          <w:i/>
        </w:rPr>
        <w:t>k</w:t>
      </w:r>
      <w:r w:rsidR="00CB26CF">
        <w:t>和湍流耗散率</w:t>
      </w:r>
      <w:r w:rsidR="00A91E7F" w:rsidRPr="00D31574">
        <w:rPr>
          <w:position w:val="-6"/>
        </w:rPr>
        <w:object w:dxaOrig="200" w:dyaOrig="220" w14:anchorId="78D62973">
          <v:shape id="_x0000_i1162" type="#_x0000_t75" style="width:10.85pt;height:10.85pt" o:ole="">
            <v:imagedata r:id="rId333" o:title=""/>
          </v:shape>
          <o:OLEObject Type="Embed" ProgID="Equation.DSMT4" ShapeID="_x0000_i1162" DrawAspect="Content" ObjectID="_1615674061" r:id="rId334"/>
        </w:object>
      </w:r>
      <w:r>
        <w:rPr>
          <w:rFonts w:hint="eastAsia"/>
        </w:rPr>
        <w:t>，</w:t>
      </w:r>
      <w:r w:rsidR="006339C6">
        <w:t>分别</w:t>
      </w:r>
      <w:r w:rsidR="007C2F53">
        <w:rPr>
          <w:rFonts w:hint="eastAsia"/>
        </w:rPr>
        <w:t>按照式</w:t>
      </w:r>
      <w:r w:rsidR="007C2F53">
        <w:fldChar w:fldCharType="begin"/>
      </w:r>
      <w:r w:rsidR="007C2F53">
        <w:instrText xml:space="preserve"> </w:instrText>
      </w:r>
      <w:r w:rsidR="007C2F53">
        <w:rPr>
          <w:rFonts w:hint="eastAsia"/>
        </w:rPr>
        <w:instrText>REF _Ref3221180 \h</w:instrText>
      </w:r>
      <w:r w:rsidR="007C2F53">
        <w:instrText xml:space="preserve"> </w:instrText>
      </w:r>
      <w:r w:rsidR="007C2F53">
        <w:fldChar w:fldCharType="separate"/>
      </w:r>
      <w:r w:rsidR="00B9456A" w:rsidRPr="00205FF3">
        <w:t>(</w:t>
      </w:r>
      <w:r w:rsidR="00B9456A">
        <w:rPr>
          <w:noProof/>
        </w:rPr>
        <w:t>3</w:t>
      </w:r>
      <w:r w:rsidR="00B9456A">
        <w:t>.</w:t>
      </w:r>
      <w:r w:rsidR="00B9456A">
        <w:rPr>
          <w:noProof/>
        </w:rPr>
        <w:t>18</w:t>
      </w:r>
      <w:r w:rsidR="00B9456A" w:rsidRPr="00205FF3">
        <w:t>)</w:t>
      </w:r>
      <w:r w:rsidR="007C2F53">
        <w:fldChar w:fldCharType="end"/>
      </w:r>
      <w:r w:rsidR="007C2F53">
        <w:t>及式</w:t>
      </w:r>
      <w:r w:rsidR="007C2F53">
        <w:fldChar w:fldCharType="begin"/>
      </w:r>
      <w:r w:rsidR="007C2F53">
        <w:instrText xml:space="preserve"> REF _Ref2437511 \h </w:instrText>
      </w:r>
      <w:r w:rsidR="007C2F53">
        <w:fldChar w:fldCharType="separate"/>
      </w:r>
      <w:r w:rsidR="00B9456A" w:rsidRPr="00205FF3">
        <w:t>(</w:t>
      </w:r>
      <w:r w:rsidR="00B9456A">
        <w:rPr>
          <w:noProof/>
        </w:rPr>
        <w:t>3</w:t>
      </w:r>
      <w:r w:rsidR="00B9456A">
        <w:t>.</w:t>
      </w:r>
      <w:r w:rsidR="00B9456A">
        <w:rPr>
          <w:noProof/>
        </w:rPr>
        <w:t>19</w:t>
      </w:r>
      <w:r w:rsidR="00B9456A" w:rsidRPr="00205FF3">
        <w:t>)</w:t>
      </w:r>
      <w:r w:rsidR="007C2F53">
        <w:fldChar w:fldCharType="end"/>
      </w:r>
      <w:r w:rsidR="007C2F53">
        <w:t>以</w:t>
      </w:r>
      <w:r w:rsidR="007C2F53">
        <w:rPr>
          <w:rFonts w:hint="eastAsia"/>
        </w:rPr>
        <w:t>U</w:t>
      </w:r>
      <w:r w:rsidR="007C2F53">
        <w:t>DF</w:t>
      </w:r>
      <w:r w:rsidR="007C2F53">
        <w:t>的方式定义</w:t>
      </w:r>
      <w:r w:rsidR="00167EBB">
        <w:rPr>
          <w:rFonts w:hint="eastAsia"/>
        </w:rPr>
        <w:t>。</w:t>
      </w:r>
    </w:p>
    <w:p w14:paraId="2653977C" w14:textId="77777777" w:rsidR="00862210" w:rsidRDefault="000813CC" w:rsidP="00516AD7">
      <w:pPr>
        <w:pStyle w:val="1"/>
        <w:numPr>
          <w:ilvl w:val="0"/>
          <w:numId w:val="13"/>
        </w:numPr>
        <w:ind w:firstLineChars="0"/>
      </w:pPr>
      <w:r>
        <w:rPr>
          <w:rFonts w:hint="eastAsia"/>
        </w:rPr>
        <w:t>出流边界</w:t>
      </w:r>
    </w:p>
    <w:p w14:paraId="6FE7338E" w14:textId="77777777" w:rsidR="000813CC" w:rsidRDefault="000813CC" w:rsidP="000813CC">
      <w:pPr>
        <w:ind w:firstLine="480"/>
      </w:pPr>
      <w:r>
        <w:t>由于采用了</w:t>
      </w:r>
      <w:r>
        <w:rPr>
          <w:rFonts w:hint="eastAsia"/>
        </w:rPr>
        <w:t>E</w:t>
      </w:r>
      <w:r>
        <w:t>ulerian</w:t>
      </w:r>
      <w:r>
        <w:t>多相流模型</w:t>
      </w:r>
      <w:r>
        <w:rPr>
          <w:rFonts w:hint="eastAsia"/>
        </w:rPr>
        <w:t>，</w:t>
      </w:r>
      <w:r w:rsidR="00812F61">
        <w:rPr>
          <w:rFonts w:hint="eastAsia"/>
        </w:rPr>
        <w:t>且考虑到风为不可压缩流动，不考虑流场内压力变化，</w:t>
      </w:r>
      <w:r>
        <w:t>不宜采用压力出口</w:t>
      </w:r>
      <w:r w:rsidR="00FF26FE">
        <w:rPr>
          <w:rFonts w:hint="eastAsia"/>
        </w:rPr>
        <w:t>（</w:t>
      </w:r>
      <w:r w:rsidR="00FF26FE">
        <w:t>Pressure Outlet</w:t>
      </w:r>
      <w:r w:rsidR="00FF26FE">
        <w:rPr>
          <w:rFonts w:hint="eastAsia"/>
        </w:rPr>
        <w:t>）</w:t>
      </w:r>
      <w:r>
        <w:t>作为出流边界</w:t>
      </w:r>
      <w:r>
        <w:rPr>
          <w:rFonts w:hint="eastAsia"/>
        </w:rPr>
        <w:t>，</w:t>
      </w:r>
      <w:r>
        <w:t>故选用与入流边界一致的边界条件</w:t>
      </w:r>
      <w:r>
        <w:rPr>
          <w:rFonts w:hint="eastAsia"/>
        </w:rPr>
        <w:t>（速度进口）</w:t>
      </w:r>
      <w:r w:rsidR="00684A40">
        <w:rPr>
          <w:rFonts w:hint="eastAsia"/>
        </w:rPr>
        <w:t>。</w:t>
      </w:r>
    </w:p>
    <w:p w14:paraId="13B1C1AE" w14:textId="77777777" w:rsidR="00413E8F" w:rsidRDefault="00413E8F" w:rsidP="000813CC">
      <w:pPr>
        <w:ind w:firstLine="480"/>
      </w:pPr>
      <w:r>
        <w:rPr>
          <w:rFonts w:hint="eastAsia"/>
        </w:rPr>
        <w:t>设置主相的出流速度为</w:t>
      </w:r>
      <w:r w:rsidRPr="00E153B8">
        <w:rPr>
          <w:position w:val="-12"/>
        </w:rPr>
        <w:object w:dxaOrig="380" w:dyaOrig="360" w14:anchorId="4B012ADF">
          <v:shape id="_x0000_i1163" type="#_x0000_t75" style="width:18.35pt;height:18.35pt" o:ole="">
            <v:imagedata r:id="rId335" o:title=""/>
          </v:shape>
          <o:OLEObject Type="Embed" ProgID="Equation.DSMT4" ShapeID="_x0000_i1163" DrawAspect="Content" ObjectID="_1615674062" r:id="rId336"/>
        </w:object>
      </w:r>
      <w:r w:rsidR="0032763E">
        <w:rPr>
          <w:rFonts w:hint="eastAsia"/>
        </w:rPr>
        <w:t>（与入流速度方向一致）</w:t>
      </w:r>
      <w:r>
        <w:rPr>
          <w:rFonts w:hint="eastAsia"/>
        </w:rPr>
        <w:t>，</w:t>
      </w:r>
      <w:r>
        <w:t>次相</w:t>
      </w:r>
      <w:r>
        <w:rPr>
          <w:rFonts w:hint="eastAsia"/>
        </w:rPr>
        <w:t>的</w:t>
      </w:r>
      <w:r w:rsidR="00751DEE">
        <w:rPr>
          <w:rFonts w:hint="eastAsia"/>
        </w:rPr>
        <w:t>出</w:t>
      </w:r>
      <w:r>
        <w:rPr>
          <w:rFonts w:hint="eastAsia"/>
        </w:rPr>
        <w:t>流速度</w:t>
      </w:r>
      <w:r w:rsidR="00751DEE">
        <w:rPr>
          <w:rFonts w:hint="eastAsia"/>
        </w:rPr>
        <w:t>设置为</w:t>
      </w:r>
      <w:r w:rsidR="00751DEE">
        <w:rPr>
          <w:rFonts w:hint="eastAsia"/>
        </w:rPr>
        <w:t>0</w:t>
      </w:r>
      <w:r w:rsidR="008B60CE">
        <w:rPr>
          <w:rFonts w:hint="eastAsia"/>
        </w:rPr>
        <w:t>，</w:t>
      </w:r>
      <w:r w:rsidR="004764F3">
        <w:rPr>
          <w:rFonts w:hint="eastAsia"/>
        </w:rPr>
        <w:t>即</w:t>
      </w:r>
      <w:r w:rsidR="008B60CE">
        <w:rPr>
          <w:rFonts w:hint="eastAsia"/>
        </w:rPr>
        <w:t>不考虑次相的出流</w:t>
      </w:r>
      <w:r>
        <w:rPr>
          <w:rFonts w:hint="eastAsia"/>
        </w:rPr>
        <w:t>。</w:t>
      </w:r>
      <w:r w:rsidR="0074060B">
        <w:rPr>
          <w:rFonts w:hint="eastAsia"/>
        </w:rPr>
        <w:t>其余参数设置与入流边界一致。</w:t>
      </w:r>
    </w:p>
    <w:p w14:paraId="255FE3B0" w14:textId="77777777" w:rsidR="00306A73" w:rsidRDefault="000308E6" w:rsidP="00516AD7">
      <w:pPr>
        <w:pStyle w:val="1"/>
        <w:numPr>
          <w:ilvl w:val="0"/>
          <w:numId w:val="13"/>
        </w:numPr>
        <w:ind w:firstLineChars="0"/>
      </w:pPr>
      <w:r>
        <w:rPr>
          <w:rFonts w:hint="eastAsia"/>
        </w:rPr>
        <w:t>地面</w:t>
      </w:r>
      <w:r w:rsidR="00306A73">
        <w:rPr>
          <w:rFonts w:hint="eastAsia"/>
        </w:rPr>
        <w:t>及屋面</w:t>
      </w:r>
    </w:p>
    <w:p w14:paraId="6AAEA89B" w14:textId="77777777" w:rsidR="00306A73" w:rsidRPr="00306A73" w:rsidRDefault="00306A73" w:rsidP="00306A73">
      <w:pPr>
        <w:ind w:firstLine="480"/>
      </w:pPr>
      <w:r>
        <w:lastRenderedPageBreak/>
        <w:t>地面及屋面采用无滑移的壁面条件</w:t>
      </w:r>
      <w:r>
        <w:rPr>
          <w:rFonts w:hint="eastAsia"/>
        </w:rPr>
        <w:t>，</w:t>
      </w:r>
      <w:r>
        <w:t>摩擦高度</w:t>
      </w:r>
      <w:r>
        <w:rPr>
          <w:rFonts w:hint="eastAsia"/>
        </w:rPr>
        <w:t>（</w:t>
      </w:r>
      <w:r>
        <w:rPr>
          <w:rFonts w:hint="eastAsia"/>
        </w:rPr>
        <w:t>Roughness</w:t>
      </w:r>
      <w:r>
        <w:t xml:space="preserve"> Height</w:t>
      </w:r>
      <w:r>
        <w:rPr>
          <w:rFonts w:hint="eastAsia"/>
        </w:rPr>
        <w:t>）</w:t>
      </w:r>
      <w:r>
        <w:t>取雪地气动粗糙常数</w:t>
      </w:r>
      <w:r>
        <w:rPr>
          <w:rFonts w:hint="eastAsia"/>
        </w:rPr>
        <w:t>0</w:t>
      </w:r>
      <w:r>
        <w:t>.003mm</w:t>
      </w:r>
      <w:r>
        <w:rPr>
          <w:rFonts w:hint="eastAsia"/>
        </w:rPr>
        <w:t>，</w:t>
      </w:r>
      <w:r>
        <w:t>摩擦常数</w:t>
      </w:r>
      <w:r>
        <w:rPr>
          <w:rFonts w:hint="eastAsia"/>
        </w:rPr>
        <w:t>（</w:t>
      </w:r>
      <w:r>
        <w:rPr>
          <w:rFonts w:hint="eastAsia"/>
        </w:rPr>
        <w:t>Roughness</w:t>
      </w:r>
      <w:r>
        <w:t xml:space="preserve"> Constant</w:t>
      </w:r>
      <w:r>
        <w:rPr>
          <w:rFonts w:hint="eastAsia"/>
        </w:rPr>
        <w:t>）</w:t>
      </w:r>
      <w:r>
        <w:t>取默认值</w:t>
      </w:r>
      <w:r>
        <w:rPr>
          <w:rFonts w:hint="eastAsia"/>
        </w:rPr>
        <w:t>0</w:t>
      </w:r>
      <w:r>
        <w:t>.5</w:t>
      </w:r>
      <w:r>
        <w:rPr>
          <w:rFonts w:hint="eastAsia"/>
        </w:rPr>
        <w:t>。</w:t>
      </w:r>
    </w:p>
    <w:p w14:paraId="49874210" w14:textId="77777777" w:rsidR="000308E6" w:rsidRDefault="00306A73" w:rsidP="00516AD7">
      <w:pPr>
        <w:pStyle w:val="1"/>
        <w:numPr>
          <w:ilvl w:val="0"/>
          <w:numId w:val="13"/>
        </w:numPr>
        <w:ind w:firstLineChars="0"/>
      </w:pPr>
      <w:r>
        <w:t>建筑侧面</w:t>
      </w:r>
    </w:p>
    <w:p w14:paraId="64FE2E09" w14:textId="77777777" w:rsidR="000308E6" w:rsidRDefault="00306A73" w:rsidP="000308E6">
      <w:pPr>
        <w:ind w:firstLine="480"/>
      </w:pPr>
      <w:r>
        <w:t>建筑侧面</w:t>
      </w:r>
      <w:r w:rsidR="000308E6">
        <w:t>采用无滑移的壁面条件</w:t>
      </w:r>
      <w:r w:rsidR="000308E6">
        <w:rPr>
          <w:rFonts w:hint="eastAsia"/>
        </w:rPr>
        <w:t>，</w:t>
      </w:r>
      <w:r w:rsidR="000308E6">
        <w:t>摩擦高度取</w:t>
      </w:r>
      <w:r>
        <w:t>0</w:t>
      </w:r>
      <w:r w:rsidR="000308E6">
        <w:rPr>
          <w:rFonts w:hint="eastAsia"/>
        </w:rPr>
        <w:t>，</w:t>
      </w:r>
      <w:r w:rsidR="000308E6">
        <w:t>摩擦常数取默认值</w:t>
      </w:r>
      <w:r w:rsidR="000308E6">
        <w:rPr>
          <w:rFonts w:hint="eastAsia"/>
        </w:rPr>
        <w:t>0</w:t>
      </w:r>
      <w:r w:rsidR="000308E6">
        <w:t>.5</w:t>
      </w:r>
      <w:r w:rsidR="000308E6">
        <w:rPr>
          <w:rFonts w:hint="eastAsia"/>
        </w:rPr>
        <w:t>。</w:t>
      </w:r>
    </w:p>
    <w:p w14:paraId="06390164" w14:textId="77777777" w:rsidR="00306A73" w:rsidRDefault="00306A73" w:rsidP="00516AD7">
      <w:pPr>
        <w:pStyle w:val="1"/>
        <w:numPr>
          <w:ilvl w:val="0"/>
          <w:numId w:val="13"/>
        </w:numPr>
        <w:ind w:firstLineChars="0"/>
      </w:pPr>
      <w:r>
        <w:rPr>
          <w:rFonts w:hint="eastAsia"/>
        </w:rPr>
        <w:t>计算域</w:t>
      </w:r>
      <w:r>
        <w:t>顶部</w:t>
      </w:r>
    </w:p>
    <w:p w14:paraId="53F6FEF1" w14:textId="77777777" w:rsidR="00306A73" w:rsidRDefault="00306A73" w:rsidP="00306A73">
      <w:pPr>
        <w:ind w:firstLine="480"/>
      </w:pPr>
      <w:r>
        <w:t>计算域顶部采用对称边界</w:t>
      </w:r>
      <w:r>
        <w:rPr>
          <w:rFonts w:hint="eastAsia"/>
        </w:rPr>
        <w:t>（</w:t>
      </w:r>
      <w:r>
        <w:rPr>
          <w:rFonts w:hint="eastAsia"/>
        </w:rPr>
        <w:t>Symmetry</w:t>
      </w:r>
      <w:r>
        <w:rPr>
          <w:rFonts w:hint="eastAsia"/>
        </w:rPr>
        <w:t>），</w:t>
      </w:r>
      <w:r w:rsidR="00EA38F6">
        <w:rPr>
          <w:rFonts w:hint="eastAsia"/>
        </w:rPr>
        <w:t>流体撞击对称面会被壁面吸收</w:t>
      </w:r>
      <w:r>
        <w:rPr>
          <w:rFonts w:hint="eastAsia"/>
        </w:rPr>
        <w:t>。</w:t>
      </w:r>
    </w:p>
    <w:p w14:paraId="459F446F" w14:textId="77777777" w:rsidR="00DE4BB7" w:rsidRDefault="00DE4BB7" w:rsidP="00F22EEF">
      <w:pPr>
        <w:pStyle w:val="3"/>
      </w:pPr>
      <w:bookmarkStart w:id="132" w:name="_Toc4744956"/>
      <w:r>
        <w:t>求解方法及参数控制</w:t>
      </w:r>
      <w:bookmarkEnd w:id="132"/>
    </w:p>
    <w:p w14:paraId="0A112AD9" w14:textId="77777777" w:rsidR="00446843" w:rsidRDefault="00446843" w:rsidP="00B204D0">
      <w:pPr>
        <w:ind w:firstLine="480"/>
      </w:pPr>
      <w:r>
        <w:t>在多相流的求解过程中</w:t>
      </w:r>
      <w:r>
        <w:rPr>
          <w:rFonts w:hint="eastAsia"/>
        </w:rPr>
        <w:t>，</w:t>
      </w:r>
      <w:r>
        <w:t>可以选用一阶迎风格式</w:t>
      </w:r>
      <w:r w:rsidR="006D05B2">
        <w:rPr>
          <w:rFonts w:hint="eastAsia"/>
        </w:rPr>
        <w:t>（</w:t>
      </w:r>
      <w:r w:rsidR="006D05B2">
        <w:rPr>
          <w:rFonts w:hint="eastAsia"/>
        </w:rPr>
        <w:t>First</w:t>
      </w:r>
      <w:r w:rsidR="006D05B2">
        <w:t xml:space="preserve"> order upwind scheme</w:t>
      </w:r>
      <w:r w:rsidR="006D05B2">
        <w:rPr>
          <w:rFonts w:hint="eastAsia"/>
        </w:rPr>
        <w:t>）</w:t>
      </w:r>
      <w:r>
        <w:rPr>
          <w:rFonts w:hint="eastAsia"/>
        </w:rPr>
        <w:t>、</w:t>
      </w:r>
      <w:r>
        <w:t>二阶迎风格式</w:t>
      </w:r>
      <w:r w:rsidR="006D05B2">
        <w:rPr>
          <w:rFonts w:hint="eastAsia"/>
        </w:rPr>
        <w:t>（</w:t>
      </w:r>
      <w:r w:rsidR="006D05B2">
        <w:t>Second order upwind scheme</w:t>
      </w:r>
      <w:r w:rsidR="006D05B2">
        <w:rPr>
          <w:rFonts w:hint="eastAsia"/>
        </w:rPr>
        <w:t>）</w:t>
      </w:r>
      <w:r>
        <w:rPr>
          <w:rFonts w:hint="eastAsia"/>
        </w:rPr>
        <w:t>、</w:t>
      </w:r>
      <w:r>
        <w:rPr>
          <w:rFonts w:hint="eastAsia"/>
        </w:rPr>
        <w:t>Q</w:t>
      </w:r>
      <w:r>
        <w:t>UICK</w:t>
      </w:r>
      <w:r w:rsidR="00F75A84">
        <w:t>等求解</w:t>
      </w:r>
      <w:r>
        <w:t>格式</w:t>
      </w:r>
      <w:r w:rsidR="00486CDC">
        <w:rPr>
          <w:rFonts w:hint="eastAsia"/>
        </w:rPr>
        <w:t>。</w:t>
      </w:r>
      <w:r w:rsidR="00F75A84">
        <w:rPr>
          <w:rFonts w:hint="eastAsia"/>
        </w:rPr>
        <w:t>不同的</w:t>
      </w:r>
      <w:r w:rsidR="00F75A84">
        <w:t>求解</w:t>
      </w:r>
      <w:r w:rsidR="00F75A84">
        <w:rPr>
          <w:rFonts w:hint="eastAsia"/>
        </w:rPr>
        <w:t>格式有不同的适用情况和具体表现，会</w:t>
      </w:r>
      <w:r w:rsidR="00486CDC">
        <w:rPr>
          <w:rFonts w:hint="eastAsia"/>
        </w:rPr>
        <w:t>对流场产生不同的影响。</w:t>
      </w:r>
      <w:r w:rsidR="00F75A84">
        <w:rPr>
          <w:rFonts w:hint="eastAsia"/>
        </w:rPr>
        <w:t>选择正确的</w:t>
      </w:r>
      <w:r w:rsidR="00F75A84">
        <w:t>求解</w:t>
      </w:r>
      <w:r w:rsidR="00F75A84">
        <w:rPr>
          <w:rFonts w:hint="eastAsia"/>
        </w:rPr>
        <w:t>格式将会提高求解精度、加快收敛并节省计算时间，不当的求解格式可能导致错误的结果。</w:t>
      </w:r>
    </w:p>
    <w:p w14:paraId="4FA5761C" w14:textId="3525EBC4" w:rsidR="00AA0618" w:rsidRPr="00F764A1" w:rsidRDefault="00AA0618" w:rsidP="00B204D0">
      <w:pPr>
        <w:ind w:firstLine="480"/>
      </w:pPr>
      <w:r w:rsidRPr="00F764A1">
        <w:t>本章的数值模拟中</w:t>
      </w:r>
      <w:r w:rsidRPr="00F764A1">
        <w:rPr>
          <w:rFonts w:hint="eastAsia"/>
        </w:rPr>
        <w:t>，</w:t>
      </w:r>
      <w:r w:rsidR="006F0742" w:rsidRPr="00F764A1">
        <w:rPr>
          <w:rFonts w:hint="eastAsia"/>
        </w:rPr>
        <w:t>除体积分数使用</w:t>
      </w:r>
      <w:r w:rsidR="006F0742" w:rsidRPr="00F764A1">
        <w:rPr>
          <w:rFonts w:hint="eastAsia"/>
        </w:rPr>
        <w:t>Q</w:t>
      </w:r>
      <w:r w:rsidR="006F0742" w:rsidRPr="00F764A1">
        <w:t>UICK</w:t>
      </w:r>
      <w:r w:rsidR="006F0742" w:rsidRPr="00F764A1">
        <w:t>格式外</w:t>
      </w:r>
      <w:r w:rsidR="006F0742" w:rsidRPr="00F764A1">
        <w:rPr>
          <w:rFonts w:hint="eastAsia"/>
        </w:rPr>
        <w:t>，</w:t>
      </w:r>
      <w:r w:rsidRPr="00F764A1">
        <w:t>全部采用二阶迎风格式</w:t>
      </w:r>
      <w:r w:rsidRPr="00F764A1">
        <w:rPr>
          <w:rFonts w:hint="eastAsia"/>
        </w:rPr>
        <w:t>。</w:t>
      </w:r>
      <w:r w:rsidR="006F0742" w:rsidRPr="00F764A1">
        <w:rPr>
          <w:rFonts w:hint="eastAsia"/>
        </w:rPr>
        <w:t>此外，压力速度耦合采用双向耦合</w:t>
      </w:r>
      <w:r w:rsidR="00912175" w:rsidRPr="00F764A1">
        <w:rPr>
          <w:rFonts w:hint="eastAsia"/>
        </w:rPr>
        <w:t>（</w:t>
      </w:r>
      <w:r w:rsidR="00912175" w:rsidRPr="00F764A1">
        <w:rPr>
          <w:rFonts w:hint="eastAsia"/>
        </w:rPr>
        <w:t>Coupled</w:t>
      </w:r>
      <w:r w:rsidR="00912175" w:rsidRPr="00F764A1">
        <w:rPr>
          <w:rFonts w:hint="eastAsia"/>
        </w:rPr>
        <w:t>）</w:t>
      </w:r>
      <w:r w:rsidR="006F0742" w:rsidRPr="00F764A1">
        <w:rPr>
          <w:rFonts w:hint="eastAsia"/>
        </w:rPr>
        <w:t>，梯度的空间离散采用基于单元</w:t>
      </w:r>
      <w:r w:rsidR="00912175" w:rsidRPr="00F764A1">
        <w:rPr>
          <w:rFonts w:hint="eastAsia"/>
        </w:rPr>
        <w:t>的</w:t>
      </w:r>
      <w:r w:rsidR="006F0742" w:rsidRPr="00F764A1">
        <w:rPr>
          <w:rFonts w:hint="eastAsia"/>
        </w:rPr>
        <w:t>最小二乘形式</w:t>
      </w:r>
      <w:r w:rsidR="001A4FDE" w:rsidRPr="00F764A1">
        <w:rPr>
          <w:rFonts w:hint="eastAsia"/>
        </w:rPr>
        <w:t>（</w:t>
      </w:r>
      <w:r w:rsidR="001A4FDE" w:rsidRPr="00F764A1">
        <w:rPr>
          <w:rFonts w:hint="eastAsia"/>
        </w:rPr>
        <w:t>Least</w:t>
      </w:r>
      <w:r w:rsidR="001A4FDE" w:rsidRPr="00F764A1">
        <w:t xml:space="preserve"> Square Cell Based</w:t>
      </w:r>
      <w:r w:rsidR="001A4FDE" w:rsidRPr="00F764A1">
        <w:rPr>
          <w:rFonts w:hint="eastAsia"/>
        </w:rPr>
        <w:t>）</w:t>
      </w:r>
      <w:r w:rsidR="006F0742" w:rsidRPr="00F764A1">
        <w:rPr>
          <w:rFonts w:hint="eastAsia"/>
        </w:rPr>
        <w:t>。</w:t>
      </w:r>
    </w:p>
    <w:p w14:paraId="19B1019E" w14:textId="77777777" w:rsidR="0047542D" w:rsidRDefault="006123AB" w:rsidP="0047542D">
      <w:pPr>
        <w:ind w:firstLine="480"/>
      </w:pPr>
      <w:r>
        <w:rPr>
          <w:rFonts w:hint="eastAsia"/>
        </w:rPr>
        <w:t>在迭代控制参数中，经多次试算后，设置流体库朗数（</w:t>
      </w:r>
      <w:r>
        <w:rPr>
          <w:rFonts w:hint="eastAsia"/>
        </w:rPr>
        <w:t>Courant</w:t>
      </w:r>
      <w:r>
        <w:t xml:space="preserve"> Number</w:t>
      </w:r>
      <w:r>
        <w:rPr>
          <w:rFonts w:hint="eastAsia"/>
        </w:rPr>
        <w:t>）为</w:t>
      </w:r>
      <w:r>
        <w:rPr>
          <w:rFonts w:hint="eastAsia"/>
        </w:rPr>
        <w:t>0.0</w:t>
      </w:r>
      <w:r>
        <w:t>1</w:t>
      </w:r>
      <w:r>
        <w:rPr>
          <w:rFonts w:hint="eastAsia"/>
        </w:rPr>
        <w:t>，各松弛因子及欠松弛因子设置</w:t>
      </w:r>
      <w:r w:rsidR="00AF3745">
        <w:rPr>
          <w:rFonts w:hint="eastAsia"/>
        </w:rPr>
        <w:t>如</w:t>
      </w:r>
      <w:r w:rsidR="009027D6">
        <w:fldChar w:fldCharType="begin"/>
      </w:r>
      <w:r w:rsidR="009027D6">
        <w:instrText xml:space="preserve"> </w:instrText>
      </w:r>
      <w:r w:rsidR="009027D6">
        <w:rPr>
          <w:rFonts w:hint="eastAsia"/>
        </w:rPr>
        <w:instrText>REF _Ref2693977 \h</w:instrText>
      </w:r>
      <w:r w:rsidR="009027D6">
        <w:instrText xml:space="preserve"> </w:instrText>
      </w:r>
      <w:r w:rsidR="009027D6">
        <w:fldChar w:fldCharType="separate"/>
      </w:r>
      <w:r w:rsidR="00B9456A">
        <w:rPr>
          <w:rFonts w:hint="eastAsia"/>
        </w:rPr>
        <w:t>表</w:t>
      </w:r>
      <w:r w:rsidR="00B9456A">
        <w:rPr>
          <w:rFonts w:hint="eastAsia"/>
        </w:rPr>
        <w:t xml:space="preserve"> </w:t>
      </w:r>
      <w:r w:rsidR="00B9456A">
        <w:rPr>
          <w:noProof/>
        </w:rPr>
        <w:t>4</w:t>
      </w:r>
      <w:r w:rsidR="00B9456A">
        <w:t>.</w:t>
      </w:r>
      <w:r w:rsidR="00B9456A">
        <w:rPr>
          <w:noProof/>
        </w:rPr>
        <w:t>1</w:t>
      </w:r>
      <w:r w:rsidR="009027D6">
        <w:fldChar w:fldCharType="end"/>
      </w:r>
      <w:r w:rsidR="00AF3745">
        <w:rPr>
          <w:rFonts w:hint="eastAsia"/>
        </w:rPr>
        <w:t>所示</w:t>
      </w:r>
      <w:r w:rsidR="000271AF">
        <w:rPr>
          <w:rFonts w:hint="eastAsia"/>
        </w:rPr>
        <w:t>，根据不同工况有小幅调整</w:t>
      </w:r>
      <w:r>
        <w:rPr>
          <w:rFonts w:hint="eastAsia"/>
        </w:rPr>
        <w:t>。</w:t>
      </w:r>
      <w:r w:rsidR="0047542D">
        <w:t>迭代收敛控制残差为</w:t>
      </w:r>
      <w:r w:rsidR="0047542D" w:rsidRPr="00247CE8">
        <w:rPr>
          <w:position w:val="-6"/>
        </w:rPr>
        <w:object w:dxaOrig="440" w:dyaOrig="320" w14:anchorId="06D67DDD">
          <v:shape id="_x0000_i1164" type="#_x0000_t75" style="width:21.75pt;height:17pt" o:ole="">
            <v:imagedata r:id="rId337" o:title=""/>
          </v:shape>
          <o:OLEObject Type="Embed" ProgID="Equation.DSMT4" ShapeID="_x0000_i1164" DrawAspect="Content" ObjectID="_1615674063" r:id="rId338"/>
        </w:object>
      </w:r>
      <w:r w:rsidR="0047542D">
        <w:rPr>
          <w:rFonts w:hint="eastAsia"/>
        </w:rPr>
        <w:t>。</w:t>
      </w:r>
      <w:r w:rsidR="004764F3">
        <w:rPr>
          <w:rFonts w:hint="eastAsia"/>
        </w:rPr>
        <w:t>计算时，若某参数</w:t>
      </w:r>
      <w:r w:rsidR="00096004">
        <w:rPr>
          <w:rFonts w:hint="eastAsia"/>
        </w:rPr>
        <w:t>收敛速度过慢，应调大对应的欠松弛因子；当</w:t>
      </w:r>
      <w:r w:rsidR="004764F3">
        <w:rPr>
          <w:rFonts w:hint="eastAsia"/>
        </w:rPr>
        <w:t>某参数</w:t>
      </w:r>
      <w:r w:rsidR="00096004">
        <w:rPr>
          <w:rFonts w:hint="eastAsia"/>
        </w:rPr>
        <w:t>产生数值振荡时，应调小对应的欠松弛因子。</w:t>
      </w:r>
      <w:r w:rsidR="0014712D">
        <w:rPr>
          <w:rFonts w:hint="eastAsia"/>
        </w:rPr>
        <w:t>选择合适的迭代控制参数，可以使计算效率更高，事半功倍。</w:t>
      </w:r>
    </w:p>
    <w:p w14:paraId="3697BE06" w14:textId="7DC11424" w:rsidR="006123AB" w:rsidRPr="006B7B9A" w:rsidRDefault="006123AB" w:rsidP="0087493C">
      <w:pPr>
        <w:pStyle w:val="af5"/>
      </w:pPr>
      <w:bookmarkStart w:id="133" w:name="_Ref2693977"/>
      <w:r>
        <w:rPr>
          <w:rFonts w:hint="eastAsia"/>
        </w:rPr>
        <w:t>表</w:t>
      </w:r>
      <w:r>
        <w:rPr>
          <w:rFonts w:hint="eastAsia"/>
        </w:rPr>
        <w:t xml:space="preserve"> </w:t>
      </w:r>
      <w:r w:rsidR="00E44731">
        <w:fldChar w:fldCharType="begin"/>
      </w:r>
      <w:r w:rsidR="00E44731">
        <w:instrText xml:space="preserve"> </w:instrText>
      </w:r>
      <w:r w:rsidR="00E44731">
        <w:rPr>
          <w:rFonts w:hint="eastAsia"/>
        </w:rPr>
        <w:instrText>STYLEREF 1 \s</w:instrText>
      </w:r>
      <w:r w:rsidR="00E44731">
        <w:instrText xml:space="preserve"> </w:instrText>
      </w:r>
      <w:r w:rsidR="00E44731">
        <w:fldChar w:fldCharType="separate"/>
      </w:r>
      <w:r w:rsidR="00B9456A">
        <w:rPr>
          <w:noProof/>
        </w:rPr>
        <w:t>4</w:t>
      </w:r>
      <w:r w:rsidR="00E44731">
        <w:fldChar w:fldCharType="end"/>
      </w:r>
      <w:r w:rsidR="00E44731">
        <w:t>.</w:t>
      </w:r>
      <w:r w:rsidR="00E44731">
        <w:fldChar w:fldCharType="begin"/>
      </w:r>
      <w:r w:rsidR="00E44731">
        <w:instrText xml:space="preserve"> </w:instrText>
      </w:r>
      <w:r w:rsidR="00E44731">
        <w:rPr>
          <w:rFonts w:hint="eastAsia"/>
        </w:rPr>
        <w:instrText xml:space="preserve">SEQ </w:instrText>
      </w:r>
      <w:r w:rsidR="00E44731">
        <w:rPr>
          <w:rFonts w:hint="eastAsia"/>
        </w:rPr>
        <w:instrText>表</w:instrText>
      </w:r>
      <w:r w:rsidR="00E44731">
        <w:rPr>
          <w:rFonts w:hint="eastAsia"/>
        </w:rPr>
        <w:instrText xml:space="preserve"> \* ARABIC \s 1</w:instrText>
      </w:r>
      <w:r w:rsidR="00E44731">
        <w:instrText xml:space="preserve"> </w:instrText>
      </w:r>
      <w:r w:rsidR="00E44731">
        <w:fldChar w:fldCharType="separate"/>
      </w:r>
      <w:r w:rsidR="00B9456A">
        <w:rPr>
          <w:noProof/>
        </w:rPr>
        <w:t>1</w:t>
      </w:r>
      <w:r w:rsidR="00E44731">
        <w:fldChar w:fldCharType="end"/>
      </w:r>
      <w:bookmarkEnd w:id="133"/>
      <w:r>
        <w:t xml:space="preserve"> </w:t>
      </w:r>
      <w:r>
        <w:t>迭代控制参数设置</w:t>
      </w:r>
    </w:p>
    <w:tbl>
      <w:tblPr>
        <w:tblStyle w:val="afb"/>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3010"/>
        <w:gridCol w:w="2727"/>
        <w:gridCol w:w="2559"/>
      </w:tblGrid>
      <w:tr w:rsidR="006123AB" w:rsidRPr="00F770E2" w14:paraId="78E0012E" w14:textId="77777777" w:rsidTr="00772F2D">
        <w:tc>
          <w:tcPr>
            <w:tcW w:w="3010" w:type="dxa"/>
          </w:tcPr>
          <w:p w14:paraId="7661CBC9" w14:textId="77777777" w:rsidR="006123AB" w:rsidRPr="00F770E2" w:rsidRDefault="00162E76" w:rsidP="00F770E2">
            <w:pPr>
              <w:pStyle w:val="af6"/>
            </w:pPr>
            <w:r w:rsidRPr="00F770E2">
              <w:rPr>
                <w:rFonts w:hint="eastAsia"/>
              </w:rPr>
              <w:t>参数名称</w:t>
            </w:r>
          </w:p>
        </w:tc>
        <w:tc>
          <w:tcPr>
            <w:tcW w:w="2727" w:type="dxa"/>
          </w:tcPr>
          <w:p w14:paraId="20D3D588" w14:textId="77777777" w:rsidR="006123AB" w:rsidRPr="00F770E2" w:rsidRDefault="00162E76" w:rsidP="00F770E2">
            <w:pPr>
              <w:pStyle w:val="af6"/>
            </w:pPr>
            <w:r w:rsidRPr="00F770E2">
              <w:rPr>
                <w:rFonts w:hint="eastAsia"/>
              </w:rPr>
              <w:t>参数值</w:t>
            </w:r>
          </w:p>
        </w:tc>
        <w:tc>
          <w:tcPr>
            <w:tcW w:w="2559" w:type="dxa"/>
          </w:tcPr>
          <w:p w14:paraId="79B39174" w14:textId="77777777" w:rsidR="006123AB" w:rsidRPr="00F770E2" w:rsidRDefault="00162E76" w:rsidP="00F770E2">
            <w:pPr>
              <w:pStyle w:val="af6"/>
            </w:pPr>
            <w:r w:rsidRPr="00F770E2">
              <w:rPr>
                <w:rFonts w:hint="eastAsia"/>
              </w:rPr>
              <w:t>参数类型</w:t>
            </w:r>
          </w:p>
        </w:tc>
      </w:tr>
      <w:tr w:rsidR="00162E76" w:rsidRPr="00F770E2" w14:paraId="5C8D4719" w14:textId="77777777" w:rsidTr="00772F2D">
        <w:tc>
          <w:tcPr>
            <w:tcW w:w="3010" w:type="dxa"/>
          </w:tcPr>
          <w:p w14:paraId="449A2D3C" w14:textId="77777777" w:rsidR="00162E76" w:rsidRPr="00F770E2" w:rsidRDefault="00162E76" w:rsidP="00F770E2">
            <w:pPr>
              <w:pStyle w:val="af6"/>
            </w:pPr>
            <w:r w:rsidRPr="00F770E2">
              <w:rPr>
                <w:rFonts w:hint="eastAsia"/>
              </w:rPr>
              <w:t>Mo</w:t>
            </w:r>
            <w:r w:rsidRPr="00F770E2">
              <w:t>mentum</w:t>
            </w:r>
          </w:p>
        </w:tc>
        <w:tc>
          <w:tcPr>
            <w:tcW w:w="2727" w:type="dxa"/>
          </w:tcPr>
          <w:p w14:paraId="69C62372" w14:textId="77777777" w:rsidR="00162E76" w:rsidRPr="00F770E2" w:rsidRDefault="00162E76" w:rsidP="00F770E2">
            <w:pPr>
              <w:pStyle w:val="af6"/>
            </w:pPr>
            <w:r w:rsidRPr="00F770E2">
              <w:rPr>
                <w:rFonts w:hint="eastAsia"/>
              </w:rPr>
              <w:t>0</w:t>
            </w:r>
            <w:r w:rsidRPr="00F770E2">
              <w:t>.75</w:t>
            </w:r>
          </w:p>
        </w:tc>
        <w:tc>
          <w:tcPr>
            <w:tcW w:w="2559" w:type="dxa"/>
          </w:tcPr>
          <w:p w14:paraId="714AC5A5" w14:textId="77777777" w:rsidR="00162E76" w:rsidRPr="00F770E2" w:rsidRDefault="00162E76" w:rsidP="00F770E2">
            <w:pPr>
              <w:pStyle w:val="af6"/>
            </w:pPr>
            <w:r w:rsidRPr="00F770E2">
              <w:rPr>
                <w:rFonts w:hint="eastAsia"/>
              </w:rPr>
              <w:t>松弛因子</w:t>
            </w:r>
          </w:p>
        </w:tc>
      </w:tr>
      <w:tr w:rsidR="00162E76" w:rsidRPr="00F770E2" w14:paraId="15696D2F" w14:textId="77777777" w:rsidTr="00772F2D">
        <w:tc>
          <w:tcPr>
            <w:tcW w:w="3010" w:type="dxa"/>
          </w:tcPr>
          <w:p w14:paraId="32ED632C" w14:textId="77777777" w:rsidR="00162E76" w:rsidRPr="00F770E2" w:rsidRDefault="00162E76" w:rsidP="00F770E2">
            <w:pPr>
              <w:pStyle w:val="af6"/>
            </w:pPr>
            <w:r w:rsidRPr="00F770E2">
              <w:rPr>
                <w:rFonts w:hint="eastAsia"/>
              </w:rPr>
              <w:t>P</w:t>
            </w:r>
            <w:r w:rsidRPr="00F770E2">
              <w:t>ressure</w:t>
            </w:r>
          </w:p>
        </w:tc>
        <w:tc>
          <w:tcPr>
            <w:tcW w:w="2727" w:type="dxa"/>
          </w:tcPr>
          <w:p w14:paraId="580267B3" w14:textId="77777777" w:rsidR="00162E76" w:rsidRPr="00F770E2" w:rsidRDefault="00162E76" w:rsidP="00024CB2">
            <w:pPr>
              <w:pStyle w:val="af6"/>
            </w:pPr>
            <w:r w:rsidRPr="00F770E2">
              <w:rPr>
                <w:rFonts w:hint="eastAsia"/>
              </w:rPr>
              <w:t>0</w:t>
            </w:r>
            <w:r w:rsidRPr="00F770E2">
              <w:t>.</w:t>
            </w:r>
            <w:r w:rsidR="00024CB2">
              <w:t>1</w:t>
            </w:r>
          </w:p>
        </w:tc>
        <w:tc>
          <w:tcPr>
            <w:tcW w:w="2559" w:type="dxa"/>
          </w:tcPr>
          <w:p w14:paraId="6F511A43" w14:textId="77777777" w:rsidR="00162E76" w:rsidRPr="00F770E2" w:rsidRDefault="00162E76" w:rsidP="00F770E2">
            <w:pPr>
              <w:pStyle w:val="af6"/>
            </w:pPr>
            <w:r w:rsidRPr="00F770E2">
              <w:rPr>
                <w:rFonts w:hint="eastAsia"/>
              </w:rPr>
              <w:t>松弛因子</w:t>
            </w:r>
          </w:p>
        </w:tc>
      </w:tr>
      <w:tr w:rsidR="00162E76" w:rsidRPr="00F770E2" w14:paraId="233B12F1" w14:textId="77777777" w:rsidTr="00772F2D">
        <w:tc>
          <w:tcPr>
            <w:tcW w:w="3010" w:type="dxa"/>
          </w:tcPr>
          <w:p w14:paraId="088E6CD5" w14:textId="77777777" w:rsidR="00162E76" w:rsidRPr="00F770E2" w:rsidRDefault="00162E76" w:rsidP="00F770E2">
            <w:pPr>
              <w:pStyle w:val="af6"/>
            </w:pPr>
            <w:r w:rsidRPr="00F770E2">
              <w:rPr>
                <w:rFonts w:hint="eastAsia"/>
              </w:rPr>
              <w:t>Density</w:t>
            </w:r>
          </w:p>
        </w:tc>
        <w:tc>
          <w:tcPr>
            <w:tcW w:w="2727" w:type="dxa"/>
          </w:tcPr>
          <w:p w14:paraId="5AF1E92A" w14:textId="77777777" w:rsidR="00162E76" w:rsidRPr="00F770E2" w:rsidRDefault="00162E76" w:rsidP="00F770E2">
            <w:pPr>
              <w:pStyle w:val="af6"/>
            </w:pPr>
            <w:r w:rsidRPr="00F770E2">
              <w:rPr>
                <w:rFonts w:hint="eastAsia"/>
              </w:rPr>
              <w:t>0</w:t>
            </w:r>
            <w:r w:rsidRPr="00F770E2">
              <w:t>.3</w:t>
            </w:r>
          </w:p>
        </w:tc>
        <w:tc>
          <w:tcPr>
            <w:tcW w:w="2559" w:type="dxa"/>
          </w:tcPr>
          <w:p w14:paraId="0D8ADC88" w14:textId="77777777" w:rsidR="00162E76" w:rsidRPr="00F770E2" w:rsidRDefault="00162E76" w:rsidP="00F770E2">
            <w:pPr>
              <w:pStyle w:val="af6"/>
            </w:pPr>
            <w:r w:rsidRPr="00F770E2">
              <w:t>欠松弛因子</w:t>
            </w:r>
          </w:p>
        </w:tc>
      </w:tr>
      <w:tr w:rsidR="00162E76" w:rsidRPr="00F770E2" w14:paraId="1B85B536" w14:textId="77777777" w:rsidTr="00772F2D">
        <w:tc>
          <w:tcPr>
            <w:tcW w:w="3010" w:type="dxa"/>
          </w:tcPr>
          <w:p w14:paraId="2C52709B" w14:textId="77777777" w:rsidR="00162E76" w:rsidRPr="00F770E2" w:rsidRDefault="00162E76" w:rsidP="00F770E2">
            <w:pPr>
              <w:pStyle w:val="af6"/>
            </w:pPr>
            <w:r w:rsidRPr="00F770E2">
              <w:rPr>
                <w:rFonts w:hint="eastAsia"/>
              </w:rPr>
              <w:t>V</w:t>
            </w:r>
            <w:r w:rsidRPr="00F770E2">
              <w:t>olume Fraction</w:t>
            </w:r>
          </w:p>
        </w:tc>
        <w:tc>
          <w:tcPr>
            <w:tcW w:w="2727" w:type="dxa"/>
          </w:tcPr>
          <w:p w14:paraId="71B6C7F7" w14:textId="77777777" w:rsidR="00162E76" w:rsidRPr="00F770E2" w:rsidRDefault="00162E76" w:rsidP="00F770E2">
            <w:pPr>
              <w:pStyle w:val="af6"/>
            </w:pPr>
            <w:r w:rsidRPr="00F770E2">
              <w:rPr>
                <w:rFonts w:hint="eastAsia"/>
              </w:rPr>
              <w:t>0</w:t>
            </w:r>
            <w:r w:rsidRPr="00F770E2">
              <w:t>.7</w:t>
            </w:r>
          </w:p>
        </w:tc>
        <w:tc>
          <w:tcPr>
            <w:tcW w:w="2559" w:type="dxa"/>
          </w:tcPr>
          <w:p w14:paraId="0C2250E2" w14:textId="77777777" w:rsidR="00162E76" w:rsidRPr="00F770E2" w:rsidRDefault="00162E76" w:rsidP="00F770E2">
            <w:pPr>
              <w:pStyle w:val="af6"/>
            </w:pPr>
            <w:r w:rsidRPr="00F770E2">
              <w:t>欠松弛因子</w:t>
            </w:r>
          </w:p>
        </w:tc>
      </w:tr>
      <w:tr w:rsidR="00162E76" w:rsidRPr="00F770E2" w14:paraId="018F0F14" w14:textId="77777777" w:rsidTr="00772F2D">
        <w:tc>
          <w:tcPr>
            <w:tcW w:w="3010" w:type="dxa"/>
          </w:tcPr>
          <w:p w14:paraId="73859A8D" w14:textId="77777777" w:rsidR="00162E76" w:rsidRPr="00F770E2" w:rsidRDefault="00162E76" w:rsidP="00F770E2">
            <w:pPr>
              <w:pStyle w:val="af6"/>
            </w:pPr>
            <w:r w:rsidRPr="00F770E2">
              <w:rPr>
                <w:rFonts w:hint="eastAsia"/>
              </w:rPr>
              <w:t>T</w:t>
            </w:r>
            <w:r w:rsidRPr="00F770E2">
              <w:t>urbulent Viscosity</w:t>
            </w:r>
          </w:p>
        </w:tc>
        <w:tc>
          <w:tcPr>
            <w:tcW w:w="2727" w:type="dxa"/>
          </w:tcPr>
          <w:p w14:paraId="67870D6E" w14:textId="77777777" w:rsidR="00162E76" w:rsidRPr="00F770E2" w:rsidRDefault="00162E76" w:rsidP="00F770E2">
            <w:pPr>
              <w:pStyle w:val="af6"/>
            </w:pPr>
            <w:r w:rsidRPr="00F770E2">
              <w:rPr>
                <w:rFonts w:hint="eastAsia"/>
              </w:rPr>
              <w:t>0</w:t>
            </w:r>
            <w:r w:rsidRPr="00F770E2">
              <w:t>.3</w:t>
            </w:r>
          </w:p>
        </w:tc>
        <w:tc>
          <w:tcPr>
            <w:tcW w:w="2559" w:type="dxa"/>
          </w:tcPr>
          <w:p w14:paraId="431B18B1" w14:textId="77777777" w:rsidR="00162E76" w:rsidRPr="00F770E2" w:rsidRDefault="00162E76" w:rsidP="00F770E2">
            <w:pPr>
              <w:pStyle w:val="af6"/>
            </w:pPr>
            <w:r w:rsidRPr="00F770E2">
              <w:t>欠松弛因子</w:t>
            </w:r>
          </w:p>
        </w:tc>
      </w:tr>
      <w:tr w:rsidR="00024CB2" w:rsidRPr="00F770E2" w14:paraId="4F0F80A7" w14:textId="77777777" w:rsidTr="00772F2D">
        <w:tc>
          <w:tcPr>
            <w:tcW w:w="3010" w:type="dxa"/>
          </w:tcPr>
          <w:p w14:paraId="68421E65" w14:textId="77777777" w:rsidR="00024CB2" w:rsidRPr="00F770E2" w:rsidRDefault="00024CB2" w:rsidP="00F770E2">
            <w:pPr>
              <w:pStyle w:val="af6"/>
            </w:pPr>
            <w:r>
              <w:rPr>
                <w:rFonts w:hint="eastAsia"/>
              </w:rPr>
              <w:t>K</w:t>
            </w:r>
            <w:r>
              <w:t>inetic Epsilon</w:t>
            </w:r>
          </w:p>
        </w:tc>
        <w:tc>
          <w:tcPr>
            <w:tcW w:w="2727" w:type="dxa"/>
          </w:tcPr>
          <w:p w14:paraId="4B95085F" w14:textId="77777777" w:rsidR="00024CB2" w:rsidRPr="00F770E2" w:rsidRDefault="00A82374" w:rsidP="00F770E2">
            <w:pPr>
              <w:pStyle w:val="af6"/>
            </w:pPr>
            <w:r>
              <w:rPr>
                <w:rFonts w:hint="eastAsia"/>
              </w:rPr>
              <w:t>0</w:t>
            </w:r>
            <w:r>
              <w:t>.1</w:t>
            </w:r>
          </w:p>
        </w:tc>
        <w:tc>
          <w:tcPr>
            <w:tcW w:w="2559" w:type="dxa"/>
          </w:tcPr>
          <w:p w14:paraId="2F6EF73C" w14:textId="77777777" w:rsidR="00024CB2" w:rsidRPr="00F770E2" w:rsidRDefault="00D10B23" w:rsidP="00F770E2">
            <w:pPr>
              <w:pStyle w:val="af6"/>
            </w:pPr>
            <w:r w:rsidRPr="00F770E2">
              <w:t>欠松弛因子</w:t>
            </w:r>
          </w:p>
        </w:tc>
      </w:tr>
      <w:tr w:rsidR="00162E76" w:rsidRPr="00F770E2" w14:paraId="2720B237" w14:textId="77777777" w:rsidTr="00772F2D">
        <w:tc>
          <w:tcPr>
            <w:tcW w:w="3010" w:type="dxa"/>
          </w:tcPr>
          <w:p w14:paraId="20C767ED" w14:textId="77777777" w:rsidR="00162E76" w:rsidRPr="00F770E2" w:rsidRDefault="00162E76" w:rsidP="00F770E2">
            <w:pPr>
              <w:pStyle w:val="af6"/>
            </w:pPr>
            <w:r w:rsidRPr="00F770E2">
              <w:rPr>
                <w:rFonts w:hint="eastAsia"/>
              </w:rPr>
              <w:t>其余</w:t>
            </w:r>
          </w:p>
        </w:tc>
        <w:tc>
          <w:tcPr>
            <w:tcW w:w="2727" w:type="dxa"/>
          </w:tcPr>
          <w:p w14:paraId="1CEAC019" w14:textId="77777777" w:rsidR="00162E76" w:rsidRPr="00F770E2" w:rsidRDefault="00162E76" w:rsidP="00F770E2">
            <w:pPr>
              <w:pStyle w:val="af6"/>
            </w:pPr>
            <w:r w:rsidRPr="00F770E2">
              <w:rPr>
                <w:rFonts w:hint="eastAsia"/>
              </w:rPr>
              <w:t>0</w:t>
            </w:r>
            <w:r w:rsidRPr="00F770E2">
              <w:t>.5</w:t>
            </w:r>
          </w:p>
        </w:tc>
        <w:tc>
          <w:tcPr>
            <w:tcW w:w="2559" w:type="dxa"/>
          </w:tcPr>
          <w:p w14:paraId="74D8401E" w14:textId="77777777" w:rsidR="00162E76" w:rsidRPr="00F770E2" w:rsidRDefault="00162E76" w:rsidP="00F770E2">
            <w:pPr>
              <w:pStyle w:val="af6"/>
            </w:pPr>
            <w:r w:rsidRPr="00F770E2">
              <w:t>欠松弛因子</w:t>
            </w:r>
          </w:p>
        </w:tc>
      </w:tr>
    </w:tbl>
    <w:p w14:paraId="2C61B070" w14:textId="77777777" w:rsidR="007727BC" w:rsidRDefault="007727BC" w:rsidP="007727BC">
      <w:pPr>
        <w:pStyle w:val="2"/>
      </w:pPr>
      <w:bookmarkStart w:id="134" w:name="_Ref3569048"/>
      <w:bookmarkStart w:id="135" w:name="_Toc4744957"/>
      <w:r>
        <w:rPr>
          <w:rFonts w:hint="eastAsia"/>
        </w:rPr>
        <w:t>风雪作用对屋面积雪分布的影响</w:t>
      </w:r>
      <w:bookmarkEnd w:id="134"/>
      <w:bookmarkEnd w:id="135"/>
    </w:p>
    <w:p w14:paraId="3ABA84F7" w14:textId="59EC8225" w:rsidR="007727BC" w:rsidRDefault="007727BC" w:rsidP="007727BC">
      <w:pPr>
        <w:ind w:firstLine="480"/>
      </w:pPr>
      <w:r>
        <w:t>风速与降雪速率是</w:t>
      </w:r>
      <w:r w:rsidR="0055241F">
        <w:t>影响</w:t>
      </w:r>
      <w:r>
        <w:t>特定形式屋面积雪分布</w:t>
      </w:r>
      <w:r w:rsidR="0055241F">
        <w:t>的两个</w:t>
      </w:r>
      <w:r>
        <w:t>主要因素</w:t>
      </w:r>
      <w:r>
        <w:rPr>
          <w:rFonts w:hint="eastAsia"/>
        </w:rPr>
        <w:t>。</w:t>
      </w:r>
      <w:r w:rsidR="00772F2D">
        <w:rPr>
          <w:rFonts w:hint="eastAsia"/>
        </w:rPr>
        <w:t>为方便研究，</w:t>
      </w:r>
      <w:r>
        <w:rPr>
          <w:rFonts w:hint="eastAsia"/>
        </w:rPr>
        <w:lastRenderedPageBreak/>
        <w:t>可以</w:t>
      </w:r>
      <w:r w:rsidR="00772F2D">
        <w:rPr>
          <w:rFonts w:hint="eastAsia"/>
        </w:rPr>
        <w:t>根据积雪来源</w:t>
      </w:r>
      <w:r>
        <w:rPr>
          <w:rFonts w:hint="eastAsia"/>
        </w:rPr>
        <w:t>将</w:t>
      </w:r>
      <w:r w:rsidR="00326566">
        <w:rPr>
          <w:rFonts w:hint="eastAsia"/>
        </w:rPr>
        <w:t>屋面</w:t>
      </w:r>
      <w:r w:rsidR="00532A1B">
        <w:t>雪压</w:t>
      </w:r>
      <w:r>
        <w:rPr>
          <w:rFonts w:hint="eastAsia"/>
        </w:rPr>
        <w:t>的</w:t>
      </w:r>
      <w:r>
        <w:t>最终分布模式</w:t>
      </w:r>
      <w:r>
        <w:rPr>
          <w:rFonts w:hint="eastAsia"/>
        </w:rPr>
        <w:t>分解为</w:t>
      </w:r>
      <w:r>
        <w:t>两个部分</w:t>
      </w:r>
      <w:r>
        <w:rPr>
          <w:rFonts w:hint="eastAsia"/>
        </w:rPr>
        <w:t>：</w:t>
      </w:r>
      <w:r>
        <w:rPr>
          <w:rFonts w:hint="eastAsia"/>
        </w:rPr>
        <w:t>1</w:t>
      </w:r>
      <w:r w:rsidR="00532A1B">
        <w:rPr>
          <w:rFonts w:hint="eastAsia"/>
        </w:rPr>
        <w:t>）由风雪带来的雪压</w:t>
      </w:r>
      <w:r>
        <w:rPr>
          <w:rFonts w:hint="eastAsia"/>
        </w:rPr>
        <w:t>增量；</w:t>
      </w:r>
      <w:r>
        <w:rPr>
          <w:rFonts w:hint="eastAsia"/>
        </w:rPr>
        <w:t>2</w:t>
      </w:r>
      <w:r>
        <w:rPr>
          <w:rFonts w:hint="eastAsia"/>
        </w:rPr>
        <w:t>）</w:t>
      </w:r>
      <w:r w:rsidR="00FE66F0">
        <w:rPr>
          <w:rFonts w:hint="eastAsia"/>
        </w:rPr>
        <w:t>仅</w:t>
      </w:r>
      <w:r>
        <w:rPr>
          <w:rFonts w:hint="eastAsia"/>
        </w:rPr>
        <w:t>由风引起的既有积雪</w:t>
      </w:r>
      <w:r w:rsidR="00945211">
        <w:rPr>
          <w:rFonts w:hint="eastAsia"/>
        </w:rPr>
        <w:t>的</w:t>
      </w:r>
      <w:r>
        <w:rPr>
          <w:rFonts w:hint="eastAsia"/>
        </w:rPr>
        <w:t>侵蚀</w:t>
      </w:r>
      <w:r w:rsidR="00FE66F0">
        <w:rPr>
          <w:rFonts w:hint="eastAsia"/>
        </w:rPr>
        <w:t>及堆积</w:t>
      </w:r>
      <w:r w:rsidR="00945211">
        <w:rPr>
          <w:rFonts w:hint="eastAsia"/>
        </w:rPr>
        <w:t>量</w:t>
      </w:r>
      <w:r w:rsidR="00532A1B">
        <w:rPr>
          <w:rFonts w:hint="eastAsia"/>
        </w:rPr>
        <w:t>，</w:t>
      </w:r>
      <w:r w:rsidR="00495DD9">
        <w:rPr>
          <w:rFonts w:hint="eastAsia"/>
        </w:rPr>
        <w:t>以下</w:t>
      </w:r>
      <w:r w:rsidR="00532A1B">
        <w:rPr>
          <w:rFonts w:hint="eastAsia"/>
        </w:rPr>
        <w:t>称为雪压</w:t>
      </w:r>
      <w:r w:rsidR="00FE66F0">
        <w:rPr>
          <w:rFonts w:hint="eastAsia"/>
        </w:rPr>
        <w:t>调整量</w:t>
      </w:r>
      <w:r>
        <w:rPr>
          <w:rFonts w:hint="eastAsia"/>
        </w:rPr>
        <w:t>。</w:t>
      </w:r>
    </w:p>
    <w:p w14:paraId="208BCE20" w14:textId="77777777" w:rsidR="00526382" w:rsidRDefault="00532A1B" w:rsidP="00F22EEF">
      <w:pPr>
        <w:pStyle w:val="3"/>
      </w:pPr>
      <w:bookmarkStart w:id="136" w:name="_Ref3485030"/>
      <w:bookmarkStart w:id="137" w:name="_Toc4744958"/>
      <w:r>
        <w:rPr>
          <w:rFonts w:hint="eastAsia"/>
        </w:rPr>
        <w:t>由风雪带来的雪压</w:t>
      </w:r>
      <w:r w:rsidR="007727BC">
        <w:rPr>
          <w:rFonts w:hint="eastAsia"/>
        </w:rPr>
        <w:t>增量</w:t>
      </w:r>
      <w:bookmarkEnd w:id="136"/>
      <w:bookmarkEnd w:id="137"/>
    </w:p>
    <w:p w14:paraId="2E6F65A9" w14:textId="6149BD1A" w:rsidR="00F75A84" w:rsidRDefault="00F75A84" w:rsidP="00B90F12">
      <w:pPr>
        <w:ind w:firstLine="480"/>
      </w:pPr>
      <w:r>
        <w:t>本节</w:t>
      </w:r>
      <w:r w:rsidR="00C93CC5">
        <w:t>针对</w:t>
      </w:r>
      <w:r>
        <w:rPr>
          <w:rFonts w:hint="eastAsia"/>
        </w:rPr>
        <w:t>①号</w:t>
      </w:r>
      <w:r>
        <w:t>剖面</w:t>
      </w:r>
      <w:r w:rsidR="00C93CC5">
        <w:t>对应的屋面形式</w:t>
      </w:r>
      <w:r w:rsidR="00C93CC5">
        <w:rPr>
          <w:rFonts w:hint="eastAsia"/>
        </w:rPr>
        <w:t>，进行了</w:t>
      </w:r>
      <w:r w:rsidR="00C93CC5">
        <w:rPr>
          <w:rFonts w:hint="eastAsia"/>
        </w:rPr>
        <w:t>5</w:t>
      </w:r>
      <w:r w:rsidR="00C93CC5">
        <w:rPr>
          <w:rFonts w:hint="eastAsia"/>
        </w:rPr>
        <w:t>种风速、</w:t>
      </w:r>
      <w:r w:rsidR="00C93CC5">
        <w:rPr>
          <w:rFonts w:hint="eastAsia"/>
        </w:rPr>
        <w:t>5</w:t>
      </w:r>
      <w:r w:rsidR="00C93CC5">
        <w:rPr>
          <w:rFonts w:hint="eastAsia"/>
        </w:rPr>
        <w:t>种降雪量共计</w:t>
      </w:r>
      <w:r w:rsidR="00C93CC5">
        <w:rPr>
          <w:rFonts w:hint="eastAsia"/>
        </w:rPr>
        <w:t>2</w:t>
      </w:r>
      <w:r w:rsidR="00C93CC5">
        <w:t>5</w:t>
      </w:r>
      <w:r w:rsidR="00C93CC5">
        <w:t>个工况的数值模拟</w:t>
      </w:r>
      <w:r w:rsidR="00C93CC5">
        <w:rPr>
          <w:rFonts w:hint="eastAsia"/>
        </w:rPr>
        <w:t>，</w:t>
      </w:r>
      <w:r>
        <w:rPr>
          <w:rFonts w:hint="eastAsia"/>
        </w:rPr>
        <w:t>得到了在屋面无初始积雪的情况下</w:t>
      </w:r>
      <w:r w:rsidR="000F7594">
        <w:rPr>
          <w:rFonts w:hint="eastAsia"/>
        </w:rPr>
        <w:t>的</w:t>
      </w:r>
      <w:r w:rsidR="00532A1B">
        <w:rPr>
          <w:rFonts w:hint="eastAsia"/>
        </w:rPr>
        <w:t>雪压</w:t>
      </w:r>
      <w:r w:rsidR="007727BC">
        <w:rPr>
          <w:rFonts w:hint="eastAsia"/>
        </w:rPr>
        <w:t>增量</w:t>
      </w:r>
      <w:r>
        <w:rPr>
          <w:rFonts w:hint="eastAsia"/>
        </w:rPr>
        <w:t>。</w:t>
      </w:r>
    </w:p>
    <w:p w14:paraId="029BDB8A" w14:textId="77777777" w:rsidR="00B90F12" w:rsidRDefault="00B90F12" w:rsidP="00B90F12">
      <w:pPr>
        <w:ind w:firstLine="480"/>
      </w:pPr>
      <w:r>
        <w:rPr>
          <w:rFonts w:hint="eastAsia"/>
        </w:rPr>
        <w:t>离地面</w:t>
      </w:r>
      <w:r>
        <w:rPr>
          <w:rFonts w:hint="eastAsia"/>
        </w:rPr>
        <w:t>1</w:t>
      </w:r>
      <w:r>
        <w:t>0m</w:t>
      </w:r>
      <w:r>
        <w:t>高度处风速取值</w:t>
      </w:r>
      <w:r>
        <w:rPr>
          <w:rFonts w:hint="eastAsia"/>
        </w:rPr>
        <w:t>分别</w:t>
      </w:r>
      <w:r>
        <w:t>为</w:t>
      </w:r>
      <w:r>
        <w:t>2</w:t>
      </w:r>
      <w:r>
        <w:rPr>
          <w:rFonts w:hint="eastAsia"/>
        </w:rPr>
        <w:t>m</w:t>
      </w:r>
      <w:r>
        <w:t>/s</w:t>
      </w:r>
      <w:r>
        <w:rPr>
          <w:rFonts w:hint="eastAsia"/>
        </w:rPr>
        <w:t>、</w:t>
      </w:r>
      <w:r>
        <w:t>4</w:t>
      </w:r>
      <w:r>
        <w:rPr>
          <w:rFonts w:hint="eastAsia"/>
        </w:rPr>
        <w:t>m</w:t>
      </w:r>
      <w:r>
        <w:t>/s</w:t>
      </w:r>
      <w:r>
        <w:rPr>
          <w:rFonts w:hint="eastAsia"/>
        </w:rPr>
        <w:t>、</w:t>
      </w:r>
      <w:r>
        <w:t>6</w:t>
      </w:r>
      <w:r>
        <w:rPr>
          <w:rFonts w:hint="eastAsia"/>
        </w:rPr>
        <w:t>m</w:t>
      </w:r>
      <w:r>
        <w:t>/s</w:t>
      </w:r>
      <w:r>
        <w:rPr>
          <w:rFonts w:hint="eastAsia"/>
        </w:rPr>
        <w:t>、</w:t>
      </w:r>
      <w:r>
        <w:t>8</w:t>
      </w:r>
      <w:r>
        <w:rPr>
          <w:rFonts w:hint="eastAsia"/>
        </w:rPr>
        <w:t>m</w:t>
      </w:r>
      <w:r>
        <w:t>/s</w:t>
      </w:r>
      <w:r>
        <w:rPr>
          <w:rFonts w:hint="eastAsia"/>
        </w:rPr>
        <w:t>及</w:t>
      </w:r>
      <w:r>
        <w:rPr>
          <w:rFonts w:hint="eastAsia"/>
        </w:rPr>
        <w:t>1</w:t>
      </w:r>
      <w:r>
        <w:t>0</w:t>
      </w:r>
      <w:r>
        <w:rPr>
          <w:rFonts w:hint="eastAsia"/>
        </w:rPr>
        <w:t>m</w:t>
      </w:r>
      <w:r>
        <w:t>/s</w:t>
      </w:r>
      <w:r w:rsidR="006E4AC7">
        <w:rPr>
          <w:rFonts w:hint="eastAsia"/>
        </w:rPr>
        <w:t>；降雪量分别取值：</w:t>
      </w:r>
      <w:r w:rsidR="006E4AC7">
        <w:rPr>
          <w:rFonts w:hint="eastAsia"/>
        </w:rPr>
        <w:t>5</w:t>
      </w:r>
      <w:r w:rsidR="006E4AC7">
        <w:t>mm</w:t>
      </w:r>
      <w:r w:rsidR="006E4AC7">
        <w:rPr>
          <w:rFonts w:hint="eastAsia"/>
        </w:rPr>
        <w:t>、</w:t>
      </w:r>
      <w:r w:rsidR="006E4AC7">
        <w:rPr>
          <w:rFonts w:hint="eastAsia"/>
        </w:rPr>
        <w:t>1</w:t>
      </w:r>
      <w:r w:rsidR="006E4AC7">
        <w:t>0</w:t>
      </w:r>
      <w:r w:rsidR="006E4AC7">
        <w:rPr>
          <w:rFonts w:hint="eastAsia"/>
        </w:rPr>
        <w:t>mm</w:t>
      </w:r>
      <w:r w:rsidR="006E4AC7">
        <w:rPr>
          <w:rFonts w:hint="eastAsia"/>
        </w:rPr>
        <w:t>、</w:t>
      </w:r>
      <w:r w:rsidR="006E4AC7">
        <w:rPr>
          <w:rFonts w:hint="eastAsia"/>
        </w:rPr>
        <w:t>2</w:t>
      </w:r>
      <w:r w:rsidR="006E4AC7">
        <w:t>0mm</w:t>
      </w:r>
      <w:r w:rsidR="006E4AC7">
        <w:rPr>
          <w:rFonts w:hint="eastAsia"/>
        </w:rPr>
        <w:t>、</w:t>
      </w:r>
      <w:r w:rsidR="006E4AC7">
        <w:rPr>
          <w:rFonts w:hint="eastAsia"/>
        </w:rPr>
        <w:t>4</w:t>
      </w:r>
      <w:r w:rsidR="006E4AC7">
        <w:t>0mm</w:t>
      </w:r>
      <w:r w:rsidR="006E4AC7">
        <w:rPr>
          <w:rFonts w:hint="eastAsia"/>
        </w:rPr>
        <w:t>及</w:t>
      </w:r>
      <w:r w:rsidR="006E4AC7">
        <w:rPr>
          <w:rFonts w:hint="eastAsia"/>
        </w:rPr>
        <w:t>6</w:t>
      </w:r>
      <w:r w:rsidR="006E4AC7">
        <w:t>0mm</w:t>
      </w:r>
      <w:r w:rsidR="006E4AC7">
        <w:rPr>
          <w:rFonts w:hint="eastAsia"/>
        </w:rPr>
        <w:t>，并</w:t>
      </w:r>
      <w:r>
        <w:rPr>
          <w:rFonts w:hint="eastAsia"/>
        </w:rPr>
        <w:t>按式</w:t>
      </w:r>
      <w:r>
        <w:fldChar w:fldCharType="begin"/>
      </w:r>
      <w:r>
        <w:instrText xml:space="preserve"> </w:instrText>
      </w:r>
      <w:r>
        <w:rPr>
          <w:rFonts w:hint="eastAsia"/>
        </w:rPr>
        <w:instrText>REF _Ref2717552 \h</w:instrText>
      </w:r>
      <w:r>
        <w:instrText xml:space="preserve"> </w:instrText>
      </w:r>
      <w:r>
        <w:fldChar w:fldCharType="separate"/>
      </w:r>
      <w:r w:rsidR="00B9456A" w:rsidRPr="00205FF3">
        <w:t>(</w:t>
      </w:r>
      <w:r w:rsidR="00B9456A">
        <w:rPr>
          <w:noProof/>
        </w:rPr>
        <w:t>4</w:t>
      </w:r>
      <w:r w:rsidR="00B9456A">
        <w:t>.</w:t>
      </w:r>
      <w:r w:rsidR="00B9456A">
        <w:rPr>
          <w:noProof/>
        </w:rPr>
        <w:t>1</w:t>
      </w:r>
      <w:r w:rsidR="00B9456A" w:rsidRPr="00205FF3">
        <w:t>)</w:t>
      </w:r>
      <w:r>
        <w:fldChar w:fldCharType="end"/>
      </w:r>
      <w:r>
        <w:rPr>
          <w:rFonts w:hint="eastAsia"/>
        </w:rPr>
        <w:t>将</w:t>
      </w:r>
      <w:r w:rsidR="006E4AC7">
        <w:t>降雪量换算成</w:t>
      </w:r>
      <w:r w:rsidR="00945F2F">
        <w:rPr>
          <w:rFonts w:hint="eastAsia"/>
        </w:rPr>
        <w:t>入流边界</w:t>
      </w:r>
      <w:r w:rsidR="006E4AC7">
        <w:rPr>
          <w:rFonts w:hint="eastAsia"/>
        </w:rPr>
        <w:t>雪相的体积分数</w:t>
      </w:r>
      <w:r>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B90F12" w14:paraId="125310C6" w14:textId="77777777" w:rsidTr="00A839C9">
        <w:tc>
          <w:tcPr>
            <w:tcW w:w="988" w:type="dxa"/>
            <w:vAlign w:val="center"/>
          </w:tcPr>
          <w:p w14:paraId="3041FA20" w14:textId="77777777" w:rsidR="00B90F12" w:rsidRDefault="00B90F12" w:rsidP="00A839C9">
            <w:pPr>
              <w:pStyle w:val="af6"/>
              <w:ind w:firstLine="480"/>
            </w:pPr>
          </w:p>
        </w:tc>
        <w:tc>
          <w:tcPr>
            <w:tcW w:w="6378" w:type="dxa"/>
            <w:vAlign w:val="center"/>
          </w:tcPr>
          <w:p w14:paraId="6E2571EB" w14:textId="77777777" w:rsidR="00B90F12" w:rsidRDefault="00326566" w:rsidP="00A839C9">
            <w:pPr>
              <w:pStyle w:val="aff7"/>
              <w:jc w:val="center"/>
            </w:pPr>
            <w:r w:rsidRPr="00D876FA">
              <w:rPr>
                <w:position w:val="-30"/>
              </w:rPr>
              <w:object w:dxaOrig="1359" w:dyaOrig="680" w14:anchorId="6DA73A62">
                <v:shape id="_x0000_i1165" type="#_x0000_t75" style="width:67.9pt;height:33.3pt" o:ole="">
                  <v:imagedata r:id="rId339" o:title=""/>
                </v:shape>
                <o:OLEObject Type="Embed" ProgID="Equation.DSMT4" ShapeID="_x0000_i1165" DrawAspect="Content" ObjectID="_1615674064" r:id="rId340"/>
              </w:object>
            </w:r>
          </w:p>
        </w:tc>
        <w:tc>
          <w:tcPr>
            <w:tcW w:w="930" w:type="dxa"/>
            <w:vAlign w:val="center"/>
          </w:tcPr>
          <w:p w14:paraId="2D90427A" w14:textId="77777777" w:rsidR="00B90F12" w:rsidRPr="00205FF3" w:rsidRDefault="00B90F12" w:rsidP="00A839C9">
            <w:pPr>
              <w:pStyle w:val="aff6"/>
            </w:pPr>
            <w:bookmarkStart w:id="138" w:name="_Ref2717552"/>
            <w:r w:rsidRPr="00205FF3">
              <w:t>(</w:t>
            </w:r>
            <w:fldSimple w:instr=" STYLEREF 1 \s ">
              <w:r w:rsidR="00B9456A">
                <w:rPr>
                  <w:noProof/>
                </w:rPr>
                <w:t>4</w:t>
              </w:r>
            </w:fldSimple>
            <w:r w:rsidR="00850C67">
              <w:t>.</w:t>
            </w:r>
            <w:fldSimple w:instr=" SEQ ( \* ARABIC \s 1 ">
              <w:r w:rsidR="00B9456A">
                <w:rPr>
                  <w:noProof/>
                </w:rPr>
                <w:t>1</w:t>
              </w:r>
            </w:fldSimple>
            <w:r w:rsidRPr="00205FF3">
              <w:t>)</w:t>
            </w:r>
            <w:bookmarkEnd w:id="138"/>
          </w:p>
        </w:tc>
      </w:tr>
    </w:tbl>
    <w:p w14:paraId="17B7363A" w14:textId="64E86B5B" w:rsidR="00B90F12" w:rsidRPr="00B90F12" w:rsidRDefault="00B90F12" w:rsidP="007C1AF5">
      <w:pPr>
        <w:pStyle w:val="afffd"/>
      </w:pPr>
      <w:r>
        <w:rPr>
          <w:rFonts w:hint="eastAsia"/>
        </w:rPr>
        <w:t>式中，</w:t>
      </w:r>
      <w:r w:rsidR="005746A6" w:rsidRPr="00230560">
        <w:rPr>
          <w:position w:val="-10"/>
        </w:rPr>
        <w:object w:dxaOrig="200" w:dyaOrig="260" w14:anchorId="4377BD29">
          <v:shape id="_x0000_i1166" type="#_x0000_t75" style="width:10.2pt;height:12.9pt" o:ole="">
            <v:imagedata r:id="rId341" o:title=""/>
          </v:shape>
          <o:OLEObject Type="Embed" ProgID="Equation.DSMT4" ShapeID="_x0000_i1166" DrawAspect="Content" ObjectID="_1615674065" r:id="rId342"/>
        </w:object>
      </w:r>
      <w:r w:rsidR="005746A6">
        <w:t>为入流边界雪相体积分数</w:t>
      </w:r>
      <w:r w:rsidR="005746A6">
        <w:rPr>
          <w:rFonts w:hint="eastAsia"/>
        </w:rPr>
        <w:t>，</w:t>
      </w:r>
      <w:r w:rsidR="00DF4ABC" w:rsidRPr="00DF4ABC">
        <w:rPr>
          <w:position w:val="-10"/>
        </w:rPr>
        <w:object w:dxaOrig="240" w:dyaOrig="320" w14:anchorId="63A09599">
          <v:shape id="_x0000_i1167" type="#_x0000_t75" style="width:12.25pt;height:16.3pt" o:ole="">
            <v:imagedata r:id="rId343" o:title=""/>
          </v:shape>
          <o:OLEObject Type="Embed" ProgID="Equation.DSMT4" ShapeID="_x0000_i1167" DrawAspect="Content" ObjectID="_1615674066" r:id="rId344"/>
        </w:object>
      </w:r>
      <w:r>
        <w:t>为降雪量</w:t>
      </w:r>
      <w:r>
        <w:rPr>
          <w:rFonts w:hint="eastAsia"/>
        </w:rPr>
        <w:t>，</w:t>
      </w:r>
      <w:r w:rsidR="005746A6" w:rsidRPr="00230560">
        <w:t xml:space="preserve"> </w:t>
      </w:r>
      <w:r w:rsidRPr="00230560">
        <w:rPr>
          <w:position w:val="-6"/>
        </w:rPr>
        <w:object w:dxaOrig="180" w:dyaOrig="340" w14:anchorId="22980845">
          <v:shape id="_x0000_i1168" type="#_x0000_t75" style="width:10.2pt;height:18.35pt" o:ole="">
            <v:imagedata r:id="rId345" o:title=""/>
          </v:shape>
          <o:OLEObject Type="Embed" ProgID="Equation.DSMT4" ShapeID="_x0000_i1168" DrawAspect="Content" ObjectID="_1615674067" r:id="rId346"/>
        </w:object>
      </w:r>
      <w:r w:rsidR="008E30FA">
        <w:t>为入流边界</w:t>
      </w:r>
      <w:r>
        <w:t>平均风速</w:t>
      </w:r>
      <w:r>
        <w:rPr>
          <w:rFonts w:hint="eastAsia"/>
        </w:rPr>
        <w:t>，</w:t>
      </w:r>
      <w:r w:rsidRPr="00230560">
        <w:rPr>
          <w:position w:val="-4"/>
        </w:rPr>
        <w:object w:dxaOrig="279" w:dyaOrig="260" w14:anchorId="3D81F1F1">
          <v:shape id="_x0000_i1169" type="#_x0000_t75" style="width:12.9pt;height:12.9pt" o:ole="">
            <v:imagedata r:id="rId347" o:title=""/>
          </v:shape>
          <o:OLEObject Type="Embed" ProgID="Equation.DSMT4" ShapeID="_x0000_i1169" DrawAspect="Content" ObjectID="_1615674068" r:id="rId348"/>
        </w:object>
      </w:r>
      <w:r>
        <w:t>为流域高度</w:t>
      </w:r>
      <w:r>
        <w:rPr>
          <w:rFonts w:hint="eastAsia"/>
        </w:rPr>
        <w:t>，</w:t>
      </w:r>
      <w:r w:rsidRPr="00230560">
        <w:rPr>
          <w:position w:val="-6"/>
        </w:rPr>
        <w:object w:dxaOrig="279" w:dyaOrig="279" w14:anchorId="3D2B9134">
          <v:shape id="_x0000_i1170" type="#_x0000_t75" style="width:12.9pt;height:12.9pt" o:ole="">
            <v:imagedata r:id="rId349" o:title=""/>
          </v:shape>
          <o:OLEObject Type="Embed" ProgID="Equation.DSMT4" ShapeID="_x0000_i1170" DrawAspect="Content" ObjectID="_1615674069" r:id="rId350"/>
        </w:object>
      </w:r>
      <w:r>
        <w:t>为流域</w:t>
      </w:r>
      <w:r>
        <w:rPr>
          <w:rFonts w:hint="eastAsia"/>
        </w:rPr>
        <w:t>宽</w:t>
      </w:r>
      <w:r>
        <w:t>度</w:t>
      </w:r>
      <w:r>
        <w:rPr>
          <w:rFonts w:hint="eastAsia"/>
        </w:rPr>
        <w:t>，</w:t>
      </w:r>
      <w:r w:rsidR="00326566" w:rsidRPr="005B521D">
        <w:rPr>
          <w:position w:val="-12"/>
        </w:rPr>
        <w:object w:dxaOrig="340" w:dyaOrig="360" w14:anchorId="4B6E4BE3">
          <v:shape id="_x0000_i1171" type="#_x0000_t75" style="width:18.35pt;height:18.35pt" o:ole="">
            <v:imagedata r:id="rId351" o:title=""/>
          </v:shape>
          <o:OLEObject Type="Embed" ProgID="Equation.DSMT4" ShapeID="_x0000_i1171" DrawAspect="Content" ObjectID="_1615674070" r:id="rId352"/>
        </w:object>
      </w:r>
      <w:r>
        <w:t>为新积雪密度</w:t>
      </w:r>
      <w:r>
        <w:rPr>
          <w:rFonts w:hint="eastAsia"/>
        </w:rPr>
        <w:t>（根据文献</w:t>
      </w:r>
      <w:r>
        <w:fldChar w:fldCharType="begin"/>
      </w:r>
      <w:r>
        <w:instrText xml:space="preserve"> </w:instrText>
      </w:r>
      <w:r>
        <w:rPr>
          <w:rFonts w:hint="eastAsia"/>
        </w:rPr>
        <w:instrText>REF _Ref1588513 \r \h</w:instrText>
      </w:r>
      <w:r>
        <w:instrText xml:space="preserve"> </w:instrText>
      </w:r>
      <w:r w:rsidR="007C1AF5">
        <w:instrText xml:space="preserve"> \* MERGEFORMAT </w:instrText>
      </w:r>
      <w:r>
        <w:fldChar w:fldCharType="separate"/>
      </w:r>
      <w:r w:rsidR="00B9456A">
        <w:t>[12]</w:t>
      </w:r>
      <w:r>
        <w:fldChar w:fldCharType="end"/>
      </w:r>
      <w:r w:rsidR="0022335C">
        <w:t>中提供的黑龙江</w:t>
      </w:r>
      <w:r w:rsidR="009148F7">
        <w:t>积雪深度与</w:t>
      </w:r>
      <w:r w:rsidR="0022335C">
        <w:t>降雪</w:t>
      </w:r>
      <w:r>
        <w:t>量</w:t>
      </w:r>
      <w:r w:rsidR="009148F7">
        <w:t>的</w:t>
      </w:r>
      <w:r>
        <w:t>比值</w:t>
      </w:r>
      <w:r w:rsidR="009148F7">
        <w:rPr>
          <w:rFonts w:hint="eastAsia"/>
        </w:rPr>
        <w:t>0.9</w:t>
      </w:r>
      <w:r w:rsidR="009148F7">
        <w:t>4</w:t>
      </w:r>
      <w:r>
        <w:t>cm/mm</w:t>
      </w:r>
      <w:r>
        <w:rPr>
          <w:rFonts w:hint="eastAsia"/>
        </w:rPr>
        <w:t>，</w:t>
      </w:r>
      <w:r>
        <w:t>取密度</w:t>
      </w:r>
      <w:r>
        <w:rPr>
          <w:rFonts w:hint="eastAsia"/>
        </w:rPr>
        <w:t>0</w:t>
      </w:r>
      <w:r>
        <w:t>.106t/m</w:t>
      </w:r>
      <w:r>
        <w:rPr>
          <w:vertAlign w:val="superscript"/>
        </w:rPr>
        <w:t>3</w:t>
      </w:r>
      <w:r>
        <w:rPr>
          <w:rFonts w:hint="eastAsia"/>
        </w:rPr>
        <w:t>）</w:t>
      </w:r>
      <w:r w:rsidR="00D876FA">
        <w:rPr>
          <w:rFonts w:hint="eastAsia"/>
        </w:rPr>
        <w:t>，</w:t>
      </w:r>
      <w:r w:rsidR="00326566" w:rsidRPr="005B521D">
        <w:rPr>
          <w:position w:val="-12"/>
        </w:rPr>
        <w:object w:dxaOrig="340" w:dyaOrig="360" w14:anchorId="61620EB1">
          <v:shape id="_x0000_i1172" type="#_x0000_t75" style="width:18.35pt;height:18.35pt" o:ole="">
            <v:imagedata r:id="rId353" o:title=""/>
          </v:shape>
          <o:OLEObject Type="Embed" ProgID="Equation.DSMT4" ShapeID="_x0000_i1172" DrawAspect="Content" ObjectID="_1615674071" r:id="rId354"/>
        </w:object>
      </w:r>
      <w:r w:rsidR="00D876FA">
        <w:t>为水的密度</w:t>
      </w:r>
      <w:r>
        <w:rPr>
          <w:rFonts w:hint="eastAsia"/>
        </w:rPr>
        <w:t>，</w:t>
      </w:r>
      <w:r>
        <w:rPr>
          <w:i/>
        </w:rPr>
        <w:t>T</w:t>
      </w:r>
      <w:r>
        <w:t>为持续时间</w:t>
      </w:r>
      <w:r w:rsidR="00C93CC5">
        <w:rPr>
          <w:rFonts w:hint="eastAsia"/>
        </w:rPr>
        <w:t>，各工况</w:t>
      </w:r>
      <w:r w:rsidR="00FA4740">
        <w:rPr>
          <w:rFonts w:hint="eastAsia"/>
        </w:rPr>
        <w:t>的</w:t>
      </w:r>
      <w:r w:rsidR="00C93CC5">
        <w:rPr>
          <w:rFonts w:hint="eastAsia"/>
        </w:rPr>
        <w:t>持续时间均为</w:t>
      </w:r>
      <w:r w:rsidR="00C93CC5">
        <w:rPr>
          <w:rFonts w:hint="eastAsia"/>
        </w:rPr>
        <w:t>6</w:t>
      </w:r>
      <w:r w:rsidR="00C93CC5">
        <w:t>0</w:t>
      </w:r>
      <w:r w:rsidR="00C93CC5">
        <w:t>秒</w:t>
      </w:r>
      <w:r w:rsidR="00C93CC5">
        <w:rPr>
          <w:rFonts w:hint="eastAsia"/>
        </w:rPr>
        <w:t>。</w:t>
      </w:r>
    </w:p>
    <w:p w14:paraId="6AA80EAF" w14:textId="436B64E4" w:rsidR="005C6679" w:rsidRDefault="00FA4740" w:rsidP="0044260C">
      <w:pPr>
        <w:ind w:firstLine="480"/>
      </w:pPr>
      <w:r>
        <w:t>为研究屋面附近气流对雪粒飞行的影响</w:t>
      </w:r>
      <w:r>
        <w:rPr>
          <w:rFonts w:hint="eastAsia"/>
        </w:rPr>
        <w:t>，</w:t>
      </w:r>
      <w:r>
        <w:t>将</w:t>
      </w:r>
      <w:r w:rsidR="00E7660C">
        <w:t>不同风速下</w:t>
      </w:r>
      <w:r>
        <w:t>的</w:t>
      </w:r>
      <w:r w:rsidR="00E7660C">
        <w:t>屋面周围</w:t>
      </w:r>
      <w:r w:rsidR="009C2306">
        <w:t>雪</w:t>
      </w:r>
      <w:r w:rsidR="00BC1A94">
        <w:t>粒流线绘出</w:t>
      </w:r>
      <w:r w:rsidR="00BC1A94">
        <w:rPr>
          <w:rFonts w:hint="eastAsia"/>
        </w:rPr>
        <w:t>，</w:t>
      </w:r>
      <w:r w:rsidR="00E7660C">
        <w:t>如</w:t>
      </w:r>
      <w:r w:rsidR="00AB0AF0">
        <w:fldChar w:fldCharType="begin"/>
      </w:r>
      <w:r w:rsidR="00AB0AF0">
        <w:instrText xml:space="preserve"> REF _Ref2863978 \h </w:instrText>
      </w:r>
      <w:r w:rsidR="00AB0AF0">
        <w:fldChar w:fldCharType="separate"/>
      </w:r>
      <w:r w:rsidR="00B9456A">
        <w:rPr>
          <w:rFonts w:hint="eastAsia"/>
        </w:rPr>
        <w:t>图</w:t>
      </w:r>
      <w:r w:rsidR="00B9456A">
        <w:rPr>
          <w:rFonts w:hint="eastAsia"/>
        </w:rPr>
        <w:t xml:space="preserve"> </w:t>
      </w:r>
      <w:r w:rsidR="00B9456A">
        <w:rPr>
          <w:noProof/>
        </w:rPr>
        <w:t>4</w:t>
      </w:r>
      <w:r w:rsidR="00B9456A">
        <w:t>.</w:t>
      </w:r>
      <w:r w:rsidR="00B9456A">
        <w:rPr>
          <w:noProof/>
        </w:rPr>
        <w:t>8</w:t>
      </w:r>
      <w:r w:rsidR="00AB0AF0">
        <w:fldChar w:fldCharType="end"/>
      </w:r>
      <w:r w:rsidR="00E7660C">
        <w:t>所示</w:t>
      </w:r>
      <w:r w:rsidR="00E7660C">
        <w:rPr>
          <w:rFonts w:hint="eastAsia"/>
        </w:rPr>
        <w:t>。</w:t>
      </w:r>
      <w:r w:rsidR="00B076BD">
        <w:rPr>
          <w:rFonts w:hint="eastAsia"/>
        </w:rPr>
        <w:t>为方便描述，统一按照风向，将左侧称为下游侧，右侧称为上游侧。</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8"/>
        <w:gridCol w:w="2769"/>
        <w:gridCol w:w="2769"/>
      </w:tblGrid>
      <w:tr w:rsidR="005C6679" w14:paraId="35CD00C6" w14:textId="77777777" w:rsidTr="005C6679">
        <w:tc>
          <w:tcPr>
            <w:tcW w:w="2768" w:type="dxa"/>
            <w:vAlign w:val="center"/>
          </w:tcPr>
          <w:p w14:paraId="4C483194" w14:textId="77777777" w:rsidR="005C6679" w:rsidRDefault="005C6679" w:rsidP="00A17C9D">
            <w:pPr>
              <w:pStyle w:val="afffc"/>
            </w:pPr>
            <w:r>
              <w:rPr>
                <w:noProof/>
              </w:rPr>
              <w:drawing>
                <wp:inline distT="0" distB="0" distL="0" distR="0" wp14:anchorId="09DA843B" wp14:editId="6AFE82C1">
                  <wp:extent cx="1727999" cy="1583809"/>
                  <wp:effectExtent l="0" t="0" r="5715" b="0"/>
                  <wp:docPr id="269" nam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2.png"/>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1727999" cy="1583809"/>
                          </a:xfrm>
                          <a:prstGeom prst="rect">
                            <a:avLst/>
                          </a:prstGeom>
                        </pic:spPr>
                      </pic:pic>
                    </a:graphicData>
                  </a:graphic>
                </wp:inline>
              </w:drawing>
            </w:r>
          </w:p>
        </w:tc>
        <w:tc>
          <w:tcPr>
            <w:tcW w:w="2769" w:type="dxa"/>
            <w:vAlign w:val="center"/>
          </w:tcPr>
          <w:p w14:paraId="08A2EB16" w14:textId="77777777" w:rsidR="005C6679" w:rsidRDefault="005C6679" w:rsidP="00A17C9D">
            <w:pPr>
              <w:pStyle w:val="afffc"/>
            </w:pPr>
            <w:r>
              <w:rPr>
                <w:noProof/>
              </w:rPr>
              <w:drawing>
                <wp:inline distT="0" distB="0" distL="0" distR="0" wp14:anchorId="3025A696" wp14:editId="17CDC750">
                  <wp:extent cx="1727999" cy="1583809"/>
                  <wp:effectExtent l="0" t="0" r="5715" b="0"/>
                  <wp:docPr id="275" nam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4.pn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1727999" cy="1583809"/>
                          </a:xfrm>
                          <a:prstGeom prst="rect">
                            <a:avLst/>
                          </a:prstGeom>
                        </pic:spPr>
                      </pic:pic>
                    </a:graphicData>
                  </a:graphic>
                </wp:inline>
              </w:drawing>
            </w:r>
          </w:p>
        </w:tc>
        <w:tc>
          <w:tcPr>
            <w:tcW w:w="2769" w:type="dxa"/>
            <w:vAlign w:val="center"/>
          </w:tcPr>
          <w:p w14:paraId="6D21692E" w14:textId="77777777" w:rsidR="005C6679" w:rsidRDefault="005C6679" w:rsidP="00A17C9D">
            <w:pPr>
              <w:pStyle w:val="afffc"/>
            </w:pPr>
            <w:r>
              <w:rPr>
                <w:noProof/>
              </w:rPr>
              <w:drawing>
                <wp:inline distT="0" distB="0" distL="0" distR="0" wp14:anchorId="25D56776" wp14:editId="3633A696">
                  <wp:extent cx="1727999" cy="1583809"/>
                  <wp:effectExtent l="0" t="0" r="5715" b="0"/>
                  <wp:docPr id="281" nam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6.png"/>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1727999" cy="1583809"/>
                          </a:xfrm>
                          <a:prstGeom prst="rect">
                            <a:avLst/>
                          </a:prstGeom>
                        </pic:spPr>
                      </pic:pic>
                    </a:graphicData>
                  </a:graphic>
                </wp:inline>
              </w:drawing>
            </w:r>
          </w:p>
        </w:tc>
      </w:tr>
      <w:tr w:rsidR="005C6679" w14:paraId="089C39ED" w14:textId="77777777" w:rsidTr="005C6679">
        <w:tc>
          <w:tcPr>
            <w:tcW w:w="2768" w:type="dxa"/>
            <w:vAlign w:val="center"/>
          </w:tcPr>
          <w:p w14:paraId="14A37789" w14:textId="77777777" w:rsidR="005C6679" w:rsidRDefault="005C6679" w:rsidP="00A17C9D">
            <w:pPr>
              <w:pStyle w:val="afffc"/>
            </w:pPr>
            <w:r>
              <w:rPr>
                <w:noProof/>
              </w:rPr>
              <w:drawing>
                <wp:inline distT="0" distB="0" distL="0" distR="0" wp14:anchorId="1616EECD" wp14:editId="3D18645B">
                  <wp:extent cx="1727999" cy="1583809"/>
                  <wp:effectExtent l="0" t="0" r="5715" b="0"/>
                  <wp:docPr id="282" nam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8.png"/>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1727999" cy="1583809"/>
                          </a:xfrm>
                          <a:prstGeom prst="rect">
                            <a:avLst/>
                          </a:prstGeom>
                        </pic:spPr>
                      </pic:pic>
                    </a:graphicData>
                  </a:graphic>
                </wp:inline>
              </w:drawing>
            </w:r>
          </w:p>
        </w:tc>
        <w:tc>
          <w:tcPr>
            <w:tcW w:w="2769" w:type="dxa"/>
            <w:vAlign w:val="center"/>
          </w:tcPr>
          <w:p w14:paraId="5E2D80CF" w14:textId="77777777" w:rsidR="005C6679" w:rsidRDefault="005C6679" w:rsidP="00A17C9D">
            <w:pPr>
              <w:pStyle w:val="afffc"/>
            </w:pPr>
            <w:r>
              <w:rPr>
                <w:noProof/>
              </w:rPr>
              <w:drawing>
                <wp:inline distT="0" distB="0" distL="0" distR="0" wp14:anchorId="46DA330E" wp14:editId="78AF5388">
                  <wp:extent cx="1727999" cy="1583809"/>
                  <wp:effectExtent l="0" t="0" r="5715" b="0"/>
                  <wp:docPr id="283" nam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10.png"/>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1727999" cy="1583809"/>
                          </a:xfrm>
                          <a:prstGeom prst="rect">
                            <a:avLst/>
                          </a:prstGeom>
                        </pic:spPr>
                      </pic:pic>
                    </a:graphicData>
                  </a:graphic>
                </wp:inline>
              </w:drawing>
            </w:r>
          </w:p>
        </w:tc>
        <w:tc>
          <w:tcPr>
            <w:tcW w:w="2769" w:type="dxa"/>
            <w:vAlign w:val="center"/>
          </w:tcPr>
          <w:p w14:paraId="12B36E54" w14:textId="77777777" w:rsidR="005C6679" w:rsidRDefault="005C6679" w:rsidP="00A17C9D">
            <w:pPr>
              <w:pStyle w:val="afffc"/>
            </w:pPr>
          </w:p>
        </w:tc>
      </w:tr>
    </w:tbl>
    <w:p w14:paraId="6C66EF6B" w14:textId="66F4A407" w:rsidR="005C6679" w:rsidRDefault="005C6679" w:rsidP="005C6679">
      <w:pPr>
        <w:pStyle w:val="af"/>
      </w:pPr>
      <w:bookmarkStart w:id="139" w:name="_Ref2863978"/>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4</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8</w:t>
      </w:r>
      <w:r w:rsidR="0077467D">
        <w:fldChar w:fldCharType="end"/>
      </w:r>
      <w:bookmarkEnd w:id="139"/>
      <w:r>
        <w:t xml:space="preserve"> </w:t>
      </w:r>
      <w:r>
        <w:t>屋面周围流场的主要特征模式</w:t>
      </w:r>
      <w:r>
        <w:rPr>
          <w:rFonts w:hint="eastAsia"/>
        </w:rPr>
        <w:t>（雪颗粒流线）</w:t>
      </w:r>
    </w:p>
    <w:p w14:paraId="43FBD029" w14:textId="3431F464" w:rsidR="009C2306" w:rsidRDefault="005C6679" w:rsidP="0044260C">
      <w:pPr>
        <w:ind w:firstLine="480"/>
      </w:pPr>
      <w:r>
        <w:rPr>
          <w:rFonts w:hint="eastAsia"/>
        </w:rPr>
        <w:t>从</w:t>
      </w:r>
      <w:r w:rsidR="007C1AF5">
        <w:fldChar w:fldCharType="begin"/>
      </w:r>
      <w:r w:rsidR="007C1AF5">
        <w:instrText xml:space="preserve"> </w:instrText>
      </w:r>
      <w:r w:rsidR="007C1AF5">
        <w:rPr>
          <w:rFonts w:hint="eastAsia"/>
        </w:rPr>
        <w:instrText>REF _Ref2863978 \h</w:instrText>
      </w:r>
      <w:r w:rsidR="007C1AF5">
        <w:instrText xml:space="preserve"> </w:instrText>
      </w:r>
      <w:r w:rsidR="007C1AF5">
        <w:fldChar w:fldCharType="separate"/>
      </w:r>
      <w:r w:rsidR="00B9456A">
        <w:rPr>
          <w:rFonts w:hint="eastAsia"/>
        </w:rPr>
        <w:t>图</w:t>
      </w:r>
      <w:r w:rsidR="00B9456A">
        <w:rPr>
          <w:rFonts w:hint="eastAsia"/>
        </w:rPr>
        <w:t xml:space="preserve"> </w:t>
      </w:r>
      <w:r w:rsidR="00B9456A">
        <w:rPr>
          <w:noProof/>
        </w:rPr>
        <w:t>4</w:t>
      </w:r>
      <w:r w:rsidR="00B9456A">
        <w:t>.</w:t>
      </w:r>
      <w:r w:rsidR="00B9456A">
        <w:rPr>
          <w:noProof/>
        </w:rPr>
        <w:t>8</w:t>
      </w:r>
      <w:r w:rsidR="007C1AF5">
        <w:fldChar w:fldCharType="end"/>
      </w:r>
      <w:r>
        <w:rPr>
          <w:rFonts w:hint="eastAsia"/>
        </w:rPr>
        <w:t>中</w:t>
      </w:r>
      <w:r w:rsidR="00BC1A94">
        <w:rPr>
          <w:rFonts w:hint="eastAsia"/>
        </w:rPr>
        <w:t>可以看出：</w:t>
      </w:r>
    </w:p>
    <w:p w14:paraId="2E6D8B23" w14:textId="77777777" w:rsidR="009C2306" w:rsidRDefault="00BC1A94" w:rsidP="00516AD7">
      <w:pPr>
        <w:pStyle w:val="1"/>
        <w:numPr>
          <w:ilvl w:val="0"/>
          <w:numId w:val="23"/>
        </w:numPr>
        <w:ind w:firstLineChars="0"/>
      </w:pPr>
      <w:r>
        <w:rPr>
          <w:rFonts w:hint="eastAsia"/>
        </w:rPr>
        <w:lastRenderedPageBreak/>
        <w:t>风速越大，在建筑物背面形成的</w:t>
      </w:r>
      <w:r w:rsidR="009C2306">
        <w:rPr>
          <w:rFonts w:hint="eastAsia"/>
        </w:rPr>
        <w:t>涡流</w:t>
      </w:r>
      <w:r>
        <w:rPr>
          <w:rFonts w:hint="eastAsia"/>
        </w:rPr>
        <w:t>越大</w:t>
      </w:r>
      <w:r w:rsidR="00462902">
        <w:rPr>
          <w:rFonts w:hint="eastAsia"/>
        </w:rPr>
        <w:t>。当风速小于</w:t>
      </w:r>
      <w:r w:rsidR="00462902">
        <w:rPr>
          <w:rFonts w:hint="eastAsia"/>
        </w:rPr>
        <w:t>4</w:t>
      </w:r>
      <w:r w:rsidR="00462902">
        <w:t>m/s</w:t>
      </w:r>
      <w:r w:rsidR="00462902">
        <w:t>时</w:t>
      </w:r>
      <w:r w:rsidR="00462902">
        <w:rPr>
          <w:rFonts w:hint="eastAsia"/>
        </w:rPr>
        <w:t>，</w:t>
      </w:r>
      <w:r w:rsidR="00462902">
        <w:t>建筑</w:t>
      </w:r>
      <w:r w:rsidR="00E90762">
        <w:rPr>
          <w:rFonts w:hint="eastAsia"/>
        </w:rPr>
        <w:t>下游</w:t>
      </w:r>
      <w:r w:rsidR="00462902">
        <w:t>侧将产生若干个小涡流</w:t>
      </w:r>
      <w:r w:rsidR="00462902">
        <w:rPr>
          <w:rFonts w:hint="eastAsia"/>
        </w:rPr>
        <w:t>；</w:t>
      </w:r>
      <w:r w:rsidR="0064039B">
        <w:rPr>
          <w:rFonts w:hint="eastAsia"/>
        </w:rPr>
        <w:t>当风速超过</w:t>
      </w:r>
      <w:r w:rsidR="0064039B">
        <w:rPr>
          <w:rFonts w:hint="eastAsia"/>
        </w:rPr>
        <w:t>6</w:t>
      </w:r>
      <w:r w:rsidR="0064039B">
        <w:t>m/s</w:t>
      </w:r>
      <w:r w:rsidR="0064039B">
        <w:t>时</w:t>
      </w:r>
      <w:r w:rsidR="0064039B">
        <w:rPr>
          <w:rFonts w:hint="eastAsia"/>
        </w:rPr>
        <w:t>，</w:t>
      </w:r>
      <w:r w:rsidR="0064039B">
        <w:t>将在建筑</w:t>
      </w:r>
      <w:r w:rsidR="002B4423">
        <w:rPr>
          <w:rFonts w:hint="eastAsia"/>
        </w:rPr>
        <w:t>下游</w:t>
      </w:r>
      <w:r w:rsidR="0064039B">
        <w:t>侧形成与建筑尺度相当的大涡流</w:t>
      </w:r>
      <w:r w:rsidR="00E17080">
        <w:rPr>
          <w:rFonts w:hint="eastAsia"/>
        </w:rPr>
        <w:t>。</w:t>
      </w:r>
    </w:p>
    <w:p w14:paraId="3B7F9A2D" w14:textId="77777777" w:rsidR="00E7660C" w:rsidRDefault="004E06CF" w:rsidP="008D720E">
      <w:pPr>
        <w:pStyle w:val="1"/>
        <w:numPr>
          <w:ilvl w:val="0"/>
          <w:numId w:val="23"/>
        </w:numPr>
        <w:ind w:firstLineChars="0"/>
      </w:pPr>
      <w:r>
        <w:rPr>
          <w:rFonts w:hint="eastAsia"/>
        </w:rPr>
        <w:t>风速较小时（</w:t>
      </w:r>
      <w:r>
        <w:rPr>
          <w:rFonts w:hint="eastAsia"/>
        </w:rPr>
        <w:t>2</w:t>
      </w:r>
      <w:r>
        <w:t>m/s</w:t>
      </w:r>
      <w:r>
        <w:t>和</w:t>
      </w:r>
      <w:r>
        <w:rPr>
          <w:rFonts w:hint="eastAsia"/>
        </w:rPr>
        <w:t>4m</w:t>
      </w:r>
      <w:r>
        <w:t>/s</w:t>
      </w:r>
      <w:r w:rsidR="0032607F">
        <w:rPr>
          <w:rFonts w:hint="eastAsia"/>
        </w:rPr>
        <w:t>），屋面附近的雪颗粒的速度</w:t>
      </w:r>
      <w:r>
        <w:rPr>
          <w:rFonts w:hint="eastAsia"/>
        </w:rPr>
        <w:t>有较大的</w:t>
      </w:r>
      <w:r w:rsidR="00FF0833">
        <w:rPr>
          <w:rFonts w:hint="eastAsia"/>
        </w:rPr>
        <w:t>竖向</w:t>
      </w:r>
      <w:r w:rsidR="0061403F">
        <w:rPr>
          <w:rFonts w:hint="eastAsia"/>
        </w:rPr>
        <w:t>分量，因此屋面大部分区域出现积雪</w:t>
      </w:r>
      <w:r w:rsidR="009C2306">
        <w:rPr>
          <w:rFonts w:hint="eastAsia"/>
        </w:rPr>
        <w:t>；</w:t>
      </w:r>
      <w:r>
        <w:rPr>
          <w:rFonts w:hint="eastAsia"/>
        </w:rPr>
        <w:t>风速较大时（大于</w:t>
      </w:r>
      <w:r>
        <w:rPr>
          <w:rFonts w:hint="eastAsia"/>
        </w:rPr>
        <w:t>4</w:t>
      </w:r>
      <w:r>
        <w:t>m/s</w:t>
      </w:r>
      <w:r>
        <w:rPr>
          <w:rFonts w:hint="eastAsia"/>
        </w:rPr>
        <w:t>），屋面附近的气流趋于水平，甚至偶尔形成湍流（如</w:t>
      </w:r>
      <w:r w:rsidR="004E0DBE">
        <w:rPr>
          <w:rFonts w:hint="eastAsia"/>
        </w:rPr>
        <w:t>风速为</w:t>
      </w:r>
      <w:r>
        <w:rPr>
          <w:rFonts w:hint="eastAsia"/>
        </w:rPr>
        <w:t>8</w:t>
      </w:r>
      <w:r>
        <w:t>m/s</w:t>
      </w:r>
      <w:r>
        <w:t>的情况</w:t>
      </w:r>
      <w:r>
        <w:rPr>
          <w:rFonts w:hint="eastAsia"/>
        </w:rPr>
        <w:t>），使得屋面积雪侵蚀严重，而沉积很少。</w:t>
      </w:r>
    </w:p>
    <w:p w14:paraId="294A8FBC" w14:textId="77777777" w:rsidR="009C2306" w:rsidRDefault="009C2306" w:rsidP="008D720E">
      <w:pPr>
        <w:pStyle w:val="1"/>
        <w:numPr>
          <w:ilvl w:val="0"/>
          <w:numId w:val="23"/>
        </w:numPr>
        <w:ind w:firstLineChars="0"/>
      </w:pPr>
      <w:r>
        <w:t>不论风速如何</w:t>
      </w:r>
      <w:r>
        <w:rPr>
          <w:rFonts w:hint="eastAsia"/>
        </w:rPr>
        <w:t>，</w:t>
      </w:r>
      <w:r>
        <w:t>在上游侧女儿墙内侧均会形成大小不等的涡流</w:t>
      </w:r>
      <w:r>
        <w:rPr>
          <w:rFonts w:hint="eastAsia"/>
        </w:rPr>
        <w:t>，对该处不断产生侵蚀，因此很难积雪。</w:t>
      </w:r>
    </w:p>
    <w:p w14:paraId="2C78DB8A" w14:textId="77777777" w:rsidR="00677BAB" w:rsidRDefault="00FD17CF" w:rsidP="006E15D6">
      <w:pPr>
        <w:ind w:firstLine="480"/>
      </w:pPr>
      <w:r>
        <w:t>各工况积雪分布时变模式如</w:t>
      </w:r>
      <w:r>
        <w:fldChar w:fldCharType="begin"/>
      </w:r>
      <w:r>
        <w:instrText xml:space="preserve"> REF _Ref2861602 \h </w:instrText>
      </w:r>
      <w:r>
        <w:fldChar w:fldCharType="separate"/>
      </w:r>
      <w:r w:rsidR="00B9456A" w:rsidRPr="004A4816">
        <w:rPr>
          <w:rFonts w:hint="eastAsia"/>
        </w:rPr>
        <w:t>图</w:t>
      </w:r>
      <w:r w:rsidR="00B9456A" w:rsidRPr="004A4816">
        <w:t xml:space="preserve"> </w:t>
      </w:r>
      <w:r w:rsidR="00B9456A">
        <w:rPr>
          <w:noProof/>
        </w:rPr>
        <w:t>4</w:t>
      </w:r>
      <w:r w:rsidR="00B9456A">
        <w:t>.</w:t>
      </w:r>
      <w:r w:rsidR="00B9456A">
        <w:rPr>
          <w:noProof/>
        </w:rPr>
        <w:t>9</w:t>
      </w:r>
      <w:r>
        <w:fldChar w:fldCharType="end"/>
      </w:r>
      <w:r>
        <w:t>至</w:t>
      </w:r>
      <w:r>
        <w:fldChar w:fldCharType="begin"/>
      </w:r>
      <w:r>
        <w:instrText xml:space="preserve"> REF _Ref2861603 \h </w:instrText>
      </w:r>
      <w:r>
        <w:fldChar w:fldCharType="separate"/>
      </w:r>
      <w:r w:rsidR="00B9456A" w:rsidRPr="004A4816">
        <w:rPr>
          <w:rFonts w:hint="eastAsia"/>
        </w:rPr>
        <w:t>图</w:t>
      </w:r>
      <w:r w:rsidR="00B9456A" w:rsidRPr="004A4816">
        <w:rPr>
          <w:rFonts w:hint="eastAsia"/>
        </w:rPr>
        <w:t xml:space="preserve"> </w:t>
      </w:r>
      <w:r w:rsidR="00B9456A">
        <w:rPr>
          <w:noProof/>
        </w:rPr>
        <w:t>4</w:t>
      </w:r>
      <w:r w:rsidR="00B9456A">
        <w:t>.</w:t>
      </w:r>
      <w:r w:rsidR="00B9456A">
        <w:rPr>
          <w:noProof/>
        </w:rPr>
        <w:t>13</w:t>
      </w:r>
      <w:r>
        <w:fldChar w:fldCharType="end"/>
      </w:r>
      <w:r>
        <w:t>所示</w:t>
      </w:r>
      <w:r w:rsidR="0055357F">
        <w:rPr>
          <w:rFonts w:hint="eastAsia"/>
        </w:rPr>
        <w:t>。图中，</w:t>
      </w:r>
      <w:r w:rsidR="002D785D">
        <w:rPr>
          <w:rFonts w:hint="eastAsia"/>
        </w:rPr>
        <w:t>纵</w:t>
      </w:r>
      <w:r w:rsidR="008402C6">
        <w:rPr>
          <w:rFonts w:hint="eastAsia"/>
        </w:rPr>
        <w:t>轴为距屋面高度，单位为</w:t>
      </w:r>
      <w:r w:rsidR="008402C6">
        <w:rPr>
          <w:rFonts w:hint="eastAsia"/>
        </w:rPr>
        <w:t>m</w:t>
      </w:r>
      <w:r w:rsidR="002D785D">
        <w:rPr>
          <w:rFonts w:hint="eastAsia"/>
        </w:rPr>
        <w:t>，横轴为屋面</w:t>
      </w:r>
      <w:r w:rsidR="0005079A">
        <w:rPr>
          <w:rFonts w:hint="eastAsia"/>
        </w:rPr>
        <w:t>水平</w:t>
      </w:r>
      <w:r w:rsidR="002D785D">
        <w:rPr>
          <w:rFonts w:hint="eastAsia"/>
        </w:rPr>
        <w:t>坐标</w:t>
      </w:r>
      <w:r w:rsidR="0032607F">
        <w:rPr>
          <w:rFonts w:hint="eastAsia"/>
        </w:rPr>
        <w:t>（以屋面中心作为原点）</w:t>
      </w:r>
      <w:r w:rsidR="0055357F">
        <w:rPr>
          <w:rFonts w:hint="eastAsia"/>
        </w:rPr>
        <w:t>；图中积雪着色对应不同的雪相体积分数，如</w:t>
      </w:r>
      <w:r w:rsidR="00D65381">
        <w:rPr>
          <w:rFonts w:hint="eastAsia"/>
        </w:rPr>
        <w:t>体积分数等于</w:t>
      </w:r>
      <w:r w:rsidR="00D65381">
        <w:rPr>
          <w:rFonts w:hint="eastAsia"/>
        </w:rPr>
        <w:t>0</w:t>
      </w:r>
      <w:r w:rsidR="00D65381">
        <w:t>.60</w:t>
      </w:r>
      <w:r w:rsidR="00D65381">
        <w:t>则</w:t>
      </w:r>
      <w:r w:rsidR="0055357F">
        <w:t>对应积雪密度为</w:t>
      </w:r>
      <w:r w:rsidR="0055357F">
        <w:rPr>
          <w:rFonts w:hint="eastAsia"/>
        </w:rPr>
        <w:t>0</w:t>
      </w:r>
      <w:r w:rsidR="0055357F">
        <w:t>.6</w:t>
      </w:r>
      <w:r w:rsidR="00A25207">
        <w:t>0</w:t>
      </w:r>
      <w:r w:rsidR="0055357F">
        <w:t>×0.630</w:t>
      </w:r>
      <w:r w:rsidR="0055357F">
        <w:rPr>
          <w:rFonts w:hint="eastAsia"/>
        </w:rPr>
        <w:t>=</w:t>
      </w:r>
      <w:r w:rsidR="0055357F">
        <w:t>0.378t/m</w:t>
      </w:r>
      <w:r w:rsidR="0055357F">
        <w:rPr>
          <w:vertAlign w:val="superscript"/>
        </w:rPr>
        <w:t>3</w:t>
      </w:r>
      <w:r w:rsidR="0022335C">
        <w:rPr>
          <w:rFonts w:hint="eastAsia"/>
        </w:rPr>
        <w:t>；</w:t>
      </w:r>
      <w:r w:rsidR="00D65381">
        <w:rPr>
          <w:rFonts w:hint="eastAsia"/>
        </w:rPr>
        <w:t>图名中的</w:t>
      </w:r>
      <w:r w:rsidR="0022335C">
        <w:rPr>
          <w:rFonts w:hint="eastAsia"/>
        </w:rPr>
        <w:t>W</w:t>
      </w:r>
      <w:r w:rsidR="0022335C">
        <w:t>S</w:t>
      </w:r>
      <w:r w:rsidR="0022335C">
        <w:t>代表风速</w:t>
      </w:r>
      <w:r w:rsidR="0022335C">
        <w:rPr>
          <w:rFonts w:hint="eastAsia"/>
        </w:rPr>
        <w:t>，</w:t>
      </w:r>
      <w:r w:rsidR="0022335C">
        <w:rPr>
          <w:rFonts w:hint="eastAsia"/>
        </w:rPr>
        <w:t>Pre</w:t>
      </w:r>
      <w:r w:rsidR="0022335C">
        <w:rPr>
          <w:rFonts w:hint="eastAsia"/>
        </w:rPr>
        <w:t>代表降雪量</w:t>
      </w:r>
      <w:r>
        <w:rPr>
          <w:rFonts w:hint="eastAsia"/>
        </w:rPr>
        <w:t>。</w:t>
      </w:r>
    </w:p>
    <w:p w14:paraId="338B1879" w14:textId="77777777" w:rsidR="005F2AA9" w:rsidRDefault="005F2AA9" w:rsidP="006E15D6">
      <w:pPr>
        <w:ind w:firstLine="480"/>
      </w:pPr>
      <w:r>
        <w:rPr>
          <w:rFonts w:hint="eastAsia"/>
        </w:rPr>
        <w:t>从</w:t>
      </w:r>
      <w:r w:rsidR="00DA677C">
        <w:fldChar w:fldCharType="begin"/>
      </w:r>
      <w:r w:rsidR="00DA677C">
        <w:instrText xml:space="preserve"> REF _Ref2861602 \h </w:instrText>
      </w:r>
      <w:r w:rsidR="00DA677C">
        <w:fldChar w:fldCharType="separate"/>
      </w:r>
      <w:r w:rsidR="00B9456A" w:rsidRPr="004A4816">
        <w:rPr>
          <w:rFonts w:hint="eastAsia"/>
        </w:rPr>
        <w:t>图</w:t>
      </w:r>
      <w:r w:rsidR="00B9456A" w:rsidRPr="004A4816">
        <w:t xml:space="preserve"> </w:t>
      </w:r>
      <w:r w:rsidR="00B9456A">
        <w:rPr>
          <w:noProof/>
        </w:rPr>
        <w:t>4</w:t>
      </w:r>
      <w:r w:rsidR="00B9456A">
        <w:t>.</w:t>
      </w:r>
      <w:r w:rsidR="00B9456A">
        <w:rPr>
          <w:noProof/>
        </w:rPr>
        <w:t>9</w:t>
      </w:r>
      <w:r w:rsidR="00DA677C">
        <w:fldChar w:fldCharType="end"/>
      </w:r>
      <w:r w:rsidR="00DA677C">
        <w:t>至</w:t>
      </w:r>
      <w:r w:rsidR="00DA677C">
        <w:fldChar w:fldCharType="begin"/>
      </w:r>
      <w:r w:rsidR="00DA677C">
        <w:instrText xml:space="preserve"> REF _Ref2861603 \h </w:instrText>
      </w:r>
      <w:r w:rsidR="00DA677C">
        <w:fldChar w:fldCharType="separate"/>
      </w:r>
      <w:r w:rsidR="00B9456A" w:rsidRPr="004A4816">
        <w:rPr>
          <w:rFonts w:hint="eastAsia"/>
        </w:rPr>
        <w:t>图</w:t>
      </w:r>
      <w:r w:rsidR="00B9456A" w:rsidRPr="004A4816">
        <w:rPr>
          <w:rFonts w:hint="eastAsia"/>
        </w:rPr>
        <w:t xml:space="preserve"> </w:t>
      </w:r>
      <w:r w:rsidR="00B9456A">
        <w:rPr>
          <w:noProof/>
        </w:rPr>
        <w:t>4</w:t>
      </w:r>
      <w:r w:rsidR="00B9456A">
        <w:t>.</w:t>
      </w:r>
      <w:r w:rsidR="00B9456A">
        <w:rPr>
          <w:noProof/>
        </w:rPr>
        <w:t>13</w:t>
      </w:r>
      <w:r w:rsidR="00DA677C">
        <w:fldChar w:fldCharType="end"/>
      </w:r>
      <w:r>
        <w:rPr>
          <w:rFonts w:hint="eastAsia"/>
        </w:rPr>
        <w:t>中可以看出：</w:t>
      </w:r>
    </w:p>
    <w:p w14:paraId="7A369D8A" w14:textId="77777777" w:rsidR="005F2AA9" w:rsidRDefault="005F2AA9" w:rsidP="00516AD7">
      <w:pPr>
        <w:pStyle w:val="1"/>
        <w:numPr>
          <w:ilvl w:val="0"/>
          <w:numId w:val="18"/>
        </w:numPr>
        <w:ind w:firstLineChars="0"/>
      </w:pPr>
      <w:r>
        <w:rPr>
          <w:rFonts w:hint="eastAsia"/>
        </w:rPr>
        <w:t>降雪初期（</w:t>
      </w:r>
      <w:r>
        <w:rPr>
          <w:rFonts w:hint="eastAsia"/>
        </w:rPr>
        <w:t>t</w:t>
      </w:r>
      <w:r>
        <w:t>=0s~10s</w:t>
      </w:r>
      <w:r>
        <w:rPr>
          <w:rFonts w:hint="eastAsia"/>
        </w:rPr>
        <w:t>），由于屋面存在水平气流，将积雪不断吹向</w:t>
      </w:r>
      <w:r w:rsidR="00677BAB">
        <w:rPr>
          <w:rFonts w:hint="eastAsia"/>
        </w:rPr>
        <w:t>下游</w:t>
      </w:r>
      <w:r w:rsidR="0032607F">
        <w:rPr>
          <w:rFonts w:hint="eastAsia"/>
        </w:rPr>
        <w:t>侧</w:t>
      </w:r>
      <w:r>
        <w:rPr>
          <w:rFonts w:hint="eastAsia"/>
        </w:rPr>
        <w:t>女儿墙</w:t>
      </w:r>
      <w:r w:rsidR="008A1F58">
        <w:rPr>
          <w:rFonts w:hint="eastAsia"/>
        </w:rPr>
        <w:t>，因此墙角形成三角形分布积雪</w:t>
      </w:r>
      <w:r w:rsidR="005E557F">
        <w:rPr>
          <w:rFonts w:hint="eastAsia"/>
        </w:rPr>
        <w:t>。此时，下游</w:t>
      </w:r>
      <w:r w:rsidR="0032607F">
        <w:rPr>
          <w:rFonts w:hint="eastAsia"/>
        </w:rPr>
        <w:t>侧</w:t>
      </w:r>
      <w:r w:rsidR="005E557F">
        <w:rPr>
          <w:rFonts w:hint="eastAsia"/>
        </w:rPr>
        <w:t>女儿墙角处受风</w:t>
      </w:r>
      <w:r w:rsidR="00745F24">
        <w:rPr>
          <w:rFonts w:hint="eastAsia"/>
        </w:rPr>
        <w:t>侵蚀速率较低，因此短时间内形成了较多的积雪</w:t>
      </w:r>
      <w:r w:rsidR="008A1F58">
        <w:rPr>
          <w:rFonts w:hint="eastAsia"/>
        </w:rPr>
        <w:t>。在降雪量较大的工况中，此现象尤其严重。</w:t>
      </w:r>
    </w:p>
    <w:p w14:paraId="1C46B132" w14:textId="77777777" w:rsidR="00331D9C" w:rsidRDefault="008A1F58" w:rsidP="008D720E">
      <w:pPr>
        <w:pStyle w:val="1"/>
        <w:numPr>
          <w:ilvl w:val="0"/>
          <w:numId w:val="18"/>
        </w:numPr>
        <w:ind w:firstLineChars="0"/>
      </w:pPr>
      <w:r>
        <w:rPr>
          <w:rFonts w:hint="eastAsia"/>
        </w:rPr>
        <w:t>降雪中期（</w:t>
      </w:r>
      <w:r>
        <w:rPr>
          <w:rFonts w:hint="eastAsia"/>
        </w:rPr>
        <w:t>t</w:t>
      </w:r>
      <w:r>
        <w:t>=</w:t>
      </w:r>
      <w:r>
        <w:rPr>
          <w:rFonts w:hint="eastAsia"/>
        </w:rPr>
        <w:t>1</w:t>
      </w:r>
      <w:r>
        <w:t>0s~40s</w:t>
      </w:r>
      <w:r w:rsidR="00D710A8">
        <w:rPr>
          <w:rFonts w:hint="eastAsia"/>
        </w:rPr>
        <w:t>），</w:t>
      </w:r>
      <w:r w:rsidR="00677BAB">
        <w:rPr>
          <w:rFonts w:hint="eastAsia"/>
        </w:rPr>
        <w:t>下游</w:t>
      </w:r>
      <w:r w:rsidR="0032607F">
        <w:rPr>
          <w:rFonts w:hint="eastAsia"/>
        </w:rPr>
        <w:t>侧</w:t>
      </w:r>
      <w:r w:rsidR="00D710A8">
        <w:rPr>
          <w:rFonts w:hint="eastAsia"/>
        </w:rPr>
        <w:t>女儿墙附近的三角形分布积雪引起积雪表面外形的改变，使附近产生一个小</w:t>
      </w:r>
      <w:r w:rsidR="009C2306">
        <w:rPr>
          <w:rFonts w:hint="eastAsia"/>
        </w:rPr>
        <w:t>涡流</w:t>
      </w:r>
      <w:r w:rsidR="00D710A8">
        <w:rPr>
          <w:rFonts w:hint="eastAsia"/>
        </w:rPr>
        <w:t>，进而侵蚀三角形分布积雪，使其逐渐减小。</w:t>
      </w:r>
    </w:p>
    <w:p w14:paraId="5F087A98" w14:textId="77777777" w:rsidR="00677BAB" w:rsidRDefault="00331D9C" w:rsidP="00435986">
      <w:pPr>
        <w:ind w:firstLine="480"/>
      </w:pPr>
      <w:r>
        <w:rPr>
          <w:rFonts w:hint="eastAsia"/>
        </w:rPr>
        <w:t>此阶段内，</w:t>
      </w:r>
      <w:r w:rsidR="00677BAB">
        <w:rPr>
          <w:rFonts w:hint="eastAsia"/>
        </w:rPr>
        <w:t>屋面积雪宽度不断增加，并依据风速和降雪量呈现出几种不同的特征：</w:t>
      </w:r>
    </w:p>
    <w:p w14:paraId="6353F23B" w14:textId="77777777" w:rsidR="00D710A8" w:rsidRPr="00E53A1F" w:rsidRDefault="00677BAB" w:rsidP="008D720E">
      <w:pPr>
        <w:pStyle w:val="11"/>
        <w:numPr>
          <w:ilvl w:val="0"/>
          <w:numId w:val="19"/>
        </w:numPr>
        <w:ind w:firstLineChars="0"/>
      </w:pPr>
      <w:r w:rsidRPr="00E53A1F">
        <w:rPr>
          <w:rFonts w:hint="eastAsia"/>
        </w:rPr>
        <w:t>风速较小，降雪量</w:t>
      </w:r>
      <w:r w:rsidR="008C5A72" w:rsidRPr="00E53A1F">
        <w:rPr>
          <w:rFonts w:hint="eastAsia"/>
        </w:rPr>
        <w:t>很大</w:t>
      </w:r>
      <w:r w:rsidR="0032607F">
        <w:rPr>
          <w:rFonts w:hint="eastAsia"/>
        </w:rPr>
        <w:t>时</w:t>
      </w:r>
      <w:r w:rsidR="008C5A72" w:rsidRPr="00E53A1F">
        <w:rPr>
          <w:rFonts w:hint="eastAsia"/>
        </w:rPr>
        <w:t>（如风速</w:t>
      </w:r>
      <w:r w:rsidR="008C5A72" w:rsidRPr="00E53A1F">
        <w:rPr>
          <w:rFonts w:hint="eastAsia"/>
        </w:rPr>
        <w:t>2m</w:t>
      </w:r>
      <w:r w:rsidR="008C5A72" w:rsidRPr="00E53A1F">
        <w:t>/s</w:t>
      </w:r>
      <w:r w:rsidR="0022335C" w:rsidRPr="00E53A1F">
        <w:rPr>
          <w:rFonts w:hint="eastAsia"/>
        </w:rPr>
        <w:t>、降雪</w:t>
      </w:r>
      <w:r w:rsidR="008C5A72" w:rsidRPr="00E53A1F">
        <w:rPr>
          <w:rFonts w:hint="eastAsia"/>
        </w:rPr>
        <w:t>量</w:t>
      </w:r>
      <w:r w:rsidR="008C5A72" w:rsidRPr="00E53A1F">
        <w:rPr>
          <w:rFonts w:hint="eastAsia"/>
        </w:rPr>
        <w:t>4</w:t>
      </w:r>
      <w:r w:rsidR="008C5A72" w:rsidRPr="00E53A1F">
        <w:t>0mm</w:t>
      </w:r>
      <w:r w:rsidR="008C5A72" w:rsidRPr="00E53A1F">
        <w:t>以上</w:t>
      </w:r>
      <w:r w:rsidR="008C5A72" w:rsidRPr="00E53A1F">
        <w:rPr>
          <w:rFonts w:hint="eastAsia"/>
        </w:rPr>
        <w:t>）</w:t>
      </w:r>
      <w:r w:rsidRPr="00E53A1F">
        <w:rPr>
          <w:rFonts w:hint="eastAsia"/>
        </w:rPr>
        <w:t>，积雪将</w:t>
      </w:r>
      <w:r w:rsidR="008C5A72" w:rsidRPr="00E53A1F">
        <w:rPr>
          <w:rFonts w:hint="eastAsia"/>
        </w:rPr>
        <w:t>迅速均匀</w:t>
      </w:r>
      <w:r w:rsidRPr="00E53A1F">
        <w:rPr>
          <w:rFonts w:hint="eastAsia"/>
        </w:rPr>
        <w:t>布满屋面</w:t>
      </w:r>
      <w:r w:rsidR="008C5A72" w:rsidRPr="00E53A1F">
        <w:rPr>
          <w:rFonts w:hint="eastAsia"/>
        </w:rPr>
        <w:t>（</w:t>
      </w:r>
      <w:r w:rsidR="008C5A72" w:rsidRPr="00E53A1F">
        <w:rPr>
          <w:rFonts w:hint="eastAsia"/>
        </w:rPr>
        <w:t>t</w:t>
      </w:r>
      <w:r w:rsidR="008C5A72" w:rsidRPr="00E53A1F">
        <w:t>=30s</w:t>
      </w:r>
      <w:r w:rsidR="008C5A72" w:rsidRPr="00E53A1F">
        <w:rPr>
          <w:rFonts w:hint="eastAsia"/>
        </w:rPr>
        <w:t>）</w:t>
      </w:r>
      <w:r w:rsidRPr="00E53A1F">
        <w:rPr>
          <w:rFonts w:hint="eastAsia"/>
        </w:rPr>
        <w:t>，</w:t>
      </w:r>
      <w:r w:rsidR="008C5A72" w:rsidRPr="00E53A1F">
        <w:rPr>
          <w:rFonts w:hint="eastAsia"/>
        </w:rPr>
        <w:t>此后，下游</w:t>
      </w:r>
      <w:r w:rsidR="0032607F">
        <w:rPr>
          <w:rFonts w:hint="eastAsia"/>
        </w:rPr>
        <w:t>侧</w:t>
      </w:r>
      <w:r w:rsidR="008C5A72" w:rsidRPr="00E53A1F">
        <w:rPr>
          <w:rFonts w:hint="eastAsia"/>
        </w:rPr>
        <w:t>女儿墙处的三角形分布积雪体积将再次增加（可于风速</w:t>
      </w:r>
      <w:r w:rsidR="008C5A72" w:rsidRPr="00E53A1F">
        <w:rPr>
          <w:rFonts w:hint="eastAsia"/>
        </w:rPr>
        <w:t>2</w:t>
      </w:r>
      <w:r w:rsidR="008C5A72" w:rsidRPr="00E53A1F">
        <w:t>m/s</w:t>
      </w:r>
      <w:r w:rsidR="008C5A72" w:rsidRPr="00E53A1F">
        <w:rPr>
          <w:rFonts w:hint="eastAsia"/>
        </w:rPr>
        <w:t>、</w:t>
      </w:r>
      <w:r w:rsidR="008C5A72" w:rsidRPr="00E53A1F">
        <w:t>降</w:t>
      </w:r>
      <w:r w:rsidR="0022335C" w:rsidRPr="00E53A1F">
        <w:rPr>
          <w:rFonts w:hint="eastAsia"/>
        </w:rPr>
        <w:t>雪</w:t>
      </w:r>
      <w:r w:rsidR="008C5A72" w:rsidRPr="00E53A1F">
        <w:t>量</w:t>
      </w:r>
      <w:r w:rsidR="008C5A72" w:rsidRPr="00E53A1F">
        <w:rPr>
          <w:rFonts w:hint="eastAsia"/>
        </w:rPr>
        <w:t>4</w:t>
      </w:r>
      <w:r w:rsidR="008C5A72" w:rsidRPr="00E53A1F">
        <w:t>0mm</w:t>
      </w:r>
      <w:r w:rsidR="008C5A72" w:rsidRPr="00E53A1F">
        <w:t>或</w:t>
      </w:r>
      <w:r w:rsidR="008C5A72" w:rsidRPr="00E53A1F">
        <w:rPr>
          <w:rFonts w:hint="eastAsia"/>
        </w:rPr>
        <w:t>6</w:t>
      </w:r>
      <w:r w:rsidR="008C5A72" w:rsidRPr="00E53A1F">
        <w:t>0mm</w:t>
      </w:r>
      <w:r w:rsidR="008C5A72" w:rsidRPr="00E53A1F">
        <w:rPr>
          <w:rFonts w:hint="eastAsia"/>
        </w:rPr>
        <w:t>、</w:t>
      </w:r>
      <w:r w:rsidR="008C5A72" w:rsidRPr="00E53A1F">
        <w:t>t=40s~50s</w:t>
      </w:r>
      <w:r w:rsidR="008C5A72" w:rsidRPr="00E53A1F">
        <w:t>的分布图中明显看出</w:t>
      </w:r>
      <w:r w:rsidR="008C5A72" w:rsidRPr="00E53A1F">
        <w:rPr>
          <w:rFonts w:hint="eastAsia"/>
        </w:rPr>
        <w:t>）。这表明当积雪均布屋面后，屋面气流特征将再次回到与降雪初期类似的状态，进而在下游</w:t>
      </w:r>
      <w:r w:rsidR="0032607F">
        <w:rPr>
          <w:rFonts w:hint="eastAsia"/>
        </w:rPr>
        <w:t>侧</w:t>
      </w:r>
      <w:r w:rsidR="008C5A72" w:rsidRPr="00E53A1F">
        <w:rPr>
          <w:rFonts w:hint="eastAsia"/>
        </w:rPr>
        <w:t>女儿墙角</w:t>
      </w:r>
      <w:r w:rsidR="00261BEA" w:rsidRPr="00E53A1F">
        <w:rPr>
          <w:rFonts w:hint="eastAsia"/>
        </w:rPr>
        <w:t>处</w:t>
      </w:r>
      <w:r w:rsidR="008C5A72" w:rsidRPr="00E53A1F">
        <w:rPr>
          <w:rFonts w:hint="eastAsia"/>
        </w:rPr>
        <w:t>再次积雪</w:t>
      </w:r>
      <w:r w:rsidR="001A47CC" w:rsidRPr="00E53A1F">
        <w:rPr>
          <w:rFonts w:hint="eastAsia"/>
        </w:rPr>
        <w:t>、再次侵蚀</w:t>
      </w:r>
      <w:r w:rsidR="00593A49" w:rsidRPr="00E53A1F">
        <w:rPr>
          <w:rFonts w:hint="eastAsia"/>
        </w:rPr>
        <w:t>（</w:t>
      </w:r>
      <w:r w:rsidR="00593A49" w:rsidRPr="00E53A1F">
        <w:rPr>
          <w:rFonts w:hint="eastAsia"/>
        </w:rPr>
        <w:t>t</w:t>
      </w:r>
      <w:r w:rsidR="00593A49" w:rsidRPr="00E53A1F">
        <w:t>=60s</w:t>
      </w:r>
      <w:r w:rsidR="00593A49" w:rsidRPr="00E53A1F">
        <w:rPr>
          <w:rFonts w:hint="eastAsia"/>
        </w:rPr>
        <w:t>）</w:t>
      </w:r>
      <w:r w:rsidR="004E65DB" w:rsidRPr="00E53A1F">
        <w:rPr>
          <w:rFonts w:hint="eastAsia"/>
        </w:rPr>
        <w:t>。此后是否</w:t>
      </w:r>
      <w:r w:rsidR="00712517" w:rsidRPr="00E53A1F">
        <w:rPr>
          <w:rFonts w:hint="eastAsia"/>
        </w:rPr>
        <w:t>将</w:t>
      </w:r>
      <w:r w:rsidR="004E65DB" w:rsidRPr="00E53A1F">
        <w:rPr>
          <w:rFonts w:hint="eastAsia"/>
        </w:rPr>
        <w:t>形成一种周期性积雪状态，还有待深入研究</w:t>
      </w:r>
      <w:r w:rsidRPr="00E53A1F">
        <w:rPr>
          <w:rFonts w:hint="eastAsia"/>
        </w:rPr>
        <w:t>；</w:t>
      </w:r>
    </w:p>
    <w:p w14:paraId="2680B98C" w14:textId="77777777" w:rsidR="00677BAB" w:rsidRDefault="00677BAB" w:rsidP="008D720E">
      <w:pPr>
        <w:pStyle w:val="11"/>
        <w:numPr>
          <w:ilvl w:val="0"/>
          <w:numId w:val="19"/>
        </w:numPr>
        <w:ind w:firstLineChars="0"/>
      </w:pPr>
      <w:r>
        <w:t>风速较小</w:t>
      </w:r>
      <w:r>
        <w:rPr>
          <w:rFonts w:hint="eastAsia"/>
        </w:rPr>
        <w:t>，</w:t>
      </w:r>
      <w:r>
        <w:t>同时降雪量也较小</w:t>
      </w:r>
      <w:r w:rsidR="0032607F">
        <w:t>时</w:t>
      </w:r>
      <w:r>
        <w:rPr>
          <w:rFonts w:hint="eastAsia"/>
        </w:rPr>
        <w:t>，</w:t>
      </w:r>
      <w:r>
        <w:t>积雪虽布满屋面</w:t>
      </w:r>
      <w:r>
        <w:rPr>
          <w:rFonts w:hint="eastAsia"/>
        </w:rPr>
        <w:t>，</w:t>
      </w:r>
      <w:r>
        <w:t>但</w:t>
      </w:r>
      <w:r w:rsidR="008C5A72">
        <w:rPr>
          <w:rFonts w:hint="eastAsia"/>
        </w:rPr>
        <w:t>下游</w:t>
      </w:r>
      <w:r>
        <w:t>侧</w:t>
      </w:r>
      <w:r w:rsidR="008C5A72">
        <w:t>积雪厚度较厚</w:t>
      </w:r>
      <w:r w:rsidR="008C5A72">
        <w:rPr>
          <w:rFonts w:hint="eastAsia"/>
        </w:rPr>
        <w:t>，上游侧积雪厚度较薄</w:t>
      </w:r>
      <w:r w:rsidR="00105D0F">
        <w:rPr>
          <w:rFonts w:hint="eastAsia"/>
        </w:rPr>
        <w:t>；</w:t>
      </w:r>
    </w:p>
    <w:p w14:paraId="335AE9DB" w14:textId="77777777" w:rsidR="008C5A72" w:rsidRDefault="008C5A72" w:rsidP="008D720E">
      <w:pPr>
        <w:pStyle w:val="11"/>
        <w:numPr>
          <w:ilvl w:val="0"/>
          <w:numId w:val="19"/>
        </w:numPr>
        <w:ind w:firstLineChars="0"/>
      </w:pPr>
      <w:r>
        <w:t>风速较大</w:t>
      </w:r>
      <w:r>
        <w:rPr>
          <w:rFonts w:hint="eastAsia"/>
        </w:rPr>
        <w:t>，</w:t>
      </w:r>
      <w:r w:rsidR="00435986">
        <w:t>降雪量较小时</w:t>
      </w:r>
      <w:r w:rsidR="00435986">
        <w:rPr>
          <w:rFonts w:hint="eastAsia"/>
        </w:rPr>
        <w:t>，</w:t>
      </w:r>
      <w:r w:rsidR="00435986">
        <w:t>积雪量非常有限</w:t>
      </w:r>
      <w:r w:rsidR="00435986">
        <w:rPr>
          <w:rFonts w:hint="eastAsia"/>
        </w:rPr>
        <w:t>，</w:t>
      </w:r>
      <w:r w:rsidR="00435986">
        <w:t>积雪厚度及体积分数均很小</w:t>
      </w:r>
      <w:r w:rsidR="00435986">
        <w:rPr>
          <w:rFonts w:hint="eastAsia"/>
        </w:rPr>
        <w:t>，</w:t>
      </w:r>
      <w:r w:rsidR="00182BB1">
        <w:rPr>
          <w:rFonts w:hint="eastAsia"/>
        </w:rPr>
        <w:t>大部分区域</w:t>
      </w:r>
      <w:r w:rsidR="00435986">
        <w:t>只有</w:t>
      </w:r>
      <w:r w:rsidR="00F53F6F">
        <w:t>很薄</w:t>
      </w:r>
      <w:r w:rsidR="00435986">
        <w:t>的一层积雪</w:t>
      </w:r>
      <w:r w:rsidR="00435986">
        <w:rPr>
          <w:rFonts w:hint="eastAsia"/>
        </w:rPr>
        <w:t>。</w:t>
      </w:r>
      <w:r w:rsidR="0032607F">
        <w:rPr>
          <w:rFonts w:hint="eastAsia"/>
        </w:rPr>
        <w:t>主要</w:t>
      </w:r>
      <w:r w:rsidR="00435986">
        <w:rPr>
          <w:rFonts w:hint="eastAsia"/>
        </w:rPr>
        <w:t>积雪区域发生不规则左右移动，但总的积雪宽度在</w:t>
      </w:r>
      <w:r w:rsidR="000B204B">
        <w:rPr>
          <w:rFonts w:hint="eastAsia"/>
        </w:rPr>
        <w:t>随时间</w:t>
      </w:r>
      <w:r w:rsidR="00435986">
        <w:rPr>
          <w:rFonts w:hint="eastAsia"/>
        </w:rPr>
        <w:t>逐渐增加。</w:t>
      </w:r>
    </w:p>
    <w:p w14:paraId="41CA40AA" w14:textId="77777777" w:rsidR="00021525" w:rsidRDefault="00021525" w:rsidP="00516AD7">
      <w:pPr>
        <w:pStyle w:val="1"/>
        <w:numPr>
          <w:ilvl w:val="0"/>
          <w:numId w:val="18"/>
        </w:numPr>
        <w:ind w:firstLineChars="0"/>
      </w:pPr>
      <w:r>
        <w:lastRenderedPageBreak/>
        <w:t>降雪末期</w:t>
      </w:r>
      <w:r>
        <w:rPr>
          <w:rFonts w:hint="eastAsia"/>
        </w:rPr>
        <w:t>（</w:t>
      </w:r>
      <w:r>
        <w:rPr>
          <w:rFonts w:hint="eastAsia"/>
        </w:rPr>
        <w:t>t</w:t>
      </w:r>
      <w:r>
        <w:t>=50s~60s</w:t>
      </w:r>
      <w:r>
        <w:rPr>
          <w:rFonts w:hint="eastAsia"/>
        </w:rPr>
        <w:t>），</w:t>
      </w:r>
      <w:r>
        <w:t>屋面积雪形式及总雪量已基本稳定</w:t>
      </w:r>
      <w:r>
        <w:rPr>
          <w:rFonts w:hint="eastAsia"/>
        </w:rPr>
        <w:t>，</w:t>
      </w:r>
      <w:r>
        <w:t>可以认为</w:t>
      </w:r>
      <w:r>
        <w:rPr>
          <w:rFonts w:hint="eastAsia"/>
        </w:rPr>
        <w:t>6</w:t>
      </w:r>
      <w:r>
        <w:t>0s</w:t>
      </w:r>
      <w:r>
        <w:t>时刻的积雪分布状态是该工况下的长时间积雪的特征模式</w:t>
      </w:r>
      <w:r>
        <w:rPr>
          <w:rFonts w:hint="eastAsia"/>
        </w:rPr>
        <w:t>。</w:t>
      </w:r>
    </w:p>
    <w:p w14:paraId="071F85E4" w14:textId="77777777" w:rsidR="00930BE8" w:rsidRDefault="00B570E3" w:rsidP="008D720E">
      <w:pPr>
        <w:pStyle w:val="1"/>
        <w:numPr>
          <w:ilvl w:val="0"/>
          <w:numId w:val="18"/>
        </w:numPr>
        <w:ind w:firstLineChars="0"/>
      </w:pPr>
      <w:r>
        <w:t>风速大于</w:t>
      </w:r>
      <w:r>
        <w:rPr>
          <w:rFonts w:hint="eastAsia"/>
        </w:rPr>
        <w:t>6</w:t>
      </w:r>
      <w:r>
        <w:t>m/s</w:t>
      </w:r>
      <w:r>
        <w:t>时</w:t>
      </w:r>
      <w:r>
        <w:rPr>
          <w:rFonts w:hint="eastAsia"/>
        </w:rPr>
        <w:t>，</w:t>
      </w:r>
      <w:r>
        <w:t>屋面积雪较少</w:t>
      </w:r>
      <w:r>
        <w:rPr>
          <w:rFonts w:hint="eastAsia"/>
        </w:rPr>
        <w:t>，</w:t>
      </w:r>
      <w:r>
        <w:t>积雪量不稳定</w:t>
      </w:r>
      <w:r>
        <w:rPr>
          <w:rFonts w:hint="eastAsia"/>
        </w:rPr>
        <w:t>，</w:t>
      </w:r>
      <w:r>
        <w:t>易受到小湍流影响而局部侵蚀</w:t>
      </w:r>
      <w:r>
        <w:rPr>
          <w:rFonts w:hint="eastAsia"/>
        </w:rPr>
        <w:t>，</w:t>
      </w:r>
      <w:r>
        <w:t>使积雪面分裂成若干部分</w:t>
      </w:r>
      <w:r>
        <w:rPr>
          <w:rFonts w:hint="eastAsia"/>
        </w:rPr>
        <w:t>。</w:t>
      </w:r>
    </w:p>
    <w:p w14:paraId="5F601DEB" w14:textId="77777777" w:rsidR="00427604" w:rsidRDefault="00427604" w:rsidP="008D720E">
      <w:pPr>
        <w:pStyle w:val="1"/>
        <w:numPr>
          <w:ilvl w:val="0"/>
          <w:numId w:val="18"/>
        </w:numPr>
        <w:ind w:firstLineChars="0"/>
      </w:pPr>
      <w:r>
        <w:t>风速大于</w:t>
      </w:r>
      <w:r>
        <w:rPr>
          <w:rFonts w:hint="eastAsia"/>
        </w:rPr>
        <w:t>6m</w:t>
      </w:r>
      <w:r>
        <w:t>/s</w:t>
      </w:r>
      <w:r>
        <w:t>时</w:t>
      </w:r>
      <w:r>
        <w:rPr>
          <w:rFonts w:hint="eastAsia"/>
        </w:rPr>
        <w:t>，</w:t>
      </w:r>
      <w:r>
        <w:t>初期在下游侧女儿墙角形成小团积雪</w:t>
      </w:r>
      <w:r>
        <w:rPr>
          <w:rFonts w:hint="eastAsia"/>
        </w:rPr>
        <w:t>；</w:t>
      </w:r>
      <w:r>
        <w:t>中期积雪量逐渐增大</w:t>
      </w:r>
      <w:r>
        <w:rPr>
          <w:rFonts w:hint="eastAsia"/>
        </w:rPr>
        <w:t>，</w:t>
      </w:r>
      <w:r>
        <w:t>积雪</w:t>
      </w:r>
      <w:r w:rsidR="00565585">
        <w:t>向上游侧</w:t>
      </w:r>
      <w:r>
        <w:t>移动</w:t>
      </w:r>
      <w:r>
        <w:rPr>
          <w:rFonts w:hint="eastAsia"/>
        </w:rPr>
        <w:t>；</w:t>
      </w:r>
      <w:r>
        <w:t>末期积雪逐渐填满屋面下游侧</w:t>
      </w:r>
      <w:r>
        <w:rPr>
          <w:rFonts w:hint="eastAsia"/>
        </w:rPr>
        <w:t>。</w:t>
      </w:r>
    </w:p>
    <w:p w14:paraId="0568B304" w14:textId="77777777" w:rsidR="002D58E2" w:rsidRDefault="002D58E2">
      <w:pPr>
        <w:widowControl/>
        <w:spacing w:line="240" w:lineRule="auto"/>
        <w:ind w:firstLineChars="0" w:firstLine="0"/>
        <w:jc w:val="left"/>
      </w:pPr>
      <w:r>
        <w:br w:type="page"/>
      </w:r>
    </w:p>
    <w:p w14:paraId="1CA8507C" w14:textId="77777777" w:rsidR="00CB3EA0" w:rsidRPr="00B90BCD" w:rsidRDefault="00CB3EA0">
      <w:pPr>
        <w:widowControl/>
        <w:spacing w:line="240" w:lineRule="auto"/>
        <w:ind w:firstLineChars="0" w:firstLine="0"/>
        <w:jc w:val="left"/>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77696B" w14:paraId="247C65ED" w14:textId="77777777" w:rsidTr="002D58E2">
        <w:tc>
          <w:tcPr>
            <w:tcW w:w="4153" w:type="dxa"/>
          </w:tcPr>
          <w:p w14:paraId="00246916" w14:textId="77777777" w:rsidR="0077696B" w:rsidRPr="0077696B" w:rsidRDefault="00CD1D18" w:rsidP="00A17C9D">
            <w:pPr>
              <w:pStyle w:val="afffc"/>
            </w:pPr>
            <w:r>
              <w:rPr>
                <w:noProof/>
              </w:rPr>
              <w:drawing>
                <wp:inline distT="0" distB="0" distL="0" distR="0" wp14:anchorId="707748C1" wp14:editId="0B2088D5">
                  <wp:extent cx="2203199" cy="2661697"/>
                  <wp:effectExtent l="0" t="0" r="6985" b="0"/>
                  <wp:docPr id="313" name="2.0-0.001-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2.0-0.001-merged.png"/>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2203199" cy="2661697"/>
                          </a:xfrm>
                          <a:prstGeom prst="rect">
                            <a:avLst/>
                          </a:prstGeom>
                        </pic:spPr>
                      </pic:pic>
                    </a:graphicData>
                  </a:graphic>
                </wp:inline>
              </w:drawing>
            </w:r>
          </w:p>
        </w:tc>
        <w:tc>
          <w:tcPr>
            <w:tcW w:w="4153" w:type="dxa"/>
          </w:tcPr>
          <w:p w14:paraId="0FE021C6" w14:textId="77777777" w:rsidR="0077696B" w:rsidRDefault="00CD1D18" w:rsidP="00A17C9D">
            <w:pPr>
              <w:pStyle w:val="afffc"/>
            </w:pPr>
            <w:r w:rsidRPr="002D58E2">
              <w:rPr>
                <w:noProof/>
              </w:rPr>
              <w:drawing>
                <wp:inline distT="0" distB="0" distL="0" distR="0" wp14:anchorId="46A72A8E" wp14:editId="5605ABFC">
                  <wp:extent cx="2203199" cy="2612934"/>
                  <wp:effectExtent l="0" t="0" r="6985" b="0"/>
                  <wp:docPr id="257" name="2.0-0.005-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2.0-0.005-merged.png"/>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2203199" cy="2612934"/>
                          </a:xfrm>
                          <a:prstGeom prst="rect">
                            <a:avLst/>
                          </a:prstGeom>
                        </pic:spPr>
                      </pic:pic>
                    </a:graphicData>
                  </a:graphic>
                </wp:inline>
              </w:drawing>
            </w:r>
          </w:p>
        </w:tc>
      </w:tr>
      <w:tr w:rsidR="0077696B" w14:paraId="7A9E9BE2" w14:textId="77777777" w:rsidTr="002D58E2">
        <w:tc>
          <w:tcPr>
            <w:tcW w:w="4153" w:type="dxa"/>
          </w:tcPr>
          <w:p w14:paraId="535EF165" w14:textId="77777777" w:rsidR="0077696B" w:rsidRPr="002D58E2" w:rsidRDefault="00CD1D18" w:rsidP="00A17C9D">
            <w:pPr>
              <w:pStyle w:val="afffc"/>
            </w:pPr>
            <w:r w:rsidRPr="0077696B">
              <w:rPr>
                <w:noProof/>
              </w:rPr>
              <w:drawing>
                <wp:inline distT="0" distB="0" distL="0" distR="0" wp14:anchorId="437C9DCF" wp14:editId="4ECF7004">
                  <wp:extent cx="2203199" cy="2612934"/>
                  <wp:effectExtent l="0" t="0" r="6985" b="0"/>
                  <wp:docPr id="258" name="2.0-0.01-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2.0-0.01-merged.png"/>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2203199" cy="2612934"/>
                          </a:xfrm>
                          <a:prstGeom prst="rect">
                            <a:avLst/>
                          </a:prstGeom>
                        </pic:spPr>
                      </pic:pic>
                    </a:graphicData>
                  </a:graphic>
                </wp:inline>
              </w:drawing>
            </w:r>
          </w:p>
        </w:tc>
        <w:tc>
          <w:tcPr>
            <w:tcW w:w="4153" w:type="dxa"/>
          </w:tcPr>
          <w:p w14:paraId="7C5F99DD" w14:textId="77777777" w:rsidR="0077696B" w:rsidRDefault="00CD1D18" w:rsidP="00A17C9D">
            <w:pPr>
              <w:pStyle w:val="afffc"/>
            </w:pPr>
            <w:r>
              <w:rPr>
                <w:noProof/>
              </w:rPr>
              <w:drawing>
                <wp:inline distT="0" distB="0" distL="0" distR="0" wp14:anchorId="1CFDF7A0" wp14:editId="047F0737">
                  <wp:extent cx="2203199" cy="2612934"/>
                  <wp:effectExtent l="0" t="0" r="6985" b="0"/>
                  <wp:docPr id="259" name="2.0-0.02-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2.0-0.02-merged.png"/>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2203199" cy="2612934"/>
                          </a:xfrm>
                          <a:prstGeom prst="rect">
                            <a:avLst/>
                          </a:prstGeom>
                        </pic:spPr>
                      </pic:pic>
                    </a:graphicData>
                  </a:graphic>
                </wp:inline>
              </w:drawing>
            </w:r>
          </w:p>
        </w:tc>
      </w:tr>
      <w:tr w:rsidR="0077696B" w14:paraId="74A3950A" w14:textId="77777777" w:rsidTr="002D58E2">
        <w:tc>
          <w:tcPr>
            <w:tcW w:w="4153" w:type="dxa"/>
          </w:tcPr>
          <w:p w14:paraId="31CF1CD2" w14:textId="77777777" w:rsidR="0077696B" w:rsidRDefault="00CD1D18" w:rsidP="00A17C9D">
            <w:pPr>
              <w:pStyle w:val="afffc"/>
            </w:pPr>
            <w:r>
              <w:rPr>
                <w:noProof/>
              </w:rPr>
              <w:drawing>
                <wp:inline distT="0" distB="0" distL="0" distR="0" wp14:anchorId="784DA66E" wp14:editId="16C3620A">
                  <wp:extent cx="2203199" cy="2612934"/>
                  <wp:effectExtent l="0" t="0" r="6985" b="0"/>
                  <wp:docPr id="260" name="2.0-0.04-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2.0-0.04-merged.png"/>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2203199" cy="2612934"/>
                          </a:xfrm>
                          <a:prstGeom prst="rect">
                            <a:avLst/>
                          </a:prstGeom>
                        </pic:spPr>
                      </pic:pic>
                    </a:graphicData>
                  </a:graphic>
                </wp:inline>
              </w:drawing>
            </w:r>
          </w:p>
        </w:tc>
        <w:tc>
          <w:tcPr>
            <w:tcW w:w="4153" w:type="dxa"/>
          </w:tcPr>
          <w:p w14:paraId="71917788" w14:textId="77777777" w:rsidR="0077696B" w:rsidRDefault="00CD1D18" w:rsidP="00A17C9D">
            <w:pPr>
              <w:pStyle w:val="afffc"/>
            </w:pPr>
            <w:r>
              <w:rPr>
                <w:noProof/>
              </w:rPr>
              <w:drawing>
                <wp:inline distT="0" distB="0" distL="0" distR="0" wp14:anchorId="747D840B" wp14:editId="4AB81860">
                  <wp:extent cx="2203199" cy="2612934"/>
                  <wp:effectExtent l="0" t="0" r="6985" b="0"/>
                  <wp:docPr id="261" name="2.0-0.06-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2.0-0.06-merged.png"/>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2203199" cy="2612934"/>
                          </a:xfrm>
                          <a:prstGeom prst="rect">
                            <a:avLst/>
                          </a:prstGeom>
                        </pic:spPr>
                      </pic:pic>
                    </a:graphicData>
                  </a:graphic>
                </wp:inline>
              </w:drawing>
            </w:r>
          </w:p>
        </w:tc>
      </w:tr>
    </w:tbl>
    <w:p w14:paraId="42998B8E" w14:textId="427D949E" w:rsidR="00A773B6" w:rsidRDefault="002763D2" w:rsidP="00CB3EA0">
      <w:pPr>
        <w:pStyle w:val="af"/>
      </w:pPr>
      <w:bookmarkStart w:id="140" w:name="_Ref2861602"/>
      <w:r w:rsidRPr="004A4816">
        <w:rPr>
          <w:rFonts w:hint="eastAsia"/>
        </w:rPr>
        <w:t>图</w:t>
      </w:r>
      <w:r w:rsidRPr="004A4816">
        <w:t xml:space="preserve"> </w:t>
      </w:r>
      <w:fldSimple w:instr=" STYLEREF 1 \s ">
        <w:r w:rsidR="00B9456A">
          <w:rPr>
            <w:noProof/>
          </w:rPr>
          <w:t>4</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9</w:t>
      </w:r>
      <w:r w:rsidR="0077467D">
        <w:fldChar w:fldCharType="end"/>
      </w:r>
      <w:bookmarkEnd w:id="140"/>
      <w:r w:rsidR="00C6190C">
        <w:t xml:space="preserve"> </w:t>
      </w:r>
      <w:r w:rsidRPr="004A4816">
        <w:t>风速</w:t>
      </w:r>
      <w:r w:rsidRPr="004A4816">
        <w:t>2m/s</w:t>
      </w:r>
      <w:r w:rsidRPr="004A4816">
        <w:t>下各工况屋面积雪</w:t>
      </w:r>
      <w:r w:rsidR="00F72E45">
        <w:t>增量</w:t>
      </w:r>
      <w:r w:rsidRPr="004A4816">
        <w:t>分布时变图</w:t>
      </w:r>
      <w:r w:rsidR="00A773B6">
        <w:br w:type="page"/>
      </w:r>
    </w:p>
    <w:p w14:paraId="178BA838" w14:textId="77777777" w:rsidR="00CB3EA0" w:rsidRPr="00CB3EA0" w:rsidRDefault="00CB3EA0" w:rsidP="00CB3EA0">
      <w:pPr>
        <w:widowControl/>
        <w:spacing w:line="240" w:lineRule="auto"/>
        <w:ind w:firstLineChars="0" w:firstLine="0"/>
        <w:jc w:val="left"/>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8A3936" w14:paraId="0E141AD2" w14:textId="77777777" w:rsidTr="00A773B6">
        <w:tc>
          <w:tcPr>
            <w:tcW w:w="4153" w:type="dxa"/>
          </w:tcPr>
          <w:p w14:paraId="63C139D1" w14:textId="77777777" w:rsidR="008A3936" w:rsidRDefault="00CD1D18" w:rsidP="00A17C9D">
            <w:pPr>
              <w:pStyle w:val="afffc"/>
            </w:pPr>
            <w:r>
              <w:rPr>
                <w:noProof/>
              </w:rPr>
              <w:drawing>
                <wp:inline distT="0" distB="0" distL="0" distR="0" wp14:anchorId="38001461" wp14:editId="79777653">
                  <wp:extent cx="2203199" cy="2661697"/>
                  <wp:effectExtent l="0" t="0" r="6985" b="0"/>
                  <wp:docPr id="319" name="4.0-0.001-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4.0-0.001-merged.png"/>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2203199" cy="2661697"/>
                          </a:xfrm>
                          <a:prstGeom prst="rect">
                            <a:avLst/>
                          </a:prstGeom>
                        </pic:spPr>
                      </pic:pic>
                    </a:graphicData>
                  </a:graphic>
                </wp:inline>
              </w:drawing>
            </w:r>
          </w:p>
        </w:tc>
        <w:tc>
          <w:tcPr>
            <w:tcW w:w="4153" w:type="dxa"/>
          </w:tcPr>
          <w:p w14:paraId="06D40017" w14:textId="77777777" w:rsidR="008A3936" w:rsidRDefault="00CD1D18" w:rsidP="00A17C9D">
            <w:pPr>
              <w:pStyle w:val="afffc"/>
            </w:pPr>
            <w:r>
              <w:rPr>
                <w:noProof/>
              </w:rPr>
              <w:drawing>
                <wp:inline distT="0" distB="0" distL="0" distR="0" wp14:anchorId="73BFC784" wp14:editId="536C1B9E">
                  <wp:extent cx="2203199" cy="2612934"/>
                  <wp:effectExtent l="0" t="0" r="6985" b="0"/>
                  <wp:docPr id="262" name="4.0-0.005-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4.0-0.005-merged.png"/>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2203199" cy="2612934"/>
                          </a:xfrm>
                          <a:prstGeom prst="rect">
                            <a:avLst/>
                          </a:prstGeom>
                        </pic:spPr>
                      </pic:pic>
                    </a:graphicData>
                  </a:graphic>
                </wp:inline>
              </w:drawing>
            </w:r>
          </w:p>
        </w:tc>
      </w:tr>
      <w:tr w:rsidR="008A3936" w14:paraId="1FDD52F5" w14:textId="77777777" w:rsidTr="00A773B6">
        <w:tc>
          <w:tcPr>
            <w:tcW w:w="4153" w:type="dxa"/>
          </w:tcPr>
          <w:p w14:paraId="3455A110" w14:textId="77777777" w:rsidR="008A3936" w:rsidRDefault="00CD1D18" w:rsidP="00A17C9D">
            <w:pPr>
              <w:pStyle w:val="afffc"/>
            </w:pPr>
            <w:r>
              <w:rPr>
                <w:rFonts w:hint="eastAsia"/>
                <w:noProof/>
              </w:rPr>
              <w:drawing>
                <wp:inline distT="0" distB="0" distL="0" distR="0" wp14:anchorId="45436A9B" wp14:editId="58FE6AC7">
                  <wp:extent cx="2203199" cy="2612934"/>
                  <wp:effectExtent l="0" t="0" r="6985" b="0"/>
                  <wp:docPr id="263" name="4.0-0.01-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4.0-0.01-merged.png"/>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2203199" cy="2612934"/>
                          </a:xfrm>
                          <a:prstGeom prst="rect">
                            <a:avLst/>
                          </a:prstGeom>
                        </pic:spPr>
                      </pic:pic>
                    </a:graphicData>
                  </a:graphic>
                </wp:inline>
              </w:drawing>
            </w:r>
          </w:p>
        </w:tc>
        <w:tc>
          <w:tcPr>
            <w:tcW w:w="4153" w:type="dxa"/>
          </w:tcPr>
          <w:p w14:paraId="5410B42F" w14:textId="77777777" w:rsidR="008A3936" w:rsidRDefault="00CD1D18" w:rsidP="00A17C9D">
            <w:pPr>
              <w:pStyle w:val="afffc"/>
            </w:pPr>
            <w:r>
              <w:rPr>
                <w:rFonts w:hint="eastAsia"/>
                <w:noProof/>
              </w:rPr>
              <w:drawing>
                <wp:inline distT="0" distB="0" distL="0" distR="0" wp14:anchorId="0D47F926" wp14:editId="1BCF80FD">
                  <wp:extent cx="2203199" cy="2612934"/>
                  <wp:effectExtent l="0" t="0" r="6985" b="0"/>
                  <wp:docPr id="264" name="4.0-0.02-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4.0-0.02-merged.png"/>
                          <pic:cNvPicPr/>
                        </pic:nvPicPr>
                        <pic:blipFill>
                          <a:blip r:embed="rId369" cstate="print">
                            <a:extLst>
                              <a:ext uri="{28A0092B-C50C-407E-A947-70E740481C1C}">
                                <a14:useLocalDpi xmlns:a14="http://schemas.microsoft.com/office/drawing/2010/main" val="0"/>
                              </a:ext>
                            </a:extLst>
                          </a:blip>
                          <a:stretch>
                            <a:fillRect/>
                          </a:stretch>
                        </pic:blipFill>
                        <pic:spPr>
                          <a:xfrm>
                            <a:off x="0" y="0"/>
                            <a:ext cx="2203199" cy="2612934"/>
                          </a:xfrm>
                          <a:prstGeom prst="rect">
                            <a:avLst/>
                          </a:prstGeom>
                        </pic:spPr>
                      </pic:pic>
                    </a:graphicData>
                  </a:graphic>
                </wp:inline>
              </w:drawing>
            </w:r>
          </w:p>
        </w:tc>
      </w:tr>
      <w:tr w:rsidR="008A3936" w14:paraId="21467358" w14:textId="77777777" w:rsidTr="00A773B6">
        <w:tc>
          <w:tcPr>
            <w:tcW w:w="4153" w:type="dxa"/>
          </w:tcPr>
          <w:p w14:paraId="08C4395B" w14:textId="77777777" w:rsidR="008A3936" w:rsidRDefault="00CD1D18" w:rsidP="00A17C9D">
            <w:pPr>
              <w:pStyle w:val="afffc"/>
            </w:pPr>
            <w:r>
              <w:rPr>
                <w:rFonts w:hint="eastAsia"/>
                <w:noProof/>
              </w:rPr>
              <w:drawing>
                <wp:inline distT="0" distB="0" distL="0" distR="0" wp14:anchorId="0113853E" wp14:editId="0868E2EF">
                  <wp:extent cx="2203199" cy="2612934"/>
                  <wp:effectExtent l="0" t="0" r="6985" b="0"/>
                  <wp:docPr id="265" name="4.0-0.04-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4.0-0.04-merged.png"/>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2203199" cy="2612934"/>
                          </a:xfrm>
                          <a:prstGeom prst="rect">
                            <a:avLst/>
                          </a:prstGeom>
                        </pic:spPr>
                      </pic:pic>
                    </a:graphicData>
                  </a:graphic>
                </wp:inline>
              </w:drawing>
            </w:r>
          </w:p>
        </w:tc>
        <w:tc>
          <w:tcPr>
            <w:tcW w:w="4153" w:type="dxa"/>
          </w:tcPr>
          <w:p w14:paraId="6AD8FBF2" w14:textId="77777777" w:rsidR="008A3936" w:rsidRDefault="00CD1D18" w:rsidP="00A17C9D">
            <w:pPr>
              <w:pStyle w:val="afffc"/>
            </w:pPr>
            <w:r>
              <w:rPr>
                <w:rFonts w:hint="eastAsia"/>
                <w:noProof/>
              </w:rPr>
              <w:drawing>
                <wp:inline distT="0" distB="0" distL="0" distR="0" wp14:anchorId="2EFE0A4F" wp14:editId="54397305">
                  <wp:extent cx="2203199" cy="2612934"/>
                  <wp:effectExtent l="0" t="0" r="6985" b="0"/>
                  <wp:docPr id="266" name="4.0-0.06-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4.0-0.06-merged.png"/>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2203199" cy="2612934"/>
                          </a:xfrm>
                          <a:prstGeom prst="rect">
                            <a:avLst/>
                          </a:prstGeom>
                        </pic:spPr>
                      </pic:pic>
                    </a:graphicData>
                  </a:graphic>
                </wp:inline>
              </w:drawing>
            </w:r>
          </w:p>
        </w:tc>
      </w:tr>
    </w:tbl>
    <w:p w14:paraId="26C3B756" w14:textId="66BB5859" w:rsidR="00A773B6" w:rsidRDefault="004A4816" w:rsidP="00CB3EA0">
      <w:pPr>
        <w:pStyle w:val="af"/>
      </w:pPr>
      <w:r w:rsidRPr="004A4816">
        <w:rPr>
          <w:rFonts w:hint="eastAsia"/>
        </w:rPr>
        <w:t>图</w:t>
      </w:r>
      <w:r w:rsidRPr="004A4816">
        <w:t xml:space="preserve"> </w:t>
      </w:r>
      <w:fldSimple w:instr=" STYLEREF 1 \s ">
        <w:r w:rsidR="00B9456A">
          <w:rPr>
            <w:noProof/>
          </w:rPr>
          <w:t>4</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10</w:t>
      </w:r>
      <w:r w:rsidR="0077467D">
        <w:fldChar w:fldCharType="end"/>
      </w:r>
      <w:r w:rsidR="00C6190C">
        <w:t xml:space="preserve"> </w:t>
      </w:r>
      <w:r w:rsidRPr="004A4816">
        <w:t>风速</w:t>
      </w:r>
      <w:r>
        <w:t>4</w:t>
      </w:r>
      <w:r w:rsidRPr="004A4816">
        <w:t>m/s</w:t>
      </w:r>
      <w:r w:rsidRPr="004A4816">
        <w:t>下各工况屋面积雪</w:t>
      </w:r>
      <w:r w:rsidR="00F72E45">
        <w:t>增量</w:t>
      </w:r>
      <w:r w:rsidRPr="004A4816">
        <w:t>分布时变图</w:t>
      </w:r>
      <w:r w:rsidR="00A773B6">
        <w:br w:type="page"/>
      </w:r>
    </w:p>
    <w:p w14:paraId="3D5D12D8" w14:textId="77777777" w:rsidR="00CB3EA0" w:rsidRPr="00CB3EA0" w:rsidRDefault="00CB3EA0" w:rsidP="00CB3EA0">
      <w:pPr>
        <w:widowControl/>
        <w:spacing w:line="240" w:lineRule="auto"/>
        <w:ind w:firstLineChars="0" w:firstLine="0"/>
        <w:jc w:val="left"/>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240C80" w14:paraId="2AF7073D" w14:textId="77777777" w:rsidTr="004A4816">
        <w:tc>
          <w:tcPr>
            <w:tcW w:w="4153" w:type="dxa"/>
          </w:tcPr>
          <w:p w14:paraId="36A8AF94" w14:textId="77777777" w:rsidR="00240C80" w:rsidRDefault="00CD1D18" w:rsidP="00A17C9D">
            <w:pPr>
              <w:pStyle w:val="afffc"/>
            </w:pPr>
            <w:r>
              <w:rPr>
                <w:noProof/>
              </w:rPr>
              <w:drawing>
                <wp:inline distT="0" distB="0" distL="0" distR="0" wp14:anchorId="037667D0" wp14:editId="4D58ACFC">
                  <wp:extent cx="2203200" cy="2661697"/>
                  <wp:effectExtent l="0" t="0" r="6985" b="0"/>
                  <wp:docPr id="320" name="6.0-0.001-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6.0-0.001-merged.png"/>
                          <pic:cNvPicPr/>
                        </pic:nvPicPr>
                        <pic:blipFill>
                          <a:blip r:embed="rId372" cstate="print">
                            <a:extLst>
                              <a:ext uri="{28A0092B-C50C-407E-A947-70E740481C1C}">
                                <a14:useLocalDpi xmlns:a14="http://schemas.microsoft.com/office/drawing/2010/main" val="0"/>
                              </a:ext>
                            </a:extLst>
                          </a:blip>
                          <a:stretch>
                            <a:fillRect/>
                          </a:stretch>
                        </pic:blipFill>
                        <pic:spPr>
                          <a:xfrm>
                            <a:off x="0" y="0"/>
                            <a:ext cx="2203200" cy="2661697"/>
                          </a:xfrm>
                          <a:prstGeom prst="rect">
                            <a:avLst/>
                          </a:prstGeom>
                        </pic:spPr>
                      </pic:pic>
                    </a:graphicData>
                  </a:graphic>
                </wp:inline>
              </w:drawing>
            </w:r>
          </w:p>
        </w:tc>
        <w:tc>
          <w:tcPr>
            <w:tcW w:w="4153" w:type="dxa"/>
          </w:tcPr>
          <w:p w14:paraId="006482B5" w14:textId="77777777" w:rsidR="00240C80" w:rsidRPr="00240C80" w:rsidRDefault="00CD1D18" w:rsidP="00A17C9D">
            <w:pPr>
              <w:pStyle w:val="afffc"/>
            </w:pPr>
            <w:r>
              <w:rPr>
                <w:rFonts w:hint="eastAsia"/>
                <w:noProof/>
              </w:rPr>
              <w:drawing>
                <wp:inline distT="0" distB="0" distL="0" distR="0" wp14:anchorId="7795F940" wp14:editId="06F74AAA">
                  <wp:extent cx="2203200" cy="2612934"/>
                  <wp:effectExtent l="0" t="0" r="6985" b="0"/>
                  <wp:docPr id="277" name="6.0-0.005-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6.0-0.005-merged.png"/>
                          <pic:cNvPicPr/>
                        </pic:nvPicPr>
                        <pic:blipFill>
                          <a:blip r:embed="rId373" cstate="print">
                            <a:extLst>
                              <a:ext uri="{28A0092B-C50C-407E-A947-70E740481C1C}">
                                <a14:useLocalDpi xmlns:a14="http://schemas.microsoft.com/office/drawing/2010/main" val="0"/>
                              </a:ext>
                            </a:extLst>
                          </a:blip>
                          <a:stretch>
                            <a:fillRect/>
                          </a:stretch>
                        </pic:blipFill>
                        <pic:spPr>
                          <a:xfrm>
                            <a:off x="0" y="0"/>
                            <a:ext cx="2203200" cy="2612934"/>
                          </a:xfrm>
                          <a:prstGeom prst="rect">
                            <a:avLst/>
                          </a:prstGeom>
                        </pic:spPr>
                      </pic:pic>
                    </a:graphicData>
                  </a:graphic>
                </wp:inline>
              </w:drawing>
            </w:r>
          </w:p>
        </w:tc>
      </w:tr>
      <w:tr w:rsidR="00240C80" w14:paraId="55466CB3" w14:textId="77777777" w:rsidTr="004A4816">
        <w:tc>
          <w:tcPr>
            <w:tcW w:w="4153" w:type="dxa"/>
          </w:tcPr>
          <w:p w14:paraId="61DD6C74" w14:textId="77777777" w:rsidR="00240C80" w:rsidRDefault="00CD1D18" w:rsidP="00A17C9D">
            <w:pPr>
              <w:pStyle w:val="afffc"/>
            </w:pPr>
            <w:r w:rsidRPr="00240C80">
              <w:rPr>
                <w:rFonts w:hint="eastAsia"/>
                <w:noProof/>
              </w:rPr>
              <w:drawing>
                <wp:inline distT="0" distB="0" distL="0" distR="0" wp14:anchorId="30EB148B" wp14:editId="62C09EB7">
                  <wp:extent cx="2203200" cy="2612934"/>
                  <wp:effectExtent l="0" t="0" r="6985" b="0"/>
                  <wp:docPr id="278" name="6.0-0.01-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6.0-0.01-merged.png"/>
                          <pic:cNvPicPr/>
                        </pic:nvPicPr>
                        <pic:blipFill>
                          <a:blip r:embed="rId374" cstate="print">
                            <a:extLst>
                              <a:ext uri="{28A0092B-C50C-407E-A947-70E740481C1C}">
                                <a14:useLocalDpi xmlns:a14="http://schemas.microsoft.com/office/drawing/2010/main" val="0"/>
                              </a:ext>
                            </a:extLst>
                          </a:blip>
                          <a:stretch>
                            <a:fillRect/>
                          </a:stretch>
                        </pic:blipFill>
                        <pic:spPr>
                          <a:xfrm>
                            <a:off x="0" y="0"/>
                            <a:ext cx="2203200" cy="2612934"/>
                          </a:xfrm>
                          <a:prstGeom prst="rect">
                            <a:avLst/>
                          </a:prstGeom>
                        </pic:spPr>
                      </pic:pic>
                    </a:graphicData>
                  </a:graphic>
                </wp:inline>
              </w:drawing>
            </w:r>
          </w:p>
        </w:tc>
        <w:tc>
          <w:tcPr>
            <w:tcW w:w="4153" w:type="dxa"/>
          </w:tcPr>
          <w:p w14:paraId="06967656" w14:textId="77777777" w:rsidR="00240C80" w:rsidRDefault="00CD1D18" w:rsidP="00A17C9D">
            <w:pPr>
              <w:pStyle w:val="afffc"/>
            </w:pPr>
            <w:r>
              <w:rPr>
                <w:rFonts w:hint="eastAsia"/>
                <w:noProof/>
              </w:rPr>
              <w:drawing>
                <wp:inline distT="0" distB="0" distL="0" distR="0" wp14:anchorId="58B73C75" wp14:editId="18057DA8">
                  <wp:extent cx="2203200" cy="2612934"/>
                  <wp:effectExtent l="0" t="0" r="6985" b="0"/>
                  <wp:docPr id="279" name="6.0-0.02-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6.0-0.02-merged.png"/>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2203200" cy="2612934"/>
                          </a:xfrm>
                          <a:prstGeom prst="rect">
                            <a:avLst/>
                          </a:prstGeom>
                        </pic:spPr>
                      </pic:pic>
                    </a:graphicData>
                  </a:graphic>
                </wp:inline>
              </w:drawing>
            </w:r>
          </w:p>
        </w:tc>
      </w:tr>
      <w:tr w:rsidR="00240C80" w14:paraId="7E7FBD7F" w14:textId="77777777" w:rsidTr="004A4816">
        <w:tc>
          <w:tcPr>
            <w:tcW w:w="4153" w:type="dxa"/>
          </w:tcPr>
          <w:p w14:paraId="09C4F65B" w14:textId="77777777" w:rsidR="00240C80" w:rsidRDefault="00CD1D18" w:rsidP="00A17C9D">
            <w:pPr>
              <w:pStyle w:val="afffc"/>
            </w:pPr>
            <w:r>
              <w:rPr>
                <w:rFonts w:hint="eastAsia"/>
                <w:noProof/>
              </w:rPr>
              <w:drawing>
                <wp:inline distT="0" distB="0" distL="0" distR="0" wp14:anchorId="2A8C1B22" wp14:editId="438FB3D7">
                  <wp:extent cx="2203200" cy="2612934"/>
                  <wp:effectExtent l="0" t="0" r="6985" b="0"/>
                  <wp:docPr id="280" name="6.0-0.04-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6.0-0.04-merged.png"/>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2203200" cy="2612934"/>
                          </a:xfrm>
                          <a:prstGeom prst="rect">
                            <a:avLst/>
                          </a:prstGeom>
                        </pic:spPr>
                      </pic:pic>
                    </a:graphicData>
                  </a:graphic>
                </wp:inline>
              </w:drawing>
            </w:r>
          </w:p>
        </w:tc>
        <w:tc>
          <w:tcPr>
            <w:tcW w:w="4153" w:type="dxa"/>
          </w:tcPr>
          <w:p w14:paraId="642BC70A" w14:textId="77777777" w:rsidR="00240C80" w:rsidRDefault="00CD1D18" w:rsidP="00A17C9D">
            <w:pPr>
              <w:pStyle w:val="afffc"/>
            </w:pPr>
            <w:r>
              <w:rPr>
                <w:noProof/>
              </w:rPr>
              <w:drawing>
                <wp:inline distT="0" distB="0" distL="0" distR="0" wp14:anchorId="16D16DD9" wp14:editId="58C38819">
                  <wp:extent cx="2203199" cy="2600383"/>
                  <wp:effectExtent l="0" t="0" r="6985" b="0"/>
                  <wp:docPr id="40" name="6.0-0.06-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6.0-0.06-merged.png"/>
                          <pic:cNvPicPr/>
                        </pic:nvPicPr>
                        <pic:blipFill>
                          <a:blip r:embed="rId377" cstate="print">
                            <a:extLst>
                              <a:ext uri="{28A0092B-C50C-407E-A947-70E740481C1C}">
                                <a14:useLocalDpi xmlns:a14="http://schemas.microsoft.com/office/drawing/2010/main" val="0"/>
                              </a:ext>
                            </a:extLst>
                          </a:blip>
                          <a:stretch>
                            <a:fillRect/>
                          </a:stretch>
                        </pic:blipFill>
                        <pic:spPr>
                          <a:xfrm>
                            <a:off x="0" y="0"/>
                            <a:ext cx="2203199" cy="2600383"/>
                          </a:xfrm>
                          <a:prstGeom prst="rect">
                            <a:avLst/>
                          </a:prstGeom>
                        </pic:spPr>
                      </pic:pic>
                    </a:graphicData>
                  </a:graphic>
                </wp:inline>
              </w:drawing>
            </w:r>
          </w:p>
        </w:tc>
      </w:tr>
    </w:tbl>
    <w:p w14:paraId="05959C70" w14:textId="3C393E33" w:rsidR="00A773B6" w:rsidRDefault="004A4816" w:rsidP="00CB3EA0">
      <w:pPr>
        <w:pStyle w:val="af"/>
      </w:pPr>
      <w:r w:rsidRPr="004A4816">
        <w:rPr>
          <w:rFonts w:hint="eastAsia"/>
        </w:rPr>
        <w:t>图</w:t>
      </w:r>
      <w:r w:rsidRPr="004A4816">
        <w:t xml:space="preserve"> </w:t>
      </w:r>
      <w:fldSimple w:instr=" STYLEREF 1 \s ">
        <w:r w:rsidR="00B9456A">
          <w:rPr>
            <w:noProof/>
          </w:rPr>
          <w:t>4</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11</w:t>
      </w:r>
      <w:r w:rsidR="0077467D">
        <w:fldChar w:fldCharType="end"/>
      </w:r>
      <w:r w:rsidR="00C6190C">
        <w:t xml:space="preserve"> </w:t>
      </w:r>
      <w:r w:rsidRPr="004A4816">
        <w:t>风速</w:t>
      </w:r>
      <w:r>
        <w:t>6</w:t>
      </w:r>
      <w:r w:rsidRPr="004A4816">
        <w:t>m/s</w:t>
      </w:r>
      <w:r w:rsidRPr="004A4816">
        <w:t>下各工况屋面积雪</w:t>
      </w:r>
      <w:r w:rsidR="00F72E45">
        <w:t>增量</w:t>
      </w:r>
      <w:r w:rsidRPr="004A4816">
        <w:t>分布时变图</w:t>
      </w:r>
      <w:r w:rsidR="00A773B6">
        <w:br w:type="page"/>
      </w:r>
    </w:p>
    <w:p w14:paraId="579F2C5C" w14:textId="77777777" w:rsidR="00CB3EA0" w:rsidRPr="00CB3EA0" w:rsidRDefault="00CB3EA0" w:rsidP="00CB3EA0">
      <w:pPr>
        <w:widowControl/>
        <w:spacing w:line="240" w:lineRule="auto"/>
        <w:ind w:firstLineChars="0" w:firstLine="0"/>
        <w:jc w:val="left"/>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305514" w14:paraId="2EF95FC7" w14:textId="77777777" w:rsidTr="00240C80">
        <w:tc>
          <w:tcPr>
            <w:tcW w:w="4153" w:type="dxa"/>
          </w:tcPr>
          <w:p w14:paraId="10759DB1" w14:textId="77777777" w:rsidR="00305514" w:rsidRDefault="00CD1D18" w:rsidP="00A17C9D">
            <w:pPr>
              <w:pStyle w:val="afffc"/>
            </w:pPr>
            <w:r>
              <w:rPr>
                <w:noProof/>
              </w:rPr>
              <w:drawing>
                <wp:inline distT="0" distB="0" distL="0" distR="0" wp14:anchorId="0C616E01" wp14:editId="6BC66EA1">
                  <wp:extent cx="2203200" cy="2661697"/>
                  <wp:effectExtent l="0" t="0" r="6985" b="0"/>
                  <wp:docPr id="322" name="8.0-0.001-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8.0-0.001-merged.png"/>
                          <pic:cNvPicPr/>
                        </pic:nvPicPr>
                        <pic:blipFill>
                          <a:blip r:embed="rId378" cstate="print">
                            <a:extLst>
                              <a:ext uri="{28A0092B-C50C-407E-A947-70E740481C1C}">
                                <a14:useLocalDpi xmlns:a14="http://schemas.microsoft.com/office/drawing/2010/main" val="0"/>
                              </a:ext>
                            </a:extLst>
                          </a:blip>
                          <a:stretch>
                            <a:fillRect/>
                          </a:stretch>
                        </pic:blipFill>
                        <pic:spPr>
                          <a:xfrm>
                            <a:off x="0" y="0"/>
                            <a:ext cx="2203200" cy="2661697"/>
                          </a:xfrm>
                          <a:prstGeom prst="rect">
                            <a:avLst/>
                          </a:prstGeom>
                        </pic:spPr>
                      </pic:pic>
                    </a:graphicData>
                  </a:graphic>
                </wp:inline>
              </w:drawing>
            </w:r>
          </w:p>
        </w:tc>
        <w:tc>
          <w:tcPr>
            <w:tcW w:w="4153" w:type="dxa"/>
          </w:tcPr>
          <w:p w14:paraId="0B2F41BB" w14:textId="77777777" w:rsidR="00305514" w:rsidRDefault="00CD1D18" w:rsidP="00A17C9D">
            <w:pPr>
              <w:pStyle w:val="afffc"/>
            </w:pPr>
            <w:r>
              <w:rPr>
                <w:rFonts w:hint="eastAsia"/>
                <w:noProof/>
              </w:rPr>
              <w:drawing>
                <wp:inline distT="0" distB="0" distL="0" distR="0" wp14:anchorId="0EFFC593" wp14:editId="26A08181">
                  <wp:extent cx="2203200" cy="2612934"/>
                  <wp:effectExtent l="0" t="0" r="6985" b="0"/>
                  <wp:docPr id="267" name="6.0-0.005-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6.0-0.005-merged.png"/>
                          <pic:cNvPicPr/>
                        </pic:nvPicPr>
                        <pic:blipFill>
                          <a:blip r:embed="rId379" cstate="print">
                            <a:extLst>
                              <a:ext uri="{28A0092B-C50C-407E-A947-70E740481C1C}">
                                <a14:useLocalDpi xmlns:a14="http://schemas.microsoft.com/office/drawing/2010/main" val="0"/>
                              </a:ext>
                            </a:extLst>
                          </a:blip>
                          <a:stretch>
                            <a:fillRect/>
                          </a:stretch>
                        </pic:blipFill>
                        <pic:spPr>
                          <a:xfrm>
                            <a:off x="0" y="0"/>
                            <a:ext cx="2203200" cy="2612934"/>
                          </a:xfrm>
                          <a:prstGeom prst="rect">
                            <a:avLst/>
                          </a:prstGeom>
                        </pic:spPr>
                      </pic:pic>
                    </a:graphicData>
                  </a:graphic>
                </wp:inline>
              </w:drawing>
            </w:r>
          </w:p>
        </w:tc>
      </w:tr>
      <w:tr w:rsidR="00305514" w14:paraId="4D5C1CFF" w14:textId="77777777" w:rsidTr="00240C80">
        <w:tc>
          <w:tcPr>
            <w:tcW w:w="4153" w:type="dxa"/>
          </w:tcPr>
          <w:p w14:paraId="2FDC1BA7" w14:textId="77777777" w:rsidR="00305514" w:rsidRDefault="00CD1D18" w:rsidP="00A17C9D">
            <w:pPr>
              <w:pStyle w:val="afffc"/>
            </w:pPr>
            <w:r>
              <w:rPr>
                <w:rFonts w:hint="eastAsia"/>
                <w:noProof/>
              </w:rPr>
              <w:drawing>
                <wp:inline distT="0" distB="0" distL="0" distR="0" wp14:anchorId="3659F503" wp14:editId="4AB31AD1">
                  <wp:extent cx="2203200" cy="2612934"/>
                  <wp:effectExtent l="0" t="0" r="6985" b="0"/>
                  <wp:docPr id="268" name="8.0-0.01-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8.0-0.01-merged.png"/>
                          <pic:cNvPicPr/>
                        </pic:nvPicPr>
                        <pic:blipFill>
                          <a:blip r:embed="rId380" cstate="print">
                            <a:extLst>
                              <a:ext uri="{28A0092B-C50C-407E-A947-70E740481C1C}">
                                <a14:useLocalDpi xmlns:a14="http://schemas.microsoft.com/office/drawing/2010/main" val="0"/>
                              </a:ext>
                            </a:extLst>
                          </a:blip>
                          <a:stretch>
                            <a:fillRect/>
                          </a:stretch>
                        </pic:blipFill>
                        <pic:spPr>
                          <a:xfrm>
                            <a:off x="0" y="0"/>
                            <a:ext cx="2203200" cy="2612934"/>
                          </a:xfrm>
                          <a:prstGeom prst="rect">
                            <a:avLst/>
                          </a:prstGeom>
                        </pic:spPr>
                      </pic:pic>
                    </a:graphicData>
                  </a:graphic>
                </wp:inline>
              </w:drawing>
            </w:r>
          </w:p>
        </w:tc>
        <w:tc>
          <w:tcPr>
            <w:tcW w:w="4153" w:type="dxa"/>
          </w:tcPr>
          <w:p w14:paraId="2A1D9EA6" w14:textId="77777777" w:rsidR="00305514" w:rsidRDefault="00CD1D18" w:rsidP="00A17C9D">
            <w:pPr>
              <w:pStyle w:val="afffc"/>
            </w:pPr>
            <w:r>
              <w:rPr>
                <w:rFonts w:hint="eastAsia"/>
                <w:noProof/>
              </w:rPr>
              <w:drawing>
                <wp:inline distT="0" distB="0" distL="0" distR="0" wp14:anchorId="49177D69" wp14:editId="5237D98B">
                  <wp:extent cx="2203200" cy="2612934"/>
                  <wp:effectExtent l="0" t="0" r="6985" b="0"/>
                  <wp:docPr id="270" name="8.0-0.04-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8.0-0.04-merged.png"/>
                          <pic:cNvPicPr/>
                        </pic:nvPicPr>
                        <pic:blipFill>
                          <a:blip r:embed="rId381" cstate="print">
                            <a:extLst>
                              <a:ext uri="{28A0092B-C50C-407E-A947-70E740481C1C}">
                                <a14:useLocalDpi xmlns:a14="http://schemas.microsoft.com/office/drawing/2010/main" val="0"/>
                              </a:ext>
                            </a:extLst>
                          </a:blip>
                          <a:stretch>
                            <a:fillRect/>
                          </a:stretch>
                        </pic:blipFill>
                        <pic:spPr>
                          <a:xfrm>
                            <a:off x="0" y="0"/>
                            <a:ext cx="2203200" cy="2612934"/>
                          </a:xfrm>
                          <a:prstGeom prst="rect">
                            <a:avLst/>
                          </a:prstGeom>
                        </pic:spPr>
                      </pic:pic>
                    </a:graphicData>
                  </a:graphic>
                </wp:inline>
              </w:drawing>
            </w:r>
          </w:p>
        </w:tc>
      </w:tr>
      <w:tr w:rsidR="00305514" w14:paraId="02109BD0" w14:textId="77777777" w:rsidTr="00240C80">
        <w:tc>
          <w:tcPr>
            <w:tcW w:w="4153" w:type="dxa"/>
          </w:tcPr>
          <w:p w14:paraId="61D1428B" w14:textId="77777777" w:rsidR="00305514" w:rsidRDefault="00CD1D18" w:rsidP="00A17C9D">
            <w:pPr>
              <w:pStyle w:val="afffc"/>
            </w:pPr>
            <w:r>
              <w:rPr>
                <w:rFonts w:hint="eastAsia"/>
                <w:noProof/>
              </w:rPr>
              <w:drawing>
                <wp:inline distT="0" distB="0" distL="0" distR="0" wp14:anchorId="2FA3A446" wp14:editId="26FBC31F">
                  <wp:extent cx="2203200" cy="2612934"/>
                  <wp:effectExtent l="0" t="0" r="6985" b="0"/>
                  <wp:docPr id="271" name="8.0-0.04-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8.0-0.04-merged.png"/>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2203200" cy="2612934"/>
                          </a:xfrm>
                          <a:prstGeom prst="rect">
                            <a:avLst/>
                          </a:prstGeom>
                        </pic:spPr>
                      </pic:pic>
                    </a:graphicData>
                  </a:graphic>
                </wp:inline>
              </w:drawing>
            </w:r>
          </w:p>
        </w:tc>
        <w:tc>
          <w:tcPr>
            <w:tcW w:w="4153" w:type="dxa"/>
          </w:tcPr>
          <w:p w14:paraId="33F2BB85" w14:textId="77777777" w:rsidR="00305514" w:rsidRDefault="00CD1D18" w:rsidP="00A17C9D">
            <w:pPr>
              <w:pStyle w:val="afffc"/>
            </w:pPr>
            <w:r>
              <w:rPr>
                <w:noProof/>
              </w:rPr>
              <w:drawing>
                <wp:inline distT="0" distB="0" distL="0" distR="0" wp14:anchorId="7A372853" wp14:editId="7F174A10">
                  <wp:extent cx="2203200" cy="2600383"/>
                  <wp:effectExtent l="0" t="0" r="6985" b="0"/>
                  <wp:docPr id="18" name="8.0-0.06-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8.0-0.06-merged.png"/>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2203200" cy="2600383"/>
                          </a:xfrm>
                          <a:prstGeom prst="rect">
                            <a:avLst/>
                          </a:prstGeom>
                        </pic:spPr>
                      </pic:pic>
                    </a:graphicData>
                  </a:graphic>
                </wp:inline>
              </w:drawing>
            </w:r>
          </w:p>
        </w:tc>
      </w:tr>
    </w:tbl>
    <w:p w14:paraId="52361A68" w14:textId="7B140BA2" w:rsidR="00A773B6" w:rsidRDefault="004A4816" w:rsidP="00CB3EA0">
      <w:pPr>
        <w:pStyle w:val="af"/>
      </w:pPr>
      <w:r w:rsidRPr="004A4816">
        <w:rPr>
          <w:rFonts w:hint="eastAsia"/>
        </w:rPr>
        <w:t>图</w:t>
      </w:r>
      <w:r w:rsidRPr="004A4816">
        <w:t xml:space="preserve"> </w:t>
      </w:r>
      <w:fldSimple w:instr=" STYLEREF 1 \s ">
        <w:r w:rsidR="00B9456A">
          <w:rPr>
            <w:noProof/>
          </w:rPr>
          <w:t>4</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12</w:t>
      </w:r>
      <w:r w:rsidR="0077467D">
        <w:fldChar w:fldCharType="end"/>
      </w:r>
      <w:r w:rsidR="00C6190C">
        <w:t xml:space="preserve"> </w:t>
      </w:r>
      <w:r w:rsidRPr="004A4816">
        <w:t>风速</w:t>
      </w:r>
      <w:r w:rsidRPr="004A4816">
        <w:t>8m/s</w:t>
      </w:r>
      <w:r w:rsidRPr="004A4816">
        <w:t>下各工况屋面积雪</w:t>
      </w:r>
      <w:r w:rsidR="00F72E45">
        <w:t>增量</w:t>
      </w:r>
      <w:r w:rsidRPr="004A4816">
        <w:t>分布时变图</w:t>
      </w:r>
      <w:r w:rsidR="00A773B6">
        <w:br w:type="page"/>
      </w:r>
    </w:p>
    <w:p w14:paraId="009FE932" w14:textId="77777777" w:rsidR="00CB3EA0" w:rsidRPr="00532A1B" w:rsidRDefault="00CB3EA0" w:rsidP="00CB3EA0">
      <w:pPr>
        <w:widowControl/>
        <w:spacing w:line="240" w:lineRule="auto"/>
        <w:ind w:firstLineChars="0" w:firstLine="0"/>
        <w:jc w:val="left"/>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CB3EC5" w14:paraId="372A881F" w14:textId="77777777" w:rsidTr="00A773B6">
        <w:tc>
          <w:tcPr>
            <w:tcW w:w="4153" w:type="dxa"/>
          </w:tcPr>
          <w:p w14:paraId="11C1CC61" w14:textId="77777777" w:rsidR="00CB3EC5" w:rsidRPr="00CB3EC5" w:rsidRDefault="00CD1D18" w:rsidP="00A17C9D">
            <w:pPr>
              <w:pStyle w:val="afffc"/>
            </w:pPr>
            <w:r>
              <w:rPr>
                <w:noProof/>
              </w:rPr>
              <w:drawing>
                <wp:inline distT="0" distB="0" distL="0" distR="0" wp14:anchorId="4024C8ED" wp14:editId="6BF37955">
                  <wp:extent cx="2203200" cy="2661697"/>
                  <wp:effectExtent l="0" t="0" r="6985" b="0"/>
                  <wp:docPr id="323" name="10.0-0.001-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10.0-0.001-merged.png"/>
                          <pic:cNvPicPr/>
                        </pic:nvPicPr>
                        <pic:blipFill>
                          <a:blip r:embed="rId384" cstate="print">
                            <a:extLst>
                              <a:ext uri="{28A0092B-C50C-407E-A947-70E740481C1C}">
                                <a14:useLocalDpi xmlns:a14="http://schemas.microsoft.com/office/drawing/2010/main" val="0"/>
                              </a:ext>
                            </a:extLst>
                          </a:blip>
                          <a:stretch>
                            <a:fillRect/>
                          </a:stretch>
                        </pic:blipFill>
                        <pic:spPr>
                          <a:xfrm>
                            <a:off x="0" y="0"/>
                            <a:ext cx="2203200" cy="2661697"/>
                          </a:xfrm>
                          <a:prstGeom prst="rect">
                            <a:avLst/>
                          </a:prstGeom>
                        </pic:spPr>
                      </pic:pic>
                    </a:graphicData>
                  </a:graphic>
                </wp:inline>
              </w:drawing>
            </w:r>
          </w:p>
        </w:tc>
        <w:tc>
          <w:tcPr>
            <w:tcW w:w="4153" w:type="dxa"/>
          </w:tcPr>
          <w:p w14:paraId="52CA54F8" w14:textId="77777777" w:rsidR="00CB3EC5" w:rsidRDefault="00CD1D18" w:rsidP="00A17C9D">
            <w:pPr>
              <w:pStyle w:val="afffc"/>
            </w:pPr>
            <w:r w:rsidRPr="00CB3EC5">
              <w:rPr>
                <w:rFonts w:hint="eastAsia"/>
                <w:noProof/>
              </w:rPr>
              <w:drawing>
                <wp:inline distT="0" distB="0" distL="0" distR="0" wp14:anchorId="65CBFD59" wp14:editId="0D27D647">
                  <wp:extent cx="2203200" cy="2612934"/>
                  <wp:effectExtent l="0" t="0" r="6985" b="0"/>
                  <wp:docPr id="273" name="8.0-0.005-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8.0-0.005-merged.png"/>
                          <pic:cNvPicPr/>
                        </pic:nvPicPr>
                        <pic:blipFill>
                          <a:blip r:embed="rId385" cstate="print">
                            <a:extLst>
                              <a:ext uri="{28A0092B-C50C-407E-A947-70E740481C1C}">
                                <a14:useLocalDpi xmlns:a14="http://schemas.microsoft.com/office/drawing/2010/main" val="0"/>
                              </a:ext>
                            </a:extLst>
                          </a:blip>
                          <a:stretch>
                            <a:fillRect/>
                          </a:stretch>
                        </pic:blipFill>
                        <pic:spPr>
                          <a:xfrm>
                            <a:off x="0" y="0"/>
                            <a:ext cx="2203200" cy="2612934"/>
                          </a:xfrm>
                          <a:prstGeom prst="rect">
                            <a:avLst/>
                          </a:prstGeom>
                        </pic:spPr>
                      </pic:pic>
                    </a:graphicData>
                  </a:graphic>
                </wp:inline>
              </w:drawing>
            </w:r>
          </w:p>
        </w:tc>
      </w:tr>
      <w:tr w:rsidR="00CB3EC5" w14:paraId="734D2EE7" w14:textId="77777777" w:rsidTr="00A773B6">
        <w:tc>
          <w:tcPr>
            <w:tcW w:w="4153" w:type="dxa"/>
          </w:tcPr>
          <w:p w14:paraId="75B4DD22" w14:textId="77777777" w:rsidR="00CB3EC5" w:rsidRDefault="00CD1D18" w:rsidP="00A17C9D">
            <w:pPr>
              <w:pStyle w:val="afffc"/>
            </w:pPr>
            <w:r>
              <w:rPr>
                <w:rFonts w:hint="eastAsia"/>
                <w:noProof/>
              </w:rPr>
              <w:drawing>
                <wp:inline distT="0" distB="0" distL="0" distR="0" wp14:anchorId="25C563D1" wp14:editId="4EBB6104">
                  <wp:extent cx="2203200" cy="2612934"/>
                  <wp:effectExtent l="0" t="0" r="6985" b="0"/>
                  <wp:docPr id="272" name="10.0-0.01-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10.0-0.01-merged.png"/>
                          <pic:cNvPicPr/>
                        </pic:nvPicPr>
                        <pic:blipFill>
                          <a:blip r:embed="rId386" cstate="print">
                            <a:extLst>
                              <a:ext uri="{28A0092B-C50C-407E-A947-70E740481C1C}">
                                <a14:useLocalDpi xmlns:a14="http://schemas.microsoft.com/office/drawing/2010/main" val="0"/>
                              </a:ext>
                            </a:extLst>
                          </a:blip>
                          <a:stretch>
                            <a:fillRect/>
                          </a:stretch>
                        </pic:blipFill>
                        <pic:spPr>
                          <a:xfrm>
                            <a:off x="0" y="0"/>
                            <a:ext cx="2203200" cy="2612934"/>
                          </a:xfrm>
                          <a:prstGeom prst="rect">
                            <a:avLst/>
                          </a:prstGeom>
                        </pic:spPr>
                      </pic:pic>
                    </a:graphicData>
                  </a:graphic>
                </wp:inline>
              </w:drawing>
            </w:r>
          </w:p>
        </w:tc>
        <w:tc>
          <w:tcPr>
            <w:tcW w:w="4153" w:type="dxa"/>
          </w:tcPr>
          <w:p w14:paraId="36945352" w14:textId="77777777" w:rsidR="00CB3EC5" w:rsidRDefault="00CD1D18" w:rsidP="00A17C9D">
            <w:pPr>
              <w:pStyle w:val="afffc"/>
            </w:pPr>
            <w:r>
              <w:rPr>
                <w:rFonts w:hint="eastAsia"/>
                <w:noProof/>
              </w:rPr>
              <w:drawing>
                <wp:inline distT="0" distB="0" distL="0" distR="0" wp14:anchorId="428DA5B8" wp14:editId="76A62972">
                  <wp:extent cx="2203200" cy="2612934"/>
                  <wp:effectExtent l="0" t="0" r="6985" b="0"/>
                  <wp:docPr id="274" name="8.0-0.02-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8.0-0.02-merged.png"/>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2203200" cy="2612934"/>
                          </a:xfrm>
                          <a:prstGeom prst="rect">
                            <a:avLst/>
                          </a:prstGeom>
                        </pic:spPr>
                      </pic:pic>
                    </a:graphicData>
                  </a:graphic>
                </wp:inline>
              </w:drawing>
            </w:r>
          </w:p>
        </w:tc>
      </w:tr>
      <w:tr w:rsidR="00CB3EC5" w14:paraId="43648DCC" w14:textId="77777777" w:rsidTr="00A773B6">
        <w:tc>
          <w:tcPr>
            <w:tcW w:w="4153" w:type="dxa"/>
          </w:tcPr>
          <w:p w14:paraId="730D4402" w14:textId="77777777" w:rsidR="00CB3EC5" w:rsidRDefault="00CD1D18" w:rsidP="00A17C9D">
            <w:pPr>
              <w:pStyle w:val="afffc"/>
            </w:pPr>
            <w:r>
              <w:rPr>
                <w:rFonts w:hint="eastAsia"/>
                <w:noProof/>
              </w:rPr>
              <w:drawing>
                <wp:inline distT="0" distB="0" distL="0" distR="0" wp14:anchorId="671F7D2B" wp14:editId="58D146CC">
                  <wp:extent cx="2203200" cy="2612934"/>
                  <wp:effectExtent l="0" t="0" r="6985" b="0"/>
                  <wp:docPr id="276" name="10.0-0.04-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10.0-0.04-merged.png"/>
                          <pic:cNvPicPr/>
                        </pic:nvPicPr>
                        <pic:blipFill>
                          <a:blip r:embed="rId388" cstate="print">
                            <a:extLst>
                              <a:ext uri="{28A0092B-C50C-407E-A947-70E740481C1C}">
                                <a14:useLocalDpi xmlns:a14="http://schemas.microsoft.com/office/drawing/2010/main" val="0"/>
                              </a:ext>
                            </a:extLst>
                          </a:blip>
                          <a:stretch>
                            <a:fillRect/>
                          </a:stretch>
                        </pic:blipFill>
                        <pic:spPr>
                          <a:xfrm>
                            <a:off x="0" y="0"/>
                            <a:ext cx="2203200" cy="2612934"/>
                          </a:xfrm>
                          <a:prstGeom prst="rect">
                            <a:avLst/>
                          </a:prstGeom>
                        </pic:spPr>
                      </pic:pic>
                    </a:graphicData>
                  </a:graphic>
                </wp:inline>
              </w:drawing>
            </w:r>
          </w:p>
        </w:tc>
        <w:tc>
          <w:tcPr>
            <w:tcW w:w="4153" w:type="dxa"/>
          </w:tcPr>
          <w:p w14:paraId="5EF6F6BD" w14:textId="77777777" w:rsidR="00CB3EC5" w:rsidRDefault="00CD1D18" w:rsidP="00A17C9D">
            <w:pPr>
              <w:pStyle w:val="afffc"/>
            </w:pPr>
            <w:r>
              <w:rPr>
                <w:noProof/>
              </w:rPr>
              <w:drawing>
                <wp:inline distT="0" distB="0" distL="0" distR="0" wp14:anchorId="4A922A07" wp14:editId="66270ACC">
                  <wp:extent cx="2203200" cy="2600383"/>
                  <wp:effectExtent l="0" t="0" r="6985" b="0"/>
                  <wp:docPr id="284" name="10.0-0.06-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10.0-0.06-merged.png"/>
                          <pic:cNvPicPr/>
                        </pic:nvPicPr>
                        <pic:blipFill>
                          <a:blip r:embed="rId389" cstate="print">
                            <a:extLst>
                              <a:ext uri="{28A0092B-C50C-407E-A947-70E740481C1C}">
                                <a14:useLocalDpi xmlns:a14="http://schemas.microsoft.com/office/drawing/2010/main" val="0"/>
                              </a:ext>
                            </a:extLst>
                          </a:blip>
                          <a:stretch>
                            <a:fillRect/>
                          </a:stretch>
                        </pic:blipFill>
                        <pic:spPr>
                          <a:xfrm>
                            <a:off x="0" y="0"/>
                            <a:ext cx="2203200" cy="2600383"/>
                          </a:xfrm>
                          <a:prstGeom prst="rect">
                            <a:avLst/>
                          </a:prstGeom>
                        </pic:spPr>
                      </pic:pic>
                    </a:graphicData>
                  </a:graphic>
                </wp:inline>
              </w:drawing>
            </w:r>
          </w:p>
        </w:tc>
      </w:tr>
    </w:tbl>
    <w:p w14:paraId="03A09C7C" w14:textId="4B0F2F46" w:rsidR="00A773B6" w:rsidRDefault="004A4816" w:rsidP="00CB3EA0">
      <w:pPr>
        <w:pStyle w:val="af"/>
      </w:pPr>
      <w:bookmarkStart w:id="141" w:name="_Ref2861603"/>
      <w:r w:rsidRPr="004A4816">
        <w:rPr>
          <w:rFonts w:hint="eastAsia"/>
        </w:rPr>
        <w:t>图</w:t>
      </w:r>
      <w:r w:rsidRPr="004A4816">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4</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13</w:t>
      </w:r>
      <w:r w:rsidR="0077467D">
        <w:fldChar w:fldCharType="end"/>
      </w:r>
      <w:bookmarkEnd w:id="141"/>
      <w:r w:rsidR="00C6190C">
        <w:t xml:space="preserve"> </w:t>
      </w:r>
      <w:r w:rsidRPr="004A4816">
        <w:t>风速</w:t>
      </w:r>
      <w:r>
        <w:t>10</w:t>
      </w:r>
      <w:r w:rsidRPr="004A4816">
        <w:t>m/s</w:t>
      </w:r>
      <w:r w:rsidRPr="004A4816">
        <w:t>下各工况屋面积雪</w:t>
      </w:r>
      <w:r w:rsidR="00F72E45">
        <w:t>增量</w:t>
      </w:r>
      <w:r w:rsidRPr="004A4816">
        <w:t>分布时变图</w:t>
      </w:r>
      <w:r w:rsidR="00A773B6">
        <w:br w:type="page"/>
      </w:r>
    </w:p>
    <w:p w14:paraId="439FFE90" w14:textId="77777777" w:rsidR="00226D84" w:rsidRDefault="00BC62BC" w:rsidP="0044260C">
      <w:pPr>
        <w:ind w:firstLine="480"/>
      </w:pPr>
      <w:r>
        <w:lastRenderedPageBreak/>
        <w:t>各工况的最大</w:t>
      </w:r>
      <w:r w:rsidR="00226D84">
        <w:t>积雪</w:t>
      </w:r>
      <w:r w:rsidR="00D07A45">
        <w:rPr>
          <w:rFonts w:hint="eastAsia"/>
        </w:rPr>
        <w:t>覆盖率</w:t>
      </w:r>
      <w:r w:rsidR="00226D84">
        <w:t>如</w:t>
      </w:r>
      <w:r w:rsidR="00AD1B2F">
        <w:fldChar w:fldCharType="begin"/>
      </w:r>
      <w:r w:rsidR="00AD1B2F">
        <w:instrText xml:space="preserve"> REF _Ref2874570 \h </w:instrText>
      </w:r>
      <w:r w:rsidR="00AD1B2F">
        <w:fldChar w:fldCharType="separate"/>
      </w:r>
      <w:r w:rsidR="00B9456A">
        <w:rPr>
          <w:rFonts w:hint="eastAsia"/>
        </w:rPr>
        <w:t>表</w:t>
      </w:r>
      <w:r w:rsidR="00B9456A">
        <w:rPr>
          <w:rFonts w:hint="eastAsia"/>
        </w:rPr>
        <w:t xml:space="preserve"> </w:t>
      </w:r>
      <w:r w:rsidR="00B9456A">
        <w:rPr>
          <w:noProof/>
        </w:rPr>
        <w:t>4</w:t>
      </w:r>
      <w:r w:rsidR="00B9456A">
        <w:t>.</w:t>
      </w:r>
      <w:r w:rsidR="00B9456A">
        <w:rPr>
          <w:noProof/>
        </w:rPr>
        <w:t>2</w:t>
      </w:r>
      <w:r w:rsidR="00AD1B2F">
        <w:fldChar w:fldCharType="end"/>
      </w:r>
      <w:r w:rsidR="00226D84">
        <w:t>所示</w:t>
      </w:r>
      <w:r w:rsidR="000A27A9">
        <w:rPr>
          <w:rFonts w:hint="eastAsia"/>
        </w:rPr>
        <w:t>，</w:t>
      </w:r>
      <w:r w:rsidR="000A27A9">
        <w:t>最大积雪覆盖宽度</w:t>
      </w:r>
      <w:r w:rsidR="00B41FC0">
        <w:t>折线图</w:t>
      </w:r>
      <w:r w:rsidR="000A27A9">
        <w:t>如</w:t>
      </w:r>
      <w:r w:rsidR="000A27A9">
        <w:fldChar w:fldCharType="begin"/>
      </w:r>
      <w:r w:rsidR="000A27A9">
        <w:instrText xml:space="preserve"> REF _Ref2933211 \h </w:instrText>
      </w:r>
      <w:r w:rsidR="000A27A9">
        <w:fldChar w:fldCharType="separate"/>
      </w:r>
      <w:r w:rsidR="00B9456A" w:rsidRPr="00BF057F">
        <w:rPr>
          <w:rFonts w:hint="eastAsia"/>
        </w:rPr>
        <w:t>图</w:t>
      </w:r>
      <w:r w:rsidR="00B9456A" w:rsidRPr="00BF057F">
        <w:t xml:space="preserve"> </w:t>
      </w:r>
      <w:r w:rsidR="00B9456A">
        <w:rPr>
          <w:noProof/>
        </w:rPr>
        <w:t>4</w:t>
      </w:r>
      <w:r w:rsidR="00B9456A">
        <w:t>.</w:t>
      </w:r>
      <w:r w:rsidR="00B9456A">
        <w:rPr>
          <w:noProof/>
        </w:rPr>
        <w:t>14</w:t>
      </w:r>
      <w:r w:rsidR="000A27A9">
        <w:fldChar w:fldCharType="end"/>
      </w:r>
      <w:r w:rsidR="000A27A9">
        <w:t>所示</w:t>
      </w:r>
      <w:r w:rsidR="00226D84">
        <w:rPr>
          <w:rFonts w:hint="eastAsia"/>
        </w:rPr>
        <w:t>。</w:t>
      </w:r>
      <w:r w:rsidR="00FF5925">
        <w:rPr>
          <w:rFonts w:hint="eastAsia"/>
        </w:rPr>
        <w:t>（</w:t>
      </w:r>
      <w:r w:rsidR="00FF5925">
        <w:t>对于屋面上任一点而言</w:t>
      </w:r>
      <w:r w:rsidR="00FF5925">
        <w:rPr>
          <w:rFonts w:hint="eastAsia"/>
        </w:rPr>
        <w:t>，</w:t>
      </w:r>
      <w:r w:rsidR="0032607F">
        <w:rPr>
          <w:rFonts w:hint="eastAsia"/>
        </w:rPr>
        <w:t>若</w:t>
      </w:r>
      <w:r w:rsidR="00FF5925">
        <w:rPr>
          <w:rFonts w:hint="eastAsia"/>
        </w:rPr>
        <w:t>该点</w:t>
      </w:r>
      <w:r w:rsidR="00FF5925">
        <w:t>雪压</w:t>
      </w:r>
      <w:r w:rsidR="0032607F">
        <w:rPr>
          <w:rFonts w:hint="eastAsia"/>
        </w:rPr>
        <w:t>小</w:t>
      </w:r>
      <w:r w:rsidR="00FF5925">
        <w:t>于屋面最大雪压的</w:t>
      </w:r>
      <w:r w:rsidR="00F425AF">
        <w:t>10</w:t>
      </w:r>
      <w:r w:rsidR="00FF5925">
        <w:rPr>
          <w:rFonts w:hint="eastAsia"/>
        </w:rPr>
        <w:t>%</w:t>
      </w:r>
      <w:r w:rsidR="0032607F">
        <w:rPr>
          <w:rFonts w:hint="eastAsia"/>
        </w:rPr>
        <w:t>，则认为</w:t>
      </w:r>
      <w:r w:rsidR="00FF5925">
        <w:rPr>
          <w:rFonts w:hint="eastAsia"/>
        </w:rPr>
        <w:t>该点</w:t>
      </w:r>
      <w:r w:rsidR="0032607F">
        <w:rPr>
          <w:rFonts w:hint="eastAsia"/>
        </w:rPr>
        <w:t>未</w:t>
      </w:r>
      <w:r w:rsidR="00FF5925">
        <w:rPr>
          <w:rFonts w:hint="eastAsia"/>
        </w:rPr>
        <w:t>覆盖积雪）</w:t>
      </w:r>
    </w:p>
    <w:p w14:paraId="6BF5B905" w14:textId="08E8CC84" w:rsidR="003405F8" w:rsidRDefault="003405F8" w:rsidP="0087493C">
      <w:pPr>
        <w:pStyle w:val="af5"/>
      </w:pPr>
      <w:bookmarkStart w:id="142" w:name="_Ref2874570"/>
      <w:r>
        <w:rPr>
          <w:rFonts w:hint="eastAsia"/>
        </w:rPr>
        <w:t>表</w:t>
      </w:r>
      <w:r>
        <w:rPr>
          <w:rFonts w:hint="eastAsia"/>
        </w:rPr>
        <w:t xml:space="preserve"> </w:t>
      </w:r>
      <w:r w:rsidR="00E44731">
        <w:fldChar w:fldCharType="begin"/>
      </w:r>
      <w:r w:rsidR="00E44731">
        <w:instrText xml:space="preserve"> </w:instrText>
      </w:r>
      <w:r w:rsidR="00E44731">
        <w:rPr>
          <w:rFonts w:hint="eastAsia"/>
        </w:rPr>
        <w:instrText>STYLEREF 1 \s</w:instrText>
      </w:r>
      <w:r w:rsidR="00E44731">
        <w:instrText xml:space="preserve"> </w:instrText>
      </w:r>
      <w:r w:rsidR="00E44731">
        <w:fldChar w:fldCharType="separate"/>
      </w:r>
      <w:r w:rsidR="00B9456A">
        <w:rPr>
          <w:noProof/>
        </w:rPr>
        <w:t>4</w:t>
      </w:r>
      <w:r w:rsidR="00E44731">
        <w:fldChar w:fldCharType="end"/>
      </w:r>
      <w:r w:rsidR="00E44731">
        <w:t>.</w:t>
      </w:r>
      <w:r w:rsidR="00E44731">
        <w:fldChar w:fldCharType="begin"/>
      </w:r>
      <w:r w:rsidR="00E44731">
        <w:instrText xml:space="preserve"> </w:instrText>
      </w:r>
      <w:r w:rsidR="00E44731">
        <w:rPr>
          <w:rFonts w:hint="eastAsia"/>
        </w:rPr>
        <w:instrText xml:space="preserve">SEQ </w:instrText>
      </w:r>
      <w:r w:rsidR="00E44731">
        <w:rPr>
          <w:rFonts w:hint="eastAsia"/>
        </w:rPr>
        <w:instrText>表</w:instrText>
      </w:r>
      <w:r w:rsidR="00E44731">
        <w:rPr>
          <w:rFonts w:hint="eastAsia"/>
        </w:rPr>
        <w:instrText xml:space="preserve"> \* ARABIC \s 1</w:instrText>
      </w:r>
      <w:r w:rsidR="00E44731">
        <w:instrText xml:space="preserve"> </w:instrText>
      </w:r>
      <w:r w:rsidR="00E44731">
        <w:fldChar w:fldCharType="separate"/>
      </w:r>
      <w:r w:rsidR="00B9456A">
        <w:rPr>
          <w:noProof/>
        </w:rPr>
        <w:t>2</w:t>
      </w:r>
      <w:r w:rsidR="00E44731">
        <w:fldChar w:fldCharType="end"/>
      </w:r>
      <w:bookmarkEnd w:id="142"/>
      <w:r>
        <w:t xml:space="preserve"> </w:t>
      </w:r>
      <w:r w:rsidR="00BC62BC">
        <w:t>各工况最大</w:t>
      </w:r>
      <w:r w:rsidR="00D07A45">
        <w:t>积雪覆盖率</w:t>
      </w:r>
    </w:p>
    <w:tbl>
      <w:tblPr>
        <w:tblStyle w:val="afb"/>
        <w:tblW w:w="5000" w:type="pct"/>
        <w:tblLook w:val="04A0" w:firstRow="1" w:lastRow="0" w:firstColumn="1" w:lastColumn="0" w:noHBand="0" w:noVBand="1"/>
      </w:tblPr>
      <w:tblGrid>
        <w:gridCol w:w="1601"/>
        <w:gridCol w:w="1341"/>
        <w:gridCol w:w="1341"/>
        <w:gridCol w:w="1341"/>
        <w:gridCol w:w="1341"/>
        <w:gridCol w:w="1341"/>
      </w:tblGrid>
      <w:tr w:rsidR="00CB7F7E" w14:paraId="28CEF1D6" w14:textId="77777777" w:rsidTr="00CB7F7E">
        <w:trPr>
          <w:trHeight w:val="869"/>
        </w:trPr>
        <w:tc>
          <w:tcPr>
            <w:tcW w:w="964" w:type="pct"/>
            <w:tcBorders>
              <w:top w:val="single" w:sz="12" w:space="0" w:color="auto"/>
              <w:left w:val="nil"/>
              <w:tl2br w:val="single" w:sz="4" w:space="0" w:color="auto"/>
            </w:tcBorders>
            <w:vAlign w:val="center"/>
          </w:tcPr>
          <w:p w14:paraId="4CC7E56F" w14:textId="77777777" w:rsidR="00CB7F7E" w:rsidRDefault="00CB7F7E" w:rsidP="0048203E">
            <w:pPr>
              <w:pStyle w:val="af6"/>
              <w:jc w:val="right"/>
            </w:pPr>
            <w:r>
              <w:rPr>
                <w:rFonts w:hint="eastAsia"/>
              </w:rPr>
              <w:t>风速</w:t>
            </w:r>
            <w:r>
              <w:rPr>
                <w:rFonts w:hint="eastAsia"/>
              </w:rPr>
              <w:t>m</w:t>
            </w:r>
            <w:r>
              <w:t>/s</w:t>
            </w:r>
          </w:p>
          <w:p w14:paraId="2BB9AD77" w14:textId="77777777" w:rsidR="00CB7F7E" w:rsidRDefault="00CB7F7E" w:rsidP="0048203E">
            <w:pPr>
              <w:pStyle w:val="af6"/>
              <w:jc w:val="left"/>
            </w:pPr>
            <w:r>
              <w:t>降</w:t>
            </w:r>
            <w:r>
              <w:rPr>
                <w:rFonts w:hint="eastAsia"/>
              </w:rPr>
              <w:t>雪</w:t>
            </w:r>
            <w:r>
              <w:t>量</w:t>
            </w:r>
            <w:r>
              <w:rPr>
                <w:rFonts w:hint="eastAsia"/>
              </w:rPr>
              <w:t>m</w:t>
            </w:r>
            <w:r>
              <w:t>m</w:t>
            </w:r>
          </w:p>
        </w:tc>
        <w:tc>
          <w:tcPr>
            <w:tcW w:w="807" w:type="pct"/>
            <w:tcBorders>
              <w:top w:val="single" w:sz="12" w:space="0" w:color="auto"/>
            </w:tcBorders>
            <w:vAlign w:val="center"/>
          </w:tcPr>
          <w:p w14:paraId="0D40756A" w14:textId="77777777" w:rsidR="00CB7F7E" w:rsidRDefault="00CB7F7E" w:rsidP="0048203E">
            <w:pPr>
              <w:pStyle w:val="af6"/>
            </w:pPr>
            <w:r>
              <w:rPr>
                <w:rFonts w:hint="eastAsia"/>
              </w:rPr>
              <w:t>2</w:t>
            </w:r>
          </w:p>
        </w:tc>
        <w:tc>
          <w:tcPr>
            <w:tcW w:w="807" w:type="pct"/>
            <w:tcBorders>
              <w:top w:val="single" w:sz="12" w:space="0" w:color="auto"/>
            </w:tcBorders>
            <w:vAlign w:val="center"/>
          </w:tcPr>
          <w:p w14:paraId="7CE52C69" w14:textId="77777777" w:rsidR="00CB7F7E" w:rsidRDefault="00CB7F7E" w:rsidP="0048203E">
            <w:pPr>
              <w:pStyle w:val="af6"/>
            </w:pPr>
            <w:r>
              <w:rPr>
                <w:rFonts w:hint="eastAsia"/>
              </w:rPr>
              <w:t>4</w:t>
            </w:r>
          </w:p>
        </w:tc>
        <w:tc>
          <w:tcPr>
            <w:tcW w:w="807" w:type="pct"/>
            <w:tcBorders>
              <w:top w:val="single" w:sz="12" w:space="0" w:color="auto"/>
            </w:tcBorders>
            <w:vAlign w:val="center"/>
          </w:tcPr>
          <w:p w14:paraId="7EE5AE3A" w14:textId="77777777" w:rsidR="00CB7F7E" w:rsidRDefault="00CB7F7E" w:rsidP="0048203E">
            <w:pPr>
              <w:pStyle w:val="af6"/>
            </w:pPr>
            <w:r>
              <w:rPr>
                <w:rFonts w:hint="eastAsia"/>
              </w:rPr>
              <w:t>6</w:t>
            </w:r>
          </w:p>
        </w:tc>
        <w:tc>
          <w:tcPr>
            <w:tcW w:w="807" w:type="pct"/>
            <w:tcBorders>
              <w:top w:val="single" w:sz="12" w:space="0" w:color="auto"/>
            </w:tcBorders>
            <w:vAlign w:val="center"/>
          </w:tcPr>
          <w:p w14:paraId="4C59F176" w14:textId="77777777" w:rsidR="00CB7F7E" w:rsidRDefault="00CB7F7E" w:rsidP="0048203E">
            <w:pPr>
              <w:pStyle w:val="af6"/>
            </w:pPr>
            <w:r>
              <w:rPr>
                <w:rFonts w:hint="eastAsia"/>
              </w:rPr>
              <w:t>8</w:t>
            </w:r>
          </w:p>
        </w:tc>
        <w:tc>
          <w:tcPr>
            <w:tcW w:w="807" w:type="pct"/>
            <w:tcBorders>
              <w:top w:val="single" w:sz="12" w:space="0" w:color="auto"/>
              <w:right w:val="nil"/>
            </w:tcBorders>
            <w:vAlign w:val="center"/>
          </w:tcPr>
          <w:p w14:paraId="31912897" w14:textId="77777777" w:rsidR="00CB7F7E" w:rsidRDefault="00CB7F7E" w:rsidP="0048203E">
            <w:pPr>
              <w:pStyle w:val="af6"/>
            </w:pPr>
            <w:r>
              <w:rPr>
                <w:rFonts w:hint="eastAsia"/>
              </w:rPr>
              <w:t>1</w:t>
            </w:r>
            <w:r>
              <w:t>0</w:t>
            </w:r>
          </w:p>
        </w:tc>
      </w:tr>
      <w:tr w:rsidR="00CB7F7E" w14:paraId="76F9584E" w14:textId="77777777" w:rsidTr="00CB7F7E">
        <w:tc>
          <w:tcPr>
            <w:tcW w:w="964" w:type="pct"/>
            <w:tcBorders>
              <w:left w:val="nil"/>
            </w:tcBorders>
            <w:vAlign w:val="center"/>
          </w:tcPr>
          <w:p w14:paraId="26207570" w14:textId="77777777" w:rsidR="00CB7F7E" w:rsidRDefault="00CB7F7E" w:rsidP="00F92A92">
            <w:pPr>
              <w:pStyle w:val="af6"/>
            </w:pPr>
            <w:r>
              <w:rPr>
                <w:rFonts w:hint="eastAsia"/>
              </w:rPr>
              <w:t>1</w:t>
            </w:r>
          </w:p>
        </w:tc>
        <w:tc>
          <w:tcPr>
            <w:tcW w:w="807" w:type="pct"/>
            <w:vAlign w:val="center"/>
          </w:tcPr>
          <w:p w14:paraId="4646033B" w14:textId="77777777" w:rsidR="00CB7F7E" w:rsidRDefault="00CB7F7E" w:rsidP="00F92A92">
            <w:pPr>
              <w:pStyle w:val="af6"/>
            </w:pPr>
            <w:r>
              <w:rPr>
                <w:rFonts w:hint="eastAsia"/>
              </w:rPr>
              <w:t>7</w:t>
            </w:r>
            <w:r>
              <w:t>2.7</w:t>
            </w:r>
            <w:r>
              <w:rPr>
                <w:rFonts w:hint="eastAsia"/>
              </w:rPr>
              <w:t>%</w:t>
            </w:r>
          </w:p>
        </w:tc>
        <w:tc>
          <w:tcPr>
            <w:tcW w:w="807" w:type="pct"/>
            <w:vAlign w:val="center"/>
          </w:tcPr>
          <w:p w14:paraId="06F6DB75" w14:textId="77777777" w:rsidR="00CB7F7E" w:rsidRDefault="00CB7F7E" w:rsidP="00D911BB">
            <w:pPr>
              <w:pStyle w:val="af6"/>
            </w:pPr>
            <w:r>
              <w:rPr>
                <w:rFonts w:hint="eastAsia"/>
              </w:rPr>
              <w:t>2</w:t>
            </w:r>
            <w:r>
              <w:t>0.9</w:t>
            </w:r>
            <w:r>
              <w:rPr>
                <w:rFonts w:hint="eastAsia"/>
              </w:rPr>
              <w:t>%</w:t>
            </w:r>
          </w:p>
        </w:tc>
        <w:tc>
          <w:tcPr>
            <w:tcW w:w="807" w:type="pct"/>
            <w:vAlign w:val="center"/>
          </w:tcPr>
          <w:p w14:paraId="474DD5FE" w14:textId="77777777" w:rsidR="00CB7F7E" w:rsidRDefault="00A74C9D" w:rsidP="00F92A92">
            <w:pPr>
              <w:pStyle w:val="af6"/>
            </w:pPr>
            <w:r>
              <w:t>6</w:t>
            </w:r>
            <w:r w:rsidR="00CB7F7E">
              <w:t>.3</w:t>
            </w:r>
            <w:r w:rsidR="00CB7F7E">
              <w:rPr>
                <w:rFonts w:hint="eastAsia"/>
              </w:rPr>
              <w:t>%</w:t>
            </w:r>
          </w:p>
        </w:tc>
        <w:tc>
          <w:tcPr>
            <w:tcW w:w="807" w:type="pct"/>
            <w:vAlign w:val="center"/>
          </w:tcPr>
          <w:p w14:paraId="10175DD9" w14:textId="77777777" w:rsidR="00CB7F7E" w:rsidRDefault="00CB7F7E" w:rsidP="00F92A92">
            <w:pPr>
              <w:pStyle w:val="af6"/>
            </w:pPr>
            <w:r>
              <w:rPr>
                <w:rFonts w:hint="eastAsia"/>
              </w:rPr>
              <w:t>2</w:t>
            </w:r>
            <w:r>
              <w:t>.8</w:t>
            </w:r>
            <w:r>
              <w:rPr>
                <w:rFonts w:hint="eastAsia"/>
              </w:rPr>
              <w:t>%</w:t>
            </w:r>
          </w:p>
        </w:tc>
        <w:tc>
          <w:tcPr>
            <w:tcW w:w="807" w:type="pct"/>
            <w:tcBorders>
              <w:right w:val="nil"/>
            </w:tcBorders>
            <w:vAlign w:val="center"/>
          </w:tcPr>
          <w:p w14:paraId="6B7808E0" w14:textId="77777777" w:rsidR="00CB7F7E" w:rsidRDefault="00CB7F7E" w:rsidP="00F92A92">
            <w:pPr>
              <w:pStyle w:val="af6"/>
            </w:pPr>
            <w:r>
              <w:t>2.2</w:t>
            </w:r>
            <w:r>
              <w:rPr>
                <w:rFonts w:hint="eastAsia"/>
              </w:rPr>
              <w:t>%</w:t>
            </w:r>
          </w:p>
        </w:tc>
      </w:tr>
      <w:tr w:rsidR="00CB7F7E" w14:paraId="19803583" w14:textId="77777777" w:rsidTr="00CB7F7E">
        <w:tc>
          <w:tcPr>
            <w:tcW w:w="964" w:type="pct"/>
            <w:tcBorders>
              <w:left w:val="nil"/>
            </w:tcBorders>
            <w:vAlign w:val="center"/>
          </w:tcPr>
          <w:p w14:paraId="56BDADEF" w14:textId="77777777" w:rsidR="00CB7F7E" w:rsidRDefault="00CB7F7E" w:rsidP="00CB7F7E">
            <w:pPr>
              <w:pStyle w:val="af6"/>
            </w:pPr>
            <w:r>
              <w:rPr>
                <w:rFonts w:hint="eastAsia"/>
              </w:rPr>
              <w:t>5</w:t>
            </w:r>
          </w:p>
        </w:tc>
        <w:tc>
          <w:tcPr>
            <w:tcW w:w="807" w:type="pct"/>
            <w:vAlign w:val="center"/>
          </w:tcPr>
          <w:p w14:paraId="45C67E91" w14:textId="77777777" w:rsidR="00CB7F7E" w:rsidRDefault="00CB7F7E" w:rsidP="00CB7F7E">
            <w:pPr>
              <w:pStyle w:val="af6"/>
              <w:rPr>
                <w:rFonts w:eastAsia="宋体"/>
              </w:rPr>
            </w:pPr>
            <w:r>
              <w:t>82.0%</w:t>
            </w:r>
          </w:p>
        </w:tc>
        <w:tc>
          <w:tcPr>
            <w:tcW w:w="807" w:type="pct"/>
            <w:vAlign w:val="center"/>
          </w:tcPr>
          <w:p w14:paraId="6AF26B39" w14:textId="77777777" w:rsidR="00CB7F7E" w:rsidRDefault="00CB7F7E" w:rsidP="00CB7F7E">
            <w:pPr>
              <w:pStyle w:val="af6"/>
            </w:pPr>
            <w:r>
              <w:t>33.3%</w:t>
            </w:r>
          </w:p>
        </w:tc>
        <w:tc>
          <w:tcPr>
            <w:tcW w:w="807" w:type="pct"/>
            <w:vAlign w:val="center"/>
          </w:tcPr>
          <w:p w14:paraId="71084EC8" w14:textId="77777777" w:rsidR="00CB7F7E" w:rsidRDefault="00CB7F7E" w:rsidP="00CB7F7E">
            <w:pPr>
              <w:pStyle w:val="af6"/>
            </w:pPr>
            <w:r>
              <w:t>22.3%</w:t>
            </w:r>
          </w:p>
        </w:tc>
        <w:tc>
          <w:tcPr>
            <w:tcW w:w="807" w:type="pct"/>
            <w:vAlign w:val="center"/>
          </w:tcPr>
          <w:p w14:paraId="66C35035" w14:textId="77777777" w:rsidR="00CB7F7E" w:rsidRDefault="00CB7F7E" w:rsidP="00CB7F7E">
            <w:pPr>
              <w:pStyle w:val="af6"/>
            </w:pPr>
            <w:r>
              <w:t>4.1%</w:t>
            </w:r>
          </w:p>
        </w:tc>
        <w:tc>
          <w:tcPr>
            <w:tcW w:w="807" w:type="pct"/>
            <w:tcBorders>
              <w:right w:val="nil"/>
            </w:tcBorders>
            <w:vAlign w:val="center"/>
          </w:tcPr>
          <w:p w14:paraId="6DE8DD57" w14:textId="77777777" w:rsidR="00CB7F7E" w:rsidRDefault="00CB7F7E" w:rsidP="00CB7F7E">
            <w:pPr>
              <w:pStyle w:val="af6"/>
            </w:pPr>
            <w:r>
              <w:t>3.8%</w:t>
            </w:r>
          </w:p>
        </w:tc>
      </w:tr>
      <w:tr w:rsidR="00CB7F7E" w14:paraId="799948EA" w14:textId="77777777" w:rsidTr="00CB7F7E">
        <w:tc>
          <w:tcPr>
            <w:tcW w:w="964" w:type="pct"/>
            <w:tcBorders>
              <w:left w:val="nil"/>
            </w:tcBorders>
            <w:vAlign w:val="center"/>
          </w:tcPr>
          <w:p w14:paraId="6691B36F" w14:textId="77777777" w:rsidR="00CB7F7E" w:rsidRDefault="00CB7F7E" w:rsidP="00CB7F7E">
            <w:pPr>
              <w:pStyle w:val="af6"/>
            </w:pPr>
            <w:r>
              <w:rPr>
                <w:rFonts w:hint="eastAsia"/>
              </w:rPr>
              <w:t>1</w:t>
            </w:r>
            <w:r>
              <w:t>0</w:t>
            </w:r>
          </w:p>
        </w:tc>
        <w:tc>
          <w:tcPr>
            <w:tcW w:w="807" w:type="pct"/>
            <w:vAlign w:val="center"/>
          </w:tcPr>
          <w:p w14:paraId="7E9DA926" w14:textId="77777777" w:rsidR="00CB7F7E" w:rsidRDefault="00CB7F7E" w:rsidP="00CB7F7E">
            <w:pPr>
              <w:pStyle w:val="af6"/>
            </w:pPr>
            <w:r>
              <w:t>100%</w:t>
            </w:r>
          </w:p>
        </w:tc>
        <w:tc>
          <w:tcPr>
            <w:tcW w:w="807" w:type="pct"/>
            <w:vAlign w:val="center"/>
          </w:tcPr>
          <w:p w14:paraId="016F125E" w14:textId="77777777" w:rsidR="00CB7F7E" w:rsidRDefault="00CB7F7E" w:rsidP="00CB7F7E">
            <w:pPr>
              <w:pStyle w:val="af6"/>
            </w:pPr>
            <w:r>
              <w:t>41.9%</w:t>
            </w:r>
          </w:p>
        </w:tc>
        <w:tc>
          <w:tcPr>
            <w:tcW w:w="807" w:type="pct"/>
            <w:vAlign w:val="center"/>
          </w:tcPr>
          <w:p w14:paraId="1D20417E" w14:textId="77777777" w:rsidR="00CB7F7E" w:rsidRDefault="00CB7F7E" w:rsidP="00CB7F7E">
            <w:pPr>
              <w:pStyle w:val="af6"/>
            </w:pPr>
            <w:r>
              <w:t>29.3%</w:t>
            </w:r>
          </w:p>
        </w:tc>
        <w:tc>
          <w:tcPr>
            <w:tcW w:w="807" w:type="pct"/>
            <w:vAlign w:val="center"/>
          </w:tcPr>
          <w:p w14:paraId="797D5217" w14:textId="77777777" w:rsidR="00CB7F7E" w:rsidRDefault="00CB7F7E" w:rsidP="00CB7F7E">
            <w:pPr>
              <w:pStyle w:val="af6"/>
            </w:pPr>
            <w:r>
              <w:t>6.8%</w:t>
            </w:r>
          </w:p>
        </w:tc>
        <w:tc>
          <w:tcPr>
            <w:tcW w:w="807" w:type="pct"/>
            <w:tcBorders>
              <w:right w:val="nil"/>
            </w:tcBorders>
            <w:vAlign w:val="center"/>
          </w:tcPr>
          <w:p w14:paraId="57C34775" w14:textId="77777777" w:rsidR="00CB7F7E" w:rsidRDefault="00CB7F7E" w:rsidP="00CB7F7E">
            <w:pPr>
              <w:pStyle w:val="af6"/>
            </w:pPr>
            <w:r>
              <w:t>5.2%</w:t>
            </w:r>
          </w:p>
        </w:tc>
      </w:tr>
      <w:tr w:rsidR="00CB7F7E" w14:paraId="5A6CDE8C" w14:textId="77777777" w:rsidTr="00CB7F7E">
        <w:tc>
          <w:tcPr>
            <w:tcW w:w="964" w:type="pct"/>
            <w:tcBorders>
              <w:left w:val="nil"/>
            </w:tcBorders>
            <w:vAlign w:val="center"/>
          </w:tcPr>
          <w:p w14:paraId="088F2B0D" w14:textId="77777777" w:rsidR="00CB7F7E" w:rsidRDefault="00CB7F7E" w:rsidP="00CB7F7E">
            <w:pPr>
              <w:pStyle w:val="af6"/>
            </w:pPr>
            <w:r>
              <w:rPr>
                <w:rFonts w:hint="eastAsia"/>
              </w:rPr>
              <w:t>2</w:t>
            </w:r>
            <w:r>
              <w:t>0</w:t>
            </w:r>
          </w:p>
        </w:tc>
        <w:tc>
          <w:tcPr>
            <w:tcW w:w="807" w:type="pct"/>
            <w:vAlign w:val="center"/>
          </w:tcPr>
          <w:p w14:paraId="777356E1" w14:textId="77777777" w:rsidR="00CB7F7E" w:rsidRDefault="00CB7F7E" w:rsidP="00CB7F7E">
            <w:pPr>
              <w:pStyle w:val="af6"/>
            </w:pPr>
            <w:r>
              <w:t>100%</w:t>
            </w:r>
          </w:p>
        </w:tc>
        <w:tc>
          <w:tcPr>
            <w:tcW w:w="807" w:type="pct"/>
            <w:vAlign w:val="center"/>
          </w:tcPr>
          <w:p w14:paraId="1ED8E8AE" w14:textId="77777777" w:rsidR="00CB7F7E" w:rsidRDefault="00CB7F7E" w:rsidP="00CB7F7E">
            <w:pPr>
              <w:pStyle w:val="af6"/>
            </w:pPr>
            <w:r>
              <w:t>62.5%</w:t>
            </w:r>
          </w:p>
        </w:tc>
        <w:tc>
          <w:tcPr>
            <w:tcW w:w="807" w:type="pct"/>
            <w:vAlign w:val="center"/>
          </w:tcPr>
          <w:p w14:paraId="02632744" w14:textId="77777777" w:rsidR="00CB7F7E" w:rsidRDefault="00CB7F7E" w:rsidP="00CB7F7E">
            <w:pPr>
              <w:pStyle w:val="af6"/>
            </w:pPr>
            <w:r>
              <w:t>43.1%</w:t>
            </w:r>
          </w:p>
        </w:tc>
        <w:tc>
          <w:tcPr>
            <w:tcW w:w="807" w:type="pct"/>
            <w:vAlign w:val="center"/>
          </w:tcPr>
          <w:p w14:paraId="30E61D31" w14:textId="77777777" w:rsidR="00CB7F7E" w:rsidRDefault="00CB7F7E" w:rsidP="00CB7F7E">
            <w:pPr>
              <w:pStyle w:val="af6"/>
            </w:pPr>
            <w:r>
              <w:t>11.0%</w:t>
            </w:r>
          </w:p>
        </w:tc>
        <w:tc>
          <w:tcPr>
            <w:tcW w:w="807" w:type="pct"/>
            <w:tcBorders>
              <w:right w:val="nil"/>
            </w:tcBorders>
            <w:vAlign w:val="center"/>
          </w:tcPr>
          <w:p w14:paraId="06FAB134" w14:textId="77777777" w:rsidR="00CB7F7E" w:rsidRDefault="00CB7F7E" w:rsidP="00CB7F7E">
            <w:pPr>
              <w:pStyle w:val="af6"/>
            </w:pPr>
            <w:r>
              <w:t>7.7%</w:t>
            </w:r>
          </w:p>
        </w:tc>
      </w:tr>
      <w:tr w:rsidR="00CB7F7E" w14:paraId="1292347A" w14:textId="77777777" w:rsidTr="00CB7F7E">
        <w:tc>
          <w:tcPr>
            <w:tcW w:w="964" w:type="pct"/>
            <w:tcBorders>
              <w:left w:val="nil"/>
            </w:tcBorders>
            <w:vAlign w:val="center"/>
          </w:tcPr>
          <w:p w14:paraId="1DA285B7" w14:textId="77777777" w:rsidR="00CB7F7E" w:rsidRDefault="00CB7F7E" w:rsidP="00CB7F7E">
            <w:pPr>
              <w:pStyle w:val="af6"/>
            </w:pPr>
            <w:r>
              <w:rPr>
                <w:rFonts w:hint="eastAsia"/>
              </w:rPr>
              <w:t>4</w:t>
            </w:r>
            <w:r>
              <w:t>0</w:t>
            </w:r>
          </w:p>
        </w:tc>
        <w:tc>
          <w:tcPr>
            <w:tcW w:w="807" w:type="pct"/>
            <w:vAlign w:val="center"/>
          </w:tcPr>
          <w:p w14:paraId="7EF083AF" w14:textId="77777777" w:rsidR="00CB7F7E" w:rsidRDefault="00CB7F7E" w:rsidP="00CB7F7E">
            <w:pPr>
              <w:pStyle w:val="af6"/>
            </w:pPr>
            <w:r>
              <w:t>100%</w:t>
            </w:r>
          </w:p>
        </w:tc>
        <w:tc>
          <w:tcPr>
            <w:tcW w:w="807" w:type="pct"/>
            <w:vAlign w:val="center"/>
          </w:tcPr>
          <w:p w14:paraId="6BF8D858" w14:textId="77777777" w:rsidR="00CB7F7E" w:rsidRDefault="00CB7F7E" w:rsidP="00CB7F7E">
            <w:pPr>
              <w:pStyle w:val="af6"/>
            </w:pPr>
            <w:r>
              <w:t>96.3%</w:t>
            </w:r>
          </w:p>
        </w:tc>
        <w:tc>
          <w:tcPr>
            <w:tcW w:w="807" w:type="pct"/>
            <w:vAlign w:val="center"/>
          </w:tcPr>
          <w:p w14:paraId="449086E7" w14:textId="77777777" w:rsidR="00CB7F7E" w:rsidRDefault="00CB7F7E" w:rsidP="00CB7F7E">
            <w:pPr>
              <w:pStyle w:val="af6"/>
            </w:pPr>
            <w:r>
              <w:t>78.7%</w:t>
            </w:r>
          </w:p>
        </w:tc>
        <w:tc>
          <w:tcPr>
            <w:tcW w:w="807" w:type="pct"/>
            <w:vAlign w:val="center"/>
          </w:tcPr>
          <w:p w14:paraId="77942B26" w14:textId="77777777" w:rsidR="00CB7F7E" w:rsidRDefault="00CB7F7E" w:rsidP="00CB7F7E">
            <w:pPr>
              <w:pStyle w:val="af6"/>
            </w:pPr>
            <w:r>
              <w:t>21.1%</w:t>
            </w:r>
          </w:p>
        </w:tc>
        <w:tc>
          <w:tcPr>
            <w:tcW w:w="807" w:type="pct"/>
            <w:tcBorders>
              <w:right w:val="nil"/>
            </w:tcBorders>
            <w:vAlign w:val="center"/>
          </w:tcPr>
          <w:p w14:paraId="0A484BD7" w14:textId="77777777" w:rsidR="00CB7F7E" w:rsidRDefault="00CB7F7E" w:rsidP="00CB7F7E">
            <w:pPr>
              <w:pStyle w:val="af6"/>
            </w:pPr>
            <w:r>
              <w:t>12.5%</w:t>
            </w:r>
          </w:p>
        </w:tc>
      </w:tr>
      <w:tr w:rsidR="00CB7F7E" w14:paraId="56A6D07A" w14:textId="77777777" w:rsidTr="00CB7F7E">
        <w:tc>
          <w:tcPr>
            <w:tcW w:w="964" w:type="pct"/>
            <w:tcBorders>
              <w:left w:val="nil"/>
              <w:bottom w:val="single" w:sz="12" w:space="0" w:color="auto"/>
            </w:tcBorders>
            <w:vAlign w:val="center"/>
          </w:tcPr>
          <w:p w14:paraId="0DF3D6BC" w14:textId="77777777" w:rsidR="00CB7F7E" w:rsidRDefault="00CB7F7E" w:rsidP="00CB7F7E">
            <w:pPr>
              <w:pStyle w:val="af6"/>
            </w:pPr>
            <w:r>
              <w:rPr>
                <w:rFonts w:hint="eastAsia"/>
              </w:rPr>
              <w:t>6</w:t>
            </w:r>
            <w:r>
              <w:t>0</w:t>
            </w:r>
          </w:p>
        </w:tc>
        <w:tc>
          <w:tcPr>
            <w:tcW w:w="807" w:type="pct"/>
            <w:tcBorders>
              <w:bottom w:val="single" w:sz="12" w:space="0" w:color="auto"/>
            </w:tcBorders>
            <w:vAlign w:val="center"/>
          </w:tcPr>
          <w:p w14:paraId="5E81966E" w14:textId="77777777" w:rsidR="00CB7F7E" w:rsidRDefault="00CB7F7E" w:rsidP="00CB7F7E">
            <w:pPr>
              <w:pStyle w:val="af6"/>
            </w:pPr>
            <w:r>
              <w:t>100%</w:t>
            </w:r>
          </w:p>
        </w:tc>
        <w:tc>
          <w:tcPr>
            <w:tcW w:w="807" w:type="pct"/>
            <w:tcBorders>
              <w:bottom w:val="single" w:sz="12" w:space="0" w:color="auto"/>
            </w:tcBorders>
            <w:vAlign w:val="center"/>
          </w:tcPr>
          <w:p w14:paraId="2C74D347" w14:textId="77777777" w:rsidR="00CB7F7E" w:rsidRDefault="00CB7F7E" w:rsidP="00CB7F7E">
            <w:pPr>
              <w:pStyle w:val="af6"/>
            </w:pPr>
            <w:r>
              <w:t>100%</w:t>
            </w:r>
          </w:p>
        </w:tc>
        <w:tc>
          <w:tcPr>
            <w:tcW w:w="807" w:type="pct"/>
            <w:tcBorders>
              <w:bottom w:val="single" w:sz="12" w:space="0" w:color="auto"/>
            </w:tcBorders>
            <w:vAlign w:val="center"/>
          </w:tcPr>
          <w:p w14:paraId="18DA120D" w14:textId="77777777" w:rsidR="00CB7F7E" w:rsidRDefault="00CB7F7E" w:rsidP="00CB7F7E">
            <w:pPr>
              <w:pStyle w:val="af6"/>
            </w:pPr>
            <w:r>
              <w:t>100%</w:t>
            </w:r>
          </w:p>
        </w:tc>
        <w:tc>
          <w:tcPr>
            <w:tcW w:w="807" w:type="pct"/>
            <w:tcBorders>
              <w:bottom w:val="single" w:sz="12" w:space="0" w:color="auto"/>
            </w:tcBorders>
            <w:vAlign w:val="center"/>
          </w:tcPr>
          <w:p w14:paraId="00F34C9A" w14:textId="77777777" w:rsidR="00CB7F7E" w:rsidRDefault="00CB7F7E" w:rsidP="00CB7F7E">
            <w:pPr>
              <w:pStyle w:val="af6"/>
            </w:pPr>
            <w:r>
              <w:t>27.1%</w:t>
            </w:r>
          </w:p>
        </w:tc>
        <w:tc>
          <w:tcPr>
            <w:tcW w:w="807" w:type="pct"/>
            <w:tcBorders>
              <w:bottom w:val="single" w:sz="12" w:space="0" w:color="auto"/>
              <w:right w:val="nil"/>
            </w:tcBorders>
            <w:vAlign w:val="center"/>
          </w:tcPr>
          <w:p w14:paraId="10CE5530" w14:textId="77777777" w:rsidR="00CB7F7E" w:rsidRDefault="00CB7F7E" w:rsidP="00CB7F7E">
            <w:pPr>
              <w:pStyle w:val="af6"/>
            </w:pPr>
            <w:r>
              <w:t>15.6%</w:t>
            </w:r>
          </w:p>
        </w:tc>
      </w:tr>
    </w:tbl>
    <w:p w14:paraId="5898CCF2" w14:textId="77777777" w:rsidR="00D911BB" w:rsidRDefault="00D911BB" w:rsidP="00D911BB">
      <w:pPr>
        <w:pStyle w:val="affd"/>
        <w:spacing w:before="163"/>
      </w:pPr>
      <w:r w:rsidRPr="00D911BB">
        <w:rPr>
          <w:noProof/>
          <w:lang w:eastAsia="zh-CN"/>
        </w:rPr>
        <w:drawing>
          <wp:inline distT="0" distB="0" distL="0" distR="0" wp14:anchorId="4AE02B79" wp14:editId="15DA9AD6">
            <wp:extent cx="3502689" cy="2276475"/>
            <wp:effectExtent l="0" t="0" r="254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MaxSnowCover.png"/>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3502689" cy="2276475"/>
                    </a:xfrm>
                    <a:prstGeom prst="rect">
                      <a:avLst/>
                    </a:prstGeom>
                  </pic:spPr>
                </pic:pic>
              </a:graphicData>
            </a:graphic>
          </wp:inline>
        </w:drawing>
      </w:r>
    </w:p>
    <w:p w14:paraId="78FB425E" w14:textId="390F78DF" w:rsidR="00CD210A" w:rsidRPr="00BF057F" w:rsidRDefault="00D911BB" w:rsidP="00BF057F">
      <w:pPr>
        <w:pStyle w:val="af"/>
      </w:pPr>
      <w:bookmarkStart w:id="143" w:name="_Ref2933211"/>
      <w:r w:rsidRPr="00BF057F">
        <w:rPr>
          <w:rFonts w:hint="eastAsia"/>
        </w:rPr>
        <w:t>图</w:t>
      </w:r>
      <w:r w:rsidRPr="00BF057F">
        <w:t xml:space="preserve"> </w:t>
      </w:r>
      <w:fldSimple w:instr=" STYLEREF 1 \s ">
        <w:r w:rsidR="00B9456A">
          <w:rPr>
            <w:noProof/>
          </w:rPr>
          <w:t>4</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14</w:t>
      </w:r>
      <w:r w:rsidR="0077467D">
        <w:fldChar w:fldCharType="end"/>
      </w:r>
      <w:bookmarkEnd w:id="143"/>
      <w:r w:rsidRPr="00BF057F">
        <w:t xml:space="preserve"> </w:t>
      </w:r>
      <w:r w:rsidR="00B511BE">
        <w:t>最大积雪覆盖宽度</w:t>
      </w:r>
    </w:p>
    <w:p w14:paraId="5A2E03E9" w14:textId="77777777" w:rsidR="00B45121" w:rsidRDefault="007753D7" w:rsidP="0044260C">
      <w:pPr>
        <w:ind w:firstLine="480"/>
      </w:pPr>
      <w:r>
        <w:t>从以上积雪覆盖率结果可以看出</w:t>
      </w:r>
      <w:r w:rsidR="00B45121">
        <w:rPr>
          <w:rFonts w:hint="eastAsia"/>
        </w:rPr>
        <w:t>：</w:t>
      </w:r>
    </w:p>
    <w:p w14:paraId="3258F3E9" w14:textId="77777777" w:rsidR="00B45121" w:rsidRDefault="007753D7" w:rsidP="00516AD7">
      <w:pPr>
        <w:pStyle w:val="1"/>
        <w:numPr>
          <w:ilvl w:val="0"/>
          <w:numId w:val="22"/>
        </w:numPr>
        <w:ind w:firstLineChars="0"/>
      </w:pPr>
      <w:r>
        <w:t>随着降</w:t>
      </w:r>
      <w:r w:rsidR="0022335C">
        <w:rPr>
          <w:rFonts w:hint="eastAsia"/>
        </w:rPr>
        <w:t>雪</w:t>
      </w:r>
      <w:r>
        <w:t>量的增加</w:t>
      </w:r>
      <w:r>
        <w:rPr>
          <w:rFonts w:hint="eastAsia"/>
        </w:rPr>
        <w:t>，最终积雪覆盖率均</w:t>
      </w:r>
      <w:r w:rsidR="00B511BE">
        <w:rPr>
          <w:rFonts w:hint="eastAsia"/>
        </w:rPr>
        <w:t>逐渐增大</w:t>
      </w:r>
      <w:r w:rsidR="00B45121">
        <w:rPr>
          <w:rFonts w:hint="eastAsia"/>
        </w:rPr>
        <w:t>。</w:t>
      </w:r>
    </w:p>
    <w:p w14:paraId="19920B90" w14:textId="77777777" w:rsidR="0003620F" w:rsidRDefault="00B45121" w:rsidP="008D720E">
      <w:pPr>
        <w:pStyle w:val="1"/>
        <w:numPr>
          <w:ilvl w:val="0"/>
          <w:numId w:val="22"/>
        </w:numPr>
        <w:ind w:firstLineChars="0"/>
      </w:pPr>
      <w:r>
        <w:rPr>
          <w:rFonts w:hint="eastAsia"/>
        </w:rPr>
        <w:t>随着风速的增加，</w:t>
      </w:r>
      <w:r w:rsidR="00B511BE">
        <w:rPr>
          <w:rFonts w:hint="eastAsia"/>
        </w:rPr>
        <w:t>最大积雪宽度下降较快</w:t>
      </w:r>
      <w:r w:rsidR="00F807B1">
        <w:rPr>
          <w:rFonts w:hint="eastAsia"/>
        </w:rPr>
        <w:t>。</w:t>
      </w:r>
    </w:p>
    <w:p w14:paraId="12D24598" w14:textId="77777777" w:rsidR="00AE04F1" w:rsidRPr="007753D7" w:rsidRDefault="00AE04F1" w:rsidP="008D720E">
      <w:pPr>
        <w:pStyle w:val="1"/>
        <w:numPr>
          <w:ilvl w:val="0"/>
          <w:numId w:val="22"/>
        </w:numPr>
        <w:ind w:firstLineChars="0"/>
      </w:pPr>
      <w:r>
        <w:t>从</w:t>
      </w:r>
      <w:r>
        <w:fldChar w:fldCharType="begin"/>
      </w:r>
      <w:r>
        <w:instrText xml:space="preserve"> REF _Ref2933211 \h </w:instrText>
      </w:r>
      <w:r>
        <w:fldChar w:fldCharType="separate"/>
      </w:r>
      <w:r w:rsidR="00B9456A" w:rsidRPr="00BF057F">
        <w:rPr>
          <w:rFonts w:hint="eastAsia"/>
        </w:rPr>
        <w:t>图</w:t>
      </w:r>
      <w:r w:rsidR="00B9456A" w:rsidRPr="00BF057F">
        <w:t xml:space="preserve"> </w:t>
      </w:r>
      <w:r w:rsidR="00B9456A">
        <w:rPr>
          <w:noProof/>
        </w:rPr>
        <w:t>4</w:t>
      </w:r>
      <w:r w:rsidR="00B9456A">
        <w:t>.</w:t>
      </w:r>
      <w:r w:rsidR="00B9456A">
        <w:rPr>
          <w:noProof/>
        </w:rPr>
        <w:t>14</w:t>
      </w:r>
      <w:r>
        <w:fldChar w:fldCharType="end"/>
      </w:r>
      <w:r w:rsidR="00DA677C">
        <w:t>中</w:t>
      </w:r>
      <w:r w:rsidR="009970C5">
        <w:t>的五条折线</w:t>
      </w:r>
      <w:r>
        <w:t>可以看出</w:t>
      </w:r>
      <w:r>
        <w:rPr>
          <w:rFonts w:hint="eastAsia"/>
        </w:rPr>
        <w:t>，</w:t>
      </w:r>
      <w:r w:rsidR="0022335C">
        <w:t>降雪量</w:t>
      </w:r>
      <w:r>
        <w:t>和最大积雪宽度大致呈三折线</w:t>
      </w:r>
      <w:r>
        <w:rPr>
          <w:rFonts w:hint="eastAsia"/>
        </w:rPr>
        <w:t>关系。</w:t>
      </w:r>
      <w:r w:rsidR="00A74C9D">
        <w:rPr>
          <w:rFonts w:hint="eastAsia"/>
        </w:rPr>
        <w:t>在</w:t>
      </w:r>
      <w:r w:rsidR="0022335C">
        <w:rPr>
          <w:rFonts w:hint="eastAsia"/>
        </w:rPr>
        <w:t>降雪量</w:t>
      </w:r>
      <w:r>
        <w:rPr>
          <w:rFonts w:hint="eastAsia"/>
        </w:rPr>
        <w:t>5mm</w:t>
      </w:r>
      <w:r>
        <w:t>至</w:t>
      </w:r>
      <w:r>
        <w:rPr>
          <w:rFonts w:hint="eastAsia"/>
        </w:rPr>
        <w:t>4</w:t>
      </w:r>
      <w:r>
        <w:t>0mm</w:t>
      </w:r>
      <w:r>
        <w:t>之间</w:t>
      </w:r>
      <w:r>
        <w:rPr>
          <w:rFonts w:hint="eastAsia"/>
        </w:rPr>
        <w:t>，</w:t>
      </w:r>
      <w:r w:rsidR="0022335C">
        <w:rPr>
          <w:rFonts w:hint="eastAsia"/>
        </w:rPr>
        <w:t>降雪量</w:t>
      </w:r>
      <w:r>
        <w:rPr>
          <w:rFonts w:hint="eastAsia"/>
        </w:rPr>
        <w:t>和最大积雪宽度呈线性关系，</w:t>
      </w:r>
      <w:r w:rsidR="0022335C">
        <w:rPr>
          <w:rFonts w:hint="eastAsia"/>
        </w:rPr>
        <w:t>降雪量</w:t>
      </w:r>
      <w:r>
        <w:rPr>
          <w:rFonts w:hint="eastAsia"/>
        </w:rPr>
        <w:t>超过</w:t>
      </w:r>
      <w:r>
        <w:rPr>
          <w:rFonts w:hint="eastAsia"/>
        </w:rPr>
        <w:t>4</w:t>
      </w:r>
      <w:r>
        <w:t>0mm</w:t>
      </w:r>
      <w:r>
        <w:t>后</w:t>
      </w:r>
      <w:r>
        <w:rPr>
          <w:rFonts w:hint="eastAsia"/>
        </w:rPr>
        <w:t>，</w:t>
      </w:r>
      <w:r>
        <w:t>最大积雪宽度</w:t>
      </w:r>
      <w:r w:rsidR="00B511BE">
        <w:t>的</w:t>
      </w:r>
      <w:r>
        <w:t>增加速度有所减缓</w:t>
      </w:r>
      <w:r>
        <w:rPr>
          <w:rFonts w:hint="eastAsia"/>
        </w:rPr>
        <w:t>。</w:t>
      </w:r>
    </w:p>
    <w:p w14:paraId="27C48720" w14:textId="77777777" w:rsidR="001F6B69" w:rsidRDefault="006B134E" w:rsidP="001F6B69">
      <w:pPr>
        <w:ind w:firstLine="480"/>
      </w:pPr>
      <w:r>
        <w:t>计算得到各工况屋面总雪量如</w:t>
      </w:r>
      <w:r w:rsidR="006F2FBB">
        <w:fldChar w:fldCharType="begin"/>
      </w:r>
      <w:r w:rsidR="006F2FBB">
        <w:instrText xml:space="preserve"> REF _Ref2709483 \h  \* MERGEFORMAT </w:instrText>
      </w:r>
      <w:r w:rsidR="006F2FBB">
        <w:fldChar w:fldCharType="separate"/>
      </w:r>
      <w:r w:rsidR="00B9456A" w:rsidRPr="002B6118">
        <w:rPr>
          <w:rFonts w:hint="eastAsia"/>
        </w:rPr>
        <w:t>图</w:t>
      </w:r>
      <w:r w:rsidR="00B9456A" w:rsidRPr="002B6118">
        <w:t xml:space="preserve"> </w:t>
      </w:r>
      <w:r w:rsidR="00B9456A">
        <w:t>4.15</w:t>
      </w:r>
      <w:r w:rsidR="006F2FBB">
        <w:fldChar w:fldCharType="end"/>
      </w:r>
      <w:r>
        <w:t>所示</w:t>
      </w:r>
      <w:r w:rsidR="00DA677C">
        <w:rPr>
          <w:rFonts w:hint="eastAsia"/>
        </w:rPr>
        <w:t>，</w:t>
      </w:r>
      <w:r w:rsidR="001F6B69">
        <w:t>从</w:t>
      </w:r>
      <w:r w:rsidR="00DA677C">
        <w:rPr>
          <w:rFonts w:hint="eastAsia"/>
        </w:rPr>
        <w:t>图中</w:t>
      </w:r>
      <w:r w:rsidR="001F6B69">
        <w:t>可以看出</w:t>
      </w:r>
      <w:r w:rsidR="001F6B69">
        <w:rPr>
          <w:rFonts w:hint="eastAsia"/>
        </w:rPr>
        <w:t>：</w:t>
      </w:r>
    </w:p>
    <w:p w14:paraId="3980A53A" w14:textId="77777777" w:rsidR="001F6B69" w:rsidRDefault="0022335C" w:rsidP="00516AD7">
      <w:pPr>
        <w:pStyle w:val="1"/>
        <w:numPr>
          <w:ilvl w:val="0"/>
          <w:numId w:val="17"/>
        </w:numPr>
        <w:ind w:firstLineChars="0"/>
      </w:pPr>
      <w:r>
        <w:t>降雪量</w:t>
      </w:r>
      <w:r w:rsidR="001F6B69">
        <w:t>一定时</w:t>
      </w:r>
      <w:r w:rsidR="001F6B69">
        <w:rPr>
          <w:rFonts w:hint="eastAsia"/>
        </w:rPr>
        <w:t>，</w:t>
      </w:r>
      <w:r w:rsidR="001F6B69">
        <w:t>风速越大</w:t>
      </w:r>
      <w:r w:rsidR="001F6B69">
        <w:rPr>
          <w:rFonts w:hint="eastAsia"/>
        </w:rPr>
        <w:t>，</w:t>
      </w:r>
      <w:r w:rsidR="001F6B69">
        <w:t>屋面总雪量越小</w:t>
      </w:r>
      <w:r w:rsidR="001F6B69">
        <w:rPr>
          <w:rFonts w:hint="eastAsia"/>
        </w:rPr>
        <w:t>；</w:t>
      </w:r>
    </w:p>
    <w:p w14:paraId="174F6A4E" w14:textId="77777777" w:rsidR="001F6B69" w:rsidRDefault="001F6B69" w:rsidP="008D720E">
      <w:pPr>
        <w:pStyle w:val="1"/>
        <w:numPr>
          <w:ilvl w:val="0"/>
          <w:numId w:val="17"/>
        </w:numPr>
        <w:ind w:firstLineChars="0"/>
      </w:pPr>
      <w:r>
        <w:t>风速一定时</w:t>
      </w:r>
      <w:r>
        <w:rPr>
          <w:rFonts w:hint="eastAsia"/>
        </w:rPr>
        <w:t>，</w:t>
      </w:r>
      <w:r w:rsidR="0022335C">
        <w:t>降雪量</w:t>
      </w:r>
      <w:r>
        <w:t>越大</w:t>
      </w:r>
      <w:r>
        <w:rPr>
          <w:rFonts w:hint="eastAsia"/>
        </w:rPr>
        <w:t>，</w:t>
      </w:r>
      <w:r>
        <w:t>屋面总雪量越大</w:t>
      </w:r>
      <w:r>
        <w:rPr>
          <w:rFonts w:hint="eastAsia"/>
        </w:rPr>
        <w:t>。当风速较小时（小于</w:t>
      </w:r>
      <w:r>
        <w:rPr>
          <w:rFonts w:hint="eastAsia"/>
        </w:rPr>
        <w:t>4m</w:t>
      </w:r>
      <w:r>
        <w:t>/s</w:t>
      </w:r>
      <w:r>
        <w:rPr>
          <w:rFonts w:hint="eastAsia"/>
        </w:rPr>
        <w:t>），屋面总雪量并不与</w:t>
      </w:r>
      <w:r w:rsidR="0022335C">
        <w:rPr>
          <w:rFonts w:hint="eastAsia"/>
        </w:rPr>
        <w:t>降雪量</w:t>
      </w:r>
      <w:r>
        <w:rPr>
          <w:rFonts w:hint="eastAsia"/>
        </w:rPr>
        <w:t>成线性关系；风速较大时（大于</w:t>
      </w:r>
      <w:r>
        <w:rPr>
          <w:rFonts w:hint="eastAsia"/>
        </w:rPr>
        <w:t>4</w:t>
      </w:r>
      <w:r>
        <w:t>m</w:t>
      </w:r>
      <w:r>
        <w:rPr>
          <w:rFonts w:hint="eastAsia"/>
        </w:rPr>
        <w:t>/</w:t>
      </w:r>
      <w:r>
        <w:t>s</w:t>
      </w:r>
      <w:r>
        <w:rPr>
          <w:rFonts w:hint="eastAsia"/>
        </w:rPr>
        <w:t>），屋面总雪量和</w:t>
      </w:r>
      <w:r w:rsidR="0022335C">
        <w:rPr>
          <w:rFonts w:hint="eastAsia"/>
        </w:rPr>
        <w:t>降雪量</w:t>
      </w:r>
      <w:r>
        <w:rPr>
          <w:rFonts w:hint="eastAsia"/>
        </w:rPr>
        <w:t>之间可近似认为成线性关系。</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2B6118" w14:paraId="3C6F5CB3" w14:textId="77777777" w:rsidTr="002B6118">
        <w:tc>
          <w:tcPr>
            <w:tcW w:w="4153" w:type="dxa"/>
          </w:tcPr>
          <w:p w14:paraId="5CADE9B5" w14:textId="77777777" w:rsidR="002B6118" w:rsidRDefault="002B6118" w:rsidP="00A17C9D">
            <w:pPr>
              <w:pStyle w:val="afffc"/>
            </w:pPr>
            <w:r>
              <w:rPr>
                <w:rFonts w:hint="eastAsia"/>
                <w:noProof/>
              </w:rPr>
              <w:lastRenderedPageBreak/>
              <w:drawing>
                <wp:inline distT="0" distB="0" distL="0" distR="0" wp14:anchorId="6C5E4211" wp14:editId="10C67E36">
                  <wp:extent cx="2563145" cy="1578468"/>
                  <wp:effectExtent l="0" t="0" r="8890" b="3175"/>
                  <wp:docPr id="62" name="按降雪量绘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按降雪量绘制.png"/>
                          <pic:cNvPicPr/>
                        </pic:nvPicPr>
                        <pic:blipFill>
                          <a:blip r:embed="rId391" cstate="print">
                            <a:extLst>
                              <a:ext uri="{28A0092B-C50C-407E-A947-70E740481C1C}">
                                <a14:useLocalDpi xmlns:a14="http://schemas.microsoft.com/office/drawing/2010/main" val="0"/>
                              </a:ext>
                            </a:extLst>
                          </a:blip>
                          <a:stretch>
                            <a:fillRect/>
                          </a:stretch>
                        </pic:blipFill>
                        <pic:spPr>
                          <a:xfrm>
                            <a:off x="0" y="0"/>
                            <a:ext cx="2563145" cy="1578468"/>
                          </a:xfrm>
                          <a:prstGeom prst="rect">
                            <a:avLst/>
                          </a:prstGeom>
                        </pic:spPr>
                      </pic:pic>
                    </a:graphicData>
                  </a:graphic>
                </wp:inline>
              </w:drawing>
            </w:r>
          </w:p>
          <w:p w14:paraId="16EBA783" w14:textId="77777777" w:rsidR="002B6118" w:rsidRPr="002B6118" w:rsidRDefault="002B6118" w:rsidP="00A17C9D">
            <w:pPr>
              <w:pStyle w:val="afffc"/>
            </w:pPr>
            <w:r>
              <w:t>(a)</w:t>
            </w:r>
          </w:p>
        </w:tc>
        <w:tc>
          <w:tcPr>
            <w:tcW w:w="4153" w:type="dxa"/>
          </w:tcPr>
          <w:p w14:paraId="69860F80" w14:textId="77777777" w:rsidR="002B6118" w:rsidRDefault="002B6118" w:rsidP="00A17C9D">
            <w:pPr>
              <w:pStyle w:val="afffc"/>
            </w:pPr>
            <w:r w:rsidRPr="002B6118">
              <w:rPr>
                <w:rFonts w:hint="eastAsia"/>
                <w:noProof/>
              </w:rPr>
              <w:drawing>
                <wp:inline distT="0" distB="0" distL="0" distR="0" wp14:anchorId="24A1DE79" wp14:editId="404E9B03">
                  <wp:extent cx="2563092" cy="1574457"/>
                  <wp:effectExtent l="0" t="0" r="8890"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按风速绘制.png"/>
                          <pic:cNvPicPr/>
                        </pic:nvPicPr>
                        <pic:blipFill>
                          <a:blip r:embed="rId392" cstate="print">
                            <a:extLst>
                              <a:ext uri="{28A0092B-C50C-407E-A947-70E740481C1C}">
                                <a14:useLocalDpi xmlns:a14="http://schemas.microsoft.com/office/drawing/2010/main" val="0"/>
                              </a:ext>
                            </a:extLst>
                          </a:blip>
                          <a:stretch>
                            <a:fillRect/>
                          </a:stretch>
                        </pic:blipFill>
                        <pic:spPr>
                          <a:xfrm>
                            <a:off x="0" y="0"/>
                            <a:ext cx="2563092" cy="1574457"/>
                          </a:xfrm>
                          <a:prstGeom prst="rect">
                            <a:avLst/>
                          </a:prstGeom>
                        </pic:spPr>
                      </pic:pic>
                    </a:graphicData>
                  </a:graphic>
                </wp:inline>
              </w:drawing>
            </w:r>
          </w:p>
          <w:p w14:paraId="570D8335" w14:textId="77777777" w:rsidR="002B6118" w:rsidRPr="002B6118" w:rsidRDefault="002B6118" w:rsidP="00A17C9D">
            <w:pPr>
              <w:pStyle w:val="afffc"/>
            </w:pPr>
            <w:r>
              <w:t>(b)</w:t>
            </w:r>
          </w:p>
        </w:tc>
      </w:tr>
    </w:tbl>
    <w:p w14:paraId="17440DB4" w14:textId="617B75E9" w:rsidR="002B6118" w:rsidRDefault="002B6118" w:rsidP="002B6118">
      <w:pPr>
        <w:pStyle w:val="af"/>
      </w:pPr>
      <w:bookmarkStart w:id="144" w:name="_Ref2709483"/>
      <w:bookmarkStart w:id="145" w:name="_Ref2709480"/>
      <w:r w:rsidRPr="002B6118">
        <w:rPr>
          <w:rFonts w:hint="eastAsia"/>
        </w:rPr>
        <w:t>图</w:t>
      </w:r>
      <w:r w:rsidRPr="002B6118">
        <w:t xml:space="preserve"> </w:t>
      </w:r>
      <w:fldSimple w:instr=" STYLEREF 1 \s ">
        <w:r w:rsidR="00B9456A">
          <w:rPr>
            <w:noProof/>
          </w:rPr>
          <w:t>4</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15</w:t>
      </w:r>
      <w:r w:rsidR="0077467D">
        <w:fldChar w:fldCharType="end"/>
      </w:r>
      <w:bookmarkEnd w:id="144"/>
      <w:r w:rsidRPr="002B6118">
        <w:t xml:space="preserve"> </w:t>
      </w:r>
      <w:r w:rsidRPr="002B6118">
        <w:t>各</w:t>
      </w:r>
      <w:r>
        <w:t>工况屋面总雪量折线图</w:t>
      </w:r>
      <w:bookmarkEnd w:id="145"/>
    </w:p>
    <w:p w14:paraId="28CE8197" w14:textId="77777777" w:rsidR="00AF643B" w:rsidRDefault="00F425AF" w:rsidP="0044260C">
      <w:pPr>
        <w:ind w:firstLine="480"/>
      </w:pPr>
      <w:r>
        <w:t>计算得到的平均</w:t>
      </w:r>
      <w:r w:rsidR="007201B4">
        <w:t>雪压时程变化如</w:t>
      </w:r>
      <w:r w:rsidR="007201B4">
        <w:fldChar w:fldCharType="begin"/>
      </w:r>
      <w:r w:rsidR="007201B4">
        <w:instrText xml:space="preserve"> REF _Ref2691439 \h </w:instrText>
      </w:r>
      <w:r w:rsidR="007201B4">
        <w:fldChar w:fldCharType="separate"/>
      </w:r>
      <w:r w:rsidR="00B9456A">
        <w:rPr>
          <w:rFonts w:hint="eastAsia"/>
        </w:rPr>
        <w:t>图</w:t>
      </w:r>
      <w:r w:rsidR="00B9456A">
        <w:rPr>
          <w:rFonts w:hint="eastAsia"/>
        </w:rPr>
        <w:t xml:space="preserve"> </w:t>
      </w:r>
      <w:r w:rsidR="00B9456A">
        <w:rPr>
          <w:noProof/>
        </w:rPr>
        <w:t>4</w:t>
      </w:r>
      <w:r w:rsidR="00B9456A">
        <w:t>.</w:t>
      </w:r>
      <w:r w:rsidR="00B9456A">
        <w:rPr>
          <w:noProof/>
        </w:rPr>
        <w:t>16</w:t>
      </w:r>
      <w:r w:rsidR="007201B4">
        <w:fldChar w:fldCharType="end"/>
      </w:r>
      <w:r w:rsidR="003F0E0C">
        <w:fldChar w:fldCharType="begin"/>
      </w:r>
      <w:r w:rsidR="003F0E0C">
        <w:instrText xml:space="preserve"> REF _Ref2691706 \h </w:instrText>
      </w:r>
      <w:r w:rsidR="003F0E0C">
        <w:fldChar w:fldCharType="separate"/>
      </w:r>
      <w:r w:rsidR="00B9456A">
        <w:rPr>
          <w:rFonts w:hint="eastAsia"/>
        </w:rPr>
        <w:t>图</w:t>
      </w:r>
      <w:r w:rsidR="00B9456A">
        <w:rPr>
          <w:rFonts w:hint="eastAsia"/>
        </w:rPr>
        <w:t xml:space="preserve"> </w:t>
      </w:r>
      <w:r w:rsidR="00B9456A">
        <w:rPr>
          <w:noProof/>
        </w:rPr>
        <w:t>4</w:t>
      </w:r>
      <w:r w:rsidR="00B9456A">
        <w:t>.</w:t>
      </w:r>
      <w:r w:rsidR="00B9456A">
        <w:rPr>
          <w:noProof/>
        </w:rPr>
        <w:t>17</w:t>
      </w:r>
      <w:r w:rsidR="003F0E0C">
        <w:fldChar w:fldCharType="end"/>
      </w:r>
      <w:r w:rsidR="007201B4">
        <w:t>所示</w:t>
      </w:r>
      <w:r w:rsidR="007201B4">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6F6C63" w14:paraId="041093F7" w14:textId="77777777" w:rsidTr="00CA7419">
        <w:tc>
          <w:tcPr>
            <w:tcW w:w="4148" w:type="dxa"/>
          </w:tcPr>
          <w:p w14:paraId="154E5779" w14:textId="77777777" w:rsidR="006F6C63" w:rsidRDefault="006F6C63" w:rsidP="00A17C9D">
            <w:pPr>
              <w:pStyle w:val="afffc"/>
            </w:pPr>
            <w:r>
              <w:rPr>
                <w:rFonts w:hint="eastAsia"/>
                <w:noProof/>
              </w:rPr>
              <w:drawing>
                <wp:inline distT="0" distB="0" distL="0" distR="0" wp14:anchorId="730DF367" wp14:editId="136E0B65">
                  <wp:extent cx="2451999" cy="1526372"/>
                  <wp:effectExtent l="0" t="0" r="5715" b="0"/>
                  <wp:docPr id="45" name="风速2m下不同降水量的最大雪压时变特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风速2m下不同降水量的最大雪压时变特征.png"/>
                          <pic:cNvPicPr/>
                        </pic:nvPicPr>
                        <pic:blipFill>
                          <a:blip r:embed="rId393" cstate="print">
                            <a:extLst>
                              <a:ext uri="{28A0092B-C50C-407E-A947-70E740481C1C}">
                                <a14:useLocalDpi xmlns:a14="http://schemas.microsoft.com/office/drawing/2010/main" val="0"/>
                              </a:ext>
                            </a:extLst>
                          </a:blip>
                          <a:stretch>
                            <a:fillRect/>
                          </a:stretch>
                        </pic:blipFill>
                        <pic:spPr>
                          <a:xfrm>
                            <a:off x="0" y="0"/>
                            <a:ext cx="2451999" cy="1526372"/>
                          </a:xfrm>
                          <a:prstGeom prst="rect">
                            <a:avLst/>
                          </a:prstGeom>
                        </pic:spPr>
                      </pic:pic>
                    </a:graphicData>
                  </a:graphic>
                </wp:inline>
              </w:drawing>
            </w:r>
          </w:p>
        </w:tc>
        <w:tc>
          <w:tcPr>
            <w:tcW w:w="4148" w:type="dxa"/>
          </w:tcPr>
          <w:p w14:paraId="797E79B8" w14:textId="77777777" w:rsidR="006F6C63" w:rsidRDefault="006F6C63" w:rsidP="00A17C9D">
            <w:pPr>
              <w:pStyle w:val="afffc"/>
            </w:pPr>
            <w:r>
              <w:rPr>
                <w:rFonts w:hint="eastAsia"/>
                <w:noProof/>
              </w:rPr>
              <w:drawing>
                <wp:inline distT="0" distB="0" distL="0" distR="0" wp14:anchorId="19346735" wp14:editId="4BA496D8">
                  <wp:extent cx="2513657" cy="1564754"/>
                  <wp:effectExtent l="0" t="0" r="1270" b="0"/>
                  <wp:docPr id="51" name="风速4m下不同降水量的最大雪压时变特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风速4m下不同降水量的最大雪压时变特征.png"/>
                          <pic:cNvPicPr/>
                        </pic:nvPicPr>
                        <pic:blipFill>
                          <a:blip r:embed="rId394" cstate="print">
                            <a:extLst>
                              <a:ext uri="{28A0092B-C50C-407E-A947-70E740481C1C}">
                                <a14:useLocalDpi xmlns:a14="http://schemas.microsoft.com/office/drawing/2010/main" val="0"/>
                              </a:ext>
                            </a:extLst>
                          </a:blip>
                          <a:stretch>
                            <a:fillRect/>
                          </a:stretch>
                        </pic:blipFill>
                        <pic:spPr>
                          <a:xfrm>
                            <a:off x="0" y="0"/>
                            <a:ext cx="2513657" cy="1564754"/>
                          </a:xfrm>
                          <a:prstGeom prst="rect">
                            <a:avLst/>
                          </a:prstGeom>
                        </pic:spPr>
                      </pic:pic>
                    </a:graphicData>
                  </a:graphic>
                </wp:inline>
              </w:drawing>
            </w:r>
          </w:p>
        </w:tc>
      </w:tr>
      <w:tr w:rsidR="006F6C63" w14:paraId="6F9FE7DA" w14:textId="77777777" w:rsidTr="00CA7419">
        <w:tc>
          <w:tcPr>
            <w:tcW w:w="4148" w:type="dxa"/>
          </w:tcPr>
          <w:p w14:paraId="0B09119F" w14:textId="77777777" w:rsidR="006F6C63" w:rsidRDefault="00CA7419" w:rsidP="00A17C9D">
            <w:pPr>
              <w:pStyle w:val="afffc"/>
            </w:pPr>
            <w:r>
              <w:rPr>
                <w:noProof/>
              </w:rPr>
              <w:drawing>
                <wp:inline distT="0" distB="0" distL="0" distR="0" wp14:anchorId="5427D681" wp14:editId="00C55246">
                  <wp:extent cx="2563012" cy="1595478"/>
                  <wp:effectExtent l="0" t="0" r="8890" b="5080"/>
                  <wp:docPr id="52" name="风速6m下不同降水量的最大雪压时变特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风速6m下不同降水量的最大雪压时变特征.png"/>
                          <pic:cNvPicPr/>
                        </pic:nvPicPr>
                        <pic:blipFill>
                          <a:blip r:embed="rId395" cstate="print">
                            <a:extLst>
                              <a:ext uri="{28A0092B-C50C-407E-A947-70E740481C1C}">
                                <a14:useLocalDpi xmlns:a14="http://schemas.microsoft.com/office/drawing/2010/main" val="0"/>
                              </a:ext>
                            </a:extLst>
                          </a:blip>
                          <a:stretch>
                            <a:fillRect/>
                          </a:stretch>
                        </pic:blipFill>
                        <pic:spPr>
                          <a:xfrm>
                            <a:off x="0" y="0"/>
                            <a:ext cx="2563012" cy="1595478"/>
                          </a:xfrm>
                          <a:prstGeom prst="rect">
                            <a:avLst/>
                          </a:prstGeom>
                        </pic:spPr>
                      </pic:pic>
                    </a:graphicData>
                  </a:graphic>
                </wp:inline>
              </w:drawing>
            </w:r>
          </w:p>
        </w:tc>
        <w:tc>
          <w:tcPr>
            <w:tcW w:w="4148" w:type="dxa"/>
          </w:tcPr>
          <w:p w14:paraId="75F5BEA6" w14:textId="77777777" w:rsidR="006F6C63" w:rsidRDefault="00CA7419" w:rsidP="00A17C9D">
            <w:pPr>
              <w:pStyle w:val="afffc"/>
            </w:pPr>
            <w:r>
              <w:rPr>
                <w:noProof/>
              </w:rPr>
              <w:drawing>
                <wp:inline distT="0" distB="0" distL="0" distR="0" wp14:anchorId="6233CF99" wp14:editId="5975B07D">
                  <wp:extent cx="2563012" cy="1595478"/>
                  <wp:effectExtent l="0" t="0" r="8890" b="5080"/>
                  <wp:docPr id="53" name="风速8m下不同降水量的最大雪压时变特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风速8m下不同降水量的最大雪压时变特征.png"/>
                          <pic:cNvPicPr/>
                        </pic:nvPicPr>
                        <pic:blipFill>
                          <a:blip r:embed="rId396" cstate="print">
                            <a:extLst>
                              <a:ext uri="{28A0092B-C50C-407E-A947-70E740481C1C}">
                                <a14:useLocalDpi xmlns:a14="http://schemas.microsoft.com/office/drawing/2010/main" val="0"/>
                              </a:ext>
                            </a:extLst>
                          </a:blip>
                          <a:stretch>
                            <a:fillRect/>
                          </a:stretch>
                        </pic:blipFill>
                        <pic:spPr>
                          <a:xfrm>
                            <a:off x="0" y="0"/>
                            <a:ext cx="2563012" cy="1595478"/>
                          </a:xfrm>
                          <a:prstGeom prst="rect">
                            <a:avLst/>
                          </a:prstGeom>
                        </pic:spPr>
                      </pic:pic>
                    </a:graphicData>
                  </a:graphic>
                </wp:inline>
              </w:drawing>
            </w:r>
          </w:p>
        </w:tc>
      </w:tr>
      <w:tr w:rsidR="006F6C63" w14:paraId="2F2F398D" w14:textId="77777777" w:rsidTr="00CA7419">
        <w:tc>
          <w:tcPr>
            <w:tcW w:w="4148" w:type="dxa"/>
          </w:tcPr>
          <w:p w14:paraId="648E98A5" w14:textId="77777777" w:rsidR="006F6C63" w:rsidRDefault="00CA7419" w:rsidP="00A17C9D">
            <w:pPr>
              <w:pStyle w:val="afffc"/>
            </w:pPr>
            <w:r>
              <w:rPr>
                <w:noProof/>
              </w:rPr>
              <w:drawing>
                <wp:inline distT="0" distB="0" distL="0" distR="0" wp14:anchorId="1299CDBC" wp14:editId="1830F0F0">
                  <wp:extent cx="2563012" cy="1595478"/>
                  <wp:effectExtent l="0" t="0" r="8890" b="5080"/>
                  <wp:docPr id="54" name="风速10m下不同降水量的最大雪压时变特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风速10m下不同降水量的最大雪压时变特征.png"/>
                          <pic:cNvPicPr/>
                        </pic:nvPicPr>
                        <pic:blipFill>
                          <a:blip r:embed="rId397" cstate="print">
                            <a:extLst>
                              <a:ext uri="{28A0092B-C50C-407E-A947-70E740481C1C}">
                                <a14:useLocalDpi xmlns:a14="http://schemas.microsoft.com/office/drawing/2010/main" val="0"/>
                              </a:ext>
                            </a:extLst>
                          </a:blip>
                          <a:stretch>
                            <a:fillRect/>
                          </a:stretch>
                        </pic:blipFill>
                        <pic:spPr>
                          <a:xfrm>
                            <a:off x="0" y="0"/>
                            <a:ext cx="2563012" cy="1595478"/>
                          </a:xfrm>
                          <a:prstGeom prst="rect">
                            <a:avLst/>
                          </a:prstGeom>
                        </pic:spPr>
                      </pic:pic>
                    </a:graphicData>
                  </a:graphic>
                </wp:inline>
              </w:drawing>
            </w:r>
          </w:p>
        </w:tc>
        <w:tc>
          <w:tcPr>
            <w:tcW w:w="4148" w:type="dxa"/>
          </w:tcPr>
          <w:p w14:paraId="4D82D4EC" w14:textId="77777777" w:rsidR="006F6C63" w:rsidRDefault="006F6C63" w:rsidP="00A17C9D">
            <w:pPr>
              <w:pStyle w:val="afffc"/>
            </w:pPr>
          </w:p>
        </w:tc>
      </w:tr>
    </w:tbl>
    <w:p w14:paraId="41BFAB91" w14:textId="261C146B" w:rsidR="006F6C63" w:rsidRDefault="007201B4" w:rsidP="007201B4">
      <w:pPr>
        <w:pStyle w:val="af"/>
      </w:pPr>
      <w:bookmarkStart w:id="146" w:name="_Ref2691439"/>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4</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16</w:t>
      </w:r>
      <w:r w:rsidR="0077467D">
        <w:fldChar w:fldCharType="end"/>
      </w:r>
      <w:bookmarkEnd w:id="146"/>
      <w:r w:rsidR="00F425AF">
        <w:t xml:space="preserve"> </w:t>
      </w:r>
      <w:r w:rsidR="00F425AF">
        <w:t>平均</w:t>
      </w:r>
      <w:r w:rsidR="005E11D8">
        <w:t>雪压的时程变化</w:t>
      </w:r>
      <w:r w:rsidR="00B00972">
        <w:rPr>
          <w:rFonts w:hint="eastAsia"/>
        </w:rPr>
        <w:t>（按风速分组）</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633629" w14:paraId="77C55FD2" w14:textId="77777777" w:rsidTr="008826AA">
        <w:tc>
          <w:tcPr>
            <w:tcW w:w="4153" w:type="dxa"/>
          </w:tcPr>
          <w:p w14:paraId="7125AF3E" w14:textId="77777777" w:rsidR="00633629" w:rsidRDefault="006E2E7A" w:rsidP="00A17C9D">
            <w:pPr>
              <w:pStyle w:val="afffc"/>
            </w:pPr>
            <w:r>
              <w:rPr>
                <w:noProof/>
              </w:rPr>
              <w:lastRenderedPageBreak/>
              <w:drawing>
                <wp:inline distT="0" distB="0" distL="0" distR="0" wp14:anchorId="2837C790" wp14:editId="665BAA07">
                  <wp:extent cx="2563199" cy="1595594"/>
                  <wp:effectExtent l="0" t="0" r="8890" b="5080"/>
                  <wp:docPr id="321" name="降水量1mm下不同风速的最大雪压时变特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降水量1mm下不同风速的最大雪压时变特征.png"/>
                          <pic:cNvPicPr/>
                        </pic:nvPicPr>
                        <pic:blipFill>
                          <a:blip r:embed="rId398" cstate="print">
                            <a:extLst>
                              <a:ext uri="{28A0092B-C50C-407E-A947-70E740481C1C}">
                                <a14:useLocalDpi xmlns:a14="http://schemas.microsoft.com/office/drawing/2010/main" val="0"/>
                              </a:ext>
                            </a:extLst>
                          </a:blip>
                          <a:stretch>
                            <a:fillRect/>
                          </a:stretch>
                        </pic:blipFill>
                        <pic:spPr>
                          <a:xfrm>
                            <a:off x="0" y="0"/>
                            <a:ext cx="2563199" cy="1595594"/>
                          </a:xfrm>
                          <a:prstGeom prst="rect">
                            <a:avLst/>
                          </a:prstGeom>
                        </pic:spPr>
                      </pic:pic>
                    </a:graphicData>
                  </a:graphic>
                </wp:inline>
              </w:drawing>
            </w:r>
          </w:p>
        </w:tc>
        <w:tc>
          <w:tcPr>
            <w:tcW w:w="4153" w:type="dxa"/>
          </w:tcPr>
          <w:p w14:paraId="4DC0C7FF" w14:textId="77777777" w:rsidR="00633629" w:rsidRDefault="006E2E7A" w:rsidP="00A17C9D">
            <w:pPr>
              <w:pStyle w:val="afffc"/>
            </w:pPr>
            <w:r>
              <w:rPr>
                <w:noProof/>
              </w:rPr>
              <w:drawing>
                <wp:inline distT="0" distB="0" distL="0" distR="0" wp14:anchorId="4C292FA7" wp14:editId="64CE4F55">
                  <wp:extent cx="2563012" cy="1595478"/>
                  <wp:effectExtent l="0" t="0" r="8890" b="5080"/>
                  <wp:docPr id="55" name="降水量5mm下不同风速的最大雪压时变特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降水量5mm下不同风速的最大雪压时变特征.png"/>
                          <pic:cNvPicPr/>
                        </pic:nvPicPr>
                        <pic:blipFill>
                          <a:blip r:embed="rId399" cstate="print">
                            <a:extLst>
                              <a:ext uri="{28A0092B-C50C-407E-A947-70E740481C1C}">
                                <a14:useLocalDpi xmlns:a14="http://schemas.microsoft.com/office/drawing/2010/main" val="0"/>
                              </a:ext>
                            </a:extLst>
                          </a:blip>
                          <a:stretch>
                            <a:fillRect/>
                          </a:stretch>
                        </pic:blipFill>
                        <pic:spPr>
                          <a:xfrm>
                            <a:off x="0" y="0"/>
                            <a:ext cx="2563012" cy="1595478"/>
                          </a:xfrm>
                          <a:prstGeom prst="rect">
                            <a:avLst/>
                          </a:prstGeom>
                        </pic:spPr>
                      </pic:pic>
                    </a:graphicData>
                  </a:graphic>
                </wp:inline>
              </w:drawing>
            </w:r>
          </w:p>
        </w:tc>
      </w:tr>
      <w:tr w:rsidR="00633629" w14:paraId="395780BE" w14:textId="77777777" w:rsidTr="008826AA">
        <w:tc>
          <w:tcPr>
            <w:tcW w:w="4153" w:type="dxa"/>
          </w:tcPr>
          <w:p w14:paraId="69F9E17D" w14:textId="77777777" w:rsidR="00633629" w:rsidRDefault="006E2E7A" w:rsidP="00A17C9D">
            <w:pPr>
              <w:pStyle w:val="afffc"/>
            </w:pPr>
            <w:r>
              <w:rPr>
                <w:noProof/>
              </w:rPr>
              <w:drawing>
                <wp:inline distT="0" distB="0" distL="0" distR="0" wp14:anchorId="5BE69700" wp14:editId="2BFD705B">
                  <wp:extent cx="2563012" cy="1595478"/>
                  <wp:effectExtent l="0" t="0" r="8890" b="5080"/>
                  <wp:docPr id="56" name="降水量10mm下不同风速的最大雪压时变特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降水量10mm下不同风速的最大雪压时变特征.png"/>
                          <pic:cNvPicPr/>
                        </pic:nvPicPr>
                        <pic:blipFill>
                          <a:blip r:embed="rId400" cstate="print">
                            <a:extLst>
                              <a:ext uri="{28A0092B-C50C-407E-A947-70E740481C1C}">
                                <a14:useLocalDpi xmlns:a14="http://schemas.microsoft.com/office/drawing/2010/main" val="0"/>
                              </a:ext>
                            </a:extLst>
                          </a:blip>
                          <a:stretch>
                            <a:fillRect/>
                          </a:stretch>
                        </pic:blipFill>
                        <pic:spPr>
                          <a:xfrm>
                            <a:off x="0" y="0"/>
                            <a:ext cx="2563012" cy="1595478"/>
                          </a:xfrm>
                          <a:prstGeom prst="rect">
                            <a:avLst/>
                          </a:prstGeom>
                        </pic:spPr>
                      </pic:pic>
                    </a:graphicData>
                  </a:graphic>
                </wp:inline>
              </w:drawing>
            </w:r>
          </w:p>
        </w:tc>
        <w:tc>
          <w:tcPr>
            <w:tcW w:w="4153" w:type="dxa"/>
          </w:tcPr>
          <w:p w14:paraId="324C6F53" w14:textId="77777777" w:rsidR="00633629" w:rsidRDefault="006E2E7A" w:rsidP="00A17C9D">
            <w:pPr>
              <w:pStyle w:val="afffc"/>
            </w:pPr>
            <w:r>
              <w:rPr>
                <w:noProof/>
              </w:rPr>
              <w:drawing>
                <wp:inline distT="0" distB="0" distL="0" distR="0" wp14:anchorId="68D70845" wp14:editId="150EE5D2">
                  <wp:extent cx="2563012" cy="1595478"/>
                  <wp:effectExtent l="0" t="0" r="8890" b="5080"/>
                  <wp:docPr id="57" name="降水量20mm下不同风速的最大雪压时变特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降水量20mm下不同风速的最大雪压时变特征.png"/>
                          <pic:cNvPicPr/>
                        </pic:nvPicPr>
                        <pic:blipFill>
                          <a:blip r:embed="rId401" cstate="print">
                            <a:extLst>
                              <a:ext uri="{28A0092B-C50C-407E-A947-70E740481C1C}">
                                <a14:useLocalDpi xmlns:a14="http://schemas.microsoft.com/office/drawing/2010/main" val="0"/>
                              </a:ext>
                            </a:extLst>
                          </a:blip>
                          <a:stretch>
                            <a:fillRect/>
                          </a:stretch>
                        </pic:blipFill>
                        <pic:spPr>
                          <a:xfrm>
                            <a:off x="0" y="0"/>
                            <a:ext cx="2563012" cy="1595478"/>
                          </a:xfrm>
                          <a:prstGeom prst="rect">
                            <a:avLst/>
                          </a:prstGeom>
                        </pic:spPr>
                      </pic:pic>
                    </a:graphicData>
                  </a:graphic>
                </wp:inline>
              </w:drawing>
            </w:r>
          </w:p>
        </w:tc>
      </w:tr>
      <w:tr w:rsidR="00633629" w14:paraId="5981A01E" w14:textId="77777777" w:rsidTr="008826AA">
        <w:tc>
          <w:tcPr>
            <w:tcW w:w="4153" w:type="dxa"/>
          </w:tcPr>
          <w:p w14:paraId="6CF2DEB3" w14:textId="77777777" w:rsidR="00633629" w:rsidRDefault="006E2E7A" w:rsidP="00A17C9D">
            <w:pPr>
              <w:pStyle w:val="afffc"/>
            </w:pPr>
            <w:r>
              <w:rPr>
                <w:noProof/>
              </w:rPr>
              <w:drawing>
                <wp:inline distT="0" distB="0" distL="0" distR="0" wp14:anchorId="72479699" wp14:editId="6BB0D8FE">
                  <wp:extent cx="2563012" cy="1595478"/>
                  <wp:effectExtent l="0" t="0" r="8890" b="5080"/>
                  <wp:docPr id="58" name="降水量40mm下不同风速的最大雪压时变特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降水量40mm下不同风速的最大雪压时变特征.png"/>
                          <pic:cNvPicPr/>
                        </pic:nvPicPr>
                        <pic:blipFill>
                          <a:blip r:embed="rId402" cstate="print">
                            <a:extLst>
                              <a:ext uri="{28A0092B-C50C-407E-A947-70E740481C1C}">
                                <a14:useLocalDpi xmlns:a14="http://schemas.microsoft.com/office/drawing/2010/main" val="0"/>
                              </a:ext>
                            </a:extLst>
                          </a:blip>
                          <a:stretch>
                            <a:fillRect/>
                          </a:stretch>
                        </pic:blipFill>
                        <pic:spPr>
                          <a:xfrm>
                            <a:off x="0" y="0"/>
                            <a:ext cx="2563012" cy="1595478"/>
                          </a:xfrm>
                          <a:prstGeom prst="rect">
                            <a:avLst/>
                          </a:prstGeom>
                        </pic:spPr>
                      </pic:pic>
                    </a:graphicData>
                  </a:graphic>
                </wp:inline>
              </w:drawing>
            </w:r>
          </w:p>
        </w:tc>
        <w:tc>
          <w:tcPr>
            <w:tcW w:w="4153" w:type="dxa"/>
          </w:tcPr>
          <w:p w14:paraId="3C566586" w14:textId="77777777" w:rsidR="00633629" w:rsidRDefault="006E2E7A" w:rsidP="00A17C9D">
            <w:pPr>
              <w:pStyle w:val="afffc"/>
            </w:pPr>
            <w:r>
              <w:rPr>
                <w:noProof/>
              </w:rPr>
              <w:drawing>
                <wp:inline distT="0" distB="0" distL="0" distR="0" wp14:anchorId="4A6A0EFD" wp14:editId="55049196">
                  <wp:extent cx="2563012" cy="1595478"/>
                  <wp:effectExtent l="0" t="0" r="8890" b="5080"/>
                  <wp:docPr id="59" name="降水量60mm下不同风速的最大雪压时变特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降水量60mm下不同风速的最大雪压时变特征.png"/>
                          <pic:cNvPicPr/>
                        </pic:nvPicPr>
                        <pic:blipFill>
                          <a:blip r:embed="rId403" cstate="print">
                            <a:extLst>
                              <a:ext uri="{28A0092B-C50C-407E-A947-70E740481C1C}">
                                <a14:useLocalDpi xmlns:a14="http://schemas.microsoft.com/office/drawing/2010/main" val="0"/>
                              </a:ext>
                            </a:extLst>
                          </a:blip>
                          <a:stretch>
                            <a:fillRect/>
                          </a:stretch>
                        </pic:blipFill>
                        <pic:spPr>
                          <a:xfrm>
                            <a:off x="0" y="0"/>
                            <a:ext cx="2563012" cy="1595478"/>
                          </a:xfrm>
                          <a:prstGeom prst="rect">
                            <a:avLst/>
                          </a:prstGeom>
                        </pic:spPr>
                      </pic:pic>
                    </a:graphicData>
                  </a:graphic>
                </wp:inline>
              </w:drawing>
            </w:r>
          </w:p>
        </w:tc>
      </w:tr>
    </w:tbl>
    <w:p w14:paraId="5CE881F4" w14:textId="20958026" w:rsidR="008826AA" w:rsidRDefault="008826AA" w:rsidP="008826AA">
      <w:pPr>
        <w:pStyle w:val="af"/>
      </w:pPr>
      <w:bookmarkStart w:id="147" w:name="_Ref2691706"/>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4</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17</w:t>
      </w:r>
      <w:r w:rsidR="0077467D">
        <w:fldChar w:fldCharType="end"/>
      </w:r>
      <w:bookmarkEnd w:id="147"/>
      <w:r w:rsidR="00C6190C">
        <w:t xml:space="preserve"> </w:t>
      </w:r>
      <w:r w:rsidR="00DA677C">
        <w:t>平均雪压</w:t>
      </w:r>
      <w:r>
        <w:t>的时程变化</w:t>
      </w:r>
      <w:r>
        <w:rPr>
          <w:rFonts w:hint="eastAsia"/>
        </w:rPr>
        <w:t>（按</w:t>
      </w:r>
      <w:r w:rsidR="0022335C">
        <w:rPr>
          <w:rFonts w:hint="eastAsia"/>
        </w:rPr>
        <w:t>降雪量</w:t>
      </w:r>
      <w:r>
        <w:rPr>
          <w:rFonts w:hint="eastAsia"/>
        </w:rPr>
        <w:t>分组）</w:t>
      </w:r>
    </w:p>
    <w:p w14:paraId="5ECE4C6C" w14:textId="7B797FDC" w:rsidR="00AF643B" w:rsidRDefault="002358F6" w:rsidP="0044260C">
      <w:pPr>
        <w:ind w:firstLine="480"/>
      </w:pPr>
      <w:r>
        <w:t>从上述</w:t>
      </w:r>
      <w:r w:rsidR="00AD3107">
        <w:rPr>
          <w:rFonts w:hint="eastAsia"/>
        </w:rPr>
        <w:t>计</w:t>
      </w:r>
      <w:r w:rsidR="00AD3107">
        <w:t>算</w:t>
      </w:r>
      <w:r>
        <w:t>结果可以</w:t>
      </w:r>
      <w:r w:rsidR="003D26D9">
        <w:rPr>
          <w:rFonts w:hint="eastAsia"/>
        </w:rPr>
        <w:t>得到</w:t>
      </w:r>
      <w:r w:rsidR="003D26D9">
        <w:t>以下结论</w:t>
      </w:r>
      <w:r w:rsidR="003D26D9">
        <w:rPr>
          <w:rFonts w:hint="eastAsia"/>
        </w:rPr>
        <w:t>：</w:t>
      </w:r>
    </w:p>
    <w:p w14:paraId="2B56C2D2" w14:textId="77777777" w:rsidR="00D93AD1" w:rsidRDefault="0022335C" w:rsidP="00516AD7">
      <w:pPr>
        <w:pStyle w:val="1"/>
        <w:numPr>
          <w:ilvl w:val="0"/>
          <w:numId w:val="16"/>
        </w:numPr>
        <w:ind w:firstLineChars="0"/>
      </w:pPr>
      <w:r>
        <w:t>降雪量</w:t>
      </w:r>
      <w:r w:rsidR="00D93AD1">
        <w:t>为</w:t>
      </w:r>
      <w:r w:rsidR="00D93AD1">
        <w:rPr>
          <w:rFonts w:hint="eastAsia"/>
        </w:rPr>
        <w:t>2</w:t>
      </w:r>
      <w:r w:rsidR="00D93AD1">
        <w:t>0mm</w:t>
      </w:r>
      <w:r w:rsidR="00D93AD1">
        <w:rPr>
          <w:rFonts w:hint="eastAsia"/>
        </w:rPr>
        <w:t>、</w:t>
      </w:r>
      <w:r w:rsidR="00D93AD1">
        <w:t>风速为</w:t>
      </w:r>
      <w:r w:rsidR="00D93AD1">
        <w:rPr>
          <w:rFonts w:hint="eastAsia"/>
        </w:rPr>
        <w:t>2m</w:t>
      </w:r>
      <w:r w:rsidR="00D93AD1">
        <w:t>/s</w:t>
      </w:r>
      <w:r w:rsidR="00D93AD1">
        <w:t>时</w:t>
      </w:r>
      <w:r w:rsidR="00D93AD1">
        <w:rPr>
          <w:rFonts w:hint="eastAsia"/>
        </w:rPr>
        <w:t>，</w:t>
      </w:r>
      <w:r w:rsidR="006E0A08">
        <w:t>平均</w:t>
      </w:r>
      <w:r w:rsidR="00D93AD1">
        <w:t>雪压稳定在</w:t>
      </w:r>
      <w:r w:rsidR="00D93AD1">
        <w:rPr>
          <w:rFonts w:hint="eastAsia"/>
        </w:rPr>
        <w:t>0</w:t>
      </w:r>
      <w:r w:rsidR="00D93AD1">
        <w:t>.</w:t>
      </w:r>
      <w:r w:rsidR="006E0A08">
        <w:t>4</w:t>
      </w:r>
      <w:r w:rsidR="00D93AD1">
        <w:rPr>
          <w:rFonts w:hint="eastAsia"/>
        </w:rPr>
        <w:t>kPa</w:t>
      </w:r>
      <w:r w:rsidR="00D93AD1">
        <w:rPr>
          <w:rFonts w:hint="eastAsia"/>
        </w:rPr>
        <w:t>左右，与哈尔滨（全冬</w:t>
      </w:r>
      <w:r>
        <w:rPr>
          <w:rFonts w:hint="eastAsia"/>
        </w:rPr>
        <w:t>降雪量</w:t>
      </w:r>
      <w:r w:rsidR="00D93AD1">
        <w:rPr>
          <w:rFonts w:hint="eastAsia"/>
        </w:rPr>
        <w:t>为</w:t>
      </w:r>
      <w:r w:rsidR="00D93AD1">
        <w:rPr>
          <w:rFonts w:hint="eastAsia"/>
        </w:rPr>
        <w:t>2</w:t>
      </w:r>
      <w:r w:rsidR="00D93AD1">
        <w:t>5</w:t>
      </w:r>
      <w:r w:rsidR="009D4250">
        <w:t>.5</w:t>
      </w:r>
      <w:r w:rsidR="00D93AD1">
        <w:t>mm</w:t>
      </w:r>
      <w:r w:rsidR="00D93AD1">
        <w:rPr>
          <w:rFonts w:hint="eastAsia"/>
        </w:rPr>
        <w:t>）的基本雪压</w:t>
      </w:r>
      <w:r w:rsidR="00D93AD1">
        <w:rPr>
          <w:rFonts w:hint="eastAsia"/>
        </w:rPr>
        <w:t>0</w:t>
      </w:r>
      <w:r w:rsidR="00D93AD1">
        <w:t>.45kPa</w:t>
      </w:r>
      <w:r w:rsidR="00D93AD1">
        <w:t>基本吻合</w:t>
      </w:r>
      <w:r w:rsidR="00D93AD1">
        <w:rPr>
          <w:rFonts w:hint="eastAsia"/>
        </w:rPr>
        <w:t>，验证了模型的准确性。</w:t>
      </w:r>
    </w:p>
    <w:p w14:paraId="3A7CC83C" w14:textId="77777777" w:rsidR="001B057D" w:rsidRDefault="001B057D" w:rsidP="008D720E">
      <w:pPr>
        <w:pStyle w:val="1"/>
        <w:numPr>
          <w:ilvl w:val="0"/>
          <w:numId w:val="16"/>
        </w:numPr>
        <w:ind w:firstLineChars="0"/>
      </w:pPr>
      <w:r>
        <w:t>在</w:t>
      </w:r>
      <w:r w:rsidR="00EB1A2E">
        <w:t>各个</w:t>
      </w:r>
      <w:r>
        <w:t>给定</w:t>
      </w:r>
      <w:r w:rsidR="0022335C">
        <w:t>降雪量</w:t>
      </w:r>
      <w:r>
        <w:rPr>
          <w:rFonts w:hint="eastAsia"/>
        </w:rPr>
        <w:t>、</w:t>
      </w:r>
      <w:r>
        <w:t>风速的</w:t>
      </w:r>
      <w:r w:rsidR="00EB1A2E">
        <w:rPr>
          <w:rFonts w:hint="eastAsia"/>
        </w:rPr>
        <w:t>流场</w:t>
      </w:r>
      <w:r>
        <w:t>中</w:t>
      </w:r>
      <w:r>
        <w:rPr>
          <w:rFonts w:hint="eastAsia"/>
        </w:rPr>
        <w:t>，</w:t>
      </w:r>
      <w:r>
        <w:t>随着时间的推移</w:t>
      </w:r>
      <w:r>
        <w:rPr>
          <w:rFonts w:hint="eastAsia"/>
        </w:rPr>
        <w:t>，</w:t>
      </w:r>
      <w:r w:rsidR="009D4250">
        <w:t>屋面积雪的平均</w:t>
      </w:r>
      <w:r>
        <w:t>雪压将先</w:t>
      </w:r>
      <w:r w:rsidR="003C29FC">
        <w:rPr>
          <w:rFonts w:hint="eastAsia"/>
        </w:rPr>
        <w:t>达</w:t>
      </w:r>
      <w:r>
        <w:t>到其极大值</w:t>
      </w:r>
      <w:r>
        <w:rPr>
          <w:rFonts w:hint="eastAsia"/>
        </w:rPr>
        <w:t>，</w:t>
      </w:r>
      <w:r>
        <w:t>后略有</w:t>
      </w:r>
      <w:r w:rsidR="00AE36B3">
        <w:t>减少</w:t>
      </w:r>
      <w:r w:rsidR="00213F68">
        <w:rPr>
          <w:rFonts w:hint="eastAsia"/>
        </w:rPr>
        <w:t>，</w:t>
      </w:r>
      <w:r>
        <w:t>并</w:t>
      </w:r>
      <w:r w:rsidR="00213F68">
        <w:rPr>
          <w:rFonts w:hint="eastAsia"/>
        </w:rPr>
        <w:t>在</w:t>
      </w:r>
      <w:r w:rsidR="006E2E7A">
        <w:t>4</w:t>
      </w:r>
      <w:r w:rsidR="00213F68">
        <w:t>0s</w:t>
      </w:r>
      <w:r w:rsidR="00213F68">
        <w:t>后</w:t>
      </w:r>
      <w:r>
        <w:t>趋于稳定</w:t>
      </w:r>
      <w:r>
        <w:rPr>
          <w:rFonts w:hint="eastAsia"/>
        </w:rPr>
        <w:t>。</w:t>
      </w:r>
    </w:p>
    <w:p w14:paraId="601A6662" w14:textId="3AE3F733" w:rsidR="00C91238" w:rsidRDefault="00C91238" w:rsidP="008D720E">
      <w:pPr>
        <w:pStyle w:val="1"/>
        <w:numPr>
          <w:ilvl w:val="0"/>
          <w:numId w:val="16"/>
        </w:numPr>
        <w:ind w:firstLineChars="0"/>
      </w:pPr>
      <w:r>
        <w:t>从</w:t>
      </w:r>
      <w:r>
        <w:fldChar w:fldCharType="begin"/>
      </w:r>
      <w:r>
        <w:instrText xml:space="preserve"> REF _Ref2691439 \h </w:instrText>
      </w:r>
      <w:r>
        <w:fldChar w:fldCharType="separate"/>
      </w:r>
      <w:r w:rsidR="00B9456A">
        <w:rPr>
          <w:rFonts w:hint="eastAsia"/>
        </w:rPr>
        <w:t>图</w:t>
      </w:r>
      <w:r w:rsidR="00B9456A">
        <w:rPr>
          <w:rFonts w:hint="eastAsia"/>
        </w:rPr>
        <w:t xml:space="preserve"> </w:t>
      </w:r>
      <w:r w:rsidR="00B9456A">
        <w:rPr>
          <w:noProof/>
        </w:rPr>
        <w:t>4</w:t>
      </w:r>
      <w:r w:rsidR="00B9456A">
        <w:t>.</w:t>
      </w:r>
      <w:r w:rsidR="00B9456A">
        <w:rPr>
          <w:noProof/>
        </w:rPr>
        <w:t>16</w:t>
      </w:r>
      <w:r>
        <w:fldChar w:fldCharType="end"/>
      </w:r>
      <w:r>
        <w:t>可以明显看出</w:t>
      </w:r>
      <w:r>
        <w:rPr>
          <w:rFonts w:hint="eastAsia"/>
        </w:rPr>
        <w:t>，</w:t>
      </w:r>
      <w:r>
        <w:t>当风速一定时</w:t>
      </w:r>
      <w:r>
        <w:rPr>
          <w:rFonts w:hint="eastAsia"/>
        </w:rPr>
        <w:t>，</w:t>
      </w:r>
      <w:r w:rsidR="0022335C">
        <w:t>降雪量</w:t>
      </w:r>
      <w:r>
        <w:t>越大</w:t>
      </w:r>
      <w:r w:rsidR="009D4250">
        <w:rPr>
          <w:rFonts w:hint="eastAsia"/>
        </w:rPr>
        <w:t>，降雪初期达到的平均</w:t>
      </w:r>
      <w:r>
        <w:rPr>
          <w:rFonts w:hint="eastAsia"/>
        </w:rPr>
        <w:t>雪压越大，但</w:t>
      </w:r>
      <w:r w:rsidR="00574D88">
        <w:rPr>
          <w:rFonts w:hint="eastAsia"/>
        </w:rPr>
        <w:t>在降雪</w:t>
      </w:r>
      <w:r>
        <w:rPr>
          <w:rFonts w:hint="eastAsia"/>
        </w:rPr>
        <w:t>后期</w:t>
      </w:r>
      <w:r w:rsidR="00574D88">
        <w:rPr>
          <w:rFonts w:hint="eastAsia"/>
        </w:rPr>
        <w:t>该差距大大减小</w:t>
      </w:r>
      <w:r w:rsidR="00DA677C">
        <w:rPr>
          <w:rFonts w:hint="eastAsia"/>
        </w:rPr>
        <w:t>。这是由于不论空气中雪的体积分数如何变化，流场的流线、涡流</w:t>
      </w:r>
      <w:r>
        <w:rPr>
          <w:rFonts w:hint="eastAsia"/>
        </w:rPr>
        <w:t>发生的位置取决于风速，因此</w:t>
      </w:r>
      <w:r w:rsidR="00AD3107">
        <w:rPr>
          <w:rFonts w:hint="eastAsia"/>
        </w:rPr>
        <w:t>，</w:t>
      </w:r>
      <w:r w:rsidR="009D4250">
        <w:rPr>
          <w:rFonts w:hint="eastAsia"/>
        </w:rPr>
        <w:t>在积雪床表面发生侵蚀和堆积的位置相仿，导致最后积雪分布大致相同，平均雪压较为接近</w:t>
      </w:r>
      <w:r>
        <w:rPr>
          <w:rFonts w:hint="eastAsia"/>
        </w:rPr>
        <w:t>。</w:t>
      </w:r>
    </w:p>
    <w:p w14:paraId="6FD6AD78" w14:textId="77777777" w:rsidR="00FE66F0" w:rsidRDefault="00400EA4" w:rsidP="00F22EEF">
      <w:pPr>
        <w:pStyle w:val="3"/>
      </w:pPr>
      <w:bookmarkStart w:id="148" w:name="_Ref3468783"/>
      <w:bookmarkStart w:id="149" w:name="_Toc4744959"/>
      <w:bookmarkStart w:id="150" w:name="_GoBack"/>
      <w:bookmarkEnd w:id="150"/>
      <w:r>
        <w:rPr>
          <w:rFonts w:hint="eastAsia"/>
        </w:rPr>
        <w:t>纯风作用</w:t>
      </w:r>
      <w:r w:rsidR="00FB5B4A">
        <w:rPr>
          <w:rFonts w:hint="eastAsia"/>
        </w:rPr>
        <w:t>下</w:t>
      </w:r>
      <w:r>
        <w:rPr>
          <w:rFonts w:hint="eastAsia"/>
        </w:rPr>
        <w:t>的</w:t>
      </w:r>
      <w:bookmarkEnd w:id="148"/>
      <w:r w:rsidR="00326566">
        <w:rPr>
          <w:rFonts w:hint="eastAsia"/>
        </w:rPr>
        <w:t>雪压</w:t>
      </w:r>
      <w:r w:rsidR="00FE66F0">
        <w:rPr>
          <w:rFonts w:hint="eastAsia"/>
        </w:rPr>
        <w:t>调整量</w:t>
      </w:r>
      <w:bookmarkEnd w:id="149"/>
    </w:p>
    <w:p w14:paraId="19C9B5B4" w14:textId="77777777" w:rsidR="00FE66F0" w:rsidRDefault="00FE66F0" w:rsidP="00FE66F0">
      <w:pPr>
        <w:ind w:firstLine="480"/>
      </w:pPr>
      <w:r>
        <w:t>在上节中</w:t>
      </w:r>
      <w:r>
        <w:rPr>
          <w:rFonts w:hint="eastAsia"/>
        </w:rPr>
        <w:t>，将</w:t>
      </w:r>
      <w:r>
        <w:t>无初始积雪的屋面</w:t>
      </w:r>
      <w:r>
        <w:rPr>
          <w:rFonts w:hint="eastAsia"/>
        </w:rPr>
        <w:t>置于不同参数的</w:t>
      </w:r>
      <w:r>
        <w:t>风雪</w:t>
      </w:r>
      <w:r>
        <w:rPr>
          <w:rFonts w:hint="eastAsia"/>
        </w:rPr>
        <w:t>场</w:t>
      </w:r>
      <w:r>
        <w:t>中</w:t>
      </w:r>
      <w:r>
        <w:rPr>
          <w:rFonts w:hint="eastAsia"/>
        </w:rPr>
        <w:t>，其</w:t>
      </w:r>
      <w:r w:rsidR="00532A1B">
        <w:t>数值模拟结果</w:t>
      </w:r>
      <w:r w:rsidR="00532A1B">
        <w:lastRenderedPageBreak/>
        <w:t>可以很好地反映雪压</w:t>
      </w:r>
      <w:r w:rsidR="00D0304A">
        <w:rPr>
          <w:rFonts w:hint="eastAsia"/>
        </w:rPr>
        <w:t>增量</w:t>
      </w:r>
      <w:r w:rsidR="008B4B85">
        <w:rPr>
          <w:rFonts w:hint="eastAsia"/>
        </w:rPr>
        <w:t>的分布情况，但不能很好地模拟屋面气流与积雪面的相互影响</w:t>
      </w:r>
      <w:r>
        <w:rPr>
          <w:rFonts w:hint="eastAsia"/>
        </w:rPr>
        <w:t>。</w:t>
      </w:r>
      <w:r>
        <w:t>本节中</w:t>
      </w:r>
      <w:r>
        <w:rPr>
          <w:rFonts w:hint="eastAsia"/>
        </w:rPr>
        <w:t>，</w:t>
      </w:r>
      <w:r>
        <w:t>将有初始积雪的屋面</w:t>
      </w:r>
      <w:r>
        <w:rPr>
          <w:rFonts w:hint="eastAsia"/>
        </w:rPr>
        <w:t>置于不同风速的流场中进行分析，</w:t>
      </w:r>
      <w:r w:rsidR="008B4B85">
        <w:rPr>
          <w:rFonts w:hint="eastAsia"/>
        </w:rPr>
        <w:t>通过计算在纯风作用下</w:t>
      </w:r>
      <w:r w:rsidR="0032607F">
        <w:rPr>
          <w:rFonts w:hint="eastAsia"/>
        </w:rPr>
        <w:t>既有积雪</w:t>
      </w:r>
      <w:r>
        <w:rPr>
          <w:rFonts w:hint="eastAsia"/>
        </w:rPr>
        <w:t>的</w:t>
      </w:r>
      <w:r w:rsidR="0032607F">
        <w:rPr>
          <w:rFonts w:hint="eastAsia"/>
        </w:rPr>
        <w:t>变化</w:t>
      </w:r>
      <w:r w:rsidR="008B4B85">
        <w:rPr>
          <w:rFonts w:hint="eastAsia"/>
        </w:rPr>
        <w:t>，以研究屋面气流与积雪面的相互影响</w:t>
      </w:r>
      <w:r>
        <w:rPr>
          <w:rFonts w:hint="eastAsia"/>
        </w:rPr>
        <w:t>。</w:t>
      </w:r>
    </w:p>
    <w:p w14:paraId="6A4C7D73" w14:textId="77777777" w:rsidR="005C5D28" w:rsidRDefault="005C5D28" w:rsidP="005C5D28">
      <w:pPr>
        <w:ind w:firstLine="480"/>
      </w:pPr>
      <w:r>
        <w:rPr>
          <w:rFonts w:hint="eastAsia"/>
        </w:rPr>
        <w:t>屋面几何建模仍采用①号</w:t>
      </w:r>
      <w:r>
        <w:t>剖面对应的屋面形式</w:t>
      </w:r>
      <w:r>
        <w:rPr>
          <w:rFonts w:hint="eastAsia"/>
        </w:rPr>
        <w:t>，但区别在于初始积雪表面的建模方式。由于本节考虑积雪面对气流的影响，要求积雪面具有时变特征，因此采用</w:t>
      </w:r>
      <w:r>
        <w:rPr>
          <w:rFonts w:hint="eastAsia"/>
        </w:rPr>
        <w:t>Fluent</w:t>
      </w:r>
      <w:r>
        <w:rPr>
          <w:rFonts w:hint="eastAsia"/>
        </w:rPr>
        <w:t>中提供的动网格边界功能，并通过</w:t>
      </w:r>
      <w:r>
        <w:rPr>
          <w:rFonts w:hint="eastAsia"/>
        </w:rPr>
        <w:t>U</w:t>
      </w:r>
      <w:r>
        <w:t>DF</w:t>
      </w:r>
      <w:r>
        <w:t>编程</w:t>
      </w:r>
      <w:r>
        <w:rPr>
          <w:rFonts w:hint="eastAsia"/>
        </w:rPr>
        <w:t>控制</w:t>
      </w:r>
      <w:r>
        <w:t>网格变形</w:t>
      </w:r>
      <w:r>
        <w:rPr>
          <w:rFonts w:hint="eastAsia"/>
        </w:rPr>
        <w:t>。</w:t>
      </w:r>
      <w:r>
        <w:t>以现场测量的雪深平均值为参考</w:t>
      </w:r>
      <w:r>
        <w:rPr>
          <w:rFonts w:hint="eastAsia"/>
        </w:rPr>
        <w:t>，在屋面设置</w:t>
      </w:r>
      <w:r>
        <w:rPr>
          <w:rFonts w:hint="eastAsia"/>
        </w:rPr>
        <w:t>1</w:t>
      </w:r>
      <w:r>
        <w:t>00mm</w:t>
      </w:r>
      <w:r>
        <w:t>厚的初始积雪</w:t>
      </w:r>
      <w:r>
        <w:rPr>
          <w:rFonts w:hint="eastAsia"/>
        </w:rPr>
        <w:t>，初始积雪面作为模型的一条几何边界，并设定为动网格，以此建立几何模型并划分网格。为配合动网格计算，屋面内部网格改用三角形网格，如</w:t>
      </w:r>
      <w:r>
        <w:fldChar w:fldCharType="begin"/>
      </w:r>
      <w:r>
        <w:instrText xml:space="preserve"> </w:instrText>
      </w:r>
      <w:r>
        <w:rPr>
          <w:rFonts w:hint="eastAsia"/>
        </w:rPr>
        <w:instrText>REF _Ref3453528 \h</w:instrText>
      </w:r>
      <w:r>
        <w:instrText xml:space="preserve">  \* MERGEFORMAT </w:instrText>
      </w:r>
      <w:r>
        <w:fldChar w:fldCharType="separate"/>
      </w:r>
      <w:r w:rsidR="00B9456A" w:rsidRPr="00F72E45">
        <w:rPr>
          <w:rFonts w:hint="eastAsia"/>
        </w:rPr>
        <w:t>图</w:t>
      </w:r>
      <w:r w:rsidR="00B9456A" w:rsidRPr="00F72E45">
        <w:t xml:space="preserve"> </w:t>
      </w:r>
      <w:r w:rsidR="00B9456A">
        <w:rPr>
          <w:noProof/>
        </w:rPr>
        <w:t>4.18</w:t>
      </w:r>
      <w:r>
        <w:fldChar w:fldCharType="end"/>
      </w:r>
      <w:r>
        <w:rPr>
          <w:rFonts w:hint="eastAsia"/>
        </w:rPr>
        <w:t>所示。</w:t>
      </w:r>
    </w:p>
    <w:p w14:paraId="1375946C" w14:textId="77777777" w:rsidR="005C5D28" w:rsidRDefault="005C5D28" w:rsidP="005C5D28">
      <w:pPr>
        <w:pStyle w:val="affd"/>
        <w:spacing w:before="163"/>
      </w:pPr>
      <w:r w:rsidRPr="00FE66F0">
        <w:rPr>
          <w:noProof/>
          <w:lang w:eastAsia="zh-CN"/>
        </w:rPr>
        <w:drawing>
          <wp:inline distT="0" distB="0" distL="0" distR="0" wp14:anchorId="342CA9A2" wp14:editId="30748937">
            <wp:extent cx="5012041" cy="183742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4"/>
                    <a:srcRect t="4972" b="3284"/>
                    <a:stretch/>
                  </pic:blipFill>
                  <pic:spPr bwMode="auto">
                    <a:xfrm>
                      <a:off x="0" y="0"/>
                      <a:ext cx="5103788" cy="1871062"/>
                    </a:xfrm>
                    <a:prstGeom prst="rect">
                      <a:avLst/>
                    </a:prstGeom>
                    <a:ln>
                      <a:noFill/>
                    </a:ln>
                    <a:extLst>
                      <a:ext uri="{53640926-AAD7-44D8-BBD7-CCE9431645EC}">
                        <a14:shadowObscured xmlns:a14="http://schemas.microsoft.com/office/drawing/2010/main"/>
                      </a:ext>
                    </a:extLst>
                  </pic:spPr>
                </pic:pic>
              </a:graphicData>
            </a:graphic>
          </wp:inline>
        </w:drawing>
      </w:r>
    </w:p>
    <w:p w14:paraId="20CBBF70" w14:textId="5D49837A" w:rsidR="005C5D28" w:rsidRPr="00F72E45" w:rsidRDefault="005C5D28" w:rsidP="005C5D28">
      <w:pPr>
        <w:pStyle w:val="af"/>
      </w:pPr>
      <w:bookmarkStart w:id="151" w:name="_Ref3453528"/>
      <w:r w:rsidRPr="00F72E45">
        <w:rPr>
          <w:rFonts w:hint="eastAsia"/>
        </w:rPr>
        <w:t>图</w:t>
      </w:r>
      <w:r w:rsidRPr="00F72E45">
        <w:t xml:space="preserve"> </w:t>
      </w:r>
      <w:fldSimple w:instr=" STYLEREF 1 \s ">
        <w:r w:rsidR="00B9456A">
          <w:rPr>
            <w:noProof/>
          </w:rPr>
          <w:t>4</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18</w:t>
      </w:r>
      <w:r w:rsidR="0077467D">
        <w:fldChar w:fldCharType="end"/>
      </w:r>
      <w:bookmarkEnd w:id="151"/>
      <w:r w:rsidRPr="00F72E45">
        <w:t xml:space="preserve"> </w:t>
      </w:r>
      <w:r w:rsidRPr="00F72E45">
        <w:rPr>
          <w:rFonts w:hint="eastAsia"/>
        </w:rPr>
        <w:t>屋面初始积雪几何模型及网格划分</w:t>
      </w:r>
    </w:p>
    <w:p w14:paraId="437BFB1D" w14:textId="77777777" w:rsidR="002B54B3" w:rsidRDefault="00991016" w:rsidP="002B54B3">
      <w:pPr>
        <w:ind w:firstLine="480"/>
      </w:pPr>
      <w:r>
        <w:t>在计算</w:t>
      </w:r>
      <w:r w:rsidR="005C5D28">
        <w:rPr>
          <w:rFonts w:hint="eastAsia"/>
        </w:rPr>
        <w:t>纯风作用下既有积雪的调整量</w:t>
      </w:r>
      <w:r>
        <w:rPr>
          <w:rFonts w:hint="eastAsia"/>
        </w:rPr>
        <w:t>，需考虑积雪的侵蚀与</w:t>
      </w:r>
      <w:r w:rsidR="005C5D28">
        <w:rPr>
          <w:rFonts w:hint="eastAsia"/>
        </w:rPr>
        <w:t>沉积</w:t>
      </w:r>
      <w:r>
        <w:rPr>
          <w:rFonts w:hint="eastAsia"/>
        </w:rPr>
        <w:t>。当积雪表面风速超过流体阈值时，积雪表面的动网格边界将会依据式</w:t>
      </w:r>
      <w:r>
        <w:fldChar w:fldCharType="begin"/>
      </w:r>
      <w:r>
        <w:instrText xml:space="preserve"> </w:instrText>
      </w:r>
      <w:r>
        <w:rPr>
          <w:rFonts w:hint="eastAsia"/>
        </w:rPr>
        <w:instrText>REF _Ref3568054 \h</w:instrText>
      </w:r>
      <w:r>
        <w:instrText xml:space="preserve"> </w:instrText>
      </w:r>
      <w:r>
        <w:fldChar w:fldCharType="separate"/>
      </w:r>
      <w:r w:rsidR="00B9456A" w:rsidRPr="002A3559">
        <w:t>(</w:t>
      </w:r>
      <w:r w:rsidR="00B9456A">
        <w:rPr>
          <w:noProof/>
        </w:rPr>
        <w:t>3</w:t>
      </w:r>
      <w:r w:rsidR="00B9456A">
        <w:t>.</w:t>
      </w:r>
      <w:r w:rsidR="00B9456A">
        <w:rPr>
          <w:noProof/>
        </w:rPr>
        <w:t>10</w:t>
      </w:r>
      <w:r w:rsidR="00B9456A" w:rsidRPr="002A3559">
        <w:t>)</w:t>
      </w:r>
      <w:r>
        <w:fldChar w:fldCharType="end"/>
      </w:r>
      <w:r>
        <w:rPr>
          <w:rFonts w:hint="eastAsia"/>
        </w:rPr>
        <w:t>计算出的侵蚀量相应地向下移动；当雪颗粒飞行速度（约等于积雪表面风速）小于冲击阈值时，该边界将会依据式</w:t>
      </w:r>
      <w:r>
        <w:fldChar w:fldCharType="begin"/>
      </w:r>
      <w:r>
        <w:instrText xml:space="preserve"> </w:instrText>
      </w:r>
      <w:r>
        <w:rPr>
          <w:rFonts w:hint="eastAsia"/>
        </w:rPr>
        <w:instrText>REF _Ref3568061 \h</w:instrText>
      </w:r>
      <w:r>
        <w:instrText xml:space="preserve"> </w:instrText>
      </w:r>
      <w:r>
        <w:fldChar w:fldCharType="separate"/>
      </w:r>
      <w:r w:rsidR="00B9456A" w:rsidRPr="002A3559">
        <w:t>(</w:t>
      </w:r>
      <w:r w:rsidR="00B9456A">
        <w:rPr>
          <w:noProof/>
        </w:rPr>
        <w:t>3</w:t>
      </w:r>
      <w:r w:rsidR="00B9456A">
        <w:t>.</w:t>
      </w:r>
      <w:r w:rsidR="00B9456A">
        <w:rPr>
          <w:noProof/>
        </w:rPr>
        <w:t>11</w:t>
      </w:r>
      <w:r w:rsidR="00B9456A" w:rsidRPr="002A3559">
        <w:t>)</w:t>
      </w:r>
      <w:r>
        <w:fldChar w:fldCharType="end"/>
      </w:r>
      <w:r>
        <w:rPr>
          <w:rFonts w:hint="eastAsia"/>
        </w:rPr>
        <w:t>计算出的沉积量相应地向上移动；因沉积是由气流带动屋面既有积雪飘积引起的，故沉积仅在下游侧发生，而上游侧不发生沉积。</w:t>
      </w:r>
      <w:r w:rsidR="002B54B3">
        <w:rPr>
          <w:rFonts w:hint="eastAsia"/>
        </w:rPr>
        <w:t>屋面</w:t>
      </w:r>
      <w:r w:rsidR="006C3018">
        <w:rPr>
          <w:rFonts w:hint="eastAsia"/>
        </w:rPr>
        <w:t>各层积雪的密度按</w:t>
      </w:r>
      <w:r w:rsidR="006C3018">
        <w:rPr>
          <w:rFonts w:hint="eastAsia"/>
        </w:rPr>
        <w:t>N</w:t>
      </w:r>
      <w:r w:rsidR="006C3018">
        <w:t>ASA</w:t>
      </w:r>
      <w:r w:rsidR="006C3018">
        <w:t>公式</w:t>
      </w:r>
      <w:r w:rsidR="006C3018">
        <w:fldChar w:fldCharType="begin"/>
      </w:r>
      <w:r w:rsidR="006C3018">
        <w:instrText xml:space="preserve"> REF _Ref3462305 \h </w:instrText>
      </w:r>
      <w:r w:rsidR="006C3018">
        <w:fldChar w:fldCharType="separate"/>
      </w:r>
      <w:r w:rsidR="00B9456A" w:rsidRPr="00205FF3">
        <w:t>(</w:t>
      </w:r>
      <w:r w:rsidR="00B9456A">
        <w:rPr>
          <w:noProof/>
        </w:rPr>
        <w:t>2</w:t>
      </w:r>
      <w:r w:rsidR="00B9456A">
        <w:t>.</w:t>
      </w:r>
      <w:r w:rsidR="00B9456A">
        <w:rPr>
          <w:noProof/>
        </w:rPr>
        <w:t>1</w:t>
      </w:r>
      <w:r w:rsidR="00B9456A" w:rsidRPr="00205FF3">
        <w:t>)</w:t>
      </w:r>
      <w:r w:rsidR="006C3018">
        <w:fldChar w:fldCharType="end"/>
      </w:r>
      <w:r w:rsidR="006C3018">
        <w:t>取值</w:t>
      </w:r>
      <w:r w:rsidR="006C3018">
        <w:rPr>
          <w:rFonts w:hint="eastAsia"/>
        </w:rPr>
        <w:t>，</w:t>
      </w:r>
      <w:r w:rsidR="006C3018">
        <w:t>各层积雪的</w:t>
      </w:r>
      <w:r w:rsidR="002B54B3">
        <w:rPr>
          <w:rFonts w:hint="eastAsia"/>
        </w:rPr>
        <w:t>流体阈值按照公式</w:t>
      </w:r>
      <w:r w:rsidR="002B54B3">
        <w:fldChar w:fldCharType="begin"/>
      </w:r>
      <w:r w:rsidR="002B54B3">
        <w:instrText xml:space="preserve"> </w:instrText>
      </w:r>
      <w:r w:rsidR="002B54B3">
        <w:rPr>
          <w:rFonts w:hint="eastAsia"/>
        </w:rPr>
        <w:instrText>REF _Ref2591742 \h</w:instrText>
      </w:r>
      <w:r w:rsidR="002B54B3">
        <w:instrText xml:space="preserve"> </w:instrText>
      </w:r>
      <w:r w:rsidR="002B54B3">
        <w:fldChar w:fldCharType="separate"/>
      </w:r>
      <w:r w:rsidR="00B9456A" w:rsidRPr="002A3559">
        <w:t>(</w:t>
      </w:r>
      <w:r w:rsidR="00B9456A">
        <w:rPr>
          <w:noProof/>
        </w:rPr>
        <w:t>3</w:t>
      </w:r>
      <w:r w:rsidR="00B9456A">
        <w:t>.</w:t>
      </w:r>
      <w:r w:rsidR="00B9456A">
        <w:rPr>
          <w:noProof/>
        </w:rPr>
        <w:t>9</w:t>
      </w:r>
      <w:r w:rsidR="00B9456A" w:rsidRPr="002A3559">
        <w:t>)</w:t>
      </w:r>
      <w:r w:rsidR="002B54B3">
        <w:fldChar w:fldCharType="end"/>
      </w:r>
      <w:r w:rsidR="002B54B3">
        <w:t>计算</w:t>
      </w:r>
      <w:r w:rsidR="002B54B3">
        <w:rPr>
          <w:rFonts w:hint="eastAsia"/>
        </w:rPr>
        <w:t>，冲击阈值恒取</w:t>
      </w:r>
      <w:r w:rsidR="002B54B3">
        <w:rPr>
          <w:rFonts w:hint="eastAsia"/>
        </w:rPr>
        <w:t>0</w:t>
      </w:r>
      <w:r w:rsidR="002B54B3">
        <w:t>.2m/s</w:t>
      </w:r>
      <w:r w:rsidR="002B54B3">
        <w:rPr>
          <w:rFonts w:hint="eastAsia"/>
        </w:rPr>
        <w:t>。</w:t>
      </w:r>
    </w:p>
    <w:p w14:paraId="065D4FB2" w14:textId="77777777" w:rsidR="00991016" w:rsidRPr="00991016" w:rsidRDefault="008B4B85" w:rsidP="00FE66F0">
      <w:pPr>
        <w:ind w:firstLine="480"/>
      </w:pPr>
      <w:r>
        <w:rPr>
          <w:rFonts w:hint="eastAsia"/>
        </w:rPr>
        <w:t>离地面</w:t>
      </w:r>
      <w:r>
        <w:rPr>
          <w:rFonts w:hint="eastAsia"/>
        </w:rPr>
        <w:t>1</w:t>
      </w:r>
      <w:r>
        <w:t>0m</w:t>
      </w:r>
      <w:r>
        <w:t>高度处风速取值</w:t>
      </w:r>
      <w:r>
        <w:rPr>
          <w:rFonts w:hint="eastAsia"/>
        </w:rPr>
        <w:t>分别</w:t>
      </w:r>
      <w:r>
        <w:t>为</w:t>
      </w:r>
      <w:r>
        <w:t>2</w:t>
      </w:r>
      <w:r>
        <w:rPr>
          <w:rFonts w:hint="eastAsia"/>
        </w:rPr>
        <w:t>m</w:t>
      </w:r>
      <w:r>
        <w:t>/s</w:t>
      </w:r>
      <w:r>
        <w:rPr>
          <w:rFonts w:hint="eastAsia"/>
        </w:rPr>
        <w:t>、</w:t>
      </w:r>
      <w:r>
        <w:t>4</w:t>
      </w:r>
      <w:r>
        <w:rPr>
          <w:rFonts w:hint="eastAsia"/>
        </w:rPr>
        <w:t>m</w:t>
      </w:r>
      <w:r>
        <w:t>/s</w:t>
      </w:r>
      <w:r>
        <w:rPr>
          <w:rFonts w:hint="eastAsia"/>
        </w:rPr>
        <w:t>、</w:t>
      </w:r>
      <w:r>
        <w:t>6</w:t>
      </w:r>
      <w:r>
        <w:rPr>
          <w:rFonts w:hint="eastAsia"/>
        </w:rPr>
        <w:t>m</w:t>
      </w:r>
      <w:r>
        <w:t>/s</w:t>
      </w:r>
      <w:r>
        <w:rPr>
          <w:rFonts w:hint="eastAsia"/>
        </w:rPr>
        <w:t>、</w:t>
      </w:r>
      <w:r>
        <w:t>8</w:t>
      </w:r>
      <w:r>
        <w:rPr>
          <w:rFonts w:hint="eastAsia"/>
        </w:rPr>
        <w:t>m</w:t>
      </w:r>
      <w:r>
        <w:t>/s</w:t>
      </w:r>
      <w:r>
        <w:rPr>
          <w:rFonts w:hint="eastAsia"/>
        </w:rPr>
        <w:t>及</w:t>
      </w:r>
      <w:r>
        <w:rPr>
          <w:rFonts w:hint="eastAsia"/>
        </w:rPr>
        <w:t>1</w:t>
      </w:r>
      <w:r>
        <w:t>0</w:t>
      </w:r>
      <w:r>
        <w:rPr>
          <w:rFonts w:hint="eastAsia"/>
        </w:rPr>
        <w:t>m</w:t>
      </w:r>
      <w:r>
        <w:t>/s</w:t>
      </w:r>
      <w:r>
        <w:rPr>
          <w:rFonts w:hint="eastAsia"/>
        </w:rPr>
        <w:t>；入流边界雪相体积分数取为</w:t>
      </w:r>
      <w:r>
        <w:rPr>
          <w:rFonts w:hint="eastAsia"/>
        </w:rPr>
        <w:t>0</w:t>
      </w:r>
      <w:r>
        <w:rPr>
          <w:rFonts w:hint="eastAsia"/>
        </w:rPr>
        <w:t>（无降雪）。</w:t>
      </w:r>
    </w:p>
    <w:p w14:paraId="44C71011" w14:textId="77777777" w:rsidR="00147A88" w:rsidRDefault="006E2E7A" w:rsidP="009F1778">
      <w:pPr>
        <w:ind w:firstLine="480"/>
      </w:pPr>
      <w:r>
        <w:t>设置</w:t>
      </w:r>
      <w:r w:rsidR="007F1DE3">
        <w:t>计算</w:t>
      </w:r>
      <w:r>
        <w:t>时间</w:t>
      </w:r>
      <w:r w:rsidR="007F1DE3">
        <w:t>步长为</w:t>
      </w:r>
      <w:r w:rsidR="00091C1A">
        <w:t>1</w:t>
      </w:r>
      <w:r w:rsidR="007F1DE3">
        <w:t>s</w:t>
      </w:r>
      <w:r w:rsidR="007F1DE3">
        <w:rPr>
          <w:rFonts w:hint="eastAsia"/>
        </w:rPr>
        <w:t>，</w:t>
      </w:r>
      <w:r w:rsidR="007F1DE3">
        <w:t>计算时长为</w:t>
      </w:r>
      <w:r w:rsidR="00091C1A">
        <w:t>3h</w:t>
      </w:r>
      <w:r w:rsidR="009D4250">
        <w:rPr>
          <w:rFonts w:hint="eastAsia"/>
        </w:rPr>
        <w:t>。由于无降雪，迭代收敛速度较快，故设置</w:t>
      </w:r>
      <w:r w:rsidR="00D5322B">
        <w:rPr>
          <w:rFonts w:hint="eastAsia"/>
        </w:rPr>
        <w:t>每时间步</w:t>
      </w:r>
      <w:r w:rsidR="00D5322B">
        <w:t>最大迭代步数设置为</w:t>
      </w:r>
      <w:r w:rsidR="00091C1A">
        <w:t>500</w:t>
      </w:r>
      <w:r w:rsidR="007F1DE3">
        <w:rPr>
          <w:rFonts w:hint="eastAsia"/>
        </w:rPr>
        <w:t>。</w:t>
      </w:r>
      <w:r w:rsidR="00BF749B">
        <w:rPr>
          <w:rFonts w:hint="eastAsia"/>
        </w:rPr>
        <w:t>计算得到的各风速下屋面</w:t>
      </w:r>
      <w:r w:rsidR="00FB5B4A">
        <w:rPr>
          <w:rFonts w:hint="eastAsia"/>
        </w:rPr>
        <w:t>积雪深度调整量</w:t>
      </w:r>
      <w:r w:rsidR="00BF749B">
        <w:rPr>
          <w:rFonts w:hint="eastAsia"/>
        </w:rPr>
        <w:t>如</w:t>
      </w:r>
      <w:r w:rsidR="008525C6">
        <w:fldChar w:fldCharType="begin"/>
      </w:r>
      <w:r w:rsidR="008525C6">
        <w:instrText xml:space="preserve"> </w:instrText>
      </w:r>
      <w:r w:rsidR="008525C6">
        <w:rPr>
          <w:rFonts w:hint="eastAsia"/>
        </w:rPr>
        <w:instrText>REF _Ref3557657 \h</w:instrText>
      </w:r>
      <w:r w:rsidR="008525C6">
        <w:instrText xml:space="preserve"> </w:instrText>
      </w:r>
      <w:r w:rsidR="008525C6">
        <w:fldChar w:fldCharType="separate"/>
      </w:r>
      <w:r w:rsidR="00B9456A">
        <w:rPr>
          <w:rFonts w:hint="eastAsia"/>
        </w:rPr>
        <w:t>图</w:t>
      </w:r>
      <w:r w:rsidR="00B9456A">
        <w:rPr>
          <w:rFonts w:hint="eastAsia"/>
        </w:rPr>
        <w:t xml:space="preserve"> </w:t>
      </w:r>
      <w:r w:rsidR="00B9456A">
        <w:rPr>
          <w:noProof/>
        </w:rPr>
        <w:t>4</w:t>
      </w:r>
      <w:r w:rsidR="00B9456A">
        <w:t>.</w:t>
      </w:r>
      <w:r w:rsidR="00B9456A">
        <w:rPr>
          <w:noProof/>
        </w:rPr>
        <w:t>19</w:t>
      </w:r>
      <w:r w:rsidR="008525C6">
        <w:fldChar w:fldCharType="end"/>
      </w:r>
      <w:r w:rsidR="00BF749B">
        <w:rPr>
          <w:rFonts w:hint="eastAsia"/>
        </w:rPr>
        <w:t>所示</w:t>
      </w:r>
      <w:r w:rsidR="008525C6">
        <w:rPr>
          <w:rFonts w:hint="eastAsia"/>
        </w:rPr>
        <w:t>，图中绿色区域代表侵蚀区，蓝色区域代表堆积区</w:t>
      </w:r>
      <w:r w:rsidR="00BF749B">
        <w:rPr>
          <w:rFonts w:hint="eastAsia"/>
        </w:rPr>
        <w:t>。</w:t>
      </w:r>
      <w:r w:rsidR="00147A88">
        <w:br w:type="page"/>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03485" w14:paraId="21D932A0" w14:textId="77777777" w:rsidTr="002A3F5F">
        <w:tc>
          <w:tcPr>
            <w:tcW w:w="8296" w:type="dxa"/>
          </w:tcPr>
          <w:p w14:paraId="23C0430E" w14:textId="77777777" w:rsidR="00D03485" w:rsidRDefault="002411CE" w:rsidP="00A17C9D">
            <w:pPr>
              <w:pStyle w:val="afffc"/>
            </w:pPr>
            <w:r>
              <w:rPr>
                <w:noProof/>
              </w:rPr>
              <w:lastRenderedPageBreak/>
              <w:drawing>
                <wp:inline distT="0" distB="0" distL="0" distR="0" wp14:anchorId="01C0C2E6" wp14:editId="0465E76B">
                  <wp:extent cx="4500000" cy="1311395"/>
                  <wp:effectExtent l="0" t="0" r="0" b="3175"/>
                  <wp:docPr id="305" name="风速2m下屋面积雪调整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风速2m下屋面积雪调整量.png"/>
                          <pic:cNvPicPr/>
                        </pic:nvPicPr>
                        <pic:blipFill>
                          <a:blip r:embed="rId405" cstate="print">
                            <a:extLst>
                              <a:ext uri="{28A0092B-C50C-407E-A947-70E740481C1C}">
                                <a14:useLocalDpi xmlns:a14="http://schemas.microsoft.com/office/drawing/2010/main" val="0"/>
                              </a:ext>
                            </a:extLst>
                          </a:blip>
                          <a:stretch>
                            <a:fillRect/>
                          </a:stretch>
                        </pic:blipFill>
                        <pic:spPr>
                          <a:xfrm>
                            <a:off x="0" y="0"/>
                            <a:ext cx="4500000" cy="1311395"/>
                          </a:xfrm>
                          <a:prstGeom prst="rect">
                            <a:avLst/>
                          </a:prstGeom>
                          <a:noFill/>
                          <a:ln>
                            <a:noFill/>
                          </a:ln>
                        </pic:spPr>
                      </pic:pic>
                    </a:graphicData>
                  </a:graphic>
                </wp:inline>
              </w:drawing>
            </w:r>
          </w:p>
        </w:tc>
      </w:tr>
      <w:tr w:rsidR="00D03485" w14:paraId="264BECF6" w14:textId="77777777" w:rsidTr="002A3F5F">
        <w:tc>
          <w:tcPr>
            <w:tcW w:w="8296" w:type="dxa"/>
          </w:tcPr>
          <w:p w14:paraId="2477E2FE" w14:textId="77777777" w:rsidR="00D03485" w:rsidRDefault="002411CE" w:rsidP="00A17C9D">
            <w:pPr>
              <w:pStyle w:val="afffc"/>
            </w:pPr>
            <w:r>
              <w:rPr>
                <w:noProof/>
              </w:rPr>
              <w:drawing>
                <wp:inline distT="0" distB="0" distL="0" distR="0" wp14:anchorId="68CBD996" wp14:editId="3ACFF9B4">
                  <wp:extent cx="4500000" cy="1311395"/>
                  <wp:effectExtent l="0" t="0" r="0" b="3175"/>
                  <wp:docPr id="306" name="风速4m下屋面积雪调整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风速4m下屋面积雪调整量.png"/>
                          <pic:cNvPicPr/>
                        </pic:nvPicPr>
                        <pic:blipFill>
                          <a:blip r:embed="rId406" cstate="print">
                            <a:extLst>
                              <a:ext uri="{28A0092B-C50C-407E-A947-70E740481C1C}">
                                <a14:useLocalDpi xmlns:a14="http://schemas.microsoft.com/office/drawing/2010/main" val="0"/>
                              </a:ext>
                            </a:extLst>
                          </a:blip>
                          <a:stretch>
                            <a:fillRect/>
                          </a:stretch>
                        </pic:blipFill>
                        <pic:spPr>
                          <a:xfrm>
                            <a:off x="0" y="0"/>
                            <a:ext cx="4500000" cy="1311395"/>
                          </a:xfrm>
                          <a:prstGeom prst="rect">
                            <a:avLst/>
                          </a:prstGeom>
                          <a:noFill/>
                          <a:ln>
                            <a:noFill/>
                          </a:ln>
                        </pic:spPr>
                      </pic:pic>
                    </a:graphicData>
                  </a:graphic>
                </wp:inline>
              </w:drawing>
            </w:r>
          </w:p>
        </w:tc>
      </w:tr>
      <w:tr w:rsidR="00D03485" w14:paraId="0E32606F" w14:textId="77777777" w:rsidTr="002A3F5F">
        <w:tc>
          <w:tcPr>
            <w:tcW w:w="8296" w:type="dxa"/>
          </w:tcPr>
          <w:p w14:paraId="49CE662B" w14:textId="77777777" w:rsidR="00D03485" w:rsidRDefault="002411CE" w:rsidP="00A17C9D">
            <w:pPr>
              <w:pStyle w:val="afffc"/>
            </w:pPr>
            <w:r>
              <w:rPr>
                <w:noProof/>
              </w:rPr>
              <w:drawing>
                <wp:inline distT="0" distB="0" distL="0" distR="0" wp14:anchorId="68F076C4" wp14:editId="5F8921EB">
                  <wp:extent cx="4500000" cy="1311395"/>
                  <wp:effectExtent l="0" t="0" r="0" b="3175"/>
                  <wp:docPr id="307" name="风速6m下屋面积雪调整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风速6m下屋面积雪调整量.png"/>
                          <pic:cNvPicPr/>
                        </pic:nvPicPr>
                        <pic:blipFill>
                          <a:blip r:embed="rId407" cstate="print">
                            <a:extLst>
                              <a:ext uri="{28A0092B-C50C-407E-A947-70E740481C1C}">
                                <a14:useLocalDpi xmlns:a14="http://schemas.microsoft.com/office/drawing/2010/main" val="0"/>
                              </a:ext>
                            </a:extLst>
                          </a:blip>
                          <a:stretch>
                            <a:fillRect/>
                          </a:stretch>
                        </pic:blipFill>
                        <pic:spPr>
                          <a:xfrm>
                            <a:off x="0" y="0"/>
                            <a:ext cx="4500000" cy="1311395"/>
                          </a:xfrm>
                          <a:prstGeom prst="rect">
                            <a:avLst/>
                          </a:prstGeom>
                          <a:noFill/>
                          <a:ln>
                            <a:noFill/>
                          </a:ln>
                        </pic:spPr>
                      </pic:pic>
                    </a:graphicData>
                  </a:graphic>
                </wp:inline>
              </w:drawing>
            </w:r>
          </w:p>
        </w:tc>
      </w:tr>
      <w:tr w:rsidR="00D03485" w14:paraId="4407605B" w14:textId="77777777" w:rsidTr="002A3F5F">
        <w:tc>
          <w:tcPr>
            <w:tcW w:w="8296" w:type="dxa"/>
          </w:tcPr>
          <w:p w14:paraId="3DAA2983" w14:textId="77777777" w:rsidR="00D03485" w:rsidRDefault="002411CE" w:rsidP="00A17C9D">
            <w:pPr>
              <w:pStyle w:val="afffc"/>
            </w:pPr>
            <w:r>
              <w:rPr>
                <w:noProof/>
              </w:rPr>
              <w:drawing>
                <wp:inline distT="0" distB="0" distL="0" distR="0" wp14:anchorId="36A5B190" wp14:editId="7CD40264">
                  <wp:extent cx="4500000" cy="1311395"/>
                  <wp:effectExtent l="0" t="0" r="0" b="3175"/>
                  <wp:docPr id="309" name="风速8m下屋面积雪调整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风速8m下屋面积雪调整量.png"/>
                          <pic:cNvPicPr/>
                        </pic:nvPicPr>
                        <pic:blipFill>
                          <a:blip r:embed="rId408" cstate="print">
                            <a:extLst>
                              <a:ext uri="{28A0092B-C50C-407E-A947-70E740481C1C}">
                                <a14:useLocalDpi xmlns:a14="http://schemas.microsoft.com/office/drawing/2010/main" val="0"/>
                              </a:ext>
                            </a:extLst>
                          </a:blip>
                          <a:stretch>
                            <a:fillRect/>
                          </a:stretch>
                        </pic:blipFill>
                        <pic:spPr>
                          <a:xfrm>
                            <a:off x="0" y="0"/>
                            <a:ext cx="4500000" cy="1311395"/>
                          </a:xfrm>
                          <a:prstGeom prst="rect">
                            <a:avLst/>
                          </a:prstGeom>
                          <a:noFill/>
                          <a:ln>
                            <a:noFill/>
                          </a:ln>
                        </pic:spPr>
                      </pic:pic>
                    </a:graphicData>
                  </a:graphic>
                </wp:inline>
              </w:drawing>
            </w:r>
          </w:p>
        </w:tc>
      </w:tr>
      <w:tr w:rsidR="00D03485" w14:paraId="5B9C0F59" w14:textId="77777777" w:rsidTr="002A3F5F">
        <w:tc>
          <w:tcPr>
            <w:tcW w:w="8296" w:type="dxa"/>
          </w:tcPr>
          <w:p w14:paraId="6A084DC3" w14:textId="77777777" w:rsidR="00D03485" w:rsidRDefault="002411CE" w:rsidP="00A17C9D">
            <w:pPr>
              <w:pStyle w:val="afffc"/>
            </w:pPr>
            <w:r>
              <w:rPr>
                <w:noProof/>
              </w:rPr>
              <w:drawing>
                <wp:inline distT="0" distB="0" distL="0" distR="0" wp14:anchorId="5AC23A77" wp14:editId="1F252DDE">
                  <wp:extent cx="4499999" cy="1311395"/>
                  <wp:effectExtent l="0" t="0" r="0" b="3175"/>
                  <wp:docPr id="310" name="风速10m下屋面积雪调整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风速10m下屋面积雪调整量.png"/>
                          <pic:cNvPicPr/>
                        </pic:nvPicPr>
                        <pic:blipFill>
                          <a:blip r:embed="rId409" cstate="print">
                            <a:extLst>
                              <a:ext uri="{28A0092B-C50C-407E-A947-70E740481C1C}">
                                <a14:useLocalDpi xmlns:a14="http://schemas.microsoft.com/office/drawing/2010/main" val="0"/>
                              </a:ext>
                            </a:extLst>
                          </a:blip>
                          <a:stretch>
                            <a:fillRect/>
                          </a:stretch>
                        </pic:blipFill>
                        <pic:spPr>
                          <a:xfrm>
                            <a:off x="0" y="0"/>
                            <a:ext cx="4499999" cy="1311395"/>
                          </a:xfrm>
                          <a:prstGeom prst="rect">
                            <a:avLst/>
                          </a:prstGeom>
                          <a:noFill/>
                          <a:ln>
                            <a:noFill/>
                          </a:ln>
                        </pic:spPr>
                      </pic:pic>
                    </a:graphicData>
                  </a:graphic>
                </wp:inline>
              </w:drawing>
            </w:r>
          </w:p>
        </w:tc>
      </w:tr>
    </w:tbl>
    <w:p w14:paraId="0D05BD8D" w14:textId="480ACB37" w:rsidR="001C3A34" w:rsidRDefault="00621145" w:rsidP="001C3A34">
      <w:pPr>
        <w:pStyle w:val="af"/>
      </w:pPr>
      <w:bookmarkStart w:id="152" w:name="_Ref3557657"/>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4</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19</w:t>
      </w:r>
      <w:r w:rsidR="0077467D">
        <w:fldChar w:fldCharType="end"/>
      </w:r>
      <w:bookmarkEnd w:id="152"/>
      <w:r>
        <w:t xml:space="preserve"> </w:t>
      </w:r>
      <w:r w:rsidR="00FB5B4A">
        <w:t>各风速下屋面积雪深度</w:t>
      </w:r>
      <w:r>
        <w:t>调整量</w:t>
      </w:r>
    </w:p>
    <w:p w14:paraId="20026328" w14:textId="77777777" w:rsidR="003D4E54" w:rsidRDefault="001C3A34" w:rsidP="00FB5B4A">
      <w:pPr>
        <w:ind w:firstLine="480"/>
      </w:pPr>
      <w:r>
        <w:t>从图中可以看出</w:t>
      </w:r>
      <w:r>
        <w:rPr>
          <w:rFonts w:hint="eastAsia"/>
        </w:rPr>
        <w:t>：</w:t>
      </w:r>
    </w:p>
    <w:p w14:paraId="7D50D452" w14:textId="77777777" w:rsidR="003D4E54" w:rsidRDefault="001C3A34" w:rsidP="00FB5B4A">
      <w:pPr>
        <w:ind w:firstLine="480"/>
      </w:pPr>
      <w:r>
        <w:rPr>
          <w:rFonts w:hint="eastAsia"/>
        </w:rPr>
        <w:t>1</w:t>
      </w:r>
      <w:r w:rsidR="006C3018">
        <w:rPr>
          <w:rFonts w:hint="eastAsia"/>
        </w:rPr>
        <w:t>）风对屋面积雪的侵蚀主要发生在屋面中部，而堆积主要发生在下游侧女儿墙附近</w:t>
      </w:r>
      <w:r w:rsidR="003715A1">
        <w:rPr>
          <w:rFonts w:hint="eastAsia"/>
        </w:rPr>
        <w:t>，积雪形态调整量大体上左右对称</w:t>
      </w:r>
      <w:r>
        <w:rPr>
          <w:rFonts w:hint="eastAsia"/>
        </w:rPr>
        <w:t>；</w:t>
      </w:r>
    </w:p>
    <w:p w14:paraId="708C2285" w14:textId="77777777" w:rsidR="003D4E54" w:rsidRDefault="001C3A34" w:rsidP="00FB5B4A">
      <w:pPr>
        <w:ind w:firstLine="480"/>
      </w:pPr>
      <w:r>
        <w:rPr>
          <w:rFonts w:hint="eastAsia"/>
        </w:rPr>
        <w:t>2</w:t>
      </w:r>
      <w:r>
        <w:rPr>
          <w:rFonts w:hint="eastAsia"/>
        </w:rPr>
        <w:t>）由于女儿墙附近区域存在小涡流，故该区域积雪形成了一个侵蚀坑；</w:t>
      </w:r>
    </w:p>
    <w:p w14:paraId="735EBFEE" w14:textId="7B5A5FF2" w:rsidR="00315758" w:rsidRDefault="001C3A34" w:rsidP="007F1DE3">
      <w:pPr>
        <w:ind w:firstLine="480"/>
      </w:pPr>
      <w:r>
        <w:rPr>
          <w:rFonts w:hint="eastAsia"/>
        </w:rPr>
        <w:lastRenderedPageBreak/>
        <w:t>3</w:t>
      </w:r>
      <w:r>
        <w:rPr>
          <w:rFonts w:hint="eastAsia"/>
        </w:rPr>
        <w:t>）</w:t>
      </w:r>
      <w:r w:rsidR="006C3018">
        <w:rPr>
          <w:rFonts w:hint="eastAsia"/>
        </w:rPr>
        <w:t>风速较小时，沉积量与侵蚀量相当</w:t>
      </w:r>
      <w:r w:rsidR="00400EA4">
        <w:rPr>
          <w:rFonts w:hint="eastAsia"/>
        </w:rPr>
        <w:t>，但风速增</w:t>
      </w:r>
      <w:r>
        <w:rPr>
          <w:rFonts w:hint="eastAsia"/>
        </w:rPr>
        <w:t>大</w:t>
      </w:r>
      <w:r w:rsidR="00400EA4">
        <w:rPr>
          <w:rFonts w:hint="eastAsia"/>
        </w:rPr>
        <w:t>时</w:t>
      </w:r>
      <w:r>
        <w:rPr>
          <w:rFonts w:hint="eastAsia"/>
        </w:rPr>
        <w:t>，</w:t>
      </w:r>
      <w:r w:rsidR="006C3018">
        <w:rPr>
          <w:rFonts w:hint="eastAsia"/>
        </w:rPr>
        <w:t>部分积雪被带出屋面，导致沉积量减少。</w:t>
      </w:r>
      <w:r w:rsidR="00DE428E">
        <w:t>由以上计算得到的积雪</w:t>
      </w:r>
      <w:r w:rsidR="00FB5B4A">
        <w:t>深度调整量</w:t>
      </w:r>
      <w:r w:rsidR="00DE428E">
        <w:rPr>
          <w:rFonts w:hint="eastAsia"/>
        </w:rPr>
        <w:t>，</w:t>
      </w:r>
      <w:r w:rsidR="00DA0B45">
        <w:rPr>
          <w:rFonts w:hint="eastAsia"/>
        </w:rPr>
        <w:t>并结合</w:t>
      </w:r>
      <w:r w:rsidR="00DA0B45">
        <w:t>表征积雪密度与积雪深度</w:t>
      </w:r>
      <w:r w:rsidR="003A5754">
        <w:t>的</w:t>
      </w:r>
      <w:r w:rsidR="00DA0B45">
        <w:rPr>
          <w:rFonts w:hint="eastAsia"/>
        </w:rPr>
        <w:t>N</w:t>
      </w:r>
      <w:r w:rsidR="00DA0B45">
        <w:t>ASA</w:t>
      </w:r>
      <w:r w:rsidR="00DA0B45">
        <w:t>公式</w:t>
      </w:r>
      <w:r w:rsidR="009D4896">
        <w:fldChar w:fldCharType="begin"/>
      </w:r>
      <w:r w:rsidR="009D4896">
        <w:instrText xml:space="preserve"> REF _Ref3462305 \h </w:instrText>
      </w:r>
      <w:r w:rsidR="009D4896">
        <w:fldChar w:fldCharType="separate"/>
      </w:r>
      <w:r w:rsidR="00B9456A" w:rsidRPr="00205FF3">
        <w:t>(</w:t>
      </w:r>
      <w:r w:rsidR="00B9456A">
        <w:rPr>
          <w:noProof/>
        </w:rPr>
        <w:t>2</w:t>
      </w:r>
      <w:r w:rsidR="00B9456A">
        <w:t>.</w:t>
      </w:r>
      <w:r w:rsidR="00B9456A">
        <w:rPr>
          <w:noProof/>
        </w:rPr>
        <w:t>1</w:t>
      </w:r>
      <w:r w:rsidR="00B9456A" w:rsidRPr="00205FF3">
        <w:t>)</w:t>
      </w:r>
      <w:r w:rsidR="009D4896">
        <w:fldChar w:fldCharType="end"/>
      </w:r>
      <w:r w:rsidR="00DA0B45">
        <w:rPr>
          <w:rFonts w:hint="eastAsia"/>
        </w:rPr>
        <w:t>，可以得到屋面雪压</w:t>
      </w:r>
      <w:r w:rsidR="00FB5B4A">
        <w:rPr>
          <w:rFonts w:hint="eastAsia"/>
        </w:rPr>
        <w:t>调整量</w:t>
      </w:r>
      <w:r w:rsidR="00A95CF4">
        <w:rPr>
          <w:rFonts w:hint="eastAsia"/>
        </w:rPr>
        <w:t>，如</w:t>
      </w:r>
      <w:r w:rsidR="005C4CC9">
        <w:fldChar w:fldCharType="begin"/>
      </w:r>
      <w:r w:rsidR="005C4CC9">
        <w:instrText xml:space="preserve"> </w:instrText>
      </w:r>
      <w:r w:rsidR="005C4CC9">
        <w:rPr>
          <w:rFonts w:hint="eastAsia"/>
        </w:rPr>
        <w:instrText>REF _Ref3560015 \h</w:instrText>
      </w:r>
      <w:r w:rsidR="005C4CC9">
        <w:instrText xml:space="preserve"> </w:instrText>
      </w:r>
      <w:r w:rsidR="005C4CC9">
        <w:fldChar w:fldCharType="separate"/>
      </w:r>
      <w:r w:rsidR="00B9456A">
        <w:rPr>
          <w:rFonts w:hint="eastAsia"/>
        </w:rPr>
        <w:t>图</w:t>
      </w:r>
      <w:r w:rsidR="00B9456A">
        <w:rPr>
          <w:rFonts w:hint="eastAsia"/>
        </w:rPr>
        <w:t xml:space="preserve"> </w:t>
      </w:r>
      <w:r w:rsidR="00B9456A">
        <w:rPr>
          <w:noProof/>
        </w:rPr>
        <w:t>4</w:t>
      </w:r>
      <w:r w:rsidR="00B9456A">
        <w:t>.</w:t>
      </w:r>
      <w:r w:rsidR="00B9456A">
        <w:rPr>
          <w:noProof/>
        </w:rPr>
        <w:t>20</w:t>
      </w:r>
      <w:r w:rsidR="005C4CC9">
        <w:fldChar w:fldCharType="end"/>
      </w:r>
      <w:r w:rsidR="00A95CF4">
        <w:rPr>
          <w:rFonts w:hint="eastAsia"/>
        </w:rPr>
        <w:t>所示。</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81E85" w14:paraId="3F3D5B82" w14:textId="77777777" w:rsidTr="00C81E85">
        <w:tc>
          <w:tcPr>
            <w:tcW w:w="8296" w:type="dxa"/>
          </w:tcPr>
          <w:p w14:paraId="14F612D6" w14:textId="77777777" w:rsidR="00C81E85" w:rsidRDefault="00C81E85" w:rsidP="00A17C9D">
            <w:pPr>
              <w:pStyle w:val="afffc"/>
            </w:pPr>
            <w:r>
              <w:rPr>
                <w:rFonts w:hint="eastAsia"/>
                <w:noProof/>
              </w:rPr>
              <w:drawing>
                <wp:inline distT="0" distB="0" distL="0" distR="0" wp14:anchorId="7007E6A4" wp14:editId="471AC901">
                  <wp:extent cx="4500000" cy="1317434"/>
                  <wp:effectExtent l="0" t="0" r="0" b="0"/>
                  <wp:docPr id="35" name="风速2m下屋面雪压调整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风速2m下屋面雪压调整量.png"/>
                          <pic:cNvPicPr/>
                        </pic:nvPicPr>
                        <pic:blipFill>
                          <a:blip r:embed="rId410" cstate="print">
                            <a:extLst>
                              <a:ext uri="{28A0092B-C50C-407E-A947-70E740481C1C}">
                                <a14:useLocalDpi xmlns:a14="http://schemas.microsoft.com/office/drawing/2010/main" val="0"/>
                              </a:ext>
                            </a:extLst>
                          </a:blip>
                          <a:stretch>
                            <a:fillRect/>
                          </a:stretch>
                        </pic:blipFill>
                        <pic:spPr>
                          <a:xfrm>
                            <a:off x="0" y="0"/>
                            <a:ext cx="4500000" cy="1317434"/>
                          </a:xfrm>
                          <a:prstGeom prst="rect">
                            <a:avLst/>
                          </a:prstGeom>
                        </pic:spPr>
                      </pic:pic>
                    </a:graphicData>
                  </a:graphic>
                </wp:inline>
              </w:drawing>
            </w:r>
          </w:p>
        </w:tc>
      </w:tr>
      <w:tr w:rsidR="00C81E85" w14:paraId="1857EDEA" w14:textId="77777777" w:rsidTr="00C81E85">
        <w:tc>
          <w:tcPr>
            <w:tcW w:w="8296" w:type="dxa"/>
          </w:tcPr>
          <w:p w14:paraId="2FEC53CF" w14:textId="77777777" w:rsidR="00C81E85" w:rsidRDefault="00C81E85" w:rsidP="00A17C9D">
            <w:pPr>
              <w:pStyle w:val="afffc"/>
            </w:pPr>
            <w:r>
              <w:rPr>
                <w:rFonts w:hint="eastAsia"/>
                <w:noProof/>
              </w:rPr>
              <w:drawing>
                <wp:inline distT="0" distB="0" distL="0" distR="0" wp14:anchorId="6DC4E882" wp14:editId="5E6FD383">
                  <wp:extent cx="4500000" cy="1317434"/>
                  <wp:effectExtent l="0" t="0" r="0" b="0"/>
                  <wp:docPr id="63" name="风速4m下屋面雪压调整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风速4m下屋面雪压调整量.png"/>
                          <pic:cNvPicPr/>
                        </pic:nvPicPr>
                        <pic:blipFill>
                          <a:blip r:embed="rId411" cstate="print">
                            <a:extLst>
                              <a:ext uri="{28A0092B-C50C-407E-A947-70E740481C1C}">
                                <a14:useLocalDpi xmlns:a14="http://schemas.microsoft.com/office/drawing/2010/main" val="0"/>
                              </a:ext>
                            </a:extLst>
                          </a:blip>
                          <a:stretch>
                            <a:fillRect/>
                          </a:stretch>
                        </pic:blipFill>
                        <pic:spPr>
                          <a:xfrm>
                            <a:off x="0" y="0"/>
                            <a:ext cx="4500000" cy="1317434"/>
                          </a:xfrm>
                          <a:prstGeom prst="rect">
                            <a:avLst/>
                          </a:prstGeom>
                        </pic:spPr>
                      </pic:pic>
                    </a:graphicData>
                  </a:graphic>
                </wp:inline>
              </w:drawing>
            </w:r>
          </w:p>
        </w:tc>
      </w:tr>
      <w:tr w:rsidR="00C81E85" w14:paraId="6E4B7BEE" w14:textId="77777777" w:rsidTr="00C81E85">
        <w:tc>
          <w:tcPr>
            <w:tcW w:w="8296" w:type="dxa"/>
          </w:tcPr>
          <w:p w14:paraId="004EE8F4" w14:textId="77777777" w:rsidR="00C81E85" w:rsidRDefault="00C81E85" w:rsidP="00A17C9D">
            <w:pPr>
              <w:pStyle w:val="afffc"/>
            </w:pPr>
            <w:r>
              <w:rPr>
                <w:rFonts w:hint="eastAsia"/>
                <w:noProof/>
              </w:rPr>
              <w:drawing>
                <wp:inline distT="0" distB="0" distL="0" distR="0" wp14:anchorId="6D2B3A6F" wp14:editId="6A83E027">
                  <wp:extent cx="4500000" cy="1317434"/>
                  <wp:effectExtent l="0" t="0" r="0" b="0"/>
                  <wp:docPr id="304" name="风速6m下屋面雪压调整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风速6m下屋面雪压调整量.png"/>
                          <pic:cNvPicPr/>
                        </pic:nvPicPr>
                        <pic:blipFill>
                          <a:blip r:embed="rId412" cstate="print">
                            <a:extLst>
                              <a:ext uri="{28A0092B-C50C-407E-A947-70E740481C1C}">
                                <a14:useLocalDpi xmlns:a14="http://schemas.microsoft.com/office/drawing/2010/main" val="0"/>
                              </a:ext>
                            </a:extLst>
                          </a:blip>
                          <a:stretch>
                            <a:fillRect/>
                          </a:stretch>
                        </pic:blipFill>
                        <pic:spPr>
                          <a:xfrm>
                            <a:off x="0" y="0"/>
                            <a:ext cx="4500000" cy="1317434"/>
                          </a:xfrm>
                          <a:prstGeom prst="rect">
                            <a:avLst/>
                          </a:prstGeom>
                        </pic:spPr>
                      </pic:pic>
                    </a:graphicData>
                  </a:graphic>
                </wp:inline>
              </w:drawing>
            </w:r>
          </w:p>
        </w:tc>
      </w:tr>
      <w:tr w:rsidR="00C81E85" w14:paraId="4A906C6E" w14:textId="77777777" w:rsidTr="00C81E85">
        <w:tc>
          <w:tcPr>
            <w:tcW w:w="8296" w:type="dxa"/>
          </w:tcPr>
          <w:p w14:paraId="60DE4881" w14:textId="77777777" w:rsidR="00C81E85" w:rsidRDefault="00C81E85" w:rsidP="00A17C9D">
            <w:pPr>
              <w:pStyle w:val="afffc"/>
            </w:pPr>
            <w:r>
              <w:rPr>
                <w:rFonts w:hint="eastAsia"/>
                <w:noProof/>
              </w:rPr>
              <w:drawing>
                <wp:inline distT="0" distB="0" distL="0" distR="0" wp14:anchorId="3D32C4BA" wp14:editId="687357FB">
                  <wp:extent cx="4500000" cy="1317434"/>
                  <wp:effectExtent l="0" t="0" r="0" b="0"/>
                  <wp:docPr id="308" name="风速8m下屋面雪压调整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风速8m下屋面雪压调整量.png"/>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4500000" cy="1317434"/>
                          </a:xfrm>
                          <a:prstGeom prst="rect">
                            <a:avLst/>
                          </a:prstGeom>
                        </pic:spPr>
                      </pic:pic>
                    </a:graphicData>
                  </a:graphic>
                </wp:inline>
              </w:drawing>
            </w:r>
          </w:p>
        </w:tc>
      </w:tr>
      <w:tr w:rsidR="00C81E85" w14:paraId="113B787F" w14:textId="77777777" w:rsidTr="00C81E85">
        <w:tc>
          <w:tcPr>
            <w:tcW w:w="8296" w:type="dxa"/>
          </w:tcPr>
          <w:p w14:paraId="219CA38F" w14:textId="77777777" w:rsidR="00C81E85" w:rsidRDefault="00C81E85" w:rsidP="00A17C9D">
            <w:pPr>
              <w:pStyle w:val="afffc"/>
            </w:pPr>
            <w:r>
              <w:rPr>
                <w:rFonts w:hint="eastAsia"/>
                <w:noProof/>
              </w:rPr>
              <w:drawing>
                <wp:inline distT="0" distB="0" distL="0" distR="0" wp14:anchorId="44A36CB5" wp14:editId="32D500F7">
                  <wp:extent cx="4500000" cy="1317434"/>
                  <wp:effectExtent l="0" t="0" r="0" b="0"/>
                  <wp:docPr id="311" name="风速10m下屋面雪压调整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风速10m下屋面雪压调整量.png"/>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4500000" cy="1317434"/>
                          </a:xfrm>
                          <a:prstGeom prst="rect">
                            <a:avLst/>
                          </a:prstGeom>
                        </pic:spPr>
                      </pic:pic>
                    </a:graphicData>
                  </a:graphic>
                </wp:inline>
              </w:drawing>
            </w:r>
          </w:p>
        </w:tc>
      </w:tr>
    </w:tbl>
    <w:p w14:paraId="318A67EB" w14:textId="3971E527" w:rsidR="00B66AE9" w:rsidRDefault="008442FD" w:rsidP="008442FD">
      <w:pPr>
        <w:pStyle w:val="af"/>
      </w:pPr>
      <w:bookmarkStart w:id="153" w:name="_Ref3560015"/>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4</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20</w:t>
      </w:r>
      <w:r w:rsidR="0077467D">
        <w:fldChar w:fldCharType="end"/>
      </w:r>
      <w:bookmarkEnd w:id="153"/>
      <w:r>
        <w:t xml:space="preserve"> </w:t>
      </w:r>
      <w:r>
        <w:t>各风速下屋面雪压调整量</w:t>
      </w:r>
    </w:p>
    <w:p w14:paraId="25C17CA9" w14:textId="77777777" w:rsidR="00526382" w:rsidRPr="00266AFE" w:rsidRDefault="00526382" w:rsidP="00266AFE">
      <w:pPr>
        <w:pStyle w:val="2"/>
      </w:pPr>
      <w:bookmarkStart w:id="154" w:name="_Toc4744960"/>
      <w:r w:rsidRPr="00266AFE">
        <w:rPr>
          <w:rFonts w:hint="eastAsia"/>
        </w:rPr>
        <w:lastRenderedPageBreak/>
        <w:t>女儿墙高度对积雪分布的影响</w:t>
      </w:r>
      <w:bookmarkEnd w:id="154"/>
    </w:p>
    <w:p w14:paraId="0AD83484" w14:textId="7F2B0B76" w:rsidR="0052338E" w:rsidRDefault="0052338E" w:rsidP="0052338E">
      <w:pPr>
        <w:ind w:firstLine="480"/>
      </w:pPr>
      <w:r>
        <w:t>以</w:t>
      </w:r>
      <w:r w:rsidR="0054583A">
        <w:fldChar w:fldCharType="begin"/>
      </w:r>
      <w:r w:rsidR="0054583A">
        <w:instrText xml:space="preserve"> REF _Ref3485030 \r \h </w:instrText>
      </w:r>
      <w:r w:rsidR="0054583A">
        <w:fldChar w:fldCharType="separate"/>
      </w:r>
      <w:r w:rsidR="00B9456A">
        <w:t>4.4.1</w:t>
      </w:r>
      <w:r w:rsidR="0054583A">
        <w:fldChar w:fldCharType="end"/>
      </w:r>
      <w:r w:rsidR="00B851E0">
        <w:rPr>
          <w:rFonts w:hint="eastAsia"/>
        </w:rPr>
        <w:t>节</w:t>
      </w:r>
      <w:r w:rsidR="0071393E">
        <w:t>的模型</w:t>
      </w:r>
      <w:r>
        <w:rPr>
          <w:rFonts w:hint="eastAsia"/>
        </w:rPr>
        <w:t>为蓝本，分别设置女儿墙高度为</w:t>
      </w:r>
      <w:r>
        <w:rPr>
          <w:rFonts w:hint="eastAsia"/>
        </w:rPr>
        <w:t>0</w:t>
      </w:r>
      <w:r>
        <w:t>.3</w:t>
      </w:r>
      <w:r>
        <w:rPr>
          <w:rFonts w:hint="eastAsia"/>
        </w:rPr>
        <w:t>m</w:t>
      </w:r>
      <w:r>
        <w:rPr>
          <w:rFonts w:hint="eastAsia"/>
        </w:rPr>
        <w:t>、</w:t>
      </w:r>
      <w:r>
        <w:t>0.5m</w:t>
      </w:r>
      <w:r>
        <w:rPr>
          <w:rFonts w:hint="eastAsia"/>
        </w:rPr>
        <w:t>（原墙高）、</w:t>
      </w:r>
      <w:r>
        <w:t>0.7m</w:t>
      </w:r>
      <w:r w:rsidR="00F81F6A">
        <w:rPr>
          <w:rFonts w:hint="eastAsia"/>
        </w:rPr>
        <w:t>、</w:t>
      </w:r>
      <w:r w:rsidR="00F81F6A">
        <w:rPr>
          <w:rFonts w:hint="eastAsia"/>
        </w:rPr>
        <w:t xml:space="preserve"> </w:t>
      </w:r>
      <w:r>
        <w:rPr>
          <w:rFonts w:hint="eastAsia"/>
        </w:rPr>
        <w:t>1</w:t>
      </w:r>
      <w:r>
        <w:t>m</w:t>
      </w:r>
      <w:r w:rsidR="00F81F6A">
        <w:t>及</w:t>
      </w:r>
      <w:r w:rsidR="00F81F6A">
        <w:rPr>
          <w:rFonts w:hint="eastAsia"/>
        </w:rPr>
        <w:t>1</w:t>
      </w:r>
      <w:r w:rsidR="00F81F6A">
        <w:t>.5m</w:t>
      </w:r>
      <w:r>
        <w:rPr>
          <w:rFonts w:hint="eastAsia"/>
        </w:rPr>
        <w:t>，设置</w:t>
      </w:r>
      <w:r>
        <w:t>风速为</w:t>
      </w:r>
      <w:r>
        <w:rPr>
          <w:rFonts w:hint="eastAsia"/>
        </w:rPr>
        <w:t>4m</w:t>
      </w:r>
      <w:r>
        <w:t>/s</w:t>
      </w:r>
      <w:r>
        <w:rPr>
          <w:rFonts w:hint="eastAsia"/>
        </w:rPr>
        <w:t>、</w:t>
      </w:r>
      <w:r w:rsidR="0022335C">
        <w:rPr>
          <w:rFonts w:hint="eastAsia"/>
        </w:rPr>
        <w:t>降雪量</w:t>
      </w:r>
      <w:r>
        <w:rPr>
          <w:rFonts w:hint="eastAsia"/>
        </w:rPr>
        <w:t>为</w:t>
      </w:r>
      <w:r>
        <w:t>40mm</w:t>
      </w:r>
      <w:r>
        <w:rPr>
          <w:rFonts w:hint="eastAsia"/>
        </w:rPr>
        <w:t>，</w:t>
      </w:r>
      <w:r>
        <w:t>进行数值模拟</w:t>
      </w:r>
      <w:r w:rsidR="008844D4">
        <w:rPr>
          <w:rFonts w:hint="eastAsia"/>
        </w:rPr>
        <w:t>。</w:t>
      </w:r>
    </w:p>
    <w:p w14:paraId="23636C9E" w14:textId="77777777" w:rsidR="002C3125" w:rsidRDefault="002C3125" w:rsidP="002C3125">
      <w:pPr>
        <w:ind w:firstLine="480"/>
      </w:pPr>
      <w:r>
        <w:rPr>
          <w:rFonts w:hint="eastAsia"/>
        </w:rPr>
        <w:t>屋面附近雪颗粒流线如</w:t>
      </w:r>
      <w:r>
        <w:fldChar w:fldCharType="begin"/>
      </w:r>
      <w:r>
        <w:instrText xml:space="preserve"> </w:instrText>
      </w:r>
      <w:r>
        <w:rPr>
          <w:rFonts w:hint="eastAsia"/>
        </w:rPr>
        <w:instrText>REF _Ref3031640 \h</w:instrText>
      </w:r>
      <w:r>
        <w:instrText xml:space="preserve"> </w:instrText>
      </w:r>
      <w:r>
        <w:fldChar w:fldCharType="separate"/>
      </w:r>
      <w:r w:rsidR="00B9456A">
        <w:rPr>
          <w:rFonts w:hint="eastAsia"/>
        </w:rPr>
        <w:t>图</w:t>
      </w:r>
      <w:r w:rsidR="00B9456A">
        <w:rPr>
          <w:rFonts w:hint="eastAsia"/>
        </w:rPr>
        <w:t xml:space="preserve"> </w:t>
      </w:r>
      <w:r w:rsidR="00B9456A">
        <w:rPr>
          <w:noProof/>
        </w:rPr>
        <w:t>4</w:t>
      </w:r>
      <w:r w:rsidR="00B9456A">
        <w:t>.</w:t>
      </w:r>
      <w:r w:rsidR="00B9456A">
        <w:rPr>
          <w:noProof/>
        </w:rPr>
        <w:t>21</w:t>
      </w:r>
      <w:r>
        <w:fldChar w:fldCharType="end"/>
      </w:r>
      <w:r>
        <w:rPr>
          <w:rFonts w:hint="eastAsia"/>
        </w:rPr>
        <w:t>所示。从图中可以看出，</w:t>
      </w:r>
      <w:r>
        <w:t>女儿墙越高</w:t>
      </w:r>
      <w:r>
        <w:rPr>
          <w:rFonts w:hint="eastAsia"/>
        </w:rPr>
        <w:t>，</w:t>
      </w:r>
      <w:r w:rsidR="00180B9F">
        <w:t>上游侧</w:t>
      </w:r>
      <w:r>
        <w:t>女儿墙附近的涡流越湍急</w:t>
      </w:r>
      <w:r>
        <w:rPr>
          <w:rFonts w:hint="eastAsia"/>
        </w:rPr>
        <w:t>、</w:t>
      </w:r>
      <w:r>
        <w:t>覆盖面积越大</w:t>
      </w:r>
      <w:r>
        <w:rPr>
          <w:rFonts w:hint="eastAsia"/>
        </w:rPr>
        <w:t>。这是由于女儿墙越高，女儿墙内留给涡流发展的空间就越大，涡流就发展得越充分。</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042F3" w14:paraId="3DCD2C70" w14:textId="77777777" w:rsidTr="00B042F3">
        <w:tc>
          <w:tcPr>
            <w:tcW w:w="4148" w:type="dxa"/>
          </w:tcPr>
          <w:p w14:paraId="384AB9DF" w14:textId="77777777" w:rsidR="00B042F3" w:rsidRDefault="00B042F3" w:rsidP="00A17C9D">
            <w:pPr>
              <w:pStyle w:val="afffc"/>
            </w:pPr>
            <w:r>
              <w:rPr>
                <w:rFonts w:hint="eastAsia"/>
                <w:noProof/>
              </w:rPr>
              <w:drawing>
                <wp:inline distT="0" distB="0" distL="0" distR="0" wp14:anchorId="09541B3E" wp14:editId="0E564FB0">
                  <wp:extent cx="2339988" cy="1487785"/>
                  <wp:effectExtent l="0" t="0" r="3175" b="0"/>
                  <wp:docPr id="256" name="300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300mm.png"/>
                          <pic:cNvPicPr/>
                        </pic:nvPicPr>
                        <pic:blipFill>
                          <a:blip r:embed="rId415" cstate="print">
                            <a:extLst>
                              <a:ext uri="{28A0092B-C50C-407E-A947-70E740481C1C}">
                                <a14:useLocalDpi xmlns:a14="http://schemas.microsoft.com/office/drawing/2010/main" val="0"/>
                              </a:ext>
                            </a:extLst>
                          </a:blip>
                          <a:stretch>
                            <a:fillRect/>
                          </a:stretch>
                        </pic:blipFill>
                        <pic:spPr>
                          <a:xfrm>
                            <a:off x="0" y="0"/>
                            <a:ext cx="2339988" cy="1487785"/>
                          </a:xfrm>
                          <a:prstGeom prst="rect">
                            <a:avLst/>
                          </a:prstGeom>
                        </pic:spPr>
                      </pic:pic>
                    </a:graphicData>
                  </a:graphic>
                </wp:inline>
              </w:drawing>
            </w:r>
          </w:p>
        </w:tc>
        <w:tc>
          <w:tcPr>
            <w:tcW w:w="4148" w:type="dxa"/>
          </w:tcPr>
          <w:p w14:paraId="25C97D00" w14:textId="77777777" w:rsidR="00B042F3" w:rsidRDefault="00B042F3" w:rsidP="00A17C9D">
            <w:pPr>
              <w:pStyle w:val="afffc"/>
            </w:pPr>
            <w:r>
              <w:rPr>
                <w:rFonts w:hint="eastAsia"/>
                <w:noProof/>
              </w:rPr>
              <w:drawing>
                <wp:inline distT="0" distB="0" distL="0" distR="0" wp14:anchorId="48C147A0" wp14:editId="3034C24F">
                  <wp:extent cx="2339988" cy="1487785"/>
                  <wp:effectExtent l="0" t="0" r="3175" b="0"/>
                  <wp:docPr id="298" name="500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500mm.png"/>
                          <pic:cNvPicPr/>
                        </pic:nvPicPr>
                        <pic:blipFill>
                          <a:blip r:embed="rId416" cstate="print">
                            <a:extLst>
                              <a:ext uri="{28A0092B-C50C-407E-A947-70E740481C1C}">
                                <a14:useLocalDpi xmlns:a14="http://schemas.microsoft.com/office/drawing/2010/main" val="0"/>
                              </a:ext>
                            </a:extLst>
                          </a:blip>
                          <a:stretch>
                            <a:fillRect/>
                          </a:stretch>
                        </pic:blipFill>
                        <pic:spPr>
                          <a:xfrm>
                            <a:off x="0" y="0"/>
                            <a:ext cx="2339988" cy="1487785"/>
                          </a:xfrm>
                          <a:prstGeom prst="rect">
                            <a:avLst/>
                          </a:prstGeom>
                        </pic:spPr>
                      </pic:pic>
                    </a:graphicData>
                  </a:graphic>
                </wp:inline>
              </w:drawing>
            </w:r>
          </w:p>
        </w:tc>
      </w:tr>
      <w:tr w:rsidR="00B042F3" w14:paraId="387AD52D" w14:textId="77777777" w:rsidTr="00B042F3">
        <w:tc>
          <w:tcPr>
            <w:tcW w:w="4148" w:type="dxa"/>
          </w:tcPr>
          <w:p w14:paraId="032E8A73" w14:textId="77777777" w:rsidR="00B042F3" w:rsidRDefault="00B042F3" w:rsidP="00A17C9D">
            <w:pPr>
              <w:pStyle w:val="afffc"/>
            </w:pPr>
            <w:r>
              <w:rPr>
                <w:rFonts w:hint="eastAsia"/>
                <w:noProof/>
              </w:rPr>
              <w:drawing>
                <wp:inline distT="0" distB="0" distL="0" distR="0" wp14:anchorId="385E036C" wp14:editId="286C9B78">
                  <wp:extent cx="2339988" cy="1487785"/>
                  <wp:effectExtent l="0" t="0" r="3175" b="0"/>
                  <wp:docPr id="299" name="700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700mm.png"/>
                          <pic:cNvPicPr/>
                        </pic:nvPicPr>
                        <pic:blipFill>
                          <a:blip r:embed="rId417" cstate="print">
                            <a:extLst>
                              <a:ext uri="{28A0092B-C50C-407E-A947-70E740481C1C}">
                                <a14:useLocalDpi xmlns:a14="http://schemas.microsoft.com/office/drawing/2010/main" val="0"/>
                              </a:ext>
                            </a:extLst>
                          </a:blip>
                          <a:stretch>
                            <a:fillRect/>
                          </a:stretch>
                        </pic:blipFill>
                        <pic:spPr>
                          <a:xfrm>
                            <a:off x="0" y="0"/>
                            <a:ext cx="2339988" cy="1487785"/>
                          </a:xfrm>
                          <a:prstGeom prst="rect">
                            <a:avLst/>
                          </a:prstGeom>
                        </pic:spPr>
                      </pic:pic>
                    </a:graphicData>
                  </a:graphic>
                </wp:inline>
              </w:drawing>
            </w:r>
          </w:p>
        </w:tc>
        <w:tc>
          <w:tcPr>
            <w:tcW w:w="4148" w:type="dxa"/>
          </w:tcPr>
          <w:p w14:paraId="2B821560" w14:textId="77777777" w:rsidR="00B042F3" w:rsidRDefault="00B042F3" w:rsidP="00A17C9D">
            <w:pPr>
              <w:pStyle w:val="afffc"/>
            </w:pPr>
            <w:r>
              <w:rPr>
                <w:rFonts w:hint="eastAsia"/>
                <w:noProof/>
              </w:rPr>
              <w:drawing>
                <wp:inline distT="0" distB="0" distL="0" distR="0" wp14:anchorId="28F3E1DB" wp14:editId="18111A1B">
                  <wp:extent cx="2339988" cy="1487785"/>
                  <wp:effectExtent l="0" t="0" r="3175" b="0"/>
                  <wp:docPr id="300" name="1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1000.png"/>
                          <pic:cNvPicPr/>
                        </pic:nvPicPr>
                        <pic:blipFill>
                          <a:blip r:embed="rId418" cstate="print">
                            <a:extLst>
                              <a:ext uri="{28A0092B-C50C-407E-A947-70E740481C1C}">
                                <a14:useLocalDpi xmlns:a14="http://schemas.microsoft.com/office/drawing/2010/main" val="0"/>
                              </a:ext>
                            </a:extLst>
                          </a:blip>
                          <a:stretch>
                            <a:fillRect/>
                          </a:stretch>
                        </pic:blipFill>
                        <pic:spPr>
                          <a:xfrm>
                            <a:off x="0" y="0"/>
                            <a:ext cx="2339988" cy="1487785"/>
                          </a:xfrm>
                          <a:prstGeom prst="rect">
                            <a:avLst/>
                          </a:prstGeom>
                        </pic:spPr>
                      </pic:pic>
                    </a:graphicData>
                  </a:graphic>
                </wp:inline>
              </w:drawing>
            </w:r>
          </w:p>
        </w:tc>
      </w:tr>
      <w:tr w:rsidR="00B042F3" w14:paraId="0614CD7F" w14:textId="77777777" w:rsidTr="00B042F3">
        <w:tc>
          <w:tcPr>
            <w:tcW w:w="4148" w:type="dxa"/>
          </w:tcPr>
          <w:p w14:paraId="5B50ECE6" w14:textId="77777777" w:rsidR="00B042F3" w:rsidRDefault="00B042F3" w:rsidP="00A17C9D">
            <w:pPr>
              <w:pStyle w:val="afffc"/>
            </w:pPr>
            <w:r>
              <w:rPr>
                <w:rFonts w:hint="eastAsia"/>
                <w:noProof/>
              </w:rPr>
              <w:drawing>
                <wp:inline distT="0" distB="0" distL="0" distR="0" wp14:anchorId="51CB4F79" wp14:editId="584ECD61">
                  <wp:extent cx="2339988" cy="1487785"/>
                  <wp:effectExtent l="0" t="0" r="3175" b="0"/>
                  <wp:docPr id="301" name="15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1500.png"/>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2339988" cy="1487785"/>
                          </a:xfrm>
                          <a:prstGeom prst="rect">
                            <a:avLst/>
                          </a:prstGeom>
                        </pic:spPr>
                      </pic:pic>
                    </a:graphicData>
                  </a:graphic>
                </wp:inline>
              </w:drawing>
            </w:r>
          </w:p>
        </w:tc>
        <w:tc>
          <w:tcPr>
            <w:tcW w:w="4148" w:type="dxa"/>
          </w:tcPr>
          <w:p w14:paraId="4A9D0D52" w14:textId="77777777" w:rsidR="00B042F3" w:rsidRDefault="00B042F3" w:rsidP="00A17C9D">
            <w:pPr>
              <w:pStyle w:val="afffc"/>
            </w:pPr>
          </w:p>
        </w:tc>
      </w:tr>
    </w:tbl>
    <w:p w14:paraId="671C3848" w14:textId="2C1BBFB4" w:rsidR="00B042F3" w:rsidRDefault="00B042F3" w:rsidP="00B042F3">
      <w:pPr>
        <w:pStyle w:val="af"/>
      </w:pPr>
      <w:bookmarkStart w:id="155" w:name="_Ref3031640"/>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4</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21</w:t>
      </w:r>
      <w:r w:rsidR="0077467D">
        <w:fldChar w:fldCharType="end"/>
      </w:r>
      <w:bookmarkEnd w:id="155"/>
      <w:r>
        <w:t xml:space="preserve"> </w:t>
      </w:r>
      <w:r>
        <w:t>不同女儿墙高度的周围流场特征模式</w:t>
      </w:r>
      <w:r>
        <w:rPr>
          <w:rFonts w:hint="eastAsia"/>
        </w:rPr>
        <w:t>（雪颗粒流线）</w:t>
      </w:r>
    </w:p>
    <w:p w14:paraId="40A8165F" w14:textId="77777777" w:rsidR="00D16C36" w:rsidRPr="00F81F6A" w:rsidRDefault="002A2E69" w:rsidP="00D16C36">
      <w:pPr>
        <w:ind w:firstLine="480"/>
      </w:pPr>
      <w:r>
        <w:rPr>
          <w:rFonts w:hint="eastAsia"/>
        </w:rPr>
        <w:t>屋面积雪分布计算结果如</w:t>
      </w:r>
      <w:r>
        <w:fldChar w:fldCharType="begin"/>
      </w:r>
      <w:r>
        <w:instrText xml:space="preserve"> REF _Ref3025073 \h </w:instrText>
      </w:r>
      <w:r>
        <w:fldChar w:fldCharType="separate"/>
      </w:r>
      <w:r w:rsidR="00B9456A">
        <w:rPr>
          <w:rFonts w:hint="eastAsia"/>
        </w:rPr>
        <w:t>图</w:t>
      </w:r>
      <w:r w:rsidR="00B9456A">
        <w:rPr>
          <w:rFonts w:hint="eastAsia"/>
        </w:rPr>
        <w:t xml:space="preserve"> </w:t>
      </w:r>
      <w:r w:rsidR="00B9456A">
        <w:rPr>
          <w:noProof/>
        </w:rPr>
        <w:t>4</w:t>
      </w:r>
      <w:r w:rsidR="00B9456A">
        <w:t>.</w:t>
      </w:r>
      <w:r w:rsidR="00B9456A">
        <w:rPr>
          <w:noProof/>
        </w:rPr>
        <w:t>22</w:t>
      </w:r>
      <w:r>
        <w:fldChar w:fldCharType="end"/>
      </w:r>
      <w:r>
        <w:t>所示</w:t>
      </w:r>
      <w:r>
        <w:rPr>
          <w:rFonts w:hint="eastAsia"/>
        </w:rPr>
        <w:t>。从图中可</w:t>
      </w:r>
      <w:r w:rsidR="00D16C36">
        <w:t>以看出</w:t>
      </w:r>
      <w:r w:rsidR="00D16C36">
        <w:rPr>
          <w:rFonts w:hint="eastAsia"/>
        </w:rPr>
        <w:t>，</w:t>
      </w:r>
      <w:r w:rsidR="00D16C36">
        <w:t>女儿墙高度越高</w:t>
      </w:r>
      <w:r w:rsidR="00D16C36">
        <w:rPr>
          <w:rFonts w:hint="eastAsia"/>
        </w:rPr>
        <w:t>，</w:t>
      </w:r>
      <w:r w:rsidR="00D16C36">
        <w:t>屋面的积雪分布宽度越大</w:t>
      </w:r>
      <w:r w:rsidR="00D16C36">
        <w:rPr>
          <w:rFonts w:hint="eastAsia"/>
        </w:rPr>
        <w:t>。</w:t>
      </w:r>
      <w:r w:rsidR="00DB19A9">
        <w:rPr>
          <w:rFonts w:hint="eastAsia"/>
        </w:rPr>
        <w:t>这是由于</w:t>
      </w:r>
      <w:r w:rsidR="00D16C36">
        <w:rPr>
          <w:rFonts w:hint="eastAsia"/>
        </w:rPr>
        <w:t>虽然女儿墙越高使得内侧涡流发展得越充分，但一定高度的女儿墙也将涡流扬起的雪颗粒限制在女儿墙内，屋面总雪量损失不大，</w:t>
      </w:r>
      <w:r w:rsidR="00F542A9">
        <w:rPr>
          <w:rFonts w:hint="eastAsia"/>
        </w:rPr>
        <w:t>反而</w:t>
      </w:r>
      <w:r w:rsidR="00D16C36">
        <w:rPr>
          <w:rFonts w:hint="eastAsia"/>
        </w:rPr>
        <w:t>使得最终积雪分布更加均匀。</w:t>
      </w:r>
      <w:r w:rsidR="00F542A9">
        <w:rPr>
          <w:rFonts w:hint="eastAsia"/>
        </w:rPr>
        <w:t>在女儿墙高度为</w:t>
      </w:r>
      <w:r w:rsidR="00F542A9">
        <w:rPr>
          <w:rFonts w:hint="eastAsia"/>
        </w:rPr>
        <w:t>1</w:t>
      </w:r>
      <w:r w:rsidR="00F542A9">
        <w:t>500mm</w:t>
      </w:r>
      <w:r w:rsidR="00F542A9">
        <w:t>的情况下</w:t>
      </w:r>
      <w:r w:rsidR="00F542A9">
        <w:rPr>
          <w:rFonts w:hint="eastAsia"/>
        </w:rPr>
        <w:t>，</w:t>
      </w:r>
      <w:r w:rsidR="00F542A9">
        <w:t>屋面积雪甚至接近均匀分布</w:t>
      </w:r>
      <w:r w:rsidR="00F542A9">
        <w:rPr>
          <w:rFonts w:hint="eastAsia"/>
        </w:rPr>
        <w:t>，</w:t>
      </w:r>
      <w:r w:rsidR="00F542A9">
        <w:t>但由于涡流的存在</w:t>
      </w:r>
      <w:r w:rsidR="00F542A9">
        <w:rPr>
          <w:rFonts w:hint="eastAsia"/>
        </w:rPr>
        <w:t>，导致</w:t>
      </w:r>
      <w:r w:rsidR="00F542A9">
        <w:t>屋面中部积雪较薄</w:t>
      </w:r>
      <w:r w:rsidR="00F542A9">
        <w:rPr>
          <w:rFonts w:hint="eastAsia"/>
        </w:rPr>
        <w:t>。</w:t>
      </w:r>
    </w:p>
    <w:p w14:paraId="0B6F09CA" w14:textId="77777777" w:rsidR="00FA5A51" w:rsidRDefault="00FA5A51">
      <w:pPr>
        <w:widowControl/>
        <w:spacing w:line="240" w:lineRule="auto"/>
        <w:ind w:firstLineChars="0" w:firstLine="0"/>
        <w:jc w:val="left"/>
      </w:pPr>
      <w:r>
        <w:br w:type="page"/>
      </w:r>
    </w:p>
    <w:p w14:paraId="3DD7449A" w14:textId="77777777" w:rsidR="00FA5A51" w:rsidRPr="00A25207" w:rsidRDefault="00FA5A51">
      <w:pPr>
        <w:widowControl/>
        <w:spacing w:line="240" w:lineRule="auto"/>
        <w:ind w:firstLineChars="0" w:firstLine="0"/>
        <w:jc w:val="left"/>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A5A51" w14:paraId="28DD8326" w14:textId="77777777" w:rsidTr="00FA5A51">
        <w:tc>
          <w:tcPr>
            <w:tcW w:w="4148" w:type="dxa"/>
          </w:tcPr>
          <w:p w14:paraId="066FA6F5" w14:textId="77777777" w:rsidR="00FA5A51" w:rsidRDefault="00FA5A51" w:rsidP="00A17C9D">
            <w:pPr>
              <w:pStyle w:val="afffc"/>
            </w:pPr>
            <w:r>
              <w:rPr>
                <w:noProof/>
              </w:rPr>
              <w:drawing>
                <wp:inline distT="0" distB="0" distL="0" distR="0" wp14:anchorId="52888F6F" wp14:editId="7DB59CDC">
                  <wp:extent cx="2195907" cy="2603685"/>
                  <wp:effectExtent l="0" t="0" r="0" b="0"/>
                  <wp:docPr id="60" name="WallHeight-300mm-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WallHeight-300mm-merged.png"/>
                          <pic:cNvPicPr/>
                        </pic:nvPicPr>
                        <pic:blipFill>
                          <a:blip r:embed="rId420" cstate="print">
                            <a:extLst>
                              <a:ext uri="{28A0092B-C50C-407E-A947-70E740481C1C}">
                                <a14:useLocalDpi xmlns:a14="http://schemas.microsoft.com/office/drawing/2010/main" val="0"/>
                              </a:ext>
                            </a:extLst>
                          </a:blip>
                          <a:stretch>
                            <a:fillRect/>
                          </a:stretch>
                        </pic:blipFill>
                        <pic:spPr>
                          <a:xfrm>
                            <a:off x="0" y="0"/>
                            <a:ext cx="2195907" cy="2603685"/>
                          </a:xfrm>
                          <a:prstGeom prst="rect">
                            <a:avLst/>
                          </a:prstGeom>
                        </pic:spPr>
                      </pic:pic>
                    </a:graphicData>
                  </a:graphic>
                </wp:inline>
              </w:drawing>
            </w:r>
          </w:p>
        </w:tc>
        <w:tc>
          <w:tcPr>
            <w:tcW w:w="4148" w:type="dxa"/>
          </w:tcPr>
          <w:p w14:paraId="0464C4C6" w14:textId="77777777" w:rsidR="00FA5A51" w:rsidRDefault="00FA5A51" w:rsidP="00A17C9D">
            <w:pPr>
              <w:pStyle w:val="afffc"/>
            </w:pPr>
            <w:r>
              <w:rPr>
                <w:noProof/>
              </w:rPr>
              <w:drawing>
                <wp:inline distT="0" distB="0" distL="0" distR="0" wp14:anchorId="2746D58D" wp14:editId="7B57DA59">
                  <wp:extent cx="2196000" cy="2534370"/>
                  <wp:effectExtent l="0" t="0" r="0" b="0"/>
                  <wp:docPr id="286" name="WallHeight-500mm-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WallHeight-500mm-merged.png"/>
                          <pic:cNvPicPr/>
                        </pic:nvPicPr>
                        <pic:blipFill>
                          <a:blip r:embed="rId421" cstate="print">
                            <a:extLst>
                              <a:ext uri="{28A0092B-C50C-407E-A947-70E740481C1C}">
                                <a14:useLocalDpi xmlns:a14="http://schemas.microsoft.com/office/drawing/2010/main" val="0"/>
                              </a:ext>
                            </a:extLst>
                          </a:blip>
                          <a:stretch>
                            <a:fillRect/>
                          </a:stretch>
                        </pic:blipFill>
                        <pic:spPr>
                          <a:xfrm>
                            <a:off x="0" y="0"/>
                            <a:ext cx="2196000" cy="2534370"/>
                          </a:xfrm>
                          <a:prstGeom prst="rect">
                            <a:avLst/>
                          </a:prstGeom>
                        </pic:spPr>
                      </pic:pic>
                    </a:graphicData>
                  </a:graphic>
                </wp:inline>
              </w:drawing>
            </w:r>
          </w:p>
        </w:tc>
      </w:tr>
      <w:tr w:rsidR="00FA5A51" w14:paraId="50B260A1" w14:textId="77777777" w:rsidTr="00FA5A51">
        <w:tc>
          <w:tcPr>
            <w:tcW w:w="4148" w:type="dxa"/>
          </w:tcPr>
          <w:p w14:paraId="54FD0A84" w14:textId="77777777" w:rsidR="00FA5A51" w:rsidRDefault="00FA5A51" w:rsidP="00A17C9D">
            <w:pPr>
              <w:pStyle w:val="afffc"/>
            </w:pPr>
            <w:r>
              <w:rPr>
                <w:noProof/>
              </w:rPr>
              <w:drawing>
                <wp:inline distT="0" distB="0" distL="0" distR="0" wp14:anchorId="093520CA" wp14:editId="36AA9E36">
                  <wp:extent cx="2195907" cy="2603685"/>
                  <wp:effectExtent l="0" t="0" r="0" b="0"/>
                  <wp:docPr id="287" name="WallHeight-700mm-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WallHeight-700mm-merged.png"/>
                          <pic:cNvPicPr/>
                        </pic:nvPicPr>
                        <pic:blipFill>
                          <a:blip r:embed="rId422" cstate="print">
                            <a:extLst>
                              <a:ext uri="{28A0092B-C50C-407E-A947-70E740481C1C}">
                                <a14:useLocalDpi xmlns:a14="http://schemas.microsoft.com/office/drawing/2010/main" val="0"/>
                              </a:ext>
                            </a:extLst>
                          </a:blip>
                          <a:stretch>
                            <a:fillRect/>
                          </a:stretch>
                        </pic:blipFill>
                        <pic:spPr>
                          <a:xfrm>
                            <a:off x="0" y="0"/>
                            <a:ext cx="2195907" cy="2603685"/>
                          </a:xfrm>
                          <a:prstGeom prst="rect">
                            <a:avLst/>
                          </a:prstGeom>
                        </pic:spPr>
                      </pic:pic>
                    </a:graphicData>
                  </a:graphic>
                </wp:inline>
              </w:drawing>
            </w:r>
          </w:p>
        </w:tc>
        <w:tc>
          <w:tcPr>
            <w:tcW w:w="4148" w:type="dxa"/>
          </w:tcPr>
          <w:p w14:paraId="0A894F42" w14:textId="77777777" w:rsidR="00FA5A51" w:rsidRDefault="00FA5A51" w:rsidP="00A17C9D">
            <w:pPr>
              <w:pStyle w:val="afffc"/>
            </w:pPr>
            <w:r>
              <w:rPr>
                <w:noProof/>
              </w:rPr>
              <w:drawing>
                <wp:inline distT="0" distB="0" distL="0" distR="0" wp14:anchorId="2D6607CE" wp14:editId="4E1CA337">
                  <wp:extent cx="2195907" cy="2603685"/>
                  <wp:effectExtent l="0" t="0" r="0" b="0"/>
                  <wp:docPr id="288" name="WallHeight-1000mm-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WallHeight-1000mm-merged.png"/>
                          <pic:cNvPicPr/>
                        </pic:nvPicPr>
                        <pic:blipFill>
                          <a:blip r:embed="rId423" cstate="print">
                            <a:extLst>
                              <a:ext uri="{28A0092B-C50C-407E-A947-70E740481C1C}">
                                <a14:useLocalDpi xmlns:a14="http://schemas.microsoft.com/office/drawing/2010/main" val="0"/>
                              </a:ext>
                            </a:extLst>
                          </a:blip>
                          <a:stretch>
                            <a:fillRect/>
                          </a:stretch>
                        </pic:blipFill>
                        <pic:spPr>
                          <a:xfrm>
                            <a:off x="0" y="0"/>
                            <a:ext cx="2195907" cy="2603685"/>
                          </a:xfrm>
                          <a:prstGeom prst="rect">
                            <a:avLst/>
                          </a:prstGeom>
                        </pic:spPr>
                      </pic:pic>
                    </a:graphicData>
                  </a:graphic>
                </wp:inline>
              </w:drawing>
            </w:r>
          </w:p>
        </w:tc>
      </w:tr>
      <w:tr w:rsidR="00FA5A51" w14:paraId="51AC0BE2" w14:textId="77777777" w:rsidTr="00FA5A51">
        <w:tc>
          <w:tcPr>
            <w:tcW w:w="4148" w:type="dxa"/>
          </w:tcPr>
          <w:p w14:paraId="6631EF88" w14:textId="77777777" w:rsidR="00FA5A51" w:rsidRPr="00FA5A51" w:rsidRDefault="00FA5A51" w:rsidP="00A17C9D">
            <w:pPr>
              <w:pStyle w:val="afffc"/>
            </w:pPr>
            <w:r w:rsidRPr="00FA5A51">
              <w:rPr>
                <w:noProof/>
              </w:rPr>
              <w:drawing>
                <wp:inline distT="0" distB="0" distL="0" distR="0" wp14:anchorId="23B40E2B" wp14:editId="2A65D0B4">
                  <wp:extent cx="2195907" cy="2603685"/>
                  <wp:effectExtent l="0" t="0" r="0" b="0"/>
                  <wp:docPr id="289" name="WallHeight-1500mm-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WallHeight-1500mm-merged.png"/>
                          <pic:cNvPicPr/>
                        </pic:nvPicPr>
                        <pic:blipFill>
                          <a:blip r:embed="rId424" cstate="print">
                            <a:extLst>
                              <a:ext uri="{28A0092B-C50C-407E-A947-70E740481C1C}">
                                <a14:useLocalDpi xmlns:a14="http://schemas.microsoft.com/office/drawing/2010/main" val="0"/>
                              </a:ext>
                            </a:extLst>
                          </a:blip>
                          <a:stretch>
                            <a:fillRect/>
                          </a:stretch>
                        </pic:blipFill>
                        <pic:spPr>
                          <a:xfrm>
                            <a:off x="0" y="0"/>
                            <a:ext cx="2195907" cy="2603685"/>
                          </a:xfrm>
                          <a:prstGeom prst="rect">
                            <a:avLst/>
                          </a:prstGeom>
                        </pic:spPr>
                      </pic:pic>
                    </a:graphicData>
                  </a:graphic>
                </wp:inline>
              </w:drawing>
            </w:r>
          </w:p>
        </w:tc>
        <w:tc>
          <w:tcPr>
            <w:tcW w:w="4148" w:type="dxa"/>
          </w:tcPr>
          <w:p w14:paraId="24BF1597" w14:textId="77777777" w:rsidR="00FA5A51" w:rsidRDefault="00FA5A51" w:rsidP="00A17C9D">
            <w:pPr>
              <w:pStyle w:val="afffc"/>
              <w:rPr>
                <w:noProof/>
              </w:rPr>
            </w:pPr>
          </w:p>
        </w:tc>
      </w:tr>
    </w:tbl>
    <w:p w14:paraId="5050C89F" w14:textId="4EFDF5D0" w:rsidR="00CB711C" w:rsidRDefault="00FA5A51" w:rsidP="00CB711C">
      <w:pPr>
        <w:pStyle w:val="af"/>
      </w:pPr>
      <w:bookmarkStart w:id="156" w:name="_Ref3025073"/>
      <w:bookmarkStart w:id="157" w:name="_Ref3025070"/>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4</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22</w:t>
      </w:r>
      <w:r w:rsidR="0077467D">
        <w:fldChar w:fldCharType="end"/>
      </w:r>
      <w:bookmarkEnd w:id="156"/>
      <w:r>
        <w:t xml:space="preserve"> </w:t>
      </w:r>
      <w:r>
        <w:t>不同高度女儿墙的</w:t>
      </w:r>
      <w:r w:rsidR="00580754">
        <w:t>屋面</w:t>
      </w:r>
      <w:r>
        <w:t>积雪</w:t>
      </w:r>
      <w:r w:rsidR="00F72E45">
        <w:t>增量</w:t>
      </w:r>
      <w:r>
        <w:t>分布特征比较</w:t>
      </w:r>
      <w:bookmarkEnd w:id="157"/>
      <w:r w:rsidR="00CB711C">
        <w:br w:type="page"/>
      </w:r>
    </w:p>
    <w:p w14:paraId="462D6EB4" w14:textId="77777777" w:rsidR="002B419D" w:rsidRPr="00266AFE" w:rsidRDefault="001A50A0" w:rsidP="00266AFE">
      <w:pPr>
        <w:pStyle w:val="2"/>
      </w:pPr>
      <w:bookmarkStart w:id="158" w:name="_Toc4744961"/>
      <w:r>
        <w:rPr>
          <w:rFonts w:hint="eastAsia"/>
        </w:rPr>
        <w:lastRenderedPageBreak/>
        <w:t>屋面</w:t>
      </w:r>
      <w:r w:rsidR="002B419D" w:rsidRPr="00266AFE">
        <w:rPr>
          <w:rFonts w:hint="eastAsia"/>
        </w:rPr>
        <w:t>高度对积雪分布的影响</w:t>
      </w:r>
      <w:bookmarkEnd w:id="158"/>
    </w:p>
    <w:p w14:paraId="57FCBB4B" w14:textId="3163A77A" w:rsidR="0042414F" w:rsidRDefault="0071393E" w:rsidP="00B01E8D">
      <w:pPr>
        <w:ind w:firstLine="480"/>
      </w:pPr>
      <w:r>
        <w:t>以</w:t>
      </w:r>
      <w:r w:rsidR="00315758">
        <w:fldChar w:fldCharType="begin"/>
      </w:r>
      <w:r w:rsidR="00315758">
        <w:instrText xml:space="preserve"> REF _Ref3485030 \r \h </w:instrText>
      </w:r>
      <w:r w:rsidR="00315758">
        <w:fldChar w:fldCharType="separate"/>
      </w:r>
      <w:r w:rsidR="00B9456A">
        <w:t>4.4.1</w:t>
      </w:r>
      <w:r w:rsidR="00315758">
        <w:fldChar w:fldCharType="end"/>
      </w:r>
      <w:r w:rsidR="00C1681D">
        <w:rPr>
          <w:rFonts w:hint="eastAsia"/>
        </w:rPr>
        <w:t>节</w:t>
      </w:r>
      <w:r>
        <w:t>的模型</w:t>
      </w:r>
      <w:r>
        <w:rPr>
          <w:rFonts w:hint="eastAsia"/>
        </w:rPr>
        <w:t>为蓝本</w:t>
      </w:r>
      <w:r w:rsidR="0042414F">
        <w:rPr>
          <w:rFonts w:hint="eastAsia"/>
        </w:rPr>
        <w:t>，分别创建屋面高度为</w:t>
      </w:r>
      <w:r w:rsidR="0042414F">
        <w:rPr>
          <w:rFonts w:hint="eastAsia"/>
        </w:rPr>
        <w:t>1</w:t>
      </w:r>
      <w:r w:rsidR="0042414F">
        <w:t>0m</w:t>
      </w:r>
      <w:r w:rsidR="0042414F">
        <w:rPr>
          <w:rFonts w:hint="eastAsia"/>
        </w:rPr>
        <w:t>、</w:t>
      </w:r>
      <w:r w:rsidR="0042414F">
        <w:rPr>
          <w:rFonts w:hint="eastAsia"/>
        </w:rPr>
        <w:t>1</w:t>
      </w:r>
      <w:r w:rsidR="0042414F">
        <w:t>5m</w:t>
      </w:r>
      <w:r w:rsidR="0042414F">
        <w:rPr>
          <w:rFonts w:hint="eastAsia"/>
        </w:rPr>
        <w:t>、</w:t>
      </w:r>
      <w:r w:rsidR="0042414F">
        <w:rPr>
          <w:rFonts w:hint="eastAsia"/>
        </w:rPr>
        <w:t>2</w:t>
      </w:r>
      <w:r w:rsidR="0042414F">
        <w:t>0m</w:t>
      </w:r>
      <w:r w:rsidR="0042414F">
        <w:rPr>
          <w:rFonts w:hint="eastAsia"/>
        </w:rPr>
        <w:t>（</w:t>
      </w:r>
      <w:r w:rsidR="0052338E">
        <w:rPr>
          <w:rFonts w:hint="eastAsia"/>
        </w:rPr>
        <w:t>原模型</w:t>
      </w:r>
      <w:r w:rsidR="0042414F">
        <w:rPr>
          <w:rFonts w:hint="eastAsia"/>
        </w:rPr>
        <w:t>）</w:t>
      </w:r>
      <w:r w:rsidR="0052338E">
        <w:rPr>
          <w:rFonts w:hint="eastAsia"/>
        </w:rPr>
        <w:t>及</w:t>
      </w:r>
      <w:r w:rsidR="0042414F">
        <w:rPr>
          <w:rFonts w:hint="eastAsia"/>
        </w:rPr>
        <w:t>2</w:t>
      </w:r>
      <w:r w:rsidR="0042414F">
        <w:t>5m</w:t>
      </w:r>
      <w:r w:rsidR="0042414F">
        <w:t>的几何模型</w:t>
      </w:r>
      <w:r w:rsidR="0042414F">
        <w:rPr>
          <w:rFonts w:hint="eastAsia"/>
        </w:rPr>
        <w:t>，设置</w:t>
      </w:r>
      <w:r w:rsidR="0042414F">
        <w:t>风速为</w:t>
      </w:r>
      <w:r w:rsidR="0042414F">
        <w:rPr>
          <w:rFonts w:hint="eastAsia"/>
        </w:rPr>
        <w:t>4m</w:t>
      </w:r>
      <w:r w:rsidR="0042414F">
        <w:t>/s</w:t>
      </w:r>
      <w:r w:rsidR="0042414F">
        <w:rPr>
          <w:rFonts w:hint="eastAsia"/>
        </w:rPr>
        <w:t>、</w:t>
      </w:r>
      <w:r w:rsidR="0022335C">
        <w:rPr>
          <w:rFonts w:hint="eastAsia"/>
        </w:rPr>
        <w:t>降雪量</w:t>
      </w:r>
      <w:r w:rsidR="0042414F">
        <w:rPr>
          <w:rFonts w:hint="eastAsia"/>
        </w:rPr>
        <w:t>为</w:t>
      </w:r>
      <w:r w:rsidR="0042414F">
        <w:t>40mm</w:t>
      </w:r>
      <w:r w:rsidR="0042414F">
        <w:rPr>
          <w:rFonts w:hint="eastAsia"/>
        </w:rPr>
        <w:t>，</w:t>
      </w:r>
      <w:r w:rsidR="0042414F">
        <w:t>进行数值模拟</w:t>
      </w:r>
      <w:r w:rsidR="003A6666">
        <w:rPr>
          <w:rFonts w:hint="eastAsia"/>
        </w:rPr>
        <w:t>。</w:t>
      </w:r>
    </w:p>
    <w:p w14:paraId="15AA062A" w14:textId="77777777" w:rsidR="00604B1E" w:rsidRDefault="007E5319" w:rsidP="00604B1E">
      <w:pPr>
        <w:ind w:firstLine="480"/>
      </w:pPr>
      <w:r>
        <w:rPr>
          <w:rFonts w:hint="eastAsia"/>
        </w:rPr>
        <w:t>屋面附近雪颗粒流线如</w:t>
      </w:r>
      <w:r>
        <w:fldChar w:fldCharType="begin"/>
      </w:r>
      <w:r>
        <w:instrText xml:space="preserve"> </w:instrText>
      </w:r>
      <w:r>
        <w:rPr>
          <w:rFonts w:hint="eastAsia"/>
        </w:rPr>
        <w:instrText>REF _Ref3027397 \h</w:instrText>
      </w:r>
      <w:r>
        <w:instrText xml:space="preserve"> </w:instrText>
      </w:r>
      <w:r>
        <w:fldChar w:fldCharType="separate"/>
      </w:r>
      <w:r w:rsidR="00B9456A">
        <w:rPr>
          <w:rFonts w:hint="eastAsia"/>
        </w:rPr>
        <w:t>图</w:t>
      </w:r>
      <w:r w:rsidR="00B9456A">
        <w:rPr>
          <w:rFonts w:hint="eastAsia"/>
        </w:rPr>
        <w:t xml:space="preserve"> </w:t>
      </w:r>
      <w:r w:rsidR="00B9456A">
        <w:rPr>
          <w:noProof/>
        </w:rPr>
        <w:t>4</w:t>
      </w:r>
      <w:r w:rsidR="00B9456A">
        <w:t>.</w:t>
      </w:r>
      <w:r w:rsidR="00B9456A">
        <w:rPr>
          <w:noProof/>
        </w:rPr>
        <w:t>23</w:t>
      </w:r>
      <w:r>
        <w:fldChar w:fldCharType="end"/>
      </w:r>
      <w:r>
        <w:rPr>
          <w:rFonts w:hint="eastAsia"/>
        </w:rPr>
        <w:t>所示。</w:t>
      </w:r>
      <w:r>
        <w:t>从图中</w:t>
      </w:r>
      <w:r w:rsidR="00E45B6F">
        <w:t>可以看出</w:t>
      </w:r>
      <w:r w:rsidR="001A50A0">
        <w:rPr>
          <w:rFonts w:hint="eastAsia"/>
        </w:rPr>
        <w:t>，屋面</w:t>
      </w:r>
      <w:r w:rsidR="00604B1E">
        <w:rPr>
          <w:rFonts w:hint="eastAsia"/>
        </w:rPr>
        <w:t>高度不同，上游侧女儿墙附近的湍流形态也不同。</w:t>
      </w:r>
      <w:r w:rsidR="001A50A0">
        <w:rPr>
          <w:rFonts w:hint="eastAsia"/>
        </w:rPr>
        <w:t>屋面</w:t>
      </w:r>
      <w:r w:rsidR="00604B1E">
        <w:rPr>
          <w:rFonts w:hint="eastAsia"/>
        </w:rPr>
        <w:t>高度越高</w:t>
      </w:r>
      <w:r w:rsidR="00180B9F">
        <w:rPr>
          <w:rFonts w:hint="eastAsia"/>
        </w:rPr>
        <w:t>，建筑物对气流的阻塞率越大，上游侧</w:t>
      </w:r>
      <w:r w:rsidR="00604B1E">
        <w:rPr>
          <w:rFonts w:hint="eastAsia"/>
        </w:rPr>
        <w:t>上升气流越湍急，使得上游侧女儿墙附近的涡流越强烈。</w:t>
      </w:r>
      <w:r w:rsidR="00604B1E">
        <w:t>同时</w:t>
      </w:r>
      <w:r w:rsidR="00604B1E">
        <w:rPr>
          <w:rFonts w:hint="eastAsia"/>
        </w:rPr>
        <w:t>，</w:t>
      </w:r>
      <w:r w:rsidR="00604B1E">
        <w:t>涡流的增大促使屋面水平风速</w:t>
      </w:r>
      <w:r w:rsidR="00604B1E">
        <w:rPr>
          <w:rFonts w:hint="eastAsia"/>
        </w:rPr>
        <w:t>增</w:t>
      </w:r>
      <w:r w:rsidR="00604B1E">
        <w:t>大</w:t>
      </w:r>
      <w:r w:rsidR="00604B1E">
        <w:rPr>
          <w:rFonts w:hint="eastAsia"/>
        </w:rPr>
        <w:t>，导致</w:t>
      </w:r>
      <w:r w:rsidR="00604B1E">
        <w:t>积雪受侵蚀的面积增加</w:t>
      </w:r>
      <w:r w:rsidR="00604B1E">
        <w:rPr>
          <w:rFonts w:hint="eastAsia"/>
        </w:rPr>
        <w:t>。当屋面高度小于等于</w:t>
      </w:r>
      <w:r w:rsidR="00604B1E">
        <w:rPr>
          <w:rFonts w:hint="eastAsia"/>
        </w:rPr>
        <w:t>1</w:t>
      </w:r>
      <w:r w:rsidR="00604B1E">
        <w:t>5m</w:t>
      </w:r>
      <w:r w:rsidR="00604B1E">
        <w:t>时</w:t>
      </w:r>
      <w:r w:rsidR="00604B1E">
        <w:rPr>
          <w:rFonts w:hint="eastAsia"/>
        </w:rPr>
        <w:t>，</w:t>
      </w:r>
      <w:r w:rsidR="00604B1E">
        <w:t>仍存在倾斜射入屋面下游侧的雪颗粒的流线</w:t>
      </w:r>
      <w:r w:rsidR="00604B1E">
        <w:rPr>
          <w:rFonts w:hint="eastAsia"/>
        </w:rPr>
        <w:t>；但当屋面高度大于等于</w:t>
      </w:r>
      <w:r w:rsidR="00604B1E">
        <w:rPr>
          <w:rFonts w:hint="eastAsia"/>
        </w:rPr>
        <w:t>2</w:t>
      </w:r>
      <w:r w:rsidR="00604B1E">
        <w:t>0m</w:t>
      </w:r>
      <w:r w:rsidR="00604B1E">
        <w:t>时</w:t>
      </w:r>
      <w:r w:rsidR="00604B1E">
        <w:rPr>
          <w:rFonts w:hint="eastAsia"/>
        </w:rPr>
        <w:t>，</w:t>
      </w:r>
      <w:r w:rsidR="00604B1E">
        <w:t>近屋面处大部分已被水平流线占据</w:t>
      </w:r>
      <w:r w:rsidR="00604B1E">
        <w:rPr>
          <w:rFonts w:hint="eastAsia"/>
        </w:rPr>
        <w:t>，</w:t>
      </w:r>
      <w:r w:rsidR="00604B1E">
        <w:t>仅剩下下游侧女儿墙附近有部分倾斜的雪颗粒流线存在</w:t>
      </w:r>
      <w:r w:rsidR="00604B1E">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20F60" w14:paraId="26AEDA3C" w14:textId="77777777" w:rsidTr="00A13F58">
        <w:tc>
          <w:tcPr>
            <w:tcW w:w="4148" w:type="dxa"/>
          </w:tcPr>
          <w:p w14:paraId="36BB2B89" w14:textId="77777777" w:rsidR="00D20F60" w:rsidRDefault="00D20F60" w:rsidP="00A17C9D">
            <w:pPr>
              <w:pStyle w:val="afffc"/>
            </w:pPr>
            <w:r>
              <w:rPr>
                <w:noProof/>
              </w:rPr>
              <w:drawing>
                <wp:inline distT="0" distB="0" distL="0" distR="0" wp14:anchorId="31717D2B" wp14:editId="026BCDA2">
                  <wp:extent cx="2339988" cy="1487785"/>
                  <wp:effectExtent l="0" t="0" r="3175" b="0"/>
                  <wp:docPr id="294" name="10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10m.png"/>
                          <pic:cNvPicPr/>
                        </pic:nvPicPr>
                        <pic:blipFill>
                          <a:blip r:embed="rId425" cstate="print">
                            <a:extLst>
                              <a:ext uri="{28A0092B-C50C-407E-A947-70E740481C1C}">
                                <a14:useLocalDpi xmlns:a14="http://schemas.microsoft.com/office/drawing/2010/main" val="0"/>
                              </a:ext>
                            </a:extLst>
                          </a:blip>
                          <a:stretch>
                            <a:fillRect/>
                          </a:stretch>
                        </pic:blipFill>
                        <pic:spPr>
                          <a:xfrm>
                            <a:off x="0" y="0"/>
                            <a:ext cx="2339988" cy="1487785"/>
                          </a:xfrm>
                          <a:prstGeom prst="rect">
                            <a:avLst/>
                          </a:prstGeom>
                        </pic:spPr>
                      </pic:pic>
                    </a:graphicData>
                  </a:graphic>
                </wp:inline>
              </w:drawing>
            </w:r>
          </w:p>
        </w:tc>
        <w:tc>
          <w:tcPr>
            <w:tcW w:w="4148" w:type="dxa"/>
          </w:tcPr>
          <w:p w14:paraId="4581FC0A" w14:textId="77777777" w:rsidR="00D20F60" w:rsidRDefault="00D20F60" w:rsidP="00A17C9D">
            <w:pPr>
              <w:pStyle w:val="afffc"/>
            </w:pPr>
            <w:r>
              <w:rPr>
                <w:noProof/>
              </w:rPr>
              <w:drawing>
                <wp:inline distT="0" distB="0" distL="0" distR="0" wp14:anchorId="2BBB2F25" wp14:editId="637BFC61">
                  <wp:extent cx="2339988" cy="1487785"/>
                  <wp:effectExtent l="0" t="0" r="3175" b="0"/>
                  <wp:docPr id="295" name="15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15m.png"/>
                          <pic:cNvPicPr/>
                        </pic:nvPicPr>
                        <pic:blipFill>
                          <a:blip r:embed="rId426" cstate="print">
                            <a:extLst>
                              <a:ext uri="{28A0092B-C50C-407E-A947-70E740481C1C}">
                                <a14:useLocalDpi xmlns:a14="http://schemas.microsoft.com/office/drawing/2010/main" val="0"/>
                              </a:ext>
                            </a:extLst>
                          </a:blip>
                          <a:stretch>
                            <a:fillRect/>
                          </a:stretch>
                        </pic:blipFill>
                        <pic:spPr>
                          <a:xfrm>
                            <a:off x="0" y="0"/>
                            <a:ext cx="2339988" cy="1487785"/>
                          </a:xfrm>
                          <a:prstGeom prst="rect">
                            <a:avLst/>
                          </a:prstGeom>
                        </pic:spPr>
                      </pic:pic>
                    </a:graphicData>
                  </a:graphic>
                </wp:inline>
              </w:drawing>
            </w:r>
          </w:p>
        </w:tc>
      </w:tr>
      <w:tr w:rsidR="00D20F60" w14:paraId="1AE2408D" w14:textId="77777777" w:rsidTr="00A13F58">
        <w:tc>
          <w:tcPr>
            <w:tcW w:w="4148" w:type="dxa"/>
          </w:tcPr>
          <w:p w14:paraId="1CF6F808" w14:textId="77777777" w:rsidR="00D20F60" w:rsidRDefault="00D20F60" w:rsidP="00A17C9D">
            <w:pPr>
              <w:pStyle w:val="afffc"/>
            </w:pPr>
            <w:r>
              <w:rPr>
                <w:noProof/>
              </w:rPr>
              <w:drawing>
                <wp:inline distT="0" distB="0" distL="0" distR="0" wp14:anchorId="43444147" wp14:editId="313E7FBA">
                  <wp:extent cx="2339988" cy="1487785"/>
                  <wp:effectExtent l="0" t="0" r="3175" b="0"/>
                  <wp:docPr id="296" name="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20.png"/>
                          <pic:cNvPicPr/>
                        </pic:nvPicPr>
                        <pic:blipFill>
                          <a:blip r:embed="rId427" cstate="print">
                            <a:extLst>
                              <a:ext uri="{28A0092B-C50C-407E-A947-70E740481C1C}">
                                <a14:useLocalDpi xmlns:a14="http://schemas.microsoft.com/office/drawing/2010/main" val="0"/>
                              </a:ext>
                            </a:extLst>
                          </a:blip>
                          <a:stretch>
                            <a:fillRect/>
                          </a:stretch>
                        </pic:blipFill>
                        <pic:spPr>
                          <a:xfrm>
                            <a:off x="0" y="0"/>
                            <a:ext cx="2339988" cy="1487785"/>
                          </a:xfrm>
                          <a:prstGeom prst="rect">
                            <a:avLst/>
                          </a:prstGeom>
                        </pic:spPr>
                      </pic:pic>
                    </a:graphicData>
                  </a:graphic>
                </wp:inline>
              </w:drawing>
            </w:r>
          </w:p>
        </w:tc>
        <w:tc>
          <w:tcPr>
            <w:tcW w:w="4148" w:type="dxa"/>
          </w:tcPr>
          <w:p w14:paraId="49960247" w14:textId="77777777" w:rsidR="00D20F60" w:rsidRDefault="00D20F60" w:rsidP="00A17C9D">
            <w:pPr>
              <w:pStyle w:val="afffc"/>
            </w:pPr>
            <w:r>
              <w:rPr>
                <w:noProof/>
              </w:rPr>
              <w:drawing>
                <wp:inline distT="0" distB="0" distL="0" distR="0" wp14:anchorId="23BB3FEC" wp14:editId="12AE3FC5">
                  <wp:extent cx="2339988" cy="1487785"/>
                  <wp:effectExtent l="0" t="0" r="3175" b="0"/>
                  <wp:docPr id="297" name="25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25m.png"/>
                          <pic:cNvPicPr/>
                        </pic:nvPicPr>
                        <pic:blipFill>
                          <a:blip r:embed="rId428" cstate="print">
                            <a:extLst>
                              <a:ext uri="{28A0092B-C50C-407E-A947-70E740481C1C}">
                                <a14:useLocalDpi xmlns:a14="http://schemas.microsoft.com/office/drawing/2010/main" val="0"/>
                              </a:ext>
                            </a:extLst>
                          </a:blip>
                          <a:stretch>
                            <a:fillRect/>
                          </a:stretch>
                        </pic:blipFill>
                        <pic:spPr>
                          <a:xfrm>
                            <a:off x="0" y="0"/>
                            <a:ext cx="2339988" cy="1487785"/>
                          </a:xfrm>
                          <a:prstGeom prst="rect">
                            <a:avLst/>
                          </a:prstGeom>
                        </pic:spPr>
                      </pic:pic>
                    </a:graphicData>
                  </a:graphic>
                </wp:inline>
              </w:drawing>
            </w:r>
          </w:p>
        </w:tc>
      </w:tr>
    </w:tbl>
    <w:p w14:paraId="74D32421" w14:textId="460E40AB" w:rsidR="00D20F60" w:rsidRDefault="00D20F60" w:rsidP="00D20F60">
      <w:pPr>
        <w:pStyle w:val="af"/>
      </w:pPr>
      <w:bookmarkStart w:id="159" w:name="_Ref3027397"/>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4</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23</w:t>
      </w:r>
      <w:r w:rsidR="0077467D">
        <w:fldChar w:fldCharType="end"/>
      </w:r>
      <w:bookmarkEnd w:id="159"/>
      <w:r>
        <w:t xml:space="preserve"> </w:t>
      </w:r>
      <w:r>
        <w:t>不同</w:t>
      </w:r>
      <w:r w:rsidR="001A50A0">
        <w:rPr>
          <w:rFonts w:hint="eastAsia"/>
        </w:rPr>
        <w:t>屋面</w:t>
      </w:r>
      <w:r>
        <w:t>高度的周围流场特征模式</w:t>
      </w:r>
      <w:r>
        <w:rPr>
          <w:rFonts w:hint="eastAsia"/>
        </w:rPr>
        <w:t>（雪颗粒流线）</w:t>
      </w:r>
    </w:p>
    <w:p w14:paraId="631E0E0E" w14:textId="77777777" w:rsidR="001A50A0" w:rsidRDefault="007E5319" w:rsidP="00604B1E">
      <w:pPr>
        <w:ind w:firstLine="480"/>
      </w:pPr>
      <w:r>
        <w:rPr>
          <w:rFonts w:hint="eastAsia"/>
        </w:rPr>
        <w:t>屋面积雪分布计算结果如</w:t>
      </w:r>
      <w:r>
        <w:fldChar w:fldCharType="begin"/>
      </w:r>
      <w:r>
        <w:instrText xml:space="preserve"> </w:instrText>
      </w:r>
      <w:r>
        <w:rPr>
          <w:rFonts w:hint="eastAsia"/>
        </w:rPr>
        <w:instrText>REF _Ref3028463 \h</w:instrText>
      </w:r>
      <w:r>
        <w:instrText xml:space="preserve"> </w:instrText>
      </w:r>
      <w:r>
        <w:fldChar w:fldCharType="separate"/>
      </w:r>
      <w:r w:rsidR="00B9456A">
        <w:rPr>
          <w:rFonts w:hint="eastAsia"/>
        </w:rPr>
        <w:t>图</w:t>
      </w:r>
      <w:r w:rsidR="00B9456A">
        <w:rPr>
          <w:rFonts w:hint="eastAsia"/>
        </w:rPr>
        <w:t xml:space="preserve"> </w:t>
      </w:r>
      <w:r w:rsidR="00B9456A">
        <w:rPr>
          <w:noProof/>
        </w:rPr>
        <w:t>4</w:t>
      </w:r>
      <w:r w:rsidR="00B9456A">
        <w:t>.</w:t>
      </w:r>
      <w:r w:rsidR="00B9456A">
        <w:rPr>
          <w:noProof/>
        </w:rPr>
        <w:t>24</w:t>
      </w:r>
      <w:r>
        <w:fldChar w:fldCharType="end"/>
      </w:r>
      <w:r>
        <w:t>所示</w:t>
      </w:r>
      <w:r>
        <w:rPr>
          <w:rFonts w:hint="eastAsia"/>
        </w:rPr>
        <w:t>。从图中</w:t>
      </w:r>
      <w:r>
        <w:t>可以看出</w:t>
      </w:r>
      <w:r>
        <w:rPr>
          <w:rFonts w:hint="eastAsia"/>
        </w:rPr>
        <w:t>，</w:t>
      </w:r>
      <w:r>
        <w:t>随着屋面高度的增加</w:t>
      </w:r>
      <w:r>
        <w:rPr>
          <w:rFonts w:hint="eastAsia"/>
        </w:rPr>
        <w:t>，</w:t>
      </w:r>
      <w:r>
        <w:t>屋面上游受侵蚀的宽度逐渐增加</w:t>
      </w:r>
      <w:r>
        <w:rPr>
          <w:rFonts w:hint="eastAsia"/>
        </w:rPr>
        <w:t>。</w:t>
      </w:r>
      <w:r>
        <w:t>屋面高度为</w:t>
      </w:r>
      <w:r>
        <w:rPr>
          <w:rFonts w:hint="eastAsia"/>
        </w:rPr>
        <w:t>1</w:t>
      </w:r>
      <w:r>
        <w:t>0m</w:t>
      </w:r>
      <w:r>
        <w:t>时</w:t>
      </w:r>
      <w:r>
        <w:rPr>
          <w:rFonts w:hint="eastAsia"/>
        </w:rPr>
        <w:t>，</w:t>
      </w:r>
      <w:r>
        <w:t>最终屋面能够布满积雪</w:t>
      </w:r>
      <w:r>
        <w:rPr>
          <w:rFonts w:hint="eastAsia"/>
        </w:rPr>
        <w:t>；</w:t>
      </w:r>
      <w:r>
        <w:t>屋面高度为</w:t>
      </w:r>
      <w:r>
        <w:rPr>
          <w:rFonts w:hint="eastAsia"/>
        </w:rPr>
        <w:t>1</w:t>
      </w:r>
      <w:r>
        <w:t>5m</w:t>
      </w:r>
      <w:r>
        <w:t>及</w:t>
      </w:r>
      <w:r>
        <w:rPr>
          <w:rFonts w:hint="eastAsia"/>
        </w:rPr>
        <w:t>2</w:t>
      </w:r>
      <w:r>
        <w:t>0m</w:t>
      </w:r>
      <w:r>
        <w:t>时</w:t>
      </w:r>
      <w:r>
        <w:rPr>
          <w:rFonts w:hint="eastAsia"/>
        </w:rPr>
        <w:t>，</w:t>
      </w:r>
      <w:r>
        <w:t>屋面积雪仅能够分布在下游侧很小的一块区域内</w:t>
      </w:r>
      <w:r>
        <w:rPr>
          <w:rFonts w:hint="eastAsia"/>
        </w:rPr>
        <w:t>；</w:t>
      </w:r>
      <w:r>
        <w:t>屋面高度为</w:t>
      </w:r>
      <w:r>
        <w:rPr>
          <w:rFonts w:hint="eastAsia"/>
        </w:rPr>
        <w:t>2</w:t>
      </w:r>
      <w:r>
        <w:t>5m</w:t>
      </w:r>
      <w:r>
        <w:t>时</w:t>
      </w:r>
      <w:r>
        <w:rPr>
          <w:rFonts w:hint="eastAsia"/>
        </w:rPr>
        <w:t>，</w:t>
      </w:r>
      <w:r>
        <w:t>仅下游侧女儿墙角能够存留部分积雪</w:t>
      </w:r>
      <w:r>
        <w:rPr>
          <w:rFonts w:hint="eastAsia"/>
        </w:rPr>
        <w:t>，</w:t>
      </w:r>
      <w:r>
        <w:t>其余部分的积雪量稀少</w:t>
      </w:r>
      <w:r>
        <w:rPr>
          <w:rFonts w:hint="eastAsia"/>
        </w:rPr>
        <w:t>，</w:t>
      </w:r>
      <w:r>
        <w:t>厚度很小</w:t>
      </w:r>
      <w:r>
        <w:rPr>
          <w:rFonts w:hint="eastAsia"/>
        </w:rPr>
        <w:t>。</w:t>
      </w:r>
      <w:r>
        <w:t>该现象与之前针对屋面周围雪颗粒流线及湍流的分析结论相吻合</w:t>
      </w:r>
      <w:r>
        <w:rPr>
          <w:rFonts w:hint="eastAsia"/>
        </w:rPr>
        <w:t>。</w:t>
      </w:r>
    </w:p>
    <w:p w14:paraId="130E29E5" w14:textId="77777777" w:rsidR="001A50A0" w:rsidRDefault="001A50A0">
      <w:pPr>
        <w:widowControl/>
        <w:spacing w:line="240" w:lineRule="auto"/>
        <w:ind w:firstLineChars="0" w:firstLine="0"/>
        <w:jc w:val="left"/>
      </w:pPr>
      <w:r>
        <w:br w:type="page"/>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A7777" w14:paraId="4EED6972" w14:textId="77777777" w:rsidTr="00580754">
        <w:tc>
          <w:tcPr>
            <w:tcW w:w="4148" w:type="dxa"/>
          </w:tcPr>
          <w:p w14:paraId="216A04DE" w14:textId="77777777" w:rsidR="003A7777" w:rsidRDefault="003A7777" w:rsidP="00A17C9D">
            <w:pPr>
              <w:pStyle w:val="afffc"/>
            </w:pPr>
            <w:r>
              <w:lastRenderedPageBreak/>
              <w:br w:type="page"/>
            </w:r>
            <w:r>
              <w:rPr>
                <w:rFonts w:hint="eastAsia"/>
                <w:noProof/>
              </w:rPr>
              <w:drawing>
                <wp:inline distT="0" distB="0" distL="0" distR="0" wp14:anchorId="6BA10164" wp14:editId="0DC62854">
                  <wp:extent cx="2195907" cy="2603685"/>
                  <wp:effectExtent l="0" t="0" r="0" b="0"/>
                  <wp:docPr id="290" name="BuildingHeight-10m-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BuildingHeight-10m-merged.png"/>
                          <pic:cNvPicPr/>
                        </pic:nvPicPr>
                        <pic:blipFill>
                          <a:blip r:embed="rId429" cstate="print">
                            <a:extLst>
                              <a:ext uri="{28A0092B-C50C-407E-A947-70E740481C1C}">
                                <a14:useLocalDpi xmlns:a14="http://schemas.microsoft.com/office/drawing/2010/main" val="0"/>
                              </a:ext>
                            </a:extLst>
                          </a:blip>
                          <a:stretch>
                            <a:fillRect/>
                          </a:stretch>
                        </pic:blipFill>
                        <pic:spPr>
                          <a:xfrm>
                            <a:off x="0" y="0"/>
                            <a:ext cx="2195907" cy="2603685"/>
                          </a:xfrm>
                          <a:prstGeom prst="rect">
                            <a:avLst/>
                          </a:prstGeom>
                        </pic:spPr>
                      </pic:pic>
                    </a:graphicData>
                  </a:graphic>
                </wp:inline>
              </w:drawing>
            </w:r>
          </w:p>
        </w:tc>
        <w:tc>
          <w:tcPr>
            <w:tcW w:w="4148" w:type="dxa"/>
          </w:tcPr>
          <w:p w14:paraId="7B4987D8" w14:textId="77777777" w:rsidR="003A7777" w:rsidRDefault="003A7777" w:rsidP="00A17C9D">
            <w:pPr>
              <w:pStyle w:val="afffc"/>
            </w:pPr>
            <w:r>
              <w:rPr>
                <w:rFonts w:hint="eastAsia"/>
                <w:noProof/>
              </w:rPr>
              <w:drawing>
                <wp:inline distT="0" distB="0" distL="0" distR="0" wp14:anchorId="34B60363" wp14:editId="27811884">
                  <wp:extent cx="2195907" cy="2603685"/>
                  <wp:effectExtent l="0" t="0" r="0" b="0"/>
                  <wp:docPr id="291" name="BuildingHeight-15m-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BuildingHeight-15m-merged.png"/>
                          <pic:cNvPicPr/>
                        </pic:nvPicPr>
                        <pic:blipFill>
                          <a:blip r:embed="rId430" cstate="print">
                            <a:extLst>
                              <a:ext uri="{28A0092B-C50C-407E-A947-70E740481C1C}">
                                <a14:useLocalDpi xmlns:a14="http://schemas.microsoft.com/office/drawing/2010/main" val="0"/>
                              </a:ext>
                            </a:extLst>
                          </a:blip>
                          <a:stretch>
                            <a:fillRect/>
                          </a:stretch>
                        </pic:blipFill>
                        <pic:spPr>
                          <a:xfrm>
                            <a:off x="0" y="0"/>
                            <a:ext cx="2195907" cy="2603685"/>
                          </a:xfrm>
                          <a:prstGeom prst="rect">
                            <a:avLst/>
                          </a:prstGeom>
                        </pic:spPr>
                      </pic:pic>
                    </a:graphicData>
                  </a:graphic>
                </wp:inline>
              </w:drawing>
            </w:r>
          </w:p>
        </w:tc>
      </w:tr>
      <w:tr w:rsidR="003A7777" w14:paraId="7A3DBB59" w14:textId="77777777" w:rsidTr="00580754">
        <w:tc>
          <w:tcPr>
            <w:tcW w:w="4148" w:type="dxa"/>
          </w:tcPr>
          <w:p w14:paraId="04F31D8C" w14:textId="77777777" w:rsidR="003A7777" w:rsidRDefault="003A7777" w:rsidP="00A17C9D">
            <w:pPr>
              <w:pStyle w:val="afffc"/>
            </w:pPr>
            <w:r>
              <w:rPr>
                <w:rFonts w:hint="eastAsia"/>
                <w:noProof/>
              </w:rPr>
              <w:drawing>
                <wp:inline distT="0" distB="0" distL="0" distR="0" wp14:anchorId="0CB32849" wp14:editId="08A3968F">
                  <wp:extent cx="2196000" cy="2534370"/>
                  <wp:effectExtent l="0" t="0" r="0" b="0"/>
                  <wp:docPr id="292" name="BuildingHeight-20m-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BuildingHeight-20m-merged.png"/>
                          <pic:cNvPicPr/>
                        </pic:nvPicPr>
                        <pic:blipFill>
                          <a:blip r:embed="rId431" cstate="print">
                            <a:extLst>
                              <a:ext uri="{28A0092B-C50C-407E-A947-70E740481C1C}">
                                <a14:useLocalDpi xmlns:a14="http://schemas.microsoft.com/office/drawing/2010/main" val="0"/>
                              </a:ext>
                            </a:extLst>
                          </a:blip>
                          <a:stretch>
                            <a:fillRect/>
                          </a:stretch>
                        </pic:blipFill>
                        <pic:spPr>
                          <a:xfrm>
                            <a:off x="0" y="0"/>
                            <a:ext cx="2196000" cy="2534370"/>
                          </a:xfrm>
                          <a:prstGeom prst="rect">
                            <a:avLst/>
                          </a:prstGeom>
                        </pic:spPr>
                      </pic:pic>
                    </a:graphicData>
                  </a:graphic>
                </wp:inline>
              </w:drawing>
            </w:r>
          </w:p>
        </w:tc>
        <w:tc>
          <w:tcPr>
            <w:tcW w:w="4148" w:type="dxa"/>
          </w:tcPr>
          <w:p w14:paraId="7DC1433F" w14:textId="77777777" w:rsidR="003A7777" w:rsidRDefault="003A7777" w:rsidP="00A17C9D">
            <w:pPr>
              <w:pStyle w:val="afffc"/>
            </w:pPr>
            <w:r>
              <w:rPr>
                <w:rFonts w:hint="eastAsia"/>
                <w:noProof/>
              </w:rPr>
              <w:drawing>
                <wp:inline distT="0" distB="0" distL="0" distR="0" wp14:anchorId="085EDC22" wp14:editId="020A8E15">
                  <wp:extent cx="2195907" cy="2603685"/>
                  <wp:effectExtent l="0" t="0" r="0" b="0"/>
                  <wp:docPr id="293" name="BuildingHeight-25m-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BuildingHeight-25m-merged.png"/>
                          <pic:cNvPicPr/>
                        </pic:nvPicPr>
                        <pic:blipFill>
                          <a:blip r:embed="rId432" cstate="print">
                            <a:extLst>
                              <a:ext uri="{28A0092B-C50C-407E-A947-70E740481C1C}">
                                <a14:useLocalDpi xmlns:a14="http://schemas.microsoft.com/office/drawing/2010/main" val="0"/>
                              </a:ext>
                            </a:extLst>
                          </a:blip>
                          <a:stretch>
                            <a:fillRect/>
                          </a:stretch>
                        </pic:blipFill>
                        <pic:spPr>
                          <a:xfrm>
                            <a:off x="0" y="0"/>
                            <a:ext cx="2195907" cy="2603685"/>
                          </a:xfrm>
                          <a:prstGeom prst="rect">
                            <a:avLst/>
                          </a:prstGeom>
                        </pic:spPr>
                      </pic:pic>
                    </a:graphicData>
                  </a:graphic>
                </wp:inline>
              </w:drawing>
            </w:r>
          </w:p>
        </w:tc>
      </w:tr>
    </w:tbl>
    <w:p w14:paraId="2D494217" w14:textId="04C91715" w:rsidR="003A7777" w:rsidRDefault="00580754" w:rsidP="00580754">
      <w:pPr>
        <w:pStyle w:val="af"/>
      </w:pPr>
      <w:bookmarkStart w:id="160" w:name="_Ref3028463"/>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4</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24</w:t>
      </w:r>
      <w:r w:rsidR="0077467D">
        <w:fldChar w:fldCharType="end"/>
      </w:r>
      <w:bookmarkEnd w:id="160"/>
      <w:r>
        <w:t xml:space="preserve"> </w:t>
      </w:r>
      <w:r>
        <w:t>不同房屋高度的屋面积雪</w:t>
      </w:r>
      <w:r w:rsidR="00F72E45">
        <w:t>增量</w:t>
      </w:r>
      <w:r>
        <w:t>分布特征比较</w:t>
      </w:r>
    </w:p>
    <w:p w14:paraId="6E793076" w14:textId="77777777" w:rsidR="00497C77" w:rsidRPr="00266AFE" w:rsidRDefault="00FC438D" w:rsidP="00266AFE">
      <w:pPr>
        <w:pStyle w:val="2"/>
      </w:pPr>
      <w:bookmarkStart w:id="161" w:name="_Toc4744962"/>
      <w:r>
        <w:rPr>
          <w:rFonts w:hint="eastAsia"/>
        </w:rPr>
        <w:t>本章小结</w:t>
      </w:r>
      <w:bookmarkEnd w:id="161"/>
    </w:p>
    <w:p w14:paraId="3A452357" w14:textId="77777777" w:rsidR="003431DE" w:rsidRDefault="003431DE" w:rsidP="00AA4210">
      <w:pPr>
        <w:ind w:firstLine="480"/>
      </w:pPr>
      <w:r>
        <w:t>本章建立</w:t>
      </w:r>
      <w:r w:rsidR="00947123">
        <w:t>了</w:t>
      </w:r>
      <w:r>
        <w:t>带女儿墙屋面在风雪流作用下的</w:t>
      </w:r>
      <w:r>
        <w:rPr>
          <w:rFonts w:hint="eastAsia"/>
        </w:rPr>
        <w:t>Fluent</w:t>
      </w:r>
      <w:r>
        <w:t>有限元模型</w:t>
      </w:r>
      <w:r>
        <w:rPr>
          <w:rFonts w:hint="eastAsia"/>
        </w:rPr>
        <w:t>，</w:t>
      </w:r>
      <w:r w:rsidR="00947123">
        <w:rPr>
          <w:rFonts w:hint="eastAsia"/>
        </w:rPr>
        <w:t>通过参数分析得到了不同风速、不同降雪量下屋面附近的流场特征及屋面积雪模态，并分析了女儿墙高度、房屋高度对积雪分布的影响。</w:t>
      </w:r>
    </w:p>
    <w:p w14:paraId="09699FD8" w14:textId="51E3686E" w:rsidR="00D61D06" w:rsidRDefault="00D61D06" w:rsidP="00D61D06">
      <w:pPr>
        <w:ind w:firstLine="480"/>
      </w:pPr>
      <w:r>
        <w:rPr>
          <w:rFonts w:hint="eastAsia"/>
        </w:rPr>
        <w:t>从计算结果可看出</w:t>
      </w:r>
      <w:r w:rsidR="008B7BD7">
        <w:rPr>
          <w:rFonts w:hint="eastAsia"/>
        </w:rPr>
        <w:t>，</w:t>
      </w:r>
      <w:r>
        <w:rPr>
          <w:rFonts w:hint="eastAsia"/>
        </w:rPr>
        <w:t>本数值模拟</w:t>
      </w:r>
      <w:r w:rsidR="008B7BD7">
        <w:rPr>
          <w:rFonts w:hint="eastAsia"/>
        </w:rPr>
        <w:t>具有以下特点</w:t>
      </w:r>
      <w:r>
        <w:rPr>
          <w:rFonts w:hint="eastAsia"/>
        </w:rPr>
        <w:t>：</w:t>
      </w:r>
    </w:p>
    <w:p w14:paraId="3425CFC7" w14:textId="77777777" w:rsidR="00D61D06" w:rsidRDefault="00D61D06" w:rsidP="00516AD7">
      <w:pPr>
        <w:pStyle w:val="1"/>
        <w:numPr>
          <w:ilvl w:val="0"/>
          <w:numId w:val="20"/>
        </w:numPr>
        <w:ind w:firstLineChars="0"/>
      </w:pPr>
      <w:r>
        <w:t>使用带女儿墙的典型屋面形式</w:t>
      </w:r>
      <w:r>
        <w:rPr>
          <w:rFonts w:hint="eastAsia"/>
        </w:rPr>
        <w:t>，适用范围广，具有参考意义。</w:t>
      </w:r>
    </w:p>
    <w:p w14:paraId="29A0C283" w14:textId="77777777" w:rsidR="00D61D06" w:rsidRDefault="00D61D06" w:rsidP="008D720E">
      <w:pPr>
        <w:pStyle w:val="1"/>
        <w:numPr>
          <w:ilvl w:val="0"/>
          <w:numId w:val="20"/>
        </w:numPr>
        <w:ind w:firstLineChars="0"/>
      </w:pPr>
      <w:r>
        <w:t>使用二维方式进行模拟</w:t>
      </w:r>
      <w:r>
        <w:rPr>
          <w:rFonts w:hint="eastAsia"/>
        </w:rPr>
        <w:t>，</w:t>
      </w:r>
      <w:r>
        <w:t>减少了计算机的计算负担</w:t>
      </w:r>
      <w:r>
        <w:rPr>
          <w:rFonts w:hint="eastAsia"/>
        </w:rPr>
        <w:t>，为</w:t>
      </w:r>
      <w:r>
        <w:t>多参数的参数分析提供了便利</w:t>
      </w:r>
      <w:r>
        <w:rPr>
          <w:rFonts w:hint="eastAsia"/>
        </w:rPr>
        <w:t>；</w:t>
      </w:r>
      <w:r w:rsidR="00F542A9">
        <w:rPr>
          <w:rFonts w:hint="eastAsia"/>
        </w:rPr>
        <w:t>计算结果简单明了，得到了风速和降雪量两个参数对积雪分布的影响</w:t>
      </w:r>
      <w:r>
        <w:rPr>
          <w:rFonts w:hint="eastAsia"/>
        </w:rPr>
        <w:t>。</w:t>
      </w:r>
    </w:p>
    <w:p w14:paraId="1752DE6E" w14:textId="77777777" w:rsidR="00D61D06" w:rsidRPr="005F2AA9" w:rsidRDefault="00D61D06" w:rsidP="008D720E">
      <w:pPr>
        <w:pStyle w:val="1"/>
        <w:numPr>
          <w:ilvl w:val="0"/>
          <w:numId w:val="20"/>
        </w:numPr>
        <w:ind w:firstLineChars="0"/>
      </w:pPr>
      <w:r>
        <w:t>各参数均取多个值进行计算分析</w:t>
      </w:r>
      <w:r>
        <w:rPr>
          <w:rFonts w:hint="eastAsia"/>
        </w:rPr>
        <w:t>，</w:t>
      </w:r>
      <w:r>
        <w:t>得到了较为密集的计算结果</w:t>
      </w:r>
      <w:r>
        <w:rPr>
          <w:rFonts w:hint="eastAsia"/>
        </w:rPr>
        <w:t>，</w:t>
      </w:r>
      <w:r>
        <w:t>为后期</w:t>
      </w:r>
      <w:r>
        <w:lastRenderedPageBreak/>
        <w:t>的插值提供了足够的精度</w:t>
      </w:r>
      <w:r>
        <w:rPr>
          <w:rFonts w:hint="eastAsia"/>
        </w:rPr>
        <w:t>。</w:t>
      </w:r>
    </w:p>
    <w:p w14:paraId="612BD656" w14:textId="77777777" w:rsidR="00D61D06" w:rsidRDefault="006819D5" w:rsidP="00D61D06">
      <w:pPr>
        <w:ind w:firstLine="480"/>
      </w:pPr>
      <w:r>
        <w:t>任何模型都存在</w:t>
      </w:r>
      <w:r w:rsidR="00D61D06">
        <w:t>不足</w:t>
      </w:r>
      <w:r w:rsidR="00D61D06">
        <w:rPr>
          <w:rFonts w:hint="eastAsia"/>
        </w:rPr>
        <w:t>，</w:t>
      </w:r>
      <w:r w:rsidR="00D61D06">
        <w:t>本模型的缺陷如下</w:t>
      </w:r>
      <w:r w:rsidR="00D61D06">
        <w:rPr>
          <w:rFonts w:hint="eastAsia"/>
        </w:rPr>
        <w:t>：</w:t>
      </w:r>
    </w:p>
    <w:p w14:paraId="69CA79CE" w14:textId="34ADEBE2" w:rsidR="00D61D06" w:rsidRDefault="00316E40" w:rsidP="00516AD7">
      <w:pPr>
        <w:pStyle w:val="1"/>
        <w:numPr>
          <w:ilvl w:val="0"/>
          <w:numId w:val="21"/>
        </w:numPr>
        <w:ind w:firstLineChars="0"/>
      </w:pPr>
      <w:r>
        <w:rPr>
          <w:rFonts w:hint="eastAsia"/>
        </w:rPr>
        <w:t>积雪密度是依据计算结果中</w:t>
      </w:r>
      <w:r w:rsidR="00D61D06">
        <w:rPr>
          <w:rFonts w:hint="eastAsia"/>
        </w:rPr>
        <w:t>雪相</w:t>
      </w:r>
      <w:r>
        <w:rPr>
          <w:rFonts w:hint="eastAsia"/>
        </w:rPr>
        <w:t>的</w:t>
      </w:r>
      <w:r w:rsidR="00D61D06">
        <w:rPr>
          <w:rFonts w:hint="eastAsia"/>
        </w:rPr>
        <w:t>体积分数换算</w:t>
      </w:r>
      <w:r>
        <w:rPr>
          <w:rFonts w:hint="eastAsia"/>
        </w:rPr>
        <w:t>得到的，该换算</w:t>
      </w:r>
      <w:r w:rsidR="00D61D06">
        <w:rPr>
          <w:rFonts w:hint="eastAsia"/>
        </w:rPr>
        <w:t>在理论意义上正确，但从计算结果来</w:t>
      </w:r>
      <w:r w:rsidR="0086493C">
        <w:rPr>
          <w:rFonts w:hint="eastAsia"/>
        </w:rPr>
        <w:t>看，欧拉多相流模型在进行计算时将雪相当成连续流体对待，导致积雪区域大部分</w:t>
      </w:r>
      <w:r w:rsidR="00D61D06">
        <w:rPr>
          <w:rFonts w:hint="eastAsia"/>
        </w:rPr>
        <w:t>密度均达到</w:t>
      </w:r>
      <w:r w:rsidR="0086493C">
        <w:rPr>
          <w:rFonts w:hint="eastAsia"/>
        </w:rPr>
        <w:t>最大值</w:t>
      </w:r>
      <w:r w:rsidR="00D61D06">
        <w:rPr>
          <w:rFonts w:hint="eastAsia"/>
        </w:rPr>
        <w:t>，而实际考察中，积雪密度和雪龄、深度等因素有关，因此计算结果与实际情况是存在偏差的。</w:t>
      </w:r>
    </w:p>
    <w:p w14:paraId="17AFC881" w14:textId="3ABFF652" w:rsidR="00D61D06" w:rsidRDefault="00D61D06" w:rsidP="008D720E">
      <w:pPr>
        <w:pStyle w:val="1"/>
        <w:numPr>
          <w:ilvl w:val="0"/>
          <w:numId w:val="21"/>
        </w:numPr>
        <w:ind w:firstLineChars="0"/>
      </w:pPr>
      <w:r>
        <w:t>由于采用了</w:t>
      </w:r>
      <w:r>
        <w:rPr>
          <w:rFonts w:hint="eastAsia"/>
        </w:rPr>
        <w:t>Eulerian</w:t>
      </w:r>
      <w:r>
        <w:rPr>
          <w:rFonts w:hint="eastAsia"/>
        </w:rPr>
        <w:t>模型，雪相被认为是一种连续流体，与空气相混杂在一起，因此</w:t>
      </w:r>
      <w:r w:rsidR="00A4739D">
        <w:rPr>
          <w:rFonts w:hint="eastAsia"/>
        </w:rPr>
        <w:t>，</w:t>
      </w:r>
      <w:r>
        <w:rPr>
          <w:rFonts w:hint="eastAsia"/>
        </w:rPr>
        <w:t>积雪表面其实不是一个明确的两相交界面，虽在求解时使用了两相耦合求解器（</w:t>
      </w:r>
      <w:r>
        <w:rPr>
          <w:rFonts w:hint="eastAsia"/>
        </w:rPr>
        <w:t>Coupled</w:t>
      </w:r>
      <w:r>
        <w:t xml:space="preserve"> Solver</w:t>
      </w:r>
      <w:r>
        <w:rPr>
          <w:rFonts w:hint="eastAsia"/>
        </w:rPr>
        <w:t>），略微增强了积雪</w:t>
      </w:r>
      <w:r w:rsidR="00316E40">
        <w:rPr>
          <w:rFonts w:hint="eastAsia"/>
        </w:rPr>
        <w:t>对气流的影响，但积雪的外形对气流的影响较弱，与实际情况有所不同。</w:t>
      </w:r>
    </w:p>
    <w:p w14:paraId="4DABA938" w14:textId="77777777" w:rsidR="00D61D06" w:rsidRDefault="00D61D06" w:rsidP="008D720E">
      <w:pPr>
        <w:pStyle w:val="1"/>
        <w:numPr>
          <w:ilvl w:val="0"/>
          <w:numId w:val="21"/>
        </w:numPr>
        <w:ind w:firstLineChars="0"/>
      </w:pPr>
      <w:r>
        <w:t>非定常的模拟非常考验求解控制参数的设置和收敛性的把握</w:t>
      </w:r>
      <w:r w:rsidR="0086493C">
        <w:rPr>
          <w:rFonts w:hint="eastAsia"/>
        </w:rPr>
        <w:t>，如果其中一个时间步出现了大型涡流</w:t>
      </w:r>
      <w:r>
        <w:rPr>
          <w:rFonts w:hint="eastAsia"/>
        </w:rPr>
        <w:t>，</w:t>
      </w:r>
      <w:r w:rsidR="0086493C">
        <w:rPr>
          <w:rFonts w:hint="eastAsia"/>
        </w:rPr>
        <w:t>容易</w:t>
      </w:r>
      <w:r>
        <w:rPr>
          <w:rFonts w:hint="eastAsia"/>
        </w:rPr>
        <w:t>导致求解</w:t>
      </w:r>
      <w:r w:rsidR="0086493C">
        <w:rPr>
          <w:rFonts w:hint="eastAsia"/>
        </w:rPr>
        <w:t>不</w:t>
      </w:r>
      <w:r>
        <w:rPr>
          <w:rFonts w:hint="eastAsia"/>
        </w:rPr>
        <w:t>收敛，</w:t>
      </w:r>
      <w:r w:rsidR="0086493C">
        <w:rPr>
          <w:rFonts w:hint="eastAsia"/>
        </w:rPr>
        <w:t>进而</w:t>
      </w:r>
      <w:r>
        <w:rPr>
          <w:rFonts w:hint="eastAsia"/>
        </w:rPr>
        <w:t>很大程度上影响后续时间步的计算结果。而</w:t>
      </w:r>
      <w:r>
        <w:t>对于每一个工况</w:t>
      </w:r>
      <w:r>
        <w:rPr>
          <w:rFonts w:hint="eastAsia"/>
        </w:rPr>
        <w:t>，</w:t>
      </w:r>
      <w:r>
        <w:t>这些</w:t>
      </w:r>
      <w:r w:rsidR="0086493C">
        <w:t>控制</w:t>
      </w:r>
      <w:r>
        <w:t>参数的设置都有所不同</w:t>
      </w:r>
      <w:r>
        <w:rPr>
          <w:rFonts w:hint="eastAsia"/>
        </w:rPr>
        <w:t>，很考验分析者的调整技巧和经验。</w:t>
      </w:r>
    </w:p>
    <w:p w14:paraId="4D87B790" w14:textId="77777777" w:rsidR="00D61D06" w:rsidRDefault="00D61D06" w:rsidP="008D720E">
      <w:pPr>
        <w:pStyle w:val="1"/>
        <w:numPr>
          <w:ilvl w:val="0"/>
          <w:numId w:val="21"/>
        </w:numPr>
        <w:ind w:firstLineChars="0"/>
      </w:pPr>
      <w:r>
        <w:t>非定常的模拟较为耗费计算机资源</w:t>
      </w:r>
      <w:r>
        <w:rPr>
          <w:rFonts w:hint="eastAsia"/>
        </w:rPr>
        <w:t>。</w:t>
      </w:r>
      <w:r>
        <w:t>以本模型为例</w:t>
      </w:r>
      <w:r>
        <w:rPr>
          <w:rFonts w:hint="eastAsia"/>
        </w:rPr>
        <w:t>，</w:t>
      </w:r>
      <w:r>
        <w:t>一般需要将时间步设置为</w:t>
      </w:r>
      <w:r>
        <w:rPr>
          <w:rFonts w:hint="eastAsia"/>
        </w:rPr>
        <w:t>0</w:t>
      </w:r>
      <w:r>
        <w:t>.25s</w:t>
      </w:r>
      <w:r>
        <w:rPr>
          <w:rFonts w:hint="eastAsia"/>
        </w:rPr>
        <w:t>，每个时间步迭代</w:t>
      </w:r>
      <w:r w:rsidR="00EC4D9B">
        <w:rPr>
          <w:rFonts w:hint="eastAsia"/>
        </w:rPr>
        <w:t>数千次</w:t>
      </w:r>
      <w:r>
        <w:rPr>
          <w:rFonts w:hint="eastAsia"/>
        </w:rPr>
        <w:t>，</w:t>
      </w:r>
      <w:r>
        <w:t>才能够保证每一步计算均收敛</w:t>
      </w:r>
      <w:r>
        <w:rPr>
          <w:rFonts w:hint="eastAsia"/>
        </w:rPr>
        <w:t>。</w:t>
      </w:r>
    </w:p>
    <w:p w14:paraId="6A99F091" w14:textId="77777777" w:rsidR="00D61D06" w:rsidRDefault="00D61D06" w:rsidP="008D720E">
      <w:pPr>
        <w:pStyle w:val="1"/>
        <w:numPr>
          <w:ilvl w:val="0"/>
          <w:numId w:val="21"/>
        </w:numPr>
        <w:ind w:firstLineChars="0"/>
      </w:pPr>
      <w:r>
        <w:t>除了屋面有积雪外</w:t>
      </w:r>
      <w:r>
        <w:rPr>
          <w:rFonts w:hint="eastAsia"/>
        </w:rPr>
        <w:t>，</w:t>
      </w:r>
      <w:r>
        <w:t>建筑物外的地面也会存在积雪</w:t>
      </w:r>
      <w:r>
        <w:rPr>
          <w:rFonts w:hint="eastAsia"/>
        </w:rPr>
        <w:t>，本研究并不关心</w:t>
      </w:r>
      <w:r>
        <w:t>地面积雪的分布情况</w:t>
      </w:r>
      <w:r>
        <w:rPr>
          <w:rFonts w:hint="eastAsia"/>
        </w:rPr>
        <w:t>，但</w:t>
      </w:r>
      <w:r>
        <w:t>地面积雪在各种气流的作用下也会产生飘移和</w:t>
      </w:r>
      <w:r w:rsidR="0086493C">
        <w:rPr>
          <w:rFonts w:hint="eastAsia"/>
        </w:rPr>
        <w:t>堆积</w:t>
      </w:r>
      <w:r>
        <w:rPr>
          <w:rFonts w:hint="eastAsia"/>
        </w:rPr>
        <w:t>，消耗了不必要的计算资源。此外</w:t>
      </w:r>
      <w:r w:rsidR="0086493C">
        <w:rPr>
          <w:rFonts w:hint="eastAsia"/>
        </w:rPr>
        <w:t>，当大涡流</w:t>
      </w:r>
      <w:r>
        <w:rPr>
          <w:rFonts w:hint="eastAsia"/>
        </w:rPr>
        <w:t>形成时（如</w:t>
      </w:r>
      <w:r>
        <w:rPr>
          <w:rFonts w:hint="eastAsia"/>
        </w:rPr>
        <w:t>1</w:t>
      </w:r>
      <w:r>
        <w:t>0m/s</w:t>
      </w:r>
      <w:r w:rsidR="0086493C">
        <w:t>风速下形成的与建筑物尺度相当的建筑下游侧大涡流</w:t>
      </w:r>
      <w:r>
        <w:rPr>
          <w:rFonts w:hint="eastAsia"/>
        </w:rPr>
        <w:t>），还会导致部分地面积雪的扬起至屋面，使得屋面积雪量</w:t>
      </w:r>
      <w:r w:rsidR="0086493C">
        <w:rPr>
          <w:rFonts w:hint="eastAsia"/>
        </w:rPr>
        <w:t>出现错误</w:t>
      </w:r>
      <w:r>
        <w:rPr>
          <w:rFonts w:hint="eastAsia"/>
        </w:rPr>
        <w:t>。这些情况在模拟计算中尚需要手动调整避免，带来了不必要的麻烦。</w:t>
      </w:r>
    </w:p>
    <w:p w14:paraId="2EAEE20A" w14:textId="77777777" w:rsidR="002F2251" w:rsidRDefault="002F2251">
      <w:pPr>
        <w:widowControl/>
        <w:spacing w:line="240" w:lineRule="auto"/>
        <w:ind w:firstLineChars="0" w:firstLine="0"/>
        <w:jc w:val="left"/>
      </w:pPr>
      <w:r>
        <w:br w:type="page"/>
      </w:r>
    </w:p>
    <w:p w14:paraId="06225AAD" w14:textId="53D68A68" w:rsidR="000E1FD6" w:rsidRPr="00266AFE" w:rsidRDefault="00FC438D" w:rsidP="00266AFE">
      <w:pPr>
        <w:pStyle w:val="10"/>
      </w:pPr>
      <w:bookmarkStart w:id="162" w:name="_Ref3971611"/>
      <w:bookmarkStart w:id="163" w:name="_Toc4744963"/>
      <w:r>
        <w:rPr>
          <w:rFonts w:hint="eastAsia"/>
        </w:rPr>
        <w:lastRenderedPageBreak/>
        <w:t>屋面</w:t>
      </w:r>
      <w:r w:rsidR="00252619">
        <w:rPr>
          <w:rFonts w:hint="eastAsia"/>
        </w:rPr>
        <w:t>雪荷载</w:t>
      </w:r>
      <w:r>
        <w:rPr>
          <w:rFonts w:hint="eastAsia"/>
        </w:rPr>
        <w:t>时程叠加法</w:t>
      </w:r>
      <w:bookmarkEnd w:id="162"/>
      <w:bookmarkEnd w:id="163"/>
    </w:p>
    <w:p w14:paraId="6EFD456F" w14:textId="77777777" w:rsidR="00E87CAE" w:rsidRDefault="00E87CAE" w:rsidP="004A78B1">
      <w:pPr>
        <w:pStyle w:val="2"/>
      </w:pPr>
      <w:bookmarkStart w:id="164" w:name="_Toc4744964"/>
      <w:r>
        <w:t>引言</w:t>
      </w:r>
      <w:bookmarkEnd w:id="164"/>
    </w:p>
    <w:p w14:paraId="055DA212" w14:textId="63E09535" w:rsidR="00E87CAE" w:rsidRDefault="00E87CAE" w:rsidP="00E87CAE">
      <w:pPr>
        <w:ind w:firstLine="480"/>
      </w:pPr>
      <w:r>
        <w:t>国内外学者</w:t>
      </w:r>
      <w:r w:rsidR="004C0D48">
        <w:t>在</w:t>
      </w:r>
      <w:r>
        <w:t>积雪密度</w:t>
      </w:r>
      <w:r>
        <w:rPr>
          <w:rFonts w:hint="eastAsia"/>
        </w:rPr>
        <w:t>、</w:t>
      </w:r>
      <w:r>
        <w:t>风雪流特征</w:t>
      </w:r>
      <w:r>
        <w:rPr>
          <w:rFonts w:hint="eastAsia"/>
        </w:rPr>
        <w:t>、</w:t>
      </w:r>
      <w:r>
        <w:t>雪颗粒分布</w:t>
      </w:r>
      <w:r w:rsidR="0012100A">
        <w:rPr>
          <w:rFonts w:hint="eastAsia"/>
        </w:rPr>
        <w:t>规律</w:t>
      </w:r>
      <w:r>
        <w:t>及屋面积雪分布形式</w:t>
      </w:r>
      <w:r w:rsidR="008C1B4E">
        <w:rPr>
          <w:rFonts w:hint="eastAsia"/>
        </w:rPr>
        <w:t>等方面均已取得</w:t>
      </w:r>
      <w:r w:rsidR="004C0D48">
        <w:rPr>
          <w:rFonts w:hint="eastAsia"/>
        </w:rPr>
        <w:t>了丰硕的研究成果，但尚未有学者针对整个冬季中的雪荷载变化进行过研究。</w:t>
      </w:r>
      <w:r w:rsidR="00252619">
        <w:rPr>
          <w:rFonts w:hint="eastAsia"/>
        </w:rPr>
        <w:t>本章提出一种基于叠加的屋面雪荷载</w:t>
      </w:r>
      <w:r w:rsidR="00007E5A">
        <w:rPr>
          <w:rFonts w:hint="eastAsia"/>
        </w:rPr>
        <w:t>时程特征研究方法，以弥补此方面的不足。</w:t>
      </w:r>
    </w:p>
    <w:p w14:paraId="741F51FF" w14:textId="77777777" w:rsidR="00E87CAE" w:rsidRDefault="00E87CAE" w:rsidP="004A78B1">
      <w:pPr>
        <w:pStyle w:val="2"/>
      </w:pPr>
      <w:bookmarkStart w:id="165" w:name="_Toc4744965"/>
      <w:r>
        <w:t>方法概述</w:t>
      </w:r>
      <w:bookmarkEnd w:id="165"/>
    </w:p>
    <w:p w14:paraId="70998C16" w14:textId="77777777" w:rsidR="00644BE7" w:rsidRDefault="00007E5A" w:rsidP="00007E5A">
      <w:pPr>
        <w:ind w:firstLine="480"/>
      </w:pPr>
      <w:r>
        <w:t>在</w:t>
      </w:r>
      <w:r w:rsidR="002937C9">
        <w:rPr>
          <w:rFonts w:hint="eastAsia"/>
        </w:rPr>
        <w:t>长达</w:t>
      </w:r>
      <w:r w:rsidR="002937C9">
        <w:t>几个月的降雪季中</w:t>
      </w:r>
      <w:r>
        <w:rPr>
          <w:rFonts w:hint="eastAsia"/>
        </w:rPr>
        <w:t>，</w:t>
      </w:r>
      <w:r w:rsidR="00644BE7">
        <w:rPr>
          <w:rFonts w:hint="eastAsia"/>
        </w:rPr>
        <w:t>可以根据风速、降雪量划分成若干个时间段，并取每个时间段的特征风速、总降雪量作为工况指标来计算，最后将各个时间段的</w:t>
      </w:r>
      <w:r w:rsidR="004548B9">
        <w:rPr>
          <w:rFonts w:hint="eastAsia"/>
        </w:rPr>
        <w:t>雪压</w:t>
      </w:r>
      <w:r w:rsidR="00644BE7">
        <w:rPr>
          <w:rFonts w:hint="eastAsia"/>
        </w:rPr>
        <w:t>累加，即可求得任意时刻的屋面雪压分布。</w:t>
      </w:r>
    </w:p>
    <w:p w14:paraId="4DA009EC" w14:textId="77777777" w:rsidR="00007E5A" w:rsidRDefault="00644BE7" w:rsidP="00007E5A">
      <w:pPr>
        <w:ind w:firstLine="480"/>
      </w:pPr>
      <w:r>
        <w:t>在各个时间段中</w:t>
      </w:r>
      <w:r>
        <w:rPr>
          <w:rFonts w:hint="eastAsia"/>
        </w:rPr>
        <w:t>，</w:t>
      </w:r>
      <w:r>
        <w:t>又可以</w:t>
      </w:r>
      <w:r w:rsidR="00007E5A">
        <w:t>根据是否降雪划分为风</w:t>
      </w:r>
      <w:r>
        <w:t>雪工况</w:t>
      </w:r>
      <w:r w:rsidR="00007E5A">
        <w:t>和纯风</w:t>
      </w:r>
      <w:r>
        <w:t>工况</w:t>
      </w:r>
      <w:r w:rsidR="00007E5A">
        <w:rPr>
          <w:rFonts w:hint="eastAsia"/>
        </w:rPr>
        <w:t>。在风雪</w:t>
      </w:r>
      <w:r>
        <w:t>工况</w:t>
      </w:r>
      <w:r w:rsidR="00007E5A">
        <w:rPr>
          <w:rFonts w:hint="eastAsia"/>
        </w:rPr>
        <w:t>中，</w:t>
      </w:r>
      <w:r>
        <w:rPr>
          <w:rFonts w:hint="eastAsia"/>
        </w:rPr>
        <w:t>屋面积雪不仅有雪压增量，也存在雪压调整量；而在纯风工况中，屋面积雪仅有雪压调整量。依据上一章中计算得到的不同工况下的屋面雪压增量和调整量，可以通过插值的方式，得到插值区间内任意风速、任意降雪量</w:t>
      </w:r>
      <w:r w:rsidR="002435E7">
        <w:rPr>
          <w:rFonts w:hint="eastAsia"/>
        </w:rPr>
        <w:t>下</w:t>
      </w:r>
      <w:r>
        <w:rPr>
          <w:rFonts w:hint="eastAsia"/>
        </w:rPr>
        <w:t>的</w:t>
      </w:r>
      <w:r w:rsidR="004548B9">
        <w:rPr>
          <w:rFonts w:hint="eastAsia"/>
        </w:rPr>
        <w:t>雪压分布</w:t>
      </w:r>
      <w:r>
        <w:rPr>
          <w:rFonts w:hint="eastAsia"/>
        </w:rPr>
        <w:t>数据。</w:t>
      </w:r>
    </w:p>
    <w:p w14:paraId="0FA98C29" w14:textId="77777777" w:rsidR="00E87CAE" w:rsidRDefault="004548B9" w:rsidP="00FC438D">
      <w:pPr>
        <w:ind w:firstLine="480"/>
      </w:pPr>
      <w:r>
        <w:rPr>
          <w:rFonts w:hint="eastAsia"/>
        </w:rPr>
        <w:t>由此得到任意时刻屋面雪压的</w:t>
      </w:r>
      <w:r w:rsidR="00E87CAE">
        <w:rPr>
          <w:rFonts w:hint="eastAsia"/>
        </w:rPr>
        <w:t>叠加公式：</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E87CAE" w14:paraId="21640455" w14:textId="77777777" w:rsidTr="0065304C">
        <w:tc>
          <w:tcPr>
            <w:tcW w:w="988" w:type="dxa"/>
            <w:vAlign w:val="center"/>
          </w:tcPr>
          <w:p w14:paraId="7672CA2C" w14:textId="77777777" w:rsidR="00E87CAE" w:rsidRDefault="00E87CAE" w:rsidP="0065304C">
            <w:pPr>
              <w:pStyle w:val="af6"/>
              <w:ind w:firstLine="480"/>
            </w:pPr>
          </w:p>
        </w:tc>
        <w:tc>
          <w:tcPr>
            <w:tcW w:w="6378" w:type="dxa"/>
            <w:vAlign w:val="center"/>
          </w:tcPr>
          <w:p w14:paraId="2CC2EC8D" w14:textId="77777777" w:rsidR="00E87CAE" w:rsidRDefault="00E87CAE" w:rsidP="0065304C">
            <w:pPr>
              <w:pStyle w:val="aff7"/>
              <w:jc w:val="center"/>
            </w:pPr>
            <w:r w:rsidRPr="000F1125">
              <w:rPr>
                <w:position w:val="-28"/>
              </w:rPr>
              <w:object w:dxaOrig="3320" w:dyaOrig="680" w14:anchorId="554CDEEF">
                <v:shape id="_x0000_i1173" type="#_x0000_t75" style="width:163pt;height:34.65pt" o:ole="">
                  <v:imagedata r:id="rId433" o:title=""/>
                </v:shape>
                <o:OLEObject Type="Embed" ProgID="Equation.DSMT4" ShapeID="_x0000_i1173" DrawAspect="Content" ObjectID="_1615674072" r:id="rId434"/>
              </w:object>
            </w:r>
          </w:p>
        </w:tc>
        <w:tc>
          <w:tcPr>
            <w:tcW w:w="930" w:type="dxa"/>
            <w:vAlign w:val="center"/>
          </w:tcPr>
          <w:p w14:paraId="4CF9ACB9" w14:textId="77777777" w:rsidR="00E87CAE" w:rsidRPr="00205FF3" w:rsidRDefault="00E87CAE" w:rsidP="0065304C">
            <w:pPr>
              <w:pStyle w:val="aff6"/>
            </w:pPr>
            <w:r w:rsidRPr="00205FF3">
              <w:t>(</w:t>
            </w:r>
            <w:fldSimple w:instr=" STYLEREF 1 \s ">
              <w:r w:rsidR="00B9456A">
                <w:rPr>
                  <w:noProof/>
                </w:rPr>
                <w:t>5</w:t>
              </w:r>
            </w:fldSimple>
            <w:r w:rsidR="00850C67">
              <w:t>.</w:t>
            </w:r>
            <w:fldSimple w:instr=" SEQ ( \* ARABIC \s 1 ">
              <w:r w:rsidR="00B9456A">
                <w:rPr>
                  <w:noProof/>
                </w:rPr>
                <w:t>1</w:t>
              </w:r>
            </w:fldSimple>
            <w:r w:rsidRPr="00205FF3">
              <w:t>)</w:t>
            </w:r>
          </w:p>
        </w:tc>
      </w:tr>
      <w:tr w:rsidR="00E87CAE" w14:paraId="78BA1DBA" w14:textId="77777777" w:rsidTr="0065304C">
        <w:tc>
          <w:tcPr>
            <w:tcW w:w="988" w:type="dxa"/>
            <w:vAlign w:val="center"/>
          </w:tcPr>
          <w:p w14:paraId="15070387" w14:textId="77777777" w:rsidR="00E87CAE" w:rsidRDefault="00E87CAE" w:rsidP="0065304C">
            <w:pPr>
              <w:pStyle w:val="af6"/>
              <w:ind w:firstLine="480"/>
            </w:pPr>
          </w:p>
        </w:tc>
        <w:tc>
          <w:tcPr>
            <w:tcW w:w="6378" w:type="dxa"/>
            <w:vAlign w:val="center"/>
          </w:tcPr>
          <w:p w14:paraId="491F12EE" w14:textId="77777777" w:rsidR="00E87CAE" w:rsidRPr="000B4EBA" w:rsidRDefault="00E87CAE" w:rsidP="0065304C">
            <w:pPr>
              <w:pStyle w:val="aff7"/>
              <w:jc w:val="center"/>
            </w:pPr>
            <w:r w:rsidRPr="000F1125">
              <w:rPr>
                <w:position w:val="-28"/>
              </w:rPr>
              <w:object w:dxaOrig="1040" w:dyaOrig="680" w14:anchorId="0111607A">
                <v:shape id="_x0000_i1174" type="#_x0000_t75" style="width:51.6pt;height:34.65pt" o:ole="">
                  <v:imagedata r:id="rId435" o:title=""/>
                </v:shape>
                <o:OLEObject Type="Embed" ProgID="Equation.DSMT4" ShapeID="_x0000_i1174" DrawAspect="Content" ObjectID="_1615674073" r:id="rId436"/>
              </w:object>
            </w:r>
          </w:p>
        </w:tc>
        <w:tc>
          <w:tcPr>
            <w:tcW w:w="930" w:type="dxa"/>
            <w:vAlign w:val="center"/>
          </w:tcPr>
          <w:p w14:paraId="482619D7" w14:textId="77777777" w:rsidR="00E87CAE" w:rsidRPr="00205FF3" w:rsidRDefault="00E87CAE" w:rsidP="0065304C">
            <w:pPr>
              <w:pStyle w:val="aff6"/>
            </w:pPr>
            <w:r w:rsidRPr="00205FF3">
              <w:t>(</w:t>
            </w:r>
            <w:fldSimple w:instr=" STYLEREF 1 \s ">
              <w:r w:rsidR="00B9456A">
                <w:rPr>
                  <w:noProof/>
                </w:rPr>
                <w:t>5</w:t>
              </w:r>
            </w:fldSimple>
            <w:r w:rsidR="00850C67">
              <w:t>.</w:t>
            </w:r>
            <w:fldSimple w:instr=" SEQ ( \* ARABIC \s 1 ">
              <w:r w:rsidR="00B9456A">
                <w:rPr>
                  <w:noProof/>
                </w:rPr>
                <w:t>2</w:t>
              </w:r>
            </w:fldSimple>
            <w:r w:rsidRPr="00205FF3">
              <w:t>)</w:t>
            </w:r>
          </w:p>
        </w:tc>
      </w:tr>
    </w:tbl>
    <w:p w14:paraId="1713537F" w14:textId="77777777" w:rsidR="00E87CAE" w:rsidRDefault="00E87CAE" w:rsidP="007C1AF5">
      <w:pPr>
        <w:pStyle w:val="afffd"/>
      </w:pPr>
      <w:r>
        <w:rPr>
          <w:rFonts w:hint="eastAsia"/>
        </w:rPr>
        <w:t>式中，</w:t>
      </w:r>
      <w:r w:rsidR="00644BE7" w:rsidRPr="00644BE7">
        <w:rPr>
          <w:rFonts w:hint="eastAsia"/>
          <w:i/>
        </w:rPr>
        <w:t>n</w:t>
      </w:r>
      <w:r w:rsidR="00644BE7">
        <w:rPr>
          <w:rFonts w:hint="eastAsia"/>
        </w:rPr>
        <w:t>为降雪历程的分段数；</w:t>
      </w:r>
      <w:r w:rsidR="00644BE7">
        <w:rPr>
          <w:rFonts w:hint="eastAsia"/>
          <w:i/>
        </w:rPr>
        <w:t>x</w:t>
      </w:r>
      <w:r w:rsidR="00644BE7">
        <w:rPr>
          <w:rFonts w:hint="eastAsia"/>
        </w:rPr>
        <w:t>为屋面位置；</w:t>
      </w:r>
      <w:r w:rsidRPr="00230560">
        <w:rPr>
          <w:position w:val="-10"/>
        </w:rPr>
        <w:object w:dxaOrig="780" w:dyaOrig="320" w14:anchorId="12AEE025">
          <v:shape id="_x0000_i1175" type="#_x0000_t75" style="width:38.7pt;height:17pt" o:ole="">
            <v:imagedata r:id="rId437" o:title=""/>
          </v:shape>
          <o:OLEObject Type="Embed" ProgID="Equation.DSMT4" ShapeID="_x0000_i1175" DrawAspect="Content" ObjectID="_1615674074" r:id="rId438"/>
        </w:object>
      </w:r>
      <w:r>
        <w:rPr>
          <w:rFonts w:hint="eastAsia"/>
        </w:rPr>
        <w:t>为降雪历程中的任意时刻</w:t>
      </w:r>
      <w:r w:rsidRPr="008A0475">
        <w:rPr>
          <w:rFonts w:hint="eastAsia"/>
          <w:i/>
        </w:rPr>
        <w:t>T</w:t>
      </w:r>
      <w:r w:rsidR="00644BE7">
        <w:rPr>
          <w:rFonts w:hint="eastAsia"/>
        </w:rPr>
        <w:t>下的屋面雪压分布情况</w:t>
      </w:r>
      <w:r>
        <w:rPr>
          <w:rFonts w:hint="eastAsia"/>
        </w:rPr>
        <w:t>；</w:t>
      </w:r>
      <w:r w:rsidRPr="00230560">
        <w:rPr>
          <w:position w:val="-14"/>
        </w:rPr>
        <w:object w:dxaOrig="800" w:dyaOrig="380" w14:anchorId="59D9AB48">
          <v:shape id="_x0000_i1176" type="#_x0000_t75" style="width:40.75pt;height:18.35pt" o:ole="">
            <v:imagedata r:id="rId439" o:title=""/>
          </v:shape>
          <o:OLEObject Type="Embed" ProgID="Equation.DSMT4" ShapeID="_x0000_i1176" DrawAspect="Content" ObjectID="_1615674075" r:id="rId440"/>
        </w:object>
      </w:r>
      <w:r>
        <w:t>为</w:t>
      </w:r>
      <w:r w:rsidR="00790A9D">
        <w:rPr>
          <w:rFonts w:hint="eastAsia"/>
        </w:rPr>
        <w:t>在</w:t>
      </w:r>
      <w:r w:rsidR="00644BE7">
        <w:rPr>
          <w:rFonts w:hint="eastAsia"/>
        </w:rPr>
        <w:t>特征</w:t>
      </w:r>
      <w:r>
        <w:rPr>
          <w:rFonts w:hint="eastAsia"/>
        </w:rPr>
        <w:t>风速</w:t>
      </w:r>
      <w:r w:rsidRPr="003A57BE">
        <w:rPr>
          <w:rFonts w:hint="eastAsia"/>
          <w:i/>
        </w:rPr>
        <w:t>v</w:t>
      </w:r>
      <w:r>
        <w:rPr>
          <w:rFonts w:hint="eastAsia"/>
          <w:i/>
          <w:vertAlign w:val="subscript"/>
        </w:rPr>
        <w:t>i</w:t>
      </w:r>
      <w:r>
        <w:rPr>
          <w:rFonts w:hint="eastAsia"/>
        </w:rPr>
        <w:t>、降雪量</w:t>
      </w:r>
      <w:r w:rsidRPr="003A57BE">
        <w:rPr>
          <w:rFonts w:hint="eastAsia"/>
          <w:i/>
        </w:rPr>
        <w:t>p</w:t>
      </w:r>
      <w:r>
        <w:rPr>
          <w:rFonts w:hint="eastAsia"/>
          <w:i/>
          <w:vertAlign w:val="subscript"/>
        </w:rPr>
        <w:t>i</w:t>
      </w:r>
      <w:r w:rsidR="00790A9D">
        <w:rPr>
          <w:rFonts w:hint="eastAsia"/>
        </w:rPr>
        <w:t>下，单位时间内</w:t>
      </w:r>
      <w:r>
        <w:rPr>
          <w:rFonts w:hint="eastAsia"/>
        </w:rPr>
        <w:t>风雪作用下的屋面</w:t>
      </w:r>
      <w:r w:rsidR="004548B9">
        <w:t>雪压</w:t>
      </w:r>
      <w:r>
        <w:t>增量</w:t>
      </w:r>
      <w:r>
        <w:rPr>
          <w:rFonts w:hint="eastAsia"/>
        </w:rPr>
        <w:t>；</w:t>
      </w:r>
      <w:r w:rsidRPr="00E25C79">
        <w:rPr>
          <w:position w:val="-14"/>
        </w:rPr>
        <w:object w:dxaOrig="639" w:dyaOrig="380" w14:anchorId="0E8CC536">
          <v:shape id="_x0000_i1177" type="#_x0000_t75" style="width:31.25pt;height:18.35pt" o:ole="">
            <v:imagedata r:id="rId441" o:title=""/>
          </v:shape>
          <o:OLEObject Type="Embed" ProgID="Equation.DSMT4" ShapeID="_x0000_i1177" DrawAspect="Content" ObjectID="_1615674076" r:id="rId442"/>
        </w:object>
      </w:r>
      <w:r>
        <w:t>为</w:t>
      </w:r>
      <w:r w:rsidR="00790A9D">
        <w:rPr>
          <w:rFonts w:hint="eastAsia"/>
        </w:rPr>
        <w:t>在特征风速</w:t>
      </w:r>
      <w:r w:rsidR="00790A9D" w:rsidRPr="003A57BE">
        <w:rPr>
          <w:rFonts w:hint="eastAsia"/>
          <w:i/>
        </w:rPr>
        <w:t>v</w:t>
      </w:r>
      <w:r w:rsidR="00790A9D">
        <w:rPr>
          <w:rFonts w:hint="eastAsia"/>
          <w:i/>
          <w:vertAlign w:val="subscript"/>
        </w:rPr>
        <w:t>i</w:t>
      </w:r>
      <w:r>
        <w:rPr>
          <w:rFonts w:hint="eastAsia"/>
        </w:rPr>
        <w:t>、不考虑降雪</w:t>
      </w:r>
      <w:r w:rsidR="00790A9D">
        <w:rPr>
          <w:rFonts w:hint="eastAsia"/>
        </w:rPr>
        <w:t>的情况下</w:t>
      </w:r>
      <w:r>
        <w:rPr>
          <w:rFonts w:hint="eastAsia"/>
        </w:rPr>
        <w:t>，</w:t>
      </w:r>
      <w:r w:rsidR="00790A9D">
        <w:rPr>
          <w:rFonts w:hint="eastAsia"/>
        </w:rPr>
        <w:t>单位时间内</w:t>
      </w:r>
      <w:r w:rsidR="008C1B4E">
        <w:rPr>
          <w:rFonts w:hint="eastAsia"/>
        </w:rPr>
        <w:t>由风引起</w:t>
      </w:r>
      <w:r>
        <w:rPr>
          <w:rFonts w:hint="eastAsia"/>
        </w:rPr>
        <w:t>的屋面</w:t>
      </w:r>
      <w:r w:rsidR="004548B9">
        <w:rPr>
          <w:rFonts w:hint="eastAsia"/>
        </w:rPr>
        <w:t>雪压</w:t>
      </w:r>
      <w:r>
        <w:rPr>
          <w:rFonts w:hint="eastAsia"/>
        </w:rPr>
        <w:t>调整量</w:t>
      </w:r>
      <w:r w:rsidR="00C801F3">
        <w:rPr>
          <w:rFonts w:hint="eastAsia"/>
        </w:rPr>
        <w:t>；</w:t>
      </w:r>
      <w:r w:rsidR="00C801F3" w:rsidRPr="00667C0E">
        <w:rPr>
          <w:position w:val="-12"/>
        </w:rPr>
        <w:object w:dxaOrig="340" w:dyaOrig="360" w14:anchorId="49764E88">
          <v:shape id="_x0000_i1178" type="#_x0000_t75" style="width:18.35pt;height:18.35pt" o:ole="">
            <v:imagedata r:id="rId443" o:title=""/>
          </v:shape>
          <o:OLEObject Type="Embed" ProgID="Equation.DSMT4" ShapeID="_x0000_i1178" DrawAspect="Content" ObjectID="_1615674077" r:id="rId444"/>
        </w:object>
      </w:r>
      <w:r w:rsidR="00C801F3">
        <w:t>为第</w:t>
      </w:r>
      <w:r w:rsidR="00C801F3">
        <w:rPr>
          <w:i/>
        </w:rPr>
        <w:t>i</w:t>
      </w:r>
      <w:r w:rsidR="00C801F3">
        <w:t>个时间段的时长</w:t>
      </w:r>
      <w:r>
        <w:rPr>
          <w:rFonts w:hint="eastAsia"/>
        </w:rPr>
        <w:t>。</w:t>
      </w:r>
      <w:r w:rsidR="009D79E5">
        <w:rPr>
          <w:rFonts w:hint="eastAsia"/>
        </w:rPr>
        <w:t>特别</w:t>
      </w:r>
      <w:r w:rsidR="00C801F3">
        <w:rPr>
          <w:rFonts w:hint="eastAsia"/>
        </w:rPr>
        <w:t>地</w:t>
      </w:r>
      <w:r w:rsidR="009D79E5">
        <w:rPr>
          <w:rFonts w:hint="eastAsia"/>
        </w:rPr>
        <w:t>，在纯风工况下，</w:t>
      </w:r>
      <w:r w:rsidR="009D79E5" w:rsidRPr="00230560">
        <w:rPr>
          <w:position w:val="-14"/>
        </w:rPr>
        <w:object w:dxaOrig="800" w:dyaOrig="380" w14:anchorId="5AAF8DCC">
          <v:shape id="_x0000_i1179" type="#_x0000_t75" style="width:40.75pt;height:18.35pt" o:ole="">
            <v:imagedata r:id="rId439" o:title=""/>
          </v:shape>
          <o:OLEObject Type="Embed" ProgID="Equation.DSMT4" ShapeID="_x0000_i1179" DrawAspect="Content" ObjectID="_1615674078" r:id="rId445"/>
        </w:object>
      </w:r>
      <w:r w:rsidR="009D79E5">
        <w:t>值为</w:t>
      </w:r>
      <w:r w:rsidR="009D79E5">
        <w:t>0</w:t>
      </w:r>
      <w:r w:rsidR="009D79E5">
        <w:rPr>
          <w:rFonts w:hint="eastAsia"/>
        </w:rPr>
        <w:t>。</w:t>
      </w:r>
    </w:p>
    <w:p w14:paraId="5B76EA67" w14:textId="77777777" w:rsidR="008858EA" w:rsidRDefault="00532A1B" w:rsidP="00FC438D">
      <w:pPr>
        <w:ind w:firstLine="480"/>
      </w:pPr>
      <w:r>
        <w:t>风雪作用下的屋面雪压</w:t>
      </w:r>
      <w:r w:rsidR="008858EA">
        <w:t>增量模态如</w:t>
      </w:r>
      <w:r w:rsidR="008858EA">
        <w:fldChar w:fldCharType="begin"/>
      </w:r>
      <w:r w:rsidR="008858EA">
        <w:instrText xml:space="preserve"> REF _Ref3728121 \h </w:instrText>
      </w:r>
      <w:r w:rsidR="008858EA">
        <w:fldChar w:fldCharType="separate"/>
      </w:r>
      <w:r w:rsidR="00B9456A" w:rsidRPr="008858EA">
        <w:rPr>
          <w:rFonts w:hint="eastAsia"/>
        </w:rPr>
        <w:t>图</w:t>
      </w:r>
      <w:r w:rsidR="00B9456A" w:rsidRPr="008858EA">
        <w:t xml:space="preserve"> </w:t>
      </w:r>
      <w:r w:rsidR="00B9456A">
        <w:rPr>
          <w:noProof/>
        </w:rPr>
        <w:t>5</w:t>
      </w:r>
      <w:r w:rsidR="00B9456A">
        <w:t>.</w:t>
      </w:r>
      <w:r w:rsidR="00B9456A">
        <w:rPr>
          <w:noProof/>
        </w:rPr>
        <w:t>1</w:t>
      </w:r>
      <w:r w:rsidR="008858EA">
        <w:fldChar w:fldCharType="end"/>
      </w:r>
      <w:r w:rsidR="008858EA">
        <w:t>所示</w:t>
      </w:r>
      <w:r>
        <w:rPr>
          <w:rFonts w:hint="eastAsia"/>
        </w:rPr>
        <w:t>，纯风作用下的屋面雪压</w:t>
      </w:r>
      <w:r w:rsidR="008858EA">
        <w:rPr>
          <w:rFonts w:hint="eastAsia"/>
        </w:rPr>
        <w:t>调整量模态如</w:t>
      </w:r>
      <w:r w:rsidR="008858EA">
        <w:fldChar w:fldCharType="begin"/>
      </w:r>
      <w:r w:rsidR="008858EA">
        <w:instrText xml:space="preserve"> REF _Ref3728122 \h </w:instrText>
      </w:r>
      <w:r w:rsidR="008858EA">
        <w:fldChar w:fldCharType="separate"/>
      </w:r>
      <w:r w:rsidR="00B9456A" w:rsidRPr="008858EA">
        <w:rPr>
          <w:rFonts w:hint="eastAsia"/>
        </w:rPr>
        <w:t>图</w:t>
      </w:r>
      <w:r w:rsidR="00B9456A" w:rsidRPr="008858EA">
        <w:t xml:space="preserve"> </w:t>
      </w:r>
      <w:r w:rsidR="00B9456A">
        <w:rPr>
          <w:noProof/>
        </w:rPr>
        <w:t>5</w:t>
      </w:r>
      <w:r w:rsidR="00B9456A">
        <w:t>.</w:t>
      </w:r>
      <w:r w:rsidR="00B9456A">
        <w:rPr>
          <w:noProof/>
        </w:rPr>
        <w:t>2</w:t>
      </w:r>
      <w:r w:rsidR="008858EA">
        <w:fldChar w:fldCharType="end"/>
      </w:r>
      <w:r w:rsidR="008858EA">
        <w:t>所示</w:t>
      </w:r>
      <w:r w:rsidR="008858EA">
        <w:rPr>
          <w:rFonts w:hint="eastAsia"/>
        </w:rPr>
        <w:t>。</w:t>
      </w:r>
    </w:p>
    <w:p w14:paraId="7C0B6541" w14:textId="77777777" w:rsidR="00CB4CAD" w:rsidRDefault="00375722" w:rsidP="00375722">
      <w:pPr>
        <w:pStyle w:val="affd"/>
        <w:spacing w:before="163"/>
      </w:pPr>
      <w:r>
        <w:rPr>
          <w:noProof/>
          <w:lang w:eastAsia="zh-CN"/>
        </w:rPr>
        <w:lastRenderedPageBreak/>
        <w:drawing>
          <wp:inline distT="0" distB="0" distL="0" distR="0" wp14:anchorId="1BDFB583" wp14:editId="5955CF21">
            <wp:extent cx="5304263" cy="1517650"/>
            <wp:effectExtent l="0" t="0" r="0" b="6350"/>
            <wp:docPr id="324" name="各风速降水量模态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各风速降水量模态图.png"/>
                    <pic:cNvPicPr/>
                  </pic:nvPicPr>
                  <pic:blipFill>
                    <a:blip r:embed="rId446" cstate="print">
                      <a:extLst>
                        <a:ext uri="{28A0092B-C50C-407E-A947-70E740481C1C}">
                          <a14:useLocalDpi xmlns:a14="http://schemas.microsoft.com/office/drawing/2010/main" val="0"/>
                        </a:ext>
                      </a:extLst>
                    </a:blip>
                    <a:stretch>
                      <a:fillRect/>
                    </a:stretch>
                  </pic:blipFill>
                  <pic:spPr>
                    <a:xfrm>
                      <a:off x="0" y="0"/>
                      <a:ext cx="5304263" cy="1517650"/>
                    </a:xfrm>
                    <a:prstGeom prst="rect">
                      <a:avLst/>
                    </a:prstGeom>
                  </pic:spPr>
                </pic:pic>
              </a:graphicData>
            </a:graphic>
          </wp:inline>
        </w:drawing>
      </w:r>
    </w:p>
    <w:p w14:paraId="5C3867C5" w14:textId="6AE49993" w:rsidR="008858EA" w:rsidRPr="008858EA" w:rsidRDefault="008858EA" w:rsidP="008858EA">
      <w:pPr>
        <w:pStyle w:val="af"/>
      </w:pPr>
      <w:bookmarkStart w:id="166" w:name="_Ref3728121"/>
      <w:r w:rsidRPr="008858EA">
        <w:rPr>
          <w:rFonts w:hint="eastAsia"/>
        </w:rPr>
        <w:t>图</w:t>
      </w:r>
      <w:r w:rsidRPr="008858EA">
        <w:t xml:space="preserve"> </w:t>
      </w:r>
      <w:fldSimple w:instr=" STYLEREF 1 \s ">
        <w:r w:rsidR="00B9456A">
          <w:rPr>
            <w:noProof/>
          </w:rPr>
          <w:t>5</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1</w:t>
      </w:r>
      <w:r w:rsidR="0077467D">
        <w:fldChar w:fldCharType="end"/>
      </w:r>
      <w:bookmarkEnd w:id="166"/>
      <w:r w:rsidRPr="008858EA">
        <w:t xml:space="preserve"> </w:t>
      </w:r>
      <w:r w:rsidR="00532A1B">
        <w:t>各风速、降雪量下的屋面雪压</w:t>
      </w:r>
      <w:r w:rsidRPr="008858EA">
        <w:t>增量模态</w:t>
      </w:r>
    </w:p>
    <w:p w14:paraId="7AF1E5D3" w14:textId="77777777" w:rsidR="008858EA" w:rsidRDefault="008F73C6" w:rsidP="008858EA">
      <w:pPr>
        <w:pStyle w:val="affd"/>
        <w:spacing w:before="163"/>
      </w:pPr>
      <w:r>
        <w:rPr>
          <w:rFonts w:hint="eastAsia"/>
          <w:noProof/>
          <w:lang w:eastAsia="zh-CN"/>
        </w:rPr>
        <w:drawing>
          <wp:inline distT="0" distB="0" distL="0" distR="0" wp14:anchorId="584AE081" wp14:editId="05C3C800">
            <wp:extent cx="2356750" cy="2112189"/>
            <wp:effectExtent l="0" t="0" r="5715" b="2540"/>
            <wp:docPr id="325" name="各风速侵蚀模态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各风速侵蚀模态图.png"/>
                    <pic:cNvPicPr/>
                  </pic:nvPicPr>
                  <pic:blipFill>
                    <a:blip r:embed="rId447" cstate="print">
                      <a:extLst>
                        <a:ext uri="{28A0092B-C50C-407E-A947-70E740481C1C}">
                          <a14:useLocalDpi xmlns:a14="http://schemas.microsoft.com/office/drawing/2010/main" val="0"/>
                        </a:ext>
                      </a:extLst>
                    </a:blip>
                    <a:stretch>
                      <a:fillRect/>
                    </a:stretch>
                  </pic:blipFill>
                  <pic:spPr>
                    <a:xfrm>
                      <a:off x="0" y="0"/>
                      <a:ext cx="2356750" cy="2112189"/>
                    </a:xfrm>
                    <a:prstGeom prst="rect">
                      <a:avLst/>
                    </a:prstGeom>
                  </pic:spPr>
                </pic:pic>
              </a:graphicData>
            </a:graphic>
          </wp:inline>
        </w:drawing>
      </w:r>
    </w:p>
    <w:p w14:paraId="2D0ADA1F" w14:textId="134DDA6A" w:rsidR="008F73C6" w:rsidRPr="008858EA" w:rsidRDefault="008858EA" w:rsidP="008858EA">
      <w:pPr>
        <w:pStyle w:val="af"/>
      </w:pPr>
      <w:bookmarkStart w:id="167" w:name="_Ref3728122"/>
      <w:r w:rsidRPr="008858EA">
        <w:rPr>
          <w:rFonts w:hint="eastAsia"/>
        </w:rPr>
        <w:t>图</w:t>
      </w:r>
      <w:r w:rsidRPr="008858EA">
        <w:t xml:space="preserve"> </w:t>
      </w:r>
      <w:fldSimple w:instr=" STYLEREF 1 \s ">
        <w:r w:rsidR="00B9456A">
          <w:rPr>
            <w:noProof/>
          </w:rPr>
          <w:t>5</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2</w:t>
      </w:r>
      <w:r w:rsidR="0077467D">
        <w:fldChar w:fldCharType="end"/>
      </w:r>
      <w:bookmarkEnd w:id="167"/>
      <w:r w:rsidRPr="008858EA">
        <w:t xml:space="preserve"> </w:t>
      </w:r>
      <w:r w:rsidR="00532A1B">
        <w:t>各风速下屋面雪压</w:t>
      </w:r>
      <w:r w:rsidRPr="008858EA">
        <w:t>调整量模态</w:t>
      </w:r>
    </w:p>
    <w:p w14:paraId="145EA484" w14:textId="77777777" w:rsidR="008858EA" w:rsidRDefault="008858EA" w:rsidP="008858EA">
      <w:pPr>
        <w:ind w:firstLine="480"/>
      </w:pPr>
      <w:r>
        <w:rPr>
          <w:rFonts w:hint="eastAsia"/>
        </w:rPr>
        <w:t>为了简化分析模型，上述叠加公式假设各工况下积雪分布特征不相互影响。在进行叠加时，该假设具体反映为：</w:t>
      </w:r>
    </w:p>
    <w:p w14:paraId="0DDA19D9" w14:textId="77777777" w:rsidR="008858EA" w:rsidRDefault="00532A1B" w:rsidP="00516AD7">
      <w:pPr>
        <w:pStyle w:val="1"/>
        <w:numPr>
          <w:ilvl w:val="0"/>
          <w:numId w:val="24"/>
        </w:numPr>
        <w:ind w:firstLineChars="0"/>
      </w:pPr>
      <w:r>
        <w:rPr>
          <w:rFonts w:hint="eastAsia"/>
        </w:rPr>
        <w:t>即使在屋面已有积雪的情况下，后续时间段的雪压增量仍与空屋面情况的雪压</w:t>
      </w:r>
      <w:r w:rsidR="008858EA">
        <w:rPr>
          <w:rFonts w:hint="eastAsia"/>
        </w:rPr>
        <w:t>增量相同。</w:t>
      </w:r>
    </w:p>
    <w:p w14:paraId="031E4EA9" w14:textId="1A6F28FD" w:rsidR="008858EA" w:rsidRDefault="008858EA" w:rsidP="008D720E">
      <w:pPr>
        <w:pStyle w:val="1"/>
        <w:numPr>
          <w:ilvl w:val="0"/>
          <w:numId w:val="24"/>
        </w:numPr>
        <w:ind w:firstLineChars="0"/>
      </w:pPr>
      <w:r>
        <w:rPr>
          <w:rFonts w:hint="eastAsia"/>
        </w:rPr>
        <w:t>即使在屋面</w:t>
      </w:r>
      <w:r w:rsidR="00532A1B">
        <w:rPr>
          <w:rFonts w:hint="eastAsia"/>
        </w:rPr>
        <w:t>已有初始积雪的情况下，不论初始积雪分布形状如何，后续时间段的雪压</w:t>
      </w:r>
      <w:r>
        <w:rPr>
          <w:rFonts w:hint="eastAsia"/>
        </w:rPr>
        <w:t>调整量仍与平整初始积雪情况下</w:t>
      </w:r>
      <w:r w:rsidR="00532A1B">
        <w:t>的雪压</w:t>
      </w:r>
      <w:r>
        <w:rPr>
          <w:rFonts w:hint="eastAsia"/>
        </w:rPr>
        <w:t>调整量</w:t>
      </w:r>
      <w:r>
        <w:t>相同</w:t>
      </w:r>
      <w:r w:rsidR="0066390E">
        <w:rPr>
          <w:rFonts w:hint="eastAsia"/>
        </w:rPr>
        <w:t>，</w:t>
      </w:r>
      <w:r>
        <w:rPr>
          <w:rFonts w:hint="eastAsia"/>
        </w:rPr>
        <w:t>即不考虑积雪形状对气流的影响。</w:t>
      </w:r>
    </w:p>
    <w:p w14:paraId="3CBC5F0B" w14:textId="77777777" w:rsidR="008858EA" w:rsidRDefault="00532A1B" w:rsidP="008D720E">
      <w:pPr>
        <w:pStyle w:val="1"/>
        <w:numPr>
          <w:ilvl w:val="0"/>
          <w:numId w:val="24"/>
        </w:numPr>
        <w:ind w:firstLineChars="0"/>
      </w:pPr>
      <w:r>
        <w:t>在计算雪压</w:t>
      </w:r>
      <w:r w:rsidR="008858EA">
        <w:t>调整量时</w:t>
      </w:r>
      <w:r w:rsidR="008858EA">
        <w:rPr>
          <w:rFonts w:hint="eastAsia"/>
        </w:rPr>
        <w:t>，</w:t>
      </w:r>
      <w:r w:rsidR="008858EA">
        <w:t>若侵蚀部位屋面无积雪</w:t>
      </w:r>
      <w:r w:rsidR="008858EA">
        <w:rPr>
          <w:rFonts w:hint="eastAsia"/>
        </w:rPr>
        <w:t>，</w:t>
      </w:r>
      <w:r w:rsidR="008858EA">
        <w:t>则堆积部位的堆积量也相应等比例减少</w:t>
      </w:r>
      <w:r w:rsidR="008C1B4E">
        <w:rPr>
          <w:rFonts w:hint="eastAsia"/>
        </w:rPr>
        <w:t>。即堆积量与侵蚀量成正相关</w:t>
      </w:r>
      <w:r w:rsidR="008858EA">
        <w:rPr>
          <w:rFonts w:hint="eastAsia"/>
        </w:rPr>
        <w:t>。</w:t>
      </w:r>
    </w:p>
    <w:p w14:paraId="219704F0" w14:textId="54703A45" w:rsidR="008858EA" w:rsidRDefault="00252619" w:rsidP="008858EA">
      <w:pPr>
        <w:ind w:firstLine="480"/>
      </w:pPr>
      <w:r>
        <w:rPr>
          <w:rFonts w:hint="eastAsia"/>
        </w:rPr>
        <w:t>屋面雪荷载</w:t>
      </w:r>
      <w:r w:rsidR="008858EA">
        <w:rPr>
          <w:rFonts w:hint="eastAsia"/>
        </w:rPr>
        <w:t>时程叠加法的计算流程图如</w:t>
      </w:r>
      <w:r w:rsidR="00C219B1">
        <w:fldChar w:fldCharType="begin"/>
      </w:r>
      <w:r w:rsidR="00C219B1">
        <w:instrText xml:space="preserve"> </w:instrText>
      </w:r>
      <w:r w:rsidR="00C219B1">
        <w:rPr>
          <w:rFonts w:hint="eastAsia"/>
        </w:rPr>
        <w:instrText>REF _Ref3817688 \h</w:instrText>
      </w:r>
      <w:r w:rsidR="00C219B1">
        <w:instrText xml:space="preserve"> </w:instrText>
      </w:r>
      <w:r w:rsidR="00C219B1">
        <w:fldChar w:fldCharType="separate"/>
      </w:r>
      <w:r w:rsidR="00B9456A" w:rsidRPr="00CB4CAD">
        <w:rPr>
          <w:rFonts w:hint="eastAsia"/>
        </w:rPr>
        <w:t>图</w:t>
      </w:r>
      <w:r w:rsidR="00B9456A" w:rsidRPr="00CB4CAD">
        <w:rPr>
          <w:rFonts w:hint="eastAsia"/>
        </w:rPr>
        <w:t xml:space="preserve"> </w:t>
      </w:r>
      <w:r w:rsidR="00B9456A">
        <w:rPr>
          <w:noProof/>
        </w:rPr>
        <w:t>5</w:t>
      </w:r>
      <w:r w:rsidR="00B9456A">
        <w:t>.</w:t>
      </w:r>
      <w:r w:rsidR="00B9456A">
        <w:rPr>
          <w:noProof/>
        </w:rPr>
        <w:t>3</w:t>
      </w:r>
      <w:r w:rsidR="00C219B1">
        <w:fldChar w:fldCharType="end"/>
      </w:r>
      <w:r w:rsidR="008858EA">
        <w:rPr>
          <w:rFonts w:hint="eastAsia"/>
        </w:rPr>
        <w:t>所示。</w:t>
      </w:r>
    </w:p>
    <w:p w14:paraId="39A530CC" w14:textId="77777777" w:rsidR="00CB4CAD" w:rsidRPr="00C219B1" w:rsidRDefault="00944E99" w:rsidP="00C30817">
      <w:pPr>
        <w:pStyle w:val="affd"/>
        <w:spacing w:before="163"/>
      </w:pPr>
      <w:r>
        <w:rPr>
          <w:noProof/>
          <w:lang w:eastAsia="zh-CN"/>
        </w:rPr>
        <w:lastRenderedPageBreak/>
        <w:drawing>
          <wp:inline distT="0" distB="0" distL="0" distR="0" wp14:anchorId="76076A5F" wp14:editId="1588B414">
            <wp:extent cx="5274310" cy="3395345"/>
            <wp:effectExtent l="0" t="0" r="2540" b="0"/>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274310" cy="3395345"/>
                    </a:xfrm>
                    <a:prstGeom prst="rect">
                      <a:avLst/>
                    </a:prstGeom>
                  </pic:spPr>
                </pic:pic>
              </a:graphicData>
            </a:graphic>
          </wp:inline>
        </w:drawing>
      </w:r>
    </w:p>
    <w:p w14:paraId="114DD223" w14:textId="5AE8B34E" w:rsidR="00CB4CAD" w:rsidRPr="00CB4CAD" w:rsidRDefault="00CB4CAD" w:rsidP="00CB4CAD">
      <w:pPr>
        <w:pStyle w:val="af"/>
      </w:pPr>
      <w:bookmarkStart w:id="168" w:name="_Ref3817688"/>
      <w:r w:rsidRPr="00CB4CAD">
        <w:rPr>
          <w:rFonts w:hint="eastAsia"/>
        </w:rPr>
        <w:t>图</w:t>
      </w:r>
      <w:r w:rsidRPr="00CB4CAD">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5</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3</w:t>
      </w:r>
      <w:r w:rsidR="0077467D">
        <w:fldChar w:fldCharType="end"/>
      </w:r>
      <w:bookmarkEnd w:id="168"/>
      <w:r w:rsidRPr="00CB4CAD">
        <w:t xml:space="preserve"> </w:t>
      </w:r>
      <w:r w:rsidR="00252619">
        <w:t>屋面雪荷载</w:t>
      </w:r>
      <w:r w:rsidRPr="00CB4CAD">
        <w:t>时程叠加法流程图</w:t>
      </w:r>
    </w:p>
    <w:p w14:paraId="71833BE3" w14:textId="77777777" w:rsidR="00E87CAE" w:rsidRDefault="00E87CAE" w:rsidP="00357EA8">
      <w:pPr>
        <w:pStyle w:val="2"/>
      </w:pPr>
      <w:bookmarkStart w:id="169" w:name="_Toc4744966"/>
      <w:r>
        <w:t>降雪量等效</w:t>
      </w:r>
      <w:r w:rsidR="002A1258">
        <w:t>假设</w:t>
      </w:r>
      <w:bookmarkEnd w:id="169"/>
    </w:p>
    <w:p w14:paraId="529D75FD" w14:textId="483B95D4" w:rsidR="00F97CF9" w:rsidRDefault="00E87CAE" w:rsidP="00F97CF9">
      <w:pPr>
        <w:ind w:firstLine="480"/>
      </w:pPr>
      <w:r>
        <w:t>由于计算资源的限制</w:t>
      </w:r>
      <w:r>
        <w:rPr>
          <w:rFonts w:hint="eastAsia"/>
        </w:rPr>
        <w:t>，</w:t>
      </w:r>
      <w:r w:rsidR="00C55D3F">
        <w:rPr>
          <w:rFonts w:hint="eastAsia"/>
        </w:rPr>
        <w:t>无法进行长时间的降雪过程模拟，</w:t>
      </w:r>
      <w:r>
        <w:t>数值模拟的时间尺度无法与现实时间尺度保持一致</w:t>
      </w:r>
      <w:r>
        <w:rPr>
          <w:rFonts w:hint="eastAsia"/>
        </w:rPr>
        <w:t>，</w:t>
      </w:r>
      <w:r w:rsidR="006B4290">
        <w:rPr>
          <w:rFonts w:hint="eastAsia"/>
        </w:rPr>
        <w:t>通常数值模拟的降雪</w:t>
      </w:r>
      <w:r w:rsidR="007F6C77">
        <w:rPr>
          <w:rFonts w:hint="eastAsia"/>
        </w:rPr>
        <w:t>持续</w:t>
      </w:r>
      <w:r w:rsidR="006B4290">
        <w:rPr>
          <w:rFonts w:hint="eastAsia"/>
        </w:rPr>
        <w:t>时间长度要远远小于实际降雪</w:t>
      </w:r>
      <w:r w:rsidR="007F6C77">
        <w:rPr>
          <w:rFonts w:hint="eastAsia"/>
        </w:rPr>
        <w:t>持续</w:t>
      </w:r>
      <w:r w:rsidR="006B4290">
        <w:rPr>
          <w:rFonts w:hint="eastAsia"/>
        </w:rPr>
        <w:t>时间</w:t>
      </w:r>
      <w:r w:rsidR="00585B13">
        <w:rPr>
          <w:rFonts w:hint="eastAsia"/>
        </w:rPr>
        <w:t>。</w:t>
      </w:r>
      <w:r w:rsidR="006B4290">
        <w:rPr>
          <w:rFonts w:hint="eastAsia"/>
        </w:rPr>
        <w:t>若</w:t>
      </w:r>
      <w:r w:rsidR="00F31A38">
        <w:rPr>
          <w:rFonts w:hint="eastAsia"/>
        </w:rPr>
        <w:t>数值模型</w:t>
      </w:r>
      <w:r w:rsidR="006B4290">
        <w:rPr>
          <w:rFonts w:hint="eastAsia"/>
        </w:rPr>
        <w:t>按照实际降雪</w:t>
      </w:r>
      <w:r w:rsidR="00F31A38">
        <w:rPr>
          <w:rFonts w:hint="eastAsia"/>
        </w:rPr>
        <w:t>的</w:t>
      </w:r>
      <w:r w:rsidR="006B4290">
        <w:rPr>
          <w:rFonts w:hint="eastAsia"/>
        </w:rPr>
        <w:t>雪相体积分数</w:t>
      </w:r>
      <w:r w:rsidR="00F31A38">
        <w:rPr>
          <w:rFonts w:hint="eastAsia"/>
        </w:rPr>
        <w:t>计算</w:t>
      </w:r>
      <w:r w:rsidR="006B4290">
        <w:rPr>
          <w:rFonts w:hint="eastAsia"/>
        </w:rPr>
        <w:t>，将导致降雪量过少，使得结果没有参考性，</w:t>
      </w:r>
      <w:r>
        <w:rPr>
          <w:rFonts w:hint="eastAsia"/>
        </w:rPr>
        <w:t>因此</w:t>
      </w:r>
      <w:r w:rsidR="00F3388A">
        <w:rPr>
          <w:rFonts w:hint="eastAsia"/>
        </w:rPr>
        <w:t>，</w:t>
      </w:r>
      <w:r w:rsidR="006B4290">
        <w:rPr>
          <w:rFonts w:hint="eastAsia"/>
        </w:rPr>
        <w:t>一般</w:t>
      </w:r>
      <w:r>
        <w:rPr>
          <w:rFonts w:hint="eastAsia"/>
        </w:rPr>
        <w:t>数值模拟中的雪的体积分数要远大于实际情况</w:t>
      </w:r>
      <w:r w:rsidR="00EF4C28">
        <w:rPr>
          <w:rFonts w:hint="eastAsia"/>
        </w:rPr>
        <w:t>，即数值模拟中降雪速率远快于实际降雪</w:t>
      </w:r>
      <w:r w:rsidR="006B4290">
        <w:rPr>
          <w:rFonts w:hint="eastAsia"/>
        </w:rPr>
        <w:t>。</w:t>
      </w:r>
      <w:r w:rsidR="00585B13">
        <w:rPr>
          <w:rFonts w:hint="eastAsia"/>
        </w:rPr>
        <w:t>这种处理方式是否会带来模拟和实际的偏差，需要进行试验验证，以</w:t>
      </w:r>
      <w:r w:rsidR="00585B13">
        <w:t>得到</w:t>
      </w:r>
      <w:r w:rsidR="00F97CF9">
        <w:t>一个合理的</w:t>
      </w:r>
      <w:r w:rsidR="00F97CF9">
        <w:rPr>
          <w:rFonts w:hint="eastAsia"/>
        </w:rPr>
        <w:t>降雪</w:t>
      </w:r>
      <w:r w:rsidR="00585B13">
        <w:t>速率换算方法</w:t>
      </w:r>
      <w:r w:rsidR="00F97CF9">
        <w:rPr>
          <w:rFonts w:hint="eastAsia"/>
        </w:rPr>
        <w:t>。</w:t>
      </w:r>
    </w:p>
    <w:p w14:paraId="7DC454EE" w14:textId="3814339E" w:rsidR="006B4290" w:rsidRPr="006B4290" w:rsidRDefault="006B4290" w:rsidP="00357EA8">
      <w:pPr>
        <w:ind w:firstLine="480"/>
      </w:pPr>
      <w:r>
        <w:t>假设数值模拟的时长为</w:t>
      </w:r>
      <w:r w:rsidR="007B0088" w:rsidRPr="006B4290">
        <w:rPr>
          <w:position w:val="-12"/>
        </w:rPr>
        <w:object w:dxaOrig="260" w:dyaOrig="360" w14:anchorId="38711698">
          <v:shape id="_x0000_i1180" type="#_x0000_t75" style="width:12.9pt;height:18.35pt" o:ole="">
            <v:imagedata r:id="rId449" o:title=""/>
          </v:shape>
          <o:OLEObject Type="Embed" ProgID="Equation.DSMT4" ShapeID="_x0000_i1180" DrawAspect="Content" ObjectID="_1615674079" r:id="rId450"/>
        </w:object>
      </w:r>
      <w:r w:rsidR="00A20867">
        <w:t>(s)</w:t>
      </w:r>
      <w:r>
        <w:rPr>
          <w:rFonts w:hint="eastAsia"/>
        </w:rPr>
        <w:t>、</w:t>
      </w:r>
      <w:r>
        <w:t>雪相体积分数为</w:t>
      </w:r>
      <w:r w:rsidR="007B0088" w:rsidRPr="006B4290">
        <w:rPr>
          <w:position w:val="-12"/>
        </w:rPr>
        <w:object w:dxaOrig="260" w:dyaOrig="360" w14:anchorId="657C88F4">
          <v:shape id="_x0000_i1181" type="#_x0000_t75" style="width:12.25pt;height:18.35pt" o:ole="">
            <v:imagedata r:id="rId451" o:title=""/>
          </v:shape>
          <o:OLEObject Type="Embed" ProgID="Equation.DSMT4" ShapeID="_x0000_i1181" DrawAspect="Content" ObjectID="_1615674080" r:id="rId452"/>
        </w:object>
      </w:r>
      <w:r w:rsidR="00F3388A">
        <w:rPr>
          <w:rFonts w:hint="eastAsia"/>
        </w:rPr>
        <w:t>，</w:t>
      </w:r>
      <w:r>
        <w:t>实际降雪时长为</w:t>
      </w:r>
      <w:r w:rsidR="007B0088" w:rsidRPr="006B4290">
        <w:rPr>
          <w:position w:val="-12"/>
        </w:rPr>
        <w:object w:dxaOrig="279" w:dyaOrig="360" w14:anchorId="759EDA45">
          <v:shape id="_x0000_i1182" type="#_x0000_t75" style="width:12.9pt;height:18.35pt" o:ole="">
            <v:imagedata r:id="rId453" o:title=""/>
          </v:shape>
          <o:OLEObject Type="Embed" ProgID="Equation.DSMT4" ShapeID="_x0000_i1182" DrawAspect="Content" ObjectID="_1615674081" r:id="rId454"/>
        </w:object>
      </w:r>
      <w:r w:rsidR="00A20867">
        <w:t>(s)</w:t>
      </w:r>
      <w:r>
        <w:rPr>
          <w:rFonts w:hint="eastAsia"/>
        </w:rPr>
        <w:t>、</w:t>
      </w:r>
      <w:r>
        <w:t>雪相体积分数为</w:t>
      </w:r>
      <w:r w:rsidR="007B0088" w:rsidRPr="006B4290">
        <w:rPr>
          <w:position w:val="-12"/>
        </w:rPr>
        <w:object w:dxaOrig="300" w:dyaOrig="360" w14:anchorId="6A287CE7">
          <v:shape id="_x0000_i1183" type="#_x0000_t75" style="width:14.25pt;height:18.35pt" o:ole="">
            <v:imagedata r:id="rId455" o:title=""/>
          </v:shape>
          <o:OLEObject Type="Embed" ProgID="Equation.DSMT4" ShapeID="_x0000_i1183" DrawAspect="Content" ObjectID="_1615674082" r:id="rId456"/>
        </w:object>
      </w:r>
      <w:r w:rsidR="00F3388A">
        <w:rPr>
          <w:rFonts w:hint="eastAsia"/>
        </w:rPr>
        <w:t>，</w:t>
      </w:r>
      <w:r>
        <w:rPr>
          <w:rFonts w:hint="eastAsia"/>
        </w:rPr>
        <w:t>数值模拟的风速和实际保持一致，记为</w:t>
      </w:r>
      <w:r w:rsidR="00F90592" w:rsidRPr="006B4290">
        <w:rPr>
          <w:position w:val="-6"/>
        </w:rPr>
        <w:object w:dxaOrig="180" w:dyaOrig="220" w14:anchorId="2E4CA33A">
          <v:shape id="_x0000_i1184" type="#_x0000_t75" style="width:9.5pt;height:10.85pt" o:ole="">
            <v:imagedata r:id="rId457" o:title=""/>
          </v:shape>
          <o:OLEObject Type="Embed" ProgID="Equation.DSMT4" ShapeID="_x0000_i1184" DrawAspect="Content" ObjectID="_1615674083" r:id="rId458"/>
        </w:object>
      </w:r>
      <w:r w:rsidR="00A20867">
        <w:t>(m/s)</w:t>
      </w:r>
      <w:r w:rsidR="00F3388A">
        <w:rPr>
          <w:rFonts w:hint="eastAsia"/>
        </w:rPr>
        <w:t>，</w:t>
      </w:r>
      <w:r>
        <w:rPr>
          <w:rFonts w:hint="eastAsia"/>
        </w:rPr>
        <w:t>流场高度为</w:t>
      </w:r>
      <w:r>
        <w:rPr>
          <w:i/>
        </w:rPr>
        <w:t>H</w:t>
      </w:r>
      <w:r w:rsidR="00A20867">
        <w:rPr>
          <w:rFonts w:hint="eastAsia"/>
        </w:rPr>
        <w:t>(</w:t>
      </w:r>
      <w:r w:rsidR="00A20867">
        <w:t>m)</w:t>
      </w:r>
      <w:r>
        <w:rPr>
          <w:rFonts w:hint="eastAsia"/>
        </w:rPr>
        <w:t>，</w:t>
      </w:r>
      <w:r>
        <w:t>宽度为</w:t>
      </w:r>
      <w:r>
        <w:rPr>
          <w:i/>
        </w:rPr>
        <w:t>W</w:t>
      </w:r>
      <w:r w:rsidR="00A20867">
        <w:rPr>
          <w:rFonts w:hint="eastAsia"/>
        </w:rPr>
        <w:t>(</w:t>
      </w:r>
      <w:r w:rsidR="00A20867">
        <w:t>m)</w:t>
      </w:r>
      <w:r w:rsidR="00F3388A">
        <w:rPr>
          <w:rFonts w:hint="eastAsia"/>
        </w:rPr>
        <w:t>，</w:t>
      </w:r>
      <w:r>
        <w:t>数值模拟的总降雪量记为</w:t>
      </w:r>
      <w:r w:rsidR="007B0088" w:rsidRPr="006B4290">
        <w:rPr>
          <w:position w:val="-12"/>
        </w:rPr>
        <w:object w:dxaOrig="300" w:dyaOrig="360" w14:anchorId="4D1EC4D5">
          <v:shape id="_x0000_i1185" type="#_x0000_t75" style="width:14.95pt;height:18.35pt" o:ole="">
            <v:imagedata r:id="rId459" o:title=""/>
          </v:shape>
          <o:OLEObject Type="Embed" ProgID="Equation.DSMT4" ShapeID="_x0000_i1185" DrawAspect="Content" ObjectID="_1615674084" r:id="rId460"/>
        </w:object>
      </w:r>
      <w:r w:rsidR="00A20867">
        <w:t>(m)</w:t>
      </w:r>
      <w:r>
        <w:rPr>
          <w:rFonts w:hint="eastAsia"/>
        </w:rPr>
        <w:t>，</w:t>
      </w:r>
      <w:r>
        <w:t>实际总降雪量为</w:t>
      </w:r>
      <w:r w:rsidR="007B0088" w:rsidRPr="006B4290">
        <w:rPr>
          <w:position w:val="-12"/>
        </w:rPr>
        <w:object w:dxaOrig="340" w:dyaOrig="360" w14:anchorId="3071F446">
          <v:shape id="_x0000_i1186" type="#_x0000_t75" style="width:17.65pt;height:18.35pt" o:ole="">
            <v:imagedata r:id="rId461" o:title=""/>
          </v:shape>
          <o:OLEObject Type="Embed" ProgID="Equation.DSMT4" ShapeID="_x0000_i1186" DrawAspect="Content" ObjectID="_1615674085" r:id="rId462"/>
        </w:object>
      </w:r>
      <w:r w:rsidR="00A20867">
        <w:t>(m)</w:t>
      </w:r>
      <w:r w:rsidR="00F3388A">
        <w:rPr>
          <w:rFonts w:hint="eastAsia"/>
        </w:rPr>
        <w:t>，</w:t>
      </w:r>
      <w:r w:rsidR="00F97CF9">
        <w:t>新雪密度为</w:t>
      </w:r>
      <w:r w:rsidR="007B0088" w:rsidRPr="00667C0E">
        <w:rPr>
          <w:position w:val="-12"/>
        </w:rPr>
        <w:object w:dxaOrig="340" w:dyaOrig="360" w14:anchorId="1EB4F38E">
          <v:shape id="_x0000_i1187" type="#_x0000_t75" style="width:18.35pt;height:18.35pt" o:ole="">
            <v:imagedata r:id="rId463" o:title=""/>
          </v:shape>
          <o:OLEObject Type="Embed" ProgID="Equation.DSMT4" ShapeID="_x0000_i1187" DrawAspect="Content" ObjectID="_1615674086" r:id="rId464"/>
        </w:object>
      </w:r>
      <w:r w:rsidR="002A5155">
        <w:t>(kg/m</w:t>
      </w:r>
      <w:r w:rsidR="002A5155">
        <w:rPr>
          <w:vertAlign w:val="superscript"/>
        </w:rPr>
        <w:t>3</w:t>
      </w:r>
      <w:r w:rsidR="002A5155">
        <w:t>)</w:t>
      </w:r>
      <w:r w:rsidR="002A5155">
        <w:rPr>
          <w:rFonts w:hint="eastAsia"/>
        </w:rPr>
        <w:t>，</w:t>
      </w:r>
      <w:r w:rsidR="002A5155">
        <w:t>水密度为</w:t>
      </w:r>
      <w:r w:rsidR="007B0088" w:rsidRPr="00667C0E">
        <w:rPr>
          <w:position w:val="-12"/>
        </w:rPr>
        <w:object w:dxaOrig="340" w:dyaOrig="360" w14:anchorId="1EF04510">
          <v:shape id="_x0000_i1188" type="#_x0000_t75" style="width:18.35pt;height:18.35pt" o:ole="">
            <v:imagedata r:id="rId465" o:title=""/>
          </v:shape>
          <o:OLEObject Type="Embed" ProgID="Equation.DSMT4" ShapeID="_x0000_i1188" DrawAspect="Content" ObjectID="_1615674087" r:id="rId466"/>
        </w:object>
      </w:r>
      <w:r w:rsidR="002A5155">
        <w:t>(kg/m</w:t>
      </w:r>
      <w:r w:rsidR="002A5155">
        <w:rPr>
          <w:vertAlign w:val="superscript"/>
        </w:rPr>
        <w:t>3</w:t>
      </w:r>
      <w:r w:rsidR="002A5155">
        <w:t>)</w:t>
      </w:r>
      <w:r>
        <w:rPr>
          <w:rFonts w:hint="eastAsia"/>
        </w:rPr>
        <w:t>。</w:t>
      </w:r>
    </w:p>
    <w:p w14:paraId="6FFB2F7C" w14:textId="77777777" w:rsidR="006B4290" w:rsidRDefault="00ED03A0" w:rsidP="00357EA8">
      <w:pPr>
        <w:ind w:firstLine="480"/>
      </w:pPr>
      <w:r>
        <w:t>在数值模拟中</w:t>
      </w:r>
      <w:r>
        <w:rPr>
          <w:rFonts w:hint="eastAsia"/>
        </w:rPr>
        <w:t>，</w:t>
      </w:r>
      <w:r>
        <w:t>总降雪量为</w:t>
      </w:r>
      <w:r>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ED03A0" w14:paraId="743418D7" w14:textId="77777777" w:rsidTr="005C07AA">
        <w:tc>
          <w:tcPr>
            <w:tcW w:w="988" w:type="dxa"/>
            <w:vAlign w:val="center"/>
          </w:tcPr>
          <w:p w14:paraId="1259A029" w14:textId="77777777" w:rsidR="00ED03A0" w:rsidRDefault="00ED03A0" w:rsidP="003C0E8D">
            <w:pPr>
              <w:pStyle w:val="af6"/>
              <w:ind w:firstLine="480"/>
            </w:pPr>
          </w:p>
        </w:tc>
        <w:tc>
          <w:tcPr>
            <w:tcW w:w="6378" w:type="dxa"/>
            <w:vAlign w:val="center"/>
          </w:tcPr>
          <w:p w14:paraId="1361FEF8" w14:textId="77777777" w:rsidR="00ED03A0" w:rsidRDefault="007B0088" w:rsidP="003C0E8D">
            <w:pPr>
              <w:pStyle w:val="aff7"/>
              <w:jc w:val="center"/>
            </w:pPr>
            <w:r w:rsidRPr="002A5155">
              <w:rPr>
                <w:position w:val="-30"/>
              </w:rPr>
              <w:object w:dxaOrig="1980" w:dyaOrig="720" w14:anchorId="02962C51">
                <v:shape id="_x0000_i1189" type="#_x0000_t75" style="width:98.5pt;height:36.7pt" o:ole="">
                  <v:imagedata r:id="rId467" o:title=""/>
                </v:shape>
                <o:OLEObject Type="Embed" ProgID="Equation.DSMT4" ShapeID="_x0000_i1189" DrawAspect="Content" ObjectID="_1615674088" r:id="rId468"/>
              </w:object>
            </w:r>
          </w:p>
        </w:tc>
        <w:tc>
          <w:tcPr>
            <w:tcW w:w="930" w:type="dxa"/>
            <w:vAlign w:val="center"/>
          </w:tcPr>
          <w:p w14:paraId="317F1ACE" w14:textId="77777777" w:rsidR="00ED03A0" w:rsidRPr="00205FF3" w:rsidRDefault="00ED03A0" w:rsidP="00205FF3">
            <w:pPr>
              <w:pStyle w:val="aff6"/>
            </w:pPr>
            <w:r w:rsidRPr="00205FF3">
              <w:t>(</w:t>
            </w:r>
            <w:fldSimple w:instr=" STYLEREF 1 \s ">
              <w:r w:rsidR="00B9456A">
                <w:rPr>
                  <w:noProof/>
                </w:rPr>
                <w:t>5</w:t>
              </w:r>
            </w:fldSimple>
            <w:r w:rsidR="00850C67">
              <w:t>.</w:t>
            </w:r>
            <w:fldSimple w:instr=" SEQ ( \* ARABIC \s 1 ">
              <w:r w:rsidR="00B9456A">
                <w:rPr>
                  <w:noProof/>
                </w:rPr>
                <w:t>3</w:t>
              </w:r>
            </w:fldSimple>
            <w:r w:rsidRPr="00205FF3">
              <w:t>)</w:t>
            </w:r>
          </w:p>
        </w:tc>
      </w:tr>
    </w:tbl>
    <w:p w14:paraId="0DA9DF4D" w14:textId="77777777" w:rsidR="00ED03A0" w:rsidRDefault="00ED03A0" w:rsidP="00357EA8">
      <w:pPr>
        <w:ind w:firstLine="480"/>
      </w:pPr>
      <w:r>
        <w:t>类似地</w:t>
      </w:r>
      <w:r>
        <w:rPr>
          <w:rFonts w:hint="eastAsia"/>
        </w:rPr>
        <w:t>，</w:t>
      </w:r>
      <w:r>
        <w:t>在实际</w:t>
      </w:r>
      <w:r w:rsidR="00F97CF9">
        <w:t>降雪</w:t>
      </w:r>
      <w:r>
        <w:t>中</w:t>
      </w:r>
      <w:r>
        <w:rPr>
          <w:rFonts w:hint="eastAsia"/>
        </w:rPr>
        <w:t>，</w:t>
      </w:r>
      <w:r>
        <w:t>总降雪量为</w:t>
      </w:r>
      <w:r>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ED03A0" w14:paraId="60824F6E" w14:textId="77777777" w:rsidTr="005C07AA">
        <w:tc>
          <w:tcPr>
            <w:tcW w:w="988" w:type="dxa"/>
            <w:vAlign w:val="center"/>
          </w:tcPr>
          <w:p w14:paraId="48E855BA" w14:textId="77777777" w:rsidR="00ED03A0" w:rsidRDefault="00ED03A0" w:rsidP="003C0E8D">
            <w:pPr>
              <w:pStyle w:val="af6"/>
              <w:ind w:firstLine="480"/>
            </w:pPr>
          </w:p>
        </w:tc>
        <w:tc>
          <w:tcPr>
            <w:tcW w:w="6378" w:type="dxa"/>
            <w:vAlign w:val="center"/>
          </w:tcPr>
          <w:p w14:paraId="142DA8B9" w14:textId="77777777" w:rsidR="00ED03A0" w:rsidRDefault="00076D53" w:rsidP="003C0E8D">
            <w:pPr>
              <w:pStyle w:val="aff7"/>
              <w:jc w:val="center"/>
            </w:pPr>
            <w:r w:rsidRPr="002A5155">
              <w:rPr>
                <w:position w:val="-30"/>
              </w:rPr>
              <w:object w:dxaOrig="2079" w:dyaOrig="720" w14:anchorId="562EC710">
                <v:shape id="_x0000_i1190" type="#_x0000_t75" style="width:103.25pt;height:36.7pt" o:ole="">
                  <v:imagedata r:id="rId469" o:title=""/>
                </v:shape>
                <o:OLEObject Type="Embed" ProgID="Equation.DSMT4" ShapeID="_x0000_i1190" DrawAspect="Content" ObjectID="_1615674089" r:id="rId470"/>
              </w:object>
            </w:r>
          </w:p>
        </w:tc>
        <w:tc>
          <w:tcPr>
            <w:tcW w:w="930" w:type="dxa"/>
            <w:vAlign w:val="center"/>
          </w:tcPr>
          <w:p w14:paraId="36AE871E" w14:textId="77777777" w:rsidR="00ED03A0" w:rsidRPr="00205FF3" w:rsidRDefault="00ED03A0" w:rsidP="00205FF3">
            <w:pPr>
              <w:pStyle w:val="aff6"/>
            </w:pPr>
            <w:r w:rsidRPr="00205FF3">
              <w:t>(</w:t>
            </w:r>
            <w:fldSimple w:instr=" STYLEREF 1 \s ">
              <w:r w:rsidR="00B9456A">
                <w:rPr>
                  <w:noProof/>
                </w:rPr>
                <w:t>5</w:t>
              </w:r>
            </w:fldSimple>
            <w:r w:rsidR="00850C67">
              <w:t>.</w:t>
            </w:r>
            <w:fldSimple w:instr=" SEQ ( \* ARABIC \s 1 ">
              <w:r w:rsidR="00B9456A">
                <w:rPr>
                  <w:noProof/>
                </w:rPr>
                <w:t>4</w:t>
              </w:r>
            </w:fldSimple>
            <w:r w:rsidRPr="00205FF3">
              <w:t>)</w:t>
            </w:r>
          </w:p>
        </w:tc>
      </w:tr>
    </w:tbl>
    <w:p w14:paraId="022E1E62" w14:textId="77777777" w:rsidR="006B4290" w:rsidRDefault="006B4290" w:rsidP="00357EA8">
      <w:pPr>
        <w:ind w:firstLine="480"/>
      </w:pPr>
      <w:r>
        <w:t>为了</w:t>
      </w:r>
      <w:r w:rsidR="00A20867">
        <w:rPr>
          <w:rFonts w:hint="eastAsia"/>
        </w:rPr>
        <w:t>使</w:t>
      </w:r>
      <w:r w:rsidR="00A20867">
        <w:t>数值模拟结果更加直观且具有参考性</w:t>
      </w:r>
      <w:r w:rsidR="00A20867">
        <w:rPr>
          <w:rFonts w:hint="eastAsia"/>
        </w:rPr>
        <w:t>，</w:t>
      </w:r>
      <w:r w:rsidR="002A5155">
        <w:rPr>
          <w:rFonts w:hint="eastAsia"/>
        </w:rPr>
        <w:t>通常</w:t>
      </w:r>
      <w:r w:rsidR="00A20867">
        <w:t>希望使</w:t>
      </w:r>
      <w:r w:rsidR="00A20867">
        <w:rPr>
          <w:rFonts w:hint="eastAsia"/>
        </w:rPr>
        <w:t>数值模拟的降雪量与实际相等，因此得到：</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A20867" w14:paraId="1DF8BBA2" w14:textId="77777777" w:rsidTr="005C07AA">
        <w:tc>
          <w:tcPr>
            <w:tcW w:w="988" w:type="dxa"/>
            <w:vAlign w:val="center"/>
          </w:tcPr>
          <w:p w14:paraId="3E504CE6" w14:textId="77777777" w:rsidR="00A20867" w:rsidRDefault="00A20867" w:rsidP="003C0E8D">
            <w:pPr>
              <w:pStyle w:val="af6"/>
              <w:ind w:firstLine="480"/>
            </w:pPr>
          </w:p>
        </w:tc>
        <w:tc>
          <w:tcPr>
            <w:tcW w:w="6378" w:type="dxa"/>
            <w:vAlign w:val="center"/>
          </w:tcPr>
          <w:p w14:paraId="29A2EF59" w14:textId="77777777" w:rsidR="00A20867" w:rsidRDefault="00076D53" w:rsidP="003C0E8D">
            <w:pPr>
              <w:pStyle w:val="aff7"/>
              <w:jc w:val="center"/>
            </w:pPr>
            <w:r w:rsidRPr="00A20867">
              <w:rPr>
                <w:position w:val="-12"/>
              </w:rPr>
              <w:object w:dxaOrig="1160" w:dyaOrig="360" w14:anchorId="5B978E06">
                <v:shape id="_x0000_i1191" type="#_x0000_t75" style="width:57.75pt;height:18.35pt" o:ole="">
                  <v:imagedata r:id="rId471" o:title=""/>
                </v:shape>
                <o:OLEObject Type="Embed" ProgID="Equation.DSMT4" ShapeID="_x0000_i1191" DrawAspect="Content" ObjectID="_1615674090" r:id="rId472"/>
              </w:object>
            </w:r>
          </w:p>
        </w:tc>
        <w:tc>
          <w:tcPr>
            <w:tcW w:w="930" w:type="dxa"/>
            <w:vAlign w:val="center"/>
          </w:tcPr>
          <w:p w14:paraId="6AC4E100" w14:textId="77777777" w:rsidR="00A20867" w:rsidRPr="00205FF3" w:rsidRDefault="00A20867" w:rsidP="00205FF3">
            <w:pPr>
              <w:pStyle w:val="aff6"/>
            </w:pPr>
            <w:r w:rsidRPr="00205FF3">
              <w:t>(</w:t>
            </w:r>
            <w:fldSimple w:instr=" STYLEREF 1 \s ">
              <w:r w:rsidR="00B9456A">
                <w:rPr>
                  <w:noProof/>
                </w:rPr>
                <w:t>5</w:t>
              </w:r>
            </w:fldSimple>
            <w:r w:rsidR="00850C67">
              <w:t>.</w:t>
            </w:r>
            <w:fldSimple w:instr=" SEQ ( \* ARABIC \s 1 ">
              <w:r w:rsidR="00B9456A">
                <w:rPr>
                  <w:noProof/>
                </w:rPr>
                <w:t>5</w:t>
              </w:r>
            </w:fldSimple>
            <w:r w:rsidRPr="00205FF3">
              <w:t>)</w:t>
            </w:r>
          </w:p>
        </w:tc>
      </w:tr>
    </w:tbl>
    <w:p w14:paraId="684EFBE5" w14:textId="77777777" w:rsidR="00E2609E" w:rsidRDefault="002A5155" w:rsidP="004663C3">
      <w:pPr>
        <w:ind w:firstLine="480"/>
      </w:pPr>
      <w:r>
        <w:rPr>
          <w:rFonts w:hint="eastAsia"/>
        </w:rPr>
        <w:t>由于</w:t>
      </w:r>
      <w:r w:rsidRPr="00667C0E">
        <w:rPr>
          <w:position w:val="-12"/>
        </w:rPr>
        <w:object w:dxaOrig="859" w:dyaOrig="360" w14:anchorId="60306B86">
          <v:shape id="_x0000_i1192" type="#_x0000_t75" style="width:44.15pt;height:18.35pt" o:ole="">
            <v:imagedata r:id="rId473" o:title=""/>
          </v:shape>
          <o:OLEObject Type="Embed" ProgID="Equation.DSMT4" ShapeID="_x0000_i1192" DrawAspect="Content" ObjectID="_1615674091" r:id="rId474"/>
        </w:object>
      </w:r>
      <w:r>
        <w:rPr>
          <w:rFonts w:hint="eastAsia"/>
        </w:rPr>
        <w:t>且</w:t>
      </w:r>
      <w:r w:rsidRPr="00667C0E">
        <w:rPr>
          <w:position w:val="-12"/>
        </w:rPr>
        <w:object w:dxaOrig="900" w:dyaOrig="360" w14:anchorId="3C99CA5F">
          <v:shape id="_x0000_i1193" type="#_x0000_t75" style="width:44.85pt;height:18.35pt" o:ole="">
            <v:imagedata r:id="rId475" o:title=""/>
          </v:shape>
          <o:OLEObject Type="Embed" ProgID="Equation.DSMT4" ShapeID="_x0000_i1193" DrawAspect="Content" ObjectID="_1615674092" r:id="rId476"/>
        </w:object>
      </w:r>
      <w:r>
        <w:rPr>
          <w:rFonts w:hint="eastAsia"/>
        </w:rPr>
        <w:t>，</w:t>
      </w:r>
      <w:r w:rsidR="004663C3">
        <w:t>若希望数值模拟具有良好的仿真性</w:t>
      </w:r>
      <w:r w:rsidR="004663C3">
        <w:rPr>
          <w:rFonts w:hint="eastAsia"/>
        </w:rPr>
        <w:t>，</w:t>
      </w:r>
      <w:r w:rsidR="004663C3">
        <w:t>需要以下假设成立</w:t>
      </w:r>
      <w:r w:rsidR="004663C3">
        <w:rPr>
          <w:rFonts w:hint="eastAsia"/>
        </w:rPr>
        <w:t>：</w:t>
      </w:r>
    </w:p>
    <w:p w14:paraId="6A42E86D" w14:textId="7A0D1727" w:rsidR="004663C3" w:rsidRDefault="00E87CAE" w:rsidP="004663C3">
      <w:pPr>
        <w:ind w:firstLine="480"/>
      </w:pPr>
      <w:r>
        <w:t>在风速一定时</w:t>
      </w:r>
      <w:r>
        <w:rPr>
          <w:rFonts w:hint="eastAsia"/>
        </w:rPr>
        <w:t>，若</w:t>
      </w:r>
      <w:r w:rsidR="00F97CF9">
        <w:t>总降雪</w:t>
      </w:r>
      <w:r>
        <w:t>量相同</w:t>
      </w:r>
      <w:r>
        <w:rPr>
          <w:rFonts w:hint="eastAsia"/>
        </w:rPr>
        <w:t>，</w:t>
      </w:r>
      <w:r w:rsidR="002A1258">
        <w:t>即使</w:t>
      </w:r>
      <w:r>
        <w:t>降雪</w:t>
      </w:r>
      <w:r w:rsidR="007F6C77">
        <w:rPr>
          <w:rFonts w:hint="eastAsia"/>
        </w:rPr>
        <w:t>持续</w:t>
      </w:r>
      <w:r w:rsidR="007F6C77">
        <w:t>时间不同</w:t>
      </w:r>
      <w:r w:rsidR="007F6C77">
        <w:rPr>
          <w:rFonts w:hint="eastAsia"/>
        </w:rPr>
        <w:t>、雪相体积分数</w:t>
      </w:r>
      <w:r>
        <w:t>不同</w:t>
      </w:r>
      <w:r w:rsidR="002A1258">
        <w:rPr>
          <w:rFonts w:hint="eastAsia"/>
        </w:rPr>
        <w:t>，</w:t>
      </w:r>
      <w:r>
        <w:rPr>
          <w:rFonts w:hint="eastAsia"/>
        </w:rPr>
        <w:t>最终的</w:t>
      </w:r>
      <w:r w:rsidR="00532A1B">
        <w:t>雪压</w:t>
      </w:r>
      <w:r>
        <w:rPr>
          <w:rFonts w:hint="eastAsia"/>
        </w:rPr>
        <w:t>增量</w:t>
      </w:r>
      <w:r w:rsidR="002832D4">
        <w:rPr>
          <w:rFonts w:hint="eastAsia"/>
        </w:rPr>
        <w:t>的分布模式</w:t>
      </w:r>
      <w:r w:rsidR="004612B7">
        <w:rPr>
          <w:rFonts w:hint="eastAsia"/>
        </w:rPr>
        <w:t>及平均雪压也大致相同</w:t>
      </w:r>
      <w:r>
        <w:rPr>
          <w:rFonts w:hint="eastAsia"/>
        </w:rPr>
        <w:t>。</w:t>
      </w:r>
      <w:r w:rsidR="00E2609E">
        <w:rPr>
          <w:rFonts w:hint="eastAsia"/>
        </w:rPr>
        <w:t>以下</w:t>
      </w:r>
      <w:r w:rsidR="002A1258">
        <w:rPr>
          <w:rFonts w:hint="eastAsia"/>
        </w:rPr>
        <w:t>将此假设</w:t>
      </w:r>
      <w:r w:rsidR="004663C3">
        <w:rPr>
          <w:rFonts w:hint="eastAsia"/>
        </w:rPr>
        <w:t>称为“降雪量等效假设”</w:t>
      </w:r>
      <w:r w:rsidR="002A1258">
        <w:rPr>
          <w:rFonts w:hint="eastAsia"/>
        </w:rPr>
        <w:t>。</w:t>
      </w:r>
    </w:p>
    <w:p w14:paraId="23DB8EBE" w14:textId="77777777" w:rsidR="00E87CAE" w:rsidRDefault="00E87CAE" w:rsidP="00357EA8">
      <w:pPr>
        <w:ind w:firstLine="480"/>
      </w:pPr>
      <w:r>
        <w:t>下面用一组</w:t>
      </w:r>
      <w:r>
        <w:rPr>
          <w:rFonts w:hint="eastAsia"/>
        </w:rPr>
        <w:t>算例来验证</w:t>
      </w:r>
      <w:r w:rsidR="002A1258">
        <w:rPr>
          <w:rFonts w:hint="eastAsia"/>
        </w:rPr>
        <w:t>降雪量等效假设</w:t>
      </w:r>
      <w:r>
        <w:rPr>
          <w:rFonts w:hint="eastAsia"/>
        </w:rPr>
        <w:t>。设置一组风雪作用下屋面无初始积雪的数值模型，</w:t>
      </w:r>
      <w:r w:rsidR="00900C4B">
        <w:rPr>
          <w:rFonts w:hint="eastAsia"/>
        </w:rPr>
        <w:t>风速为</w:t>
      </w:r>
      <w:r w:rsidR="00900C4B">
        <w:t>4</w:t>
      </w:r>
      <w:r w:rsidR="00900C4B">
        <w:rPr>
          <w:rFonts w:hint="eastAsia"/>
        </w:rPr>
        <w:t>m</w:t>
      </w:r>
      <w:r w:rsidR="00900C4B">
        <w:t>/s</w:t>
      </w:r>
      <w:r w:rsidR="00900C4B">
        <w:rPr>
          <w:rFonts w:hint="eastAsia"/>
        </w:rPr>
        <w:t>，</w:t>
      </w:r>
      <w:r>
        <w:rPr>
          <w:rFonts w:hint="eastAsia"/>
        </w:rPr>
        <w:t>总降雪量均取</w:t>
      </w:r>
      <w:r>
        <w:rPr>
          <w:rFonts w:hint="eastAsia"/>
        </w:rPr>
        <w:t>2</w:t>
      </w:r>
      <w:r>
        <w:t>0mm</w:t>
      </w:r>
      <w:r>
        <w:rPr>
          <w:rFonts w:hint="eastAsia"/>
        </w:rPr>
        <w:t>，但降雪时间分别设置为</w:t>
      </w:r>
      <w:r>
        <w:rPr>
          <w:rFonts w:hint="eastAsia"/>
        </w:rPr>
        <w:t>3</w:t>
      </w:r>
      <w:r>
        <w:t>0s</w:t>
      </w:r>
      <w:r>
        <w:rPr>
          <w:rFonts w:hint="eastAsia"/>
        </w:rPr>
        <w:t>、</w:t>
      </w:r>
      <w:r>
        <w:t>60s</w:t>
      </w:r>
      <w:r>
        <w:rPr>
          <w:rFonts w:hint="eastAsia"/>
        </w:rPr>
        <w:t>（原模型）、</w:t>
      </w:r>
      <w:r>
        <w:rPr>
          <w:rFonts w:hint="eastAsia"/>
        </w:rPr>
        <w:t>1</w:t>
      </w:r>
      <w:r>
        <w:t>20s</w:t>
      </w:r>
      <w:r w:rsidR="00900C4B">
        <w:rPr>
          <w:rFonts w:hint="eastAsia"/>
        </w:rPr>
        <w:t>、</w:t>
      </w:r>
      <w:r>
        <w:rPr>
          <w:rFonts w:hint="eastAsia"/>
        </w:rPr>
        <w:t>6</w:t>
      </w:r>
      <w:r>
        <w:t>00s</w:t>
      </w:r>
      <w:r w:rsidR="00900C4B">
        <w:rPr>
          <w:rFonts w:hint="eastAsia"/>
        </w:rPr>
        <w:t>、</w:t>
      </w:r>
      <w:r w:rsidR="00900C4B">
        <w:rPr>
          <w:rFonts w:hint="eastAsia"/>
        </w:rPr>
        <w:t>3</w:t>
      </w:r>
      <w:r w:rsidR="00900C4B">
        <w:t>000s</w:t>
      </w:r>
      <w:r w:rsidR="00900C4B">
        <w:rPr>
          <w:rFonts w:hint="eastAsia"/>
        </w:rPr>
        <w:t>及</w:t>
      </w:r>
      <w:r w:rsidR="00900C4B">
        <w:rPr>
          <w:rFonts w:hint="eastAsia"/>
        </w:rPr>
        <w:t>6</w:t>
      </w:r>
      <w:r w:rsidR="00900C4B">
        <w:t>000s</w:t>
      </w:r>
      <w:r w:rsidR="002A1258">
        <w:rPr>
          <w:rFonts w:hint="eastAsia"/>
        </w:rPr>
        <w:t>，</w:t>
      </w:r>
      <w:r w:rsidR="002A1258">
        <w:t>雪相体积分数按照上述关系换算</w:t>
      </w:r>
      <w:r w:rsidR="007F6C77">
        <w:rPr>
          <w:rFonts w:hint="eastAsia"/>
        </w:rPr>
        <w:t>。若各</w:t>
      </w:r>
      <w:r>
        <w:rPr>
          <w:rFonts w:hint="eastAsia"/>
        </w:rPr>
        <w:t>模型</w:t>
      </w:r>
      <w:r w:rsidR="002832D4">
        <w:rPr>
          <w:rFonts w:hint="eastAsia"/>
        </w:rPr>
        <w:t>的积雪分布模式</w:t>
      </w:r>
      <w:r w:rsidR="00E45707">
        <w:rPr>
          <w:rFonts w:hint="eastAsia"/>
        </w:rPr>
        <w:t>相似</w:t>
      </w:r>
      <w:r w:rsidR="007F6C77">
        <w:rPr>
          <w:rFonts w:hint="eastAsia"/>
        </w:rPr>
        <w:t>，且平均雪压</w:t>
      </w:r>
      <w:r w:rsidR="00900C4B">
        <w:rPr>
          <w:rFonts w:hint="eastAsia"/>
        </w:rPr>
        <w:t>、最大雪压等特征量</w:t>
      </w:r>
      <w:r w:rsidR="004612B7">
        <w:rPr>
          <w:rFonts w:hint="eastAsia"/>
        </w:rPr>
        <w:t>接近</w:t>
      </w:r>
      <w:r>
        <w:rPr>
          <w:rFonts w:hint="eastAsia"/>
        </w:rPr>
        <w:t>，则可认为此假设成立。</w:t>
      </w:r>
    </w:p>
    <w:p w14:paraId="38FFCD24" w14:textId="77777777" w:rsidR="004C182E" w:rsidRDefault="00493AFC" w:rsidP="007F6C77">
      <w:pPr>
        <w:ind w:firstLine="480"/>
      </w:pPr>
      <w:r>
        <w:t>通过计算得到的各</w:t>
      </w:r>
      <w:r w:rsidR="0007367A">
        <w:t>降雪速率下</w:t>
      </w:r>
      <w:r>
        <w:t>屋面积雪分布时变</w:t>
      </w:r>
      <w:r w:rsidR="004360E8">
        <w:t>特征</w:t>
      </w:r>
      <w:r>
        <w:t>如</w:t>
      </w:r>
      <w:r w:rsidR="00746DA2">
        <w:fldChar w:fldCharType="begin"/>
      </w:r>
      <w:r w:rsidR="00746DA2">
        <w:instrText xml:space="preserve"> REF _Ref3581982 \h </w:instrText>
      </w:r>
      <w:r w:rsidR="00746DA2">
        <w:fldChar w:fldCharType="separate"/>
      </w:r>
      <w:r w:rsidR="00B9456A">
        <w:rPr>
          <w:rFonts w:hint="eastAsia"/>
        </w:rPr>
        <w:t>图</w:t>
      </w:r>
      <w:r w:rsidR="00B9456A">
        <w:rPr>
          <w:rFonts w:hint="eastAsia"/>
        </w:rPr>
        <w:t xml:space="preserve"> </w:t>
      </w:r>
      <w:r w:rsidR="00B9456A">
        <w:rPr>
          <w:noProof/>
        </w:rPr>
        <w:t>5</w:t>
      </w:r>
      <w:r w:rsidR="00B9456A">
        <w:t>.</w:t>
      </w:r>
      <w:r w:rsidR="00B9456A">
        <w:rPr>
          <w:noProof/>
        </w:rPr>
        <w:t>4</w:t>
      </w:r>
      <w:r w:rsidR="00746DA2">
        <w:fldChar w:fldCharType="end"/>
      </w:r>
      <w:r>
        <w:t>所示</w:t>
      </w:r>
      <w:r>
        <w:rPr>
          <w:rFonts w:hint="eastAsia"/>
        </w:rPr>
        <w:t>（各模型降雪持续时间不一，</w:t>
      </w:r>
      <w:r w:rsidR="009B6C97">
        <w:rPr>
          <w:rFonts w:hint="eastAsia"/>
        </w:rPr>
        <w:t>故</w:t>
      </w:r>
      <w:r>
        <w:rPr>
          <w:rFonts w:hint="eastAsia"/>
        </w:rPr>
        <w:t>取出若干</w:t>
      </w:r>
      <w:r w:rsidR="009B6C97">
        <w:rPr>
          <w:rFonts w:hint="eastAsia"/>
        </w:rPr>
        <w:t>累计降雪量相等的</w:t>
      </w:r>
      <w:r>
        <w:rPr>
          <w:rFonts w:hint="eastAsia"/>
        </w:rPr>
        <w:t>时间点的结果进行</w:t>
      </w:r>
      <w:r w:rsidR="0007367A">
        <w:rPr>
          <w:rFonts w:hint="eastAsia"/>
        </w:rPr>
        <w:t>对</w:t>
      </w:r>
      <w:r w:rsidR="00FE2115">
        <w:rPr>
          <w:rFonts w:hint="eastAsia"/>
        </w:rPr>
        <w:t>比</w:t>
      </w:r>
      <w:r>
        <w:rPr>
          <w:rFonts w:hint="eastAsia"/>
        </w:rPr>
        <w:t>）。</w:t>
      </w:r>
    </w:p>
    <w:p w14:paraId="486DA7CF" w14:textId="226204FA" w:rsidR="004C182E" w:rsidRPr="00277935" w:rsidRDefault="004C182E" w:rsidP="004C182E">
      <w:pPr>
        <w:pStyle w:val="af5"/>
      </w:pPr>
      <w:bookmarkStart w:id="170" w:name="_Ref3658374"/>
      <w:r>
        <w:rPr>
          <w:rFonts w:hint="eastAsia"/>
        </w:rPr>
        <w:t>表</w:t>
      </w:r>
      <w:r>
        <w:rPr>
          <w:rFonts w:hint="eastAsia"/>
        </w:rPr>
        <w:t xml:space="preserve"> </w:t>
      </w:r>
      <w:r w:rsidR="00E44731">
        <w:fldChar w:fldCharType="begin"/>
      </w:r>
      <w:r w:rsidR="00E44731">
        <w:instrText xml:space="preserve"> </w:instrText>
      </w:r>
      <w:r w:rsidR="00E44731">
        <w:rPr>
          <w:rFonts w:hint="eastAsia"/>
        </w:rPr>
        <w:instrText>STYLEREF 1 \s</w:instrText>
      </w:r>
      <w:r w:rsidR="00E44731">
        <w:instrText xml:space="preserve"> </w:instrText>
      </w:r>
      <w:r w:rsidR="00E44731">
        <w:fldChar w:fldCharType="separate"/>
      </w:r>
      <w:r w:rsidR="00B9456A">
        <w:rPr>
          <w:noProof/>
        </w:rPr>
        <w:t>5</w:t>
      </w:r>
      <w:r w:rsidR="00E44731">
        <w:fldChar w:fldCharType="end"/>
      </w:r>
      <w:r w:rsidR="00E44731">
        <w:t>.</w:t>
      </w:r>
      <w:r w:rsidR="00E44731">
        <w:fldChar w:fldCharType="begin"/>
      </w:r>
      <w:r w:rsidR="00E44731">
        <w:instrText xml:space="preserve"> </w:instrText>
      </w:r>
      <w:r w:rsidR="00E44731">
        <w:rPr>
          <w:rFonts w:hint="eastAsia"/>
        </w:rPr>
        <w:instrText xml:space="preserve">SEQ </w:instrText>
      </w:r>
      <w:r w:rsidR="00E44731">
        <w:rPr>
          <w:rFonts w:hint="eastAsia"/>
        </w:rPr>
        <w:instrText>表</w:instrText>
      </w:r>
      <w:r w:rsidR="00E44731">
        <w:rPr>
          <w:rFonts w:hint="eastAsia"/>
        </w:rPr>
        <w:instrText xml:space="preserve"> \* ARABIC \s 1</w:instrText>
      </w:r>
      <w:r w:rsidR="00E44731">
        <w:instrText xml:space="preserve"> </w:instrText>
      </w:r>
      <w:r w:rsidR="00E44731">
        <w:fldChar w:fldCharType="separate"/>
      </w:r>
      <w:r w:rsidR="00B9456A">
        <w:rPr>
          <w:noProof/>
        </w:rPr>
        <w:t>1</w:t>
      </w:r>
      <w:r w:rsidR="00E44731">
        <w:fldChar w:fldCharType="end"/>
      </w:r>
      <w:bookmarkEnd w:id="170"/>
      <w:r w:rsidR="00C6190C">
        <w:t xml:space="preserve"> </w:t>
      </w:r>
      <w:r>
        <w:t>不同降雪持续时间下的积雪特征值</w:t>
      </w:r>
      <w:r>
        <w:rPr>
          <w:rFonts w:hint="eastAsia"/>
        </w:rPr>
        <w:t>（风速</w:t>
      </w:r>
      <w:r>
        <w:rPr>
          <w:rFonts w:hint="eastAsia"/>
        </w:rPr>
        <w:t>4</w:t>
      </w:r>
      <w:r>
        <w:t>m/s</w:t>
      </w:r>
      <w:r>
        <w:rPr>
          <w:rFonts w:hint="eastAsia"/>
        </w:rPr>
        <w:t>，</w:t>
      </w:r>
      <w:r>
        <w:t>降雪量</w:t>
      </w:r>
      <w:r>
        <w:rPr>
          <w:rFonts w:hint="eastAsia"/>
        </w:rPr>
        <w:t>2</w:t>
      </w:r>
      <w:r>
        <w:t>0mm</w:t>
      </w:r>
      <w:r>
        <w:rPr>
          <w:rFonts w:hint="eastAsia"/>
        </w:rPr>
        <w:t>）</w:t>
      </w:r>
    </w:p>
    <w:tbl>
      <w:tblPr>
        <w:tblStyle w:val="afb"/>
        <w:tblW w:w="5000" w:type="pct"/>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843"/>
        <w:gridCol w:w="1078"/>
        <w:gridCol w:w="1078"/>
        <w:gridCol w:w="1078"/>
        <w:gridCol w:w="1078"/>
        <w:gridCol w:w="1078"/>
        <w:gridCol w:w="1073"/>
      </w:tblGrid>
      <w:tr w:rsidR="004C182E" w:rsidRPr="00A7125C" w14:paraId="7DE7B8AE" w14:textId="77777777" w:rsidTr="0026275F">
        <w:tc>
          <w:tcPr>
            <w:tcW w:w="1109" w:type="pct"/>
            <w:vAlign w:val="center"/>
          </w:tcPr>
          <w:p w14:paraId="31CB7FD9" w14:textId="77777777" w:rsidR="004C182E" w:rsidRPr="00A7125C" w:rsidRDefault="004C182E" w:rsidP="0026275F">
            <w:pPr>
              <w:pStyle w:val="af6"/>
            </w:pPr>
            <w:r w:rsidRPr="00A7125C">
              <w:rPr>
                <w:rFonts w:hint="eastAsia"/>
              </w:rPr>
              <w:t>降雪持续时间</w:t>
            </w:r>
          </w:p>
        </w:tc>
        <w:tc>
          <w:tcPr>
            <w:tcW w:w="649" w:type="pct"/>
            <w:vAlign w:val="center"/>
          </w:tcPr>
          <w:p w14:paraId="66F484E4" w14:textId="77777777" w:rsidR="004C182E" w:rsidRPr="00A7125C" w:rsidRDefault="004C182E" w:rsidP="0026275F">
            <w:pPr>
              <w:pStyle w:val="af6"/>
            </w:pPr>
            <w:r w:rsidRPr="00A7125C">
              <w:rPr>
                <w:rFonts w:hint="eastAsia"/>
              </w:rPr>
              <w:t>3</w:t>
            </w:r>
            <w:r w:rsidRPr="00A7125C">
              <w:t>0s</w:t>
            </w:r>
          </w:p>
        </w:tc>
        <w:tc>
          <w:tcPr>
            <w:tcW w:w="649" w:type="pct"/>
            <w:vAlign w:val="center"/>
          </w:tcPr>
          <w:p w14:paraId="4D9B0F98" w14:textId="77777777" w:rsidR="004C182E" w:rsidRPr="00A7125C" w:rsidRDefault="004C182E" w:rsidP="0026275F">
            <w:pPr>
              <w:pStyle w:val="af6"/>
            </w:pPr>
            <w:r w:rsidRPr="00A7125C">
              <w:rPr>
                <w:rFonts w:hint="eastAsia"/>
              </w:rPr>
              <w:t>6</w:t>
            </w:r>
            <w:r w:rsidRPr="00A7125C">
              <w:t>0s</w:t>
            </w:r>
          </w:p>
        </w:tc>
        <w:tc>
          <w:tcPr>
            <w:tcW w:w="649" w:type="pct"/>
            <w:vAlign w:val="center"/>
          </w:tcPr>
          <w:p w14:paraId="50B22238" w14:textId="77777777" w:rsidR="004C182E" w:rsidRPr="00A7125C" w:rsidRDefault="004C182E" w:rsidP="0026275F">
            <w:pPr>
              <w:pStyle w:val="af6"/>
            </w:pPr>
            <w:r w:rsidRPr="00A7125C">
              <w:rPr>
                <w:rFonts w:hint="eastAsia"/>
              </w:rPr>
              <w:t>1</w:t>
            </w:r>
            <w:r w:rsidRPr="00A7125C">
              <w:t>20s</w:t>
            </w:r>
          </w:p>
        </w:tc>
        <w:tc>
          <w:tcPr>
            <w:tcW w:w="649" w:type="pct"/>
            <w:vAlign w:val="center"/>
          </w:tcPr>
          <w:p w14:paraId="5CD79CAD" w14:textId="77777777" w:rsidR="004C182E" w:rsidRPr="00A7125C" w:rsidRDefault="004C182E" w:rsidP="0026275F">
            <w:pPr>
              <w:pStyle w:val="af6"/>
            </w:pPr>
            <w:r w:rsidRPr="00A7125C">
              <w:rPr>
                <w:rFonts w:hint="eastAsia"/>
              </w:rPr>
              <w:t>6</w:t>
            </w:r>
            <w:r w:rsidRPr="00A7125C">
              <w:t>00s</w:t>
            </w:r>
          </w:p>
        </w:tc>
        <w:tc>
          <w:tcPr>
            <w:tcW w:w="649" w:type="pct"/>
          </w:tcPr>
          <w:p w14:paraId="56A28CFC" w14:textId="77777777" w:rsidR="004C182E" w:rsidRPr="000D05EA" w:rsidRDefault="004C182E" w:rsidP="0026275F">
            <w:pPr>
              <w:pStyle w:val="af6"/>
              <w:rPr>
                <w:b/>
              </w:rPr>
            </w:pPr>
            <w:r>
              <w:rPr>
                <w:rFonts w:hint="eastAsia"/>
              </w:rPr>
              <w:t>3</w:t>
            </w:r>
            <w:r>
              <w:t>000s</w:t>
            </w:r>
          </w:p>
        </w:tc>
        <w:tc>
          <w:tcPr>
            <w:tcW w:w="646" w:type="pct"/>
          </w:tcPr>
          <w:p w14:paraId="35078E38" w14:textId="77777777" w:rsidR="004C182E" w:rsidRPr="00A7125C" w:rsidRDefault="004C182E" w:rsidP="0026275F">
            <w:pPr>
              <w:pStyle w:val="af6"/>
            </w:pPr>
            <w:r w:rsidRPr="00A7125C">
              <w:rPr>
                <w:rFonts w:hint="eastAsia"/>
              </w:rPr>
              <w:t>6</w:t>
            </w:r>
            <w:r w:rsidRPr="00A7125C">
              <w:t>000s</w:t>
            </w:r>
          </w:p>
        </w:tc>
      </w:tr>
      <w:tr w:rsidR="004C182E" w:rsidRPr="00A7125C" w14:paraId="485EDD12" w14:textId="77777777" w:rsidTr="0026275F">
        <w:tc>
          <w:tcPr>
            <w:tcW w:w="1109" w:type="pct"/>
            <w:vAlign w:val="center"/>
          </w:tcPr>
          <w:p w14:paraId="3DA4F036" w14:textId="77777777" w:rsidR="004C182E" w:rsidRPr="00A7125C" w:rsidRDefault="004C182E" w:rsidP="0026275F">
            <w:pPr>
              <w:pStyle w:val="af6"/>
            </w:pPr>
            <w:r w:rsidRPr="00A7125C">
              <w:rPr>
                <w:rFonts w:hint="eastAsia"/>
              </w:rPr>
              <w:t>积雪覆盖率</w:t>
            </w:r>
          </w:p>
        </w:tc>
        <w:tc>
          <w:tcPr>
            <w:tcW w:w="649" w:type="pct"/>
            <w:vAlign w:val="center"/>
          </w:tcPr>
          <w:p w14:paraId="7BA00AF9" w14:textId="77777777" w:rsidR="004C182E" w:rsidRPr="00A7125C" w:rsidRDefault="004C182E" w:rsidP="0026275F">
            <w:pPr>
              <w:pStyle w:val="af6"/>
            </w:pPr>
            <w:r w:rsidRPr="00A7125C">
              <w:rPr>
                <w:rFonts w:hint="eastAsia"/>
              </w:rPr>
              <w:t>3</w:t>
            </w:r>
            <w:r w:rsidRPr="00A7125C">
              <w:t>7.5</w:t>
            </w:r>
            <w:r w:rsidRPr="00A7125C">
              <w:rPr>
                <w:rFonts w:hint="eastAsia"/>
              </w:rPr>
              <w:t>%</w:t>
            </w:r>
          </w:p>
        </w:tc>
        <w:tc>
          <w:tcPr>
            <w:tcW w:w="649" w:type="pct"/>
            <w:vAlign w:val="center"/>
          </w:tcPr>
          <w:p w14:paraId="45D1FDF9" w14:textId="77777777" w:rsidR="004C182E" w:rsidRPr="00A7125C" w:rsidRDefault="004C182E" w:rsidP="0026275F">
            <w:pPr>
              <w:pStyle w:val="af6"/>
            </w:pPr>
            <w:r w:rsidRPr="00A7125C">
              <w:rPr>
                <w:rFonts w:hint="eastAsia"/>
              </w:rPr>
              <w:t>4</w:t>
            </w:r>
            <w:r w:rsidRPr="00A7125C">
              <w:t>3.1</w:t>
            </w:r>
            <w:r w:rsidRPr="00A7125C">
              <w:rPr>
                <w:rFonts w:hint="eastAsia"/>
              </w:rPr>
              <w:t>%</w:t>
            </w:r>
          </w:p>
        </w:tc>
        <w:tc>
          <w:tcPr>
            <w:tcW w:w="649" w:type="pct"/>
            <w:vAlign w:val="center"/>
          </w:tcPr>
          <w:p w14:paraId="24091BB1" w14:textId="77777777" w:rsidR="004C182E" w:rsidRPr="00A7125C" w:rsidRDefault="004C182E" w:rsidP="0026275F">
            <w:pPr>
              <w:pStyle w:val="af6"/>
            </w:pPr>
            <w:r w:rsidRPr="00A7125C">
              <w:rPr>
                <w:rFonts w:hint="eastAsia"/>
              </w:rPr>
              <w:t>4</w:t>
            </w:r>
            <w:r w:rsidRPr="00A7125C">
              <w:t>4.5</w:t>
            </w:r>
            <w:r w:rsidRPr="00A7125C">
              <w:rPr>
                <w:rFonts w:hint="eastAsia"/>
              </w:rPr>
              <w:t>%</w:t>
            </w:r>
          </w:p>
        </w:tc>
        <w:tc>
          <w:tcPr>
            <w:tcW w:w="649" w:type="pct"/>
            <w:vAlign w:val="center"/>
          </w:tcPr>
          <w:p w14:paraId="0C780DCD" w14:textId="77777777" w:rsidR="004C182E" w:rsidRPr="00A7125C" w:rsidRDefault="004C182E" w:rsidP="0026275F">
            <w:pPr>
              <w:pStyle w:val="af6"/>
            </w:pPr>
            <w:r w:rsidRPr="00A7125C">
              <w:rPr>
                <w:rFonts w:hint="eastAsia"/>
              </w:rPr>
              <w:t>3</w:t>
            </w:r>
            <w:r w:rsidRPr="00A7125C">
              <w:t>7.4</w:t>
            </w:r>
            <w:r w:rsidRPr="00A7125C">
              <w:rPr>
                <w:rFonts w:hint="eastAsia"/>
              </w:rPr>
              <w:t>%</w:t>
            </w:r>
          </w:p>
        </w:tc>
        <w:tc>
          <w:tcPr>
            <w:tcW w:w="649" w:type="pct"/>
          </w:tcPr>
          <w:p w14:paraId="74B6234C" w14:textId="77777777" w:rsidR="004C182E" w:rsidRDefault="004C182E" w:rsidP="0026275F">
            <w:pPr>
              <w:pStyle w:val="af6"/>
            </w:pPr>
            <w:r>
              <w:t>36.1%</w:t>
            </w:r>
          </w:p>
        </w:tc>
        <w:tc>
          <w:tcPr>
            <w:tcW w:w="646" w:type="pct"/>
          </w:tcPr>
          <w:p w14:paraId="0A7512CC" w14:textId="77777777" w:rsidR="004C182E" w:rsidRPr="00A7125C" w:rsidRDefault="004C182E" w:rsidP="0026275F">
            <w:pPr>
              <w:pStyle w:val="af6"/>
            </w:pPr>
            <w:r>
              <w:rPr>
                <w:rFonts w:hint="eastAsia"/>
              </w:rPr>
              <w:t>3</w:t>
            </w:r>
            <w:r>
              <w:t>9.2</w:t>
            </w:r>
            <w:r>
              <w:rPr>
                <w:rFonts w:hint="eastAsia"/>
              </w:rPr>
              <w:t>%</w:t>
            </w:r>
          </w:p>
        </w:tc>
      </w:tr>
      <w:tr w:rsidR="004C182E" w:rsidRPr="00A7125C" w14:paraId="3650A6A6" w14:textId="77777777" w:rsidTr="0026275F">
        <w:tc>
          <w:tcPr>
            <w:tcW w:w="1109" w:type="pct"/>
            <w:vAlign w:val="center"/>
          </w:tcPr>
          <w:p w14:paraId="7A53E7E2" w14:textId="77777777" w:rsidR="004C182E" w:rsidRPr="00A7125C" w:rsidRDefault="004C182E" w:rsidP="0026275F">
            <w:pPr>
              <w:pStyle w:val="af6"/>
            </w:pPr>
            <w:r w:rsidRPr="00A7125C">
              <w:rPr>
                <w:rFonts w:hint="eastAsia"/>
              </w:rPr>
              <w:t>平均雪压（</w:t>
            </w:r>
            <w:r w:rsidRPr="00A7125C">
              <w:rPr>
                <w:rFonts w:hint="eastAsia"/>
              </w:rPr>
              <w:t>kPa</w:t>
            </w:r>
            <w:r w:rsidRPr="00A7125C">
              <w:rPr>
                <w:rFonts w:hint="eastAsia"/>
              </w:rPr>
              <w:t>）</w:t>
            </w:r>
          </w:p>
        </w:tc>
        <w:tc>
          <w:tcPr>
            <w:tcW w:w="649" w:type="pct"/>
            <w:vAlign w:val="center"/>
          </w:tcPr>
          <w:p w14:paraId="7FF3BBF7" w14:textId="77777777" w:rsidR="004C182E" w:rsidRPr="00A7125C" w:rsidRDefault="004C182E" w:rsidP="0026275F">
            <w:pPr>
              <w:pStyle w:val="af6"/>
            </w:pPr>
            <w:r w:rsidRPr="00A7125C">
              <w:rPr>
                <w:rFonts w:hint="eastAsia"/>
              </w:rPr>
              <w:t>0</w:t>
            </w:r>
            <w:r w:rsidRPr="00A7125C">
              <w:t>.</w:t>
            </w:r>
            <w:r>
              <w:t>297</w:t>
            </w:r>
          </w:p>
        </w:tc>
        <w:tc>
          <w:tcPr>
            <w:tcW w:w="649" w:type="pct"/>
            <w:vAlign w:val="center"/>
          </w:tcPr>
          <w:p w14:paraId="447EDE1A" w14:textId="77777777" w:rsidR="004C182E" w:rsidRPr="00A7125C" w:rsidRDefault="004C182E" w:rsidP="0026275F">
            <w:pPr>
              <w:pStyle w:val="af6"/>
            </w:pPr>
            <w:r w:rsidRPr="00A7125C">
              <w:rPr>
                <w:rFonts w:hint="eastAsia"/>
              </w:rPr>
              <w:t>0</w:t>
            </w:r>
            <w:r w:rsidRPr="00A7125C">
              <w:t>.</w:t>
            </w:r>
            <w:r>
              <w:t>270</w:t>
            </w:r>
          </w:p>
        </w:tc>
        <w:tc>
          <w:tcPr>
            <w:tcW w:w="649" w:type="pct"/>
            <w:vAlign w:val="center"/>
          </w:tcPr>
          <w:p w14:paraId="521B7086" w14:textId="77777777" w:rsidR="004C182E" w:rsidRPr="00A7125C" w:rsidRDefault="004C182E" w:rsidP="0026275F">
            <w:pPr>
              <w:pStyle w:val="af6"/>
            </w:pPr>
            <w:r w:rsidRPr="00A7125C">
              <w:rPr>
                <w:rFonts w:hint="eastAsia"/>
              </w:rPr>
              <w:t>0</w:t>
            </w:r>
            <w:r w:rsidRPr="00A7125C">
              <w:t>.</w:t>
            </w:r>
            <w:r>
              <w:t>265</w:t>
            </w:r>
          </w:p>
        </w:tc>
        <w:tc>
          <w:tcPr>
            <w:tcW w:w="649" w:type="pct"/>
            <w:vAlign w:val="center"/>
          </w:tcPr>
          <w:p w14:paraId="01B89FCC" w14:textId="77777777" w:rsidR="004C182E" w:rsidRPr="00A7125C" w:rsidRDefault="004C182E" w:rsidP="0026275F">
            <w:pPr>
              <w:pStyle w:val="af6"/>
            </w:pPr>
            <w:r>
              <w:t>0.259</w:t>
            </w:r>
          </w:p>
        </w:tc>
        <w:tc>
          <w:tcPr>
            <w:tcW w:w="649" w:type="pct"/>
          </w:tcPr>
          <w:p w14:paraId="22D703CB" w14:textId="77777777" w:rsidR="004C182E" w:rsidRPr="00A7125C" w:rsidRDefault="004C182E" w:rsidP="0026275F">
            <w:pPr>
              <w:pStyle w:val="af6"/>
            </w:pPr>
            <w:r>
              <w:rPr>
                <w:rFonts w:hint="eastAsia"/>
              </w:rPr>
              <w:t>0</w:t>
            </w:r>
            <w:r>
              <w:t>.262</w:t>
            </w:r>
          </w:p>
        </w:tc>
        <w:tc>
          <w:tcPr>
            <w:tcW w:w="646" w:type="pct"/>
            <w:vAlign w:val="center"/>
          </w:tcPr>
          <w:p w14:paraId="2DB93C72" w14:textId="77777777" w:rsidR="004C182E" w:rsidRPr="00A7125C" w:rsidRDefault="004C182E" w:rsidP="0026275F">
            <w:pPr>
              <w:pStyle w:val="af6"/>
            </w:pPr>
            <w:r w:rsidRPr="00A7125C">
              <w:rPr>
                <w:rFonts w:hint="eastAsia"/>
              </w:rPr>
              <w:t>0</w:t>
            </w:r>
            <w:r w:rsidRPr="00A7125C">
              <w:t>.</w:t>
            </w:r>
            <w:r>
              <w:t>264</w:t>
            </w:r>
          </w:p>
        </w:tc>
      </w:tr>
      <w:tr w:rsidR="004C182E" w:rsidRPr="00A7125C" w14:paraId="6FE6CFBC" w14:textId="77777777" w:rsidTr="0026275F">
        <w:tc>
          <w:tcPr>
            <w:tcW w:w="1109" w:type="pct"/>
            <w:vAlign w:val="center"/>
          </w:tcPr>
          <w:p w14:paraId="4F1601D9" w14:textId="77777777" w:rsidR="004C182E" w:rsidRPr="00A7125C" w:rsidRDefault="004C182E" w:rsidP="0026275F">
            <w:pPr>
              <w:pStyle w:val="af6"/>
            </w:pPr>
            <w:r w:rsidRPr="00A7125C">
              <w:rPr>
                <w:rFonts w:hint="eastAsia"/>
              </w:rPr>
              <w:t>最大雪压（</w:t>
            </w:r>
            <w:r w:rsidRPr="00A7125C">
              <w:rPr>
                <w:rFonts w:hint="eastAsia"/>
              </w:rPr>
              <w:t>kPa</w:t>
            </w:r>
            <w:r w:rsidRPr="00A7125C">
              <w:rPr>
                <w:rFonts w:hint="eastAsia"/>
              </w:rPr>
              <w:t>）</w:t>
            </w:r>
          </w:p>
        </w:tc>
        <w:tc>
          <w:tcPr>
            <w:tcW w:w="649" w:type="pct"/>
            <w:vAlign w:val="center"/>
          </w:tcPr>
          <w:p w14:paraId="1A51CFFB" w14:textId="77777777" w:rsidR="004C182E" w:rsidRPr="00A7125C" w:rsidRDefault="004C182E" w:rsidP="0026275F">
            <w:pPr>
              <w:pStyle w:val="af6"/>
            </w:pPr>
            <w:r w:rsidRPr="00A7125C">
              <w:rPr>
                <w:rFonts w:hint="eastAsia"/>
              </w:rPr>
              <w:t>0</w:t>
            </w:r>
            <w:r w:rsidRPr="00A7125C">
              <w:t>.</w:t>
            </w:r>
            <w:r>
              <w:t>515</w:t>
            </w:r>
          </w:p>
        </w:tc>
        <w:tc>
          <w:tcPr>
            <w:tcW w:w="649" w:type="pct"/>
            <w:vAlign w:val="center"/>
          </w:tcPr>
          <w:p w14:paraId="4FA4841C" w14:textId="77777777" w:rsidR="004C182E" w:rsidRPr="00A7125C" w:rsidRDefault="004C182E" w:rsidP="0026275F">
            <w:pPr>
              <w:pStyle w:val="af6"/>
            </w:pPr>
            <w:r w:rsidRPr="00A7125C">
              <w:rPr>
                <w:rFonts w:hint="eastAsia"/>
              </w:rPr>
              <w:t>0</w:t>
            </w:r>
            <w:r w:rsidRPr="00A7125C">
              <w:t>.</w:t>
            </w:r>
            <w:r>
              <w:t>327</w:t>
            </w:r>
          </w:p>
        </w:tc>
        <w:tc>
          <w:tcPr>
            <w:tcW w:w="649" w:type="pct"/>
            <w:vAlign w:val="center"/>
          </w:tcPr>
          <w:p w14:paraId="756CFB4A" w14:textId="77777777" w:rsidR="004C182E" w:rsidRPr="00A7125C" w:rsidRDefault="004C182E" w:rsidP="0026275F">
            <w:pPr>
              <w:pStyle w:val="af6"/>
            </w:pPr>
            <w:r w:rsidRPr="00A7125C">
              <w:rPr>
                <w:rFonts w:hint="eastAsia"/>
              </w:rPr>
              <w:t>0</w:t>
            </w:r>
            <w:r w:rsidRPr="00A7125C">
              <w:t>.</w:t>
            </w:r>
            <w:r>
              <w:t>276</w:t>
            </w:r>
          </w:p>
        </w:tc>
        <w:tc>
          <w:tcPr>
            <w:tcW w:w="649" w:type="pct"/>
            <w:vAlign w:val="center"/>
          </w:tcPr>
          <w:p w14:paraId="70F12CE8" w14:textId="77777777" w:rsidR="004C182E" w:rsidRPr="00A7125C" w:rsidRDefault="004C182E" w:rsidP="0026275F">
            <w:pPr>
              <w:pStyle w:val="af6"/>
            </w:pPr>
            <w:r w:rsidRPr="00A7125C">
              <w:rPr>
                <w:rFonts w:hint="eastAsia"/>
              </w:rPr>
              <w:t>0</w:t>
            </w:r>
            <w:r w:rsidRPr="00A7125C">
              <w:t>.</w:t>
            </w:r>
            <w:r>
              <w:t>269</w:t>
            </w:r>
          </w:p>
        </w:tc>
        <w:tc>
          <w:tcPr>
            <w:tcW w:w="649" w:type="pct"/>
          </w:tcPr>
          <w:p w14:paraId="6F54B731" w14:textId="77777777" w:rsidR="004C182E" w:rsidRDefault="004C182E" w:rsidP="0026275F">
            <w:pPr>
              <w:pStyle w:val="af6"/>
            </w:pPr>
            <w:r>
              <w:rPr>
                <w:rFonts w:hint="eastAsia"/>
              </w:rPr>
              <w:t>0</w:t>
            </w:r>
            <w:r>
              <w:t>.281</w:t>
            </w:r>
          </w:p>
        </w:tc>
        <w:tc>
          <w:tcPr>
            <w:tcW w:w="646" w:type="pct"/>
            <w:vAlign w:val="center"/>
          </w:tcPr>
          <w:p w14:paraId="2004B6D5" w14:textId="77777777" w:rsidR="004C182E" w:rsidRPr="00A7125C" w:rsidRDefault="004C182E" w:rsidP="0026275F">
            <w:pPr>
              <w:pStyle w:val="af6"/>
            </w:pPr>
            <w:r>
              <w:rPr>
                <w:rFonts w:hint="eastAsia"/>
              </w:rPr>
              <w:t>0.</w:t>
            </w:r>
            <w:r>
              <w:t>276</w:t>
            </w:r>
          </w:p>
        </w:tc>
      </w:tr>
    </w:tbl>
    <w:p w14:paraId="04BC4EA5" w14:textId="77777777" w:rsidR="004C182E" w:rsidRDefault="004C182E" w:rsidP="004C182E">
      <w:pPr>
        <w:pStyle w:val="a9"/>
        <w:ind w:firstLine="361"/>
      </w:pPr>
      <w:r w:rsidRPr="007521B3">
        <w:rPr>
          <w:rFonts w:hint="eastAsia"/>
          <w:b/>
        </w:rPr>
        <w:t>注</w:t>
      </w:r>
      <w:r>
        <w:rPr>
          <w:rFonts w:hint="eastAsia"/>
        </w:rPr>
        <w:t>：表中的平均雪压为屋面总雪压除以屋面覆雪面积。</w:t>
      </w:r>
    </w:p>
    <w:p w14:paraId="4721C06B" w14:textId="77777777" w:rsidR="004C182E" w:rsidRDefault="004C182E" w:rsidP="004C182E">
      <w:pPr>
        <w:ind w:firstLine="480"/>
      </w:pPr>
      <w:r>
        <w:t>从以上结果中可以看出</w:t>
      </w:r>
      <w:r>
        <w:rPr>
          <w:rFonts w:hint="eastAsia"/>
        </w:rPr>
        <w:t>：在不同降雪持续时间下，屋面积雪的分布模式、积雪覆盖率基本一致；降雪持续时间越短（</w:t>
      </w:r>
      <w:r>
        <w:t>降雪速率越快</w:t>
      </w:r>
      <w:r>
        <w:rPr>
          <w:rFonts w:hint="eastAsia"/>
        </w:rPr>
        <w:t>）</w:t>
      </w:r>
      <w:r>
        <w:t>的工况</w:t>
      </w:r>
      <w:r>
        <w:rPr>
          <w:rFonts w:hint="eastAsia"/>
        </w:rPr>
        <w:t>，</w:t>
      </w:r>
      <w:r>
        <w:t>最大雪压和</w:t>
      </w:r>
      <w:r>
        <w:rPr>
          <w:rFonts w:hint="eastAsia"/>
        </w:rPr>
        <w:t>平均雪压</w:t>
      </w:r>
      <w:r>
        <w:t>越大</w:t>
      </w:r>
      <w:r>
        <w:rPr>
          <w:rFonts w:hint="eastAsia"/>
        </w:rPr>
        <w:t>。这是由于降雪持续时间越短，屋面积雪受到气流侵蚀作用的时间越短，因此屋面积雪越多；随着降雪持续时间的增加，计算得到的平均雪压逐渐减少，但最后基本稳定在</w:t>
      </w:r>
      <w:r>
        <w:rPr>
          <w:rFonts w:hint="eastAsia"/>
        </w:rPr>
        <w:t>0</w:t>
      </w:r>
      <w:r>
        <w:t>.262kPa</w:t>
      </w:r>
      <w:r>
        <w:t>左右</w:t>
      </w:r>
      <w:r>
        <w:rPr>
          <w:rFonts w:hint="eastAsia"/>
        </w:rPr>
        <w:t>。以上结果说明降雪量等效假设在该工况下是成立的。</w:t>
      </w:r>
    </w:p>
    <w:p w14:paraId="74DFB6B7" w14:textId="633E1C71" w:rsidR="004C182E" w:rsidRPr="004C182E" w:rsidRDefault="004C182E" w:rsidP="004C182E">
      <w:pPr>
        <w:ind w:firstLine="480"/>
      </w:pPr>
      <w:r>
        <w:rPr>
          <w:rFonts w:hint="eastAsia"/>
        </w:rPr>
        <w:t>为了证明该假设的普适性，</w:t>
      </w:r>
      <w:r w:rsidR="00E2609E">
        <w:rPr>
          <w:rFonts w:hint="eastAsia"/>
        </w:rPr>
        <w:t>本节</w:t>
      </w:r>
      <w:r>
        <w:rPr>
          <w:rFonts w:hint="eastAsia"/>
        </w:rPr>
        <w:t>还进行了其他风速、总降雪量下的不同降雪速率的对比，其结果与本例相似，证明该假设具有良好的普适性，限于篇幅此处不再一一列出。</w:t>
      </w:r>
    </w:p>
    <w:p w14:paraId="45716F42" w14:textId="77777777" w:rsidR="004C182E" w:rsidRDefault="004C182E">
      <w:pPr>
        <w:widowControl/>
        <w:spacing w:line="240" w:lineRule="auto"/>
        <w:ind w:firstLineChars="0" w:firstLine="0"/>
        <w:jc w:val="left"/>
      </w:pPr>
      <w:r>
        <w:br w:type="page"/>
      </w:r>
    </w:p>
    <w:p w14:paraId="2BC61CA8" w14:textId="77777777" w:rsidR="007F6C77" w:rsidRDefault="007F6C77" w:rsidP="007F6C77">
      <w:pPr>
        <w:ind w:firstLine="480"/>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9E179B" w14:paraId="1F8B57B9" w14:textId="77777777" w:rsidTr="007F6C77">
        <w:tc>
          <w:tcPr>
            <w:tcW w:w="4153" w:type="dxa"/>
          </w:tcPr>
          <w:p w14:paraId="6A461F29" w14:textId="77777777" w:rsidR="009E179B" w:rsidRDefault="009E179B" w:rsidP="00A17C9D">
            <w:pPr>
              <w:pStyle w:val="afffc"/>
            </w:pPr>
            <w:r>
              <w:rPr>
                <w:rFonts w:hint="eastAsia"/>
                <w:noProof/>
              </w:rPr>
              <w:drawing>
                <wp:inline distT="0" distB="0" distL="0" distR="0" wp14:anchorId="72F57E6B" wp14:editId="0A8966AC">
                  <wp:extent cx="2340000" cy="2682000"/>
                  <wp:effectExtent l="0" t="0" r="3175" b="0"/>
                  <wp:docPr id="312" name="Duration-30-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Duration-30-merged.png"/>
                          <pic:cNvPicPr/>
                        </pic:nvPicPr>
                        <pic:blipFill>
                          <a:blip r:embed="rId477" cstate="print">
                            <a:extLst>
                              <a:ext uri="{28A0092B-C50C-407E-A947-70E740481C1C}">
                                <a14:useLocalDpi xmlns:a14="http://schemas.microsoft.com/office/drawing/2010/main" val="0"/>
                              </a:ext>
                            </a:extLst>
                          </a:blip>
                          <a:stretch>
                            <a:fillRect/>
                          </a:stretch>
                        </pic:blipFill>
                        <pic:spPr>
                          <a:xfrm>
                            <a:off x="0" y="0"/>
                            <a:ext cx="2340000" cy="2682000"/>
                          </a:xfrm>
                          <a:prstGeom prst="rect">
                            <a:avLst/>
                          </a:prstGeom>
                        </pic:spPr>
                      </pic:pic>
                    </a:graphicData>
                  </a:graphic>
                </wp:inline>
              </w:drawing>
            </w:r>
          </w:p>
        </w:tc>
        <w:tc>
          <w:tcPr>
            <w:tcW w:w="4153" w:type="dxa"/>
          </w:tcPr>
          <w:p w14:paraId="1F2668B3" w14:textId="77777777" w:rsidR="009E179B" w:rsidRDefault="009E179B" w:rsidP="00A17C9D">
            <w:pPr>
              <w:pStyle w:val="afffc"/>
            </w:pPr>
            <w:r>
              <w:rPr>
                <w:rFonts w:hint="eastAsia"/>
                <w:noProof/>
              </w:rPr>
              <w:drawing>
                <wp:inline distT="0" distB="0" distL="0" distR="0" wp14:anchorId="43D7FEC2" wp14:editId="7E2E3B96">
                  <wp:extent cx="2340000" cy="2682000"/>
                  <wp:effectExtent l="0" t="0" r="3175" b="0"/>
                  <wp:docPr id="314" name="Duration-60-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Duration-60-merged.png"/>
                          <pic:cNvPicPr/>
                        </pic:nvPicPr>
                        <pic:blipFill>
                          <a:blip r:embed="rId478" cstate="print">
                            <a:extLst>
                              <a:ext uri="{28A0092B-C50C-407E-A947-70E740481C1C}">
                                <a14:useLocalDpi xmlns:a14="http://schemas.microsoft.com/office/drawing/2010/main" val="0"/>
                              </a:ext>
                            </a:extLst>
                          </a:blip>
                          <a:stretch>
                            <a:fillRect/>
                          </a:stretch>
                        </pic:blipFill>
                        <pic:spPr>
                          <a:xfrm>
                            <a:off x="0" y="0"/>
                            <a:ext cx="2340000" cy="2682000"/>
                          </a:xfrm>
                          <a:prstGeom prst="rect">
                            <a:avLst/>
                          </a:prstGeom>
                        </pic:spPr>
                      </pic:pic>
                    </a:graphicData>
                  </a:graphic>
                </wp:inline>
              </w:drawing>
            </w:r>
          </w:p>
        </w:tc>
      </w:tr>
      <w:tr w:rsidR="009E179B" w14:paraId="1F381510" w14:textId="77777777" w:rsidTr="007F6C77">
        <w:tc>
          <w:tcPr>
            <w:tcW w:w="4153" w:type="dxa"/>
          </w:tcPr>
          <w:p w14:paraId="3FB10CA1" w14:textId="77777777" w:rsidR="009E179B" w:rsidRDefault="009E179B" w:rsidP="00A17C9D">
            <w:pPr>
              <w:pStyle w:val="afffc"/>
            </w:pPr>
            <w:r>
              <w:rPr>
                <w:rFonts w:hint="eastAsia"/>
                <w:noProof/>
              </w:rPr>
              <w:drawing>
                <wp:inline distT="0" distB="0" distL="0" distR="0" wp14:anchorId="6D9254F4" wp14:editId="759A510B">
                  <wp:extent cx="2340000" cy="2682000"/>
                  <wp:effectExtent l="0" t="0" r="3175" b="0"/>
                  <wp:docPr id="315" name="Duration-120-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Duration-120-merged.png"/>
                          <pic:cNvPicPr/>
                        </pic:nvPicPr>
                        <pic:blipFill>
                          <a:blip r:embed="rId479" cstate="print">
                            <a:extLst>
                              <a:ext uri="{28A0092B-C50C-407E-A947-70E740481C1C}">
                                <a14:useLocalDpi xmlns:a14="http://schemas.microsoft.com/office/drawing/2010/main" val="0"/>
                              </a:ext>
                            </a:extLst>
                          </a:blip>
                          <a:stretch>
                            <a:fillRect/>
                          </a:stretch>
                        </pic:blipFill>
                        <pic:spPr>
                          <a:xfrm>
                            <a:off x="0" y="0"/>
                            <a:ext cx="2340000" cy="2682000"/>
                          </a:xfrm>
                          <a:prstGeom prst="rect">
                            <a:avLst/>
                          </a:prstGeom>
                        </pic:spPr>
                      </pic:pic>
                    </a:graphicData>
                  </a:graphic>
                </wp:inline>
              </w:drawing>
            </w:r>
          </w:p>
        </w:tc>
        <w:tc>
          <w:tcPr>
            <w:tcW w:w="4153" w:type="dxa"/>
          </w:tcPr>
          <w:p w14:paraId="063E4DB7" w14:textId="77777777" w:rsidR="009E179B" w:rsidRDefault="009E179B" w:rsidP="00A17C9D">
            <w:pPr>
              <w:pStyle w:val="afffc"/>
            </w:pPr>
            <w:r>
              <w:rPr>
                <w:rFonts w:hint="eastAsia"/>
                <w:noProof/>
              </w:rPr>
              <w:drawing>
                <wp:inline distT="0" distB="0" distL="0" distR="0" wp14:anchorId="0E888CEB" wp14:editId="4E85C2C2">
                  <wp:extent cx="2340000" cy="2682000"/>
                  <wp:effectExtent l="0" t="0" r="3175" b="0"/>
                  <wp:docPr id="316" name="Duration-600-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Duration-600-merged.png"/>
                          <pic:cNvPicPr/>
                        </pic:nvPicPr>
                        <pic:blipFill>
                          <a:blip r:embed="rId480" cstate="print">
                            <a:extLst>
                              <a:ext uri="{28A0092B-C50C-407E-A947-70E740481C1C}">
                                <a14:useLocalDpi xmlns:a14="http://schemas.microsoft.com/office/drawing/2010/main" val="0"/>
                              </a:ext>
                            </a:extLst>
                          </a:blip>
                          <a:stretch>
                            <a:fillRect/>
                          </a:stretch>
                        </pic:blipFill>
                        <pic:spPr>
                          <a:xfrm>
                            <a:off x="0" y="0"/>
                            <a:ext cx="2340000" cy="2682000"/>
                          </a:xfrm>
                          <a:prstGeom prst="rect">
                            <a:avLst/>
                          </a:prstGeom>
                        </pic:spPr>
                      </pic:pic>
                    </a:graphicData>
                  </a:graphic>
                </wp:inline>
              </w:drawing>
            </w:r>
          </w:p>
        </w:tc>
      </w:tr>
      <w:tr w:rsidR="007A39A5" w14:paraId="2833D5D8" w14:textId="77777777" w:rsidTr="007F6C77">
        <w:tc>
          <w:tcPr>
            <w:tcW w:w="4153" w:type="dxa"/>
          </w:tcPr>
          <w:p w14:paraId="458CC767" w14:textId="77777777" w:rsidR="007A39A5" w:rsidRPr="00900C4B" w:rsidRDefault="005F7C28" w:rsidP="00A17C9D">
            <w:pPr>
              <w:pStyle w:val="afffc"/>
              <w:rPr>
                <w:noProof/>
              </w:rPr>
            </w:pPr>
            <w:r>
              <w:rPr>
                <w:noProof/>
              </w:rPr>
              <w:drawing>
                <wp:inline distT="0" distB="0" distL="0" distR="0" wp14:anchorId="45BADACE" wp14:editId="5B18FAE0">
                  <wp:extent cx="2340000" cy="2599169"/>
                  <wp:effectExtent l="0" t="0" r="3175" b="0"/>
                  <wp:docPr id="326" name="Duration-3000-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Duration-3000-merged.png"/>
                          <pic:cNvPicPr/>
                        </pic:nvPicPr>
                        <pic:blipFill>
                          <a:blip r:embed="rId481" cstate="print">
                            <a:extLst>
                              <a:ext uri="{28A0092B-C50C-407E-A947-70E740481C1C}">
                                <a14:useLocalDpi xmlns:a14="http://schemas.microsoft.com/office/drawing/2010/main" val="0"/>
                              </a:ext>
                            </a:extLst>
                          </a:blip>
                          <a:stretch>
                            <a:fillRect/>
                          </a:stretch>
                        </pic:blipFill>
                        <pic:spPr>
                          <a:xfrm>
                            <a:off x="0" y="0"/>
                            <a:ext cx="2340000" cy="2599169"/>
                          </a:xfrm>
                          <a:prstGeom prst="rect">
                            <a:avLst/>
                          </a:prstGeom>
                        </pic:spPr>
                      </pic:pic>
                    </a:graphicData>
                  </a:graphic>
                </wp:inline>
              </w:drawing>
            </w:r>
          </w:p>
        </w:tc>
        <w:tc>
          <w:tcPr>
            <w:tcW w:w="4153" w:type="dxa"/>
          </w:tcPr>
          <w:p w14:paraId="44CA83EC" w14:textId="77777777" w:rsidR="007A39A5" w:rsidRPr="00900C4B" w:rsidRDefault="009B6C97" w:rsidP="00A17C9D">
            <w:pPr>
              <w:pStyle w:val="afffc"/>
              <w:rPr>
                <w:noProof/>
              </w:rPr>
            </w:pPr>
            <w:r>
              <w:rPr>
                <w:noProof/>
              </w:rPr>
              <w:drawing>
                <wp:inline distT="0" distB="0" distL="0" distR="0" wp14:anchorId="4F9B250C" wp14:editId="5F5AD21D">
                  <wp:extent cx="2340000" cy="2599169"/>
                  <wp:effectExtent l="0" t="0" r="3175" b="0"/>
                  <wp:docPr id="327" name="Duration-6000-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Duration-6000-merged.png"/>
                          <pic:cNvPicPr/>
                        </pic:nvPicPr>
                        <pic:blipFill>
                          <a:blip r:embed="rId482" cstate="print">
                            <a:extLst>
                              <a:ext uri="{28A0092B-C50C-407E-A947-70E740481C1C}">
                                <a14:useLocalDpi xmlns:a14="http://schemas.microsoft.com/office/drawing/2010/main" val="0"/>
                              </a:ext>
                            </a:extLst>
                          </a:blip>
                          <a:stretch>
                            <a:fillRect/>
                          </a:stretch>
                        </pic:blipFill>
                        <pic:spPr>
                          <a:xfrm>
                            <a:off x="0" y="0"/>
                            <a:ext cx="2340000" cy="2599169"/>
                          </a:xfrm>
                          <a:prstGeom prst="rect">
                            <a:avLst/>
                          </a:prstGeom>
                        </pic:spPr>
                      </pic:pic>
                    </a:graphicData>
                  </a:graphic>
                </wp:inline>
              </w:drawing>
            </w:r>
          </w:p>
        </w:tc>
      </w:tr>
    </w:tbl>
    <w:p w14:paraId="679F8287" w14:textId="1D10B2F9" w:rsidR="00900C4B" w:rsidRDefault="0007367A" w:rsidP="00FE2115">
      <w:pPr>
        <w:pStyle w:val="af"/>
        <w:rPr>
          <w:rFonts w:eastAsia="MS Mincho"/>
          <w:sz w:val="22"/>
          <w:szCs w:val="22"/>
          <w:lang w:eastAsia="ja-JP"/>
        </w:rPr>
      </w:pPr>
      <w:bookmarkStart w:id="171" w:name="_Ref3581982"/>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5</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4</w:t>
      </w:r>
      <w:r w:rsidR="0077467D">
        <w:fldChar w:fldCharType="end"/>
      </w:r>
      <w:bookmarkEnd w:id="171"/>
      <w:r>
        <w:t xml:space="preserve"> </w:t>
      </w:r>
      <w:r w:rsidR="007F6C77">
        <w:t>不同降雪持续时间</w:t>
      </w:r>
      <w:r>
        <w:t>下的屋面积雪</w:t>
      </w:r>
      <w:r>
        <w:rPr>
          <w:rFonts w:hint="eastAsia"/>
        </w:rPr>
        <w:t>分布</w:t>
      </w:r>
      <w:r>
        <w:t>时程变化</w:t>
      </w:r>
      <w:r w:rsidR="00900C4B">
        <w:br w:type="page"/>
      </w:r>
    </w:p>
    <w:p w14:paraId="6D5F64AF" w14:textId="77777777" w:rsidR="00900C4B" w:rsidRDefault="00900C4B" w:rsidP="00900C4B">
      <w:pPr>
        <w:ind w:firstLine="480"/>
      </w:pPr>
      <w:r>
        <w:rPr>
          <w:rFonts w:hint="eastAsia"/>
        </w:rPr>
        <w:lastRenderedPageBreak/>
        <w:t>依据</w:t>
      </w:r>
      <w:r w:rsidR="008B0A24">
        <w:fldChar w:fldCharType="begin"/>
      </w:r>
      <w:r w:rsidR="008B0A24">
        <w:instrText xml:space="preserve"> </w:instrText>
      </w:r>
      <w:r w:rsidR="008B0A24">
        <w:rPr>
          <w:rFonts w:hint="eastAsia"/>
        </w:rPr>
        <w:instrText>REF _Ref3658374 \h</w:instrText>
      </w:r>
      <w:r w:rsidR="008B0A24">
        <w:instrText xml:space="preserve"> </w:instrText>
      </w:r>
      <w:r w:rsidR="008B0A24">
        <w:fldChar w:fldCharType="separate"/>
      </w:r>
      <w:r w:rsidR="00B9456A">
        <w:rPr>
          <w:rFonts w:hint="eastAsia"/>
        </w:rPr>
        <w:t>表</w:t>
      </w:r>
      <w:r w:rsidR="00B9456A">
        <w:rPr>
          <w:rFonts w:hint="eastAsia"/>
        </w:rPr>
        <w:t xml:space="preserve"> </w:t>
      </w:r>
      <w:r w:rsidR="00B9456A">
        <w:rPr>
          <w:noProof/>
        </w:rPr>
        <w:t>5</w:t>
      </w:r>
      <w:r w:rsidR="00B9456A">
        <w:t>.</w:t>
      </w:r>
      <w:r w:rsidR="00B9456A">
        <w:rPr>
          <w:noProof/>
        </w:rPr>
        <w:t>1</w:t>
      </w:r>
      <w:r w:rsidR="008B0A24">
        <w:fldChar w:fldCharType="end"/>
      </w:r>
      <w:r>
        <w:rPr>
          <w:rFonts w:hint="eastAsia"/>
        </w:rPr>
        <w:t>，任意降雪持续时间下的平均雪压可以由降雪持续时间为</w:t>
      </w:r>
      <w:r>
        <w:rPr>
          <w:rFonts w:hint="eastAsia"/>
        </w:rPr>
        <w:t>6</w:t>
      </w:r>
      <w:r>
        <w:t>0s</w:t>
      </w:r>
      <w:r w:rsidR="00334E2F">
        <w:rPr>
          <w:rFonts w:hint="eastAsia"/>
        </w:rPr>
        <w:t>（数值模拟中采用的时长）</w:t>
      </w:r>
      <w:r w:rsidR="00334E2F">
        <w:t>的计算结果</w:t>
      </w:r>
      <w:r>
        <w:t>换算得到</w:t>
      </w:r>
      <w:r>
        <w:rPr>
          <w:rFonts w:hint="eastAsia"/>
        </w:rPr>
        <w:t>，</w:t>
      </w:r>
      <w:r>
        <w:t>换算公式如下</w:t>
      </w:r>
      <w:r>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900C4B" w14:paraId="383EBD58" w14:textId="77777777" w:rsidTr="008578D7">
        <w:tc>
          <w:tcPr>
            <w:tcW w:w="988" w:type="dxa"/>
            <w:vAlign w:val="center"/>
          </w:tcPr>
          <w:p w14:paraId="7FA68023" w14:textId="77777777" w:rsidR="00900C4B" w:rsidRDefault="00900C4B" w:rsidP="008578D7">
            <w:pPr>
              <w:pStyle w:val="af6"/>
              <w:ind w:firstLine="480"/>
            </w:pPr>
          </w:p>
        </w:tc>
        <w:tc>
          <w:tcPr>
            <w:tcW w:w="6378" w:type="dxa"/>
            <w:vAlign w:val="center"/>
          </w:tcPr>
          <w:p w14:paraId="318EB494" w14:textId="77777777" w:rsidR="00900C4B" w:rsidRDefault="00CB4C8E" w:rsidP="008578D7">
            <w:pPr>
              <w:pStyle w:val="aff7"/>
              <w:jc w:val="center"/>
            </w:pPr>
            <w:r w:rsidRPr="00832DF4">
              <w:rPr>
                <w:position w:val="-14"/>
              </w:rPr>
              <w:object w:dxaOrig="1760" w:dyaOrig="420" w14:anchorId="40B901E2">
                <v:shape id="_x0000_i1194" type="#_x0000_t75" style="width:89pt;height:20.4pt" o:ole="">
                  <v:imagedata r:id="rId483" o:title=""/>
                </v:shape>
                <o:OLEObject Type="Embed" ProgID="Equation.DSMT4" ShapeID="_x0000_i1194" DrawAspect="Content" ObjectID="_1615674093" r:id="rId484"/>
              </w:object>
            </w:r>
          </w:p>
        </w:tc>
        <w:tc>
          <w:tcPr>
            <w:tcW w:w="930" w:type="dxa"/>
            <w:vAlign w:val="center"/>
          </w:tcPr>
          <w:p w14:paraId="4AB260F7" w14:textId="77777777" w:rsidR="00900C4B" w:rsidRPr="00205FF3" w:rsidRDefault="00900C4B" w:rsidP="008578D7">
            <w:pPr>
              <w:pStyle w:val="aff6"/>
            </w:pPr>
            <w:r w:rsidRPr="00205FF3">
              <w:t>(</w:t>
            </w:r>
            <w:fldSimple w:instr=" STYLEREF 1 \s ">
              <w:r w:rsidR="00B9456A">
                <w:rPr>
                  <w:noProof/>
                </w:rPr>
                <w:t>5</w:t>
              </w:r>
            </w:fldSimple>
            <w:r>
              <w:t>.</w:t>
            </w:r>
            <w:fldSimple w:instr=" SEQ ( \* ARABIC \s 1 ">
              <w:r w:rsidR="00B9456A">
                <w:rPr>
                  <w:noProof/>
                </w:rPr>
                <w:t>6</w:t>
              </w:r>
            </w:fldSimple>
            <w:r w:rsidRPr="00205FF3">
              <w:t>)</w:t>
            </w:r>
          </w:p>
        </w:tc>
      </w:tr>
    </w:tbl>
    <w:p w14:paraId="59F2BC19" w14:textId="77777777" w:rsidR="000D05EA" w:rsidRDefault="00900C4B" w:rsidP="007C1AF5">
      <w:pPr>
        <w:pStyle w:val="afffd"/>
      </w:pPr>
      <w:r>
        <w:rPr>
          <w:rFonts w:hint="eastAsia"/>
        </w:rPr>
        <w:t>式中，</w:t>
      </w:r>
      <w:r w:rsidRPr="001D4E34">
        <w:rPr>
          <w:position w:val="-14"/>
        </w:rPr>
        <w:object w:dxaOrig="540" w:dyaOrig="420" w14:anchorId="148A0F06">
          <v:shape id="_x0000_i1195" type="#_x0000_t75" style="width:27.15pt;height:20.4pt" o:ole="">
            <v:imagedata r:id="rId485" o:title=""/>
          </v:shape>
          <o:OLEObject Type="Embed" ProgID="Equation.DSMT4" ShapeID="_x0000_i1195" DrawAspect="Content" ObjectID="_1615674094" r:id="rId486"/>
        </w:object>
      </w:r>
      <w:r>
        <w:t>为风速为</w:t>
      </w:r>
      <w:r>
        <w:rPr>
          <w:i/>
        </w:rPr>
        <w:t>v</w:t>
      </w:r>
      <w:r>
        <w:rPr>
          <w:rFonts w:hint="eastAsia"/>
        </w:rPr>
        <w:t>、</w:t>
      </w:r>
      <w:r>
        <w:t>降水量为</w:t>
      </w:r>
      <w:r>
        <w:rPr>
          <w:i/>
        </w:rPr>
        <w:t>p</w:t>
      </w:r>
      <w:r>
        <w:rPr>
          <w:rFonts w:hint="eastAsia"/>
        </w:rPr>
        <w:t>、</w:t>
      </w:r>
      <w:r>
        <w:t>降雪持续时间为</w:t>
      </w:r>
      <w:r>
        <w:rPr>
          <w:i/>
        </w:rPr>
        <w:t>t</w:t>
      </w:r>
      <w:r>
        <w:t>(s)</w:t>
      </w:r>
      <w:r>
        <w:rPr>
          <w:rFonts w:hint="eastAsia"/>
        </w:rPr>
        <w:t>下</w:t>
      </w:r>
      <w:r>
        <w:t>的平均雪压</w:t>
      </w:r>
      <w:r w:rsidR="00334E2F">
        <w:rPr>
          <w:rFonts w:hint="eastAsia"/>
        </w:rPr>
        <w:t>；</w:t>
      </w:r>
      <w:r w:rsidRPr="001D4E34">
        <w:rPr>
          <w:position w:val="-14"/>
        </w:rPr>
        <w:object w:dxaOrig="820" w:dyaOrig="420" w14:anchorId="0F6F1D71">
          <v:shape id="_x0000_i1196" type="#_x0000_t75" style="width:40.75pt;height:20.4pt" o:ole="">
            <v:imagedata r:id="rId487" o:title=""/>
          </v:shape>
          <o:OLEObject Type="Embed" ProgID="Equation.DSMT4" ShapeID="_x0000_i1196" DrawAspect="Content" ObjectID="_1615674095" r:id="rId488"/>
        </w:object>
      </w:r>
      <w:r>
        <w:t>为风速为</w:t>
      </w:r>
      <w:r>
        <w:rPr>
          <w:i/>
        </w:rPr>
        <w:t>v</w:t>
      </w:r>
      <w:r>
        <w:rPr>
          <w:rFonts w:hint="eastAsia"/>
        </w:rPr>
        <w:t>、</w:t>
      </w:r>
      <w:r>
        <w:t>降水量为</w:t>
      </w:r>
      <w:r>
        <w:rPr>
          <w:i/>
        </w:rPr>
        <w:t>p</w:t>
      </w:r>
      <w:r>
        <w:rPr>
          <w:rFonts w:hint="eastAsia"/>
        </w:rPr>
        <w:t>、</w:t>
      </w:r>
      <w:r>
        <w:t>降雪持续时间为</w:t>
      </w:r>
      <w:r w:rsidRPr="007E5519">
        <w:t>60s</w:t>
      </w:r>
      <w:r>
        <w:rPr>
          <w:rFonts w:hint="eastAsia"/>
        </w:rPr>
        <w:t>下</w:t>
      </w:r>
      <w:r>
        <w:t>的平均雪压</w:t>
      </w:r>
      <w:r w:rsidR="00334E2F">
        <w:rPr>
          <w:rFonts w:hint="eastAsia"/>
        </w:rPr>
        <w:t>；</w:t>
      </w:r>
      <w:r w:rsidRPr="005E7564">
        <w:rPr>
          <w:position w:val="-12"/>
        </w:rPr>
        <w:object w:dxaOrig="340" w:dyaOrig="360" w14:anchorId="34C93DBC">
          <v:shape id="_x0000_i1197" type="#_x0000_t75" style="width:17pt;height:18.35pt" o:ole="">
            <v:imagedata r:id="rId489" o:title=""/>
          </v:shape>
          <o:OLEObject Type="Embed" ProgID="Equation.DSMT4" ShapeID="_x0000_i1197" DrawAspect="Content" ObjectID="_1615674096" r:id="rId490"/>
        </w:object>
      </w:r>
      <w:r>
        <w:t>为换算因子</w:t>
      </w:r>
      <w:r w:rsidR="008578D7">
        <w:rPr>
          <w:rFonts w:hint="eastAsia"/>
        </w:rPr>
        <w:t>，</w:t>
      </w:r>
      <w:r w:rsidR="00CB4C8E">
        <w:rPr>
          <w:rFonts w:hint="eastAsia"/>
        </w:rPr>
        <w:t>对于</w:t>
      </w:r>
      <w:r w:rsidR="00CB4C8E">
        <w:rPr>
          <w:i/>
        </w:rPr>
        <w:t>t&gt;</w:t>
      </w:r>
      <w:r w:rsidR="00CB4C8E" w:rsidRPr="00CB4C8E">
        <w:t>600</w:t>
      </w:r>
      <w:r w:rsidR="00CB4C8E">
        <w:t>的情况</w:t>
      </w:r>
      <w:r w:rsidR="00CB4C8E">
        <w:rPr>
          <w:rFonts w:hint="eastAsia"/>
        </w:rPr>
        <w:t>，</w:t>
      </w:r>
      <w:r w:rsidR="00CB4C8E">
        <w:t>取</w:t>
      </w:r>
      <w:r w:rsidR="000D05EA">
        <w:rPr>
          <w:rFonts w:hint="eastAsia"/>
        </w:rPr>
        <w:t>值为</w:t>
      </w:r>
      <w:r w:rsidR="00B25480">
        <w:rPr>
          <w:rFonts w:hint="eastAsia"/>
        </w:rPr>
        <w:t>0</w:t>
      </w:r>
      <w:r w:rsidR="00B25480">
        <w:t>.97</w:t>
      </w:r>
      <w:r w:rsidR="00B25480">
        <w:rPr>
          <w:rFonts w:hint="eastAsia"/>
        </w:rPr>
        <w:t>。</w:t>
      </w:r>
    </w:p>
    <w:p w14:paraId="5026F0D6" w14:textId="60D5FCD5" w:rsidR="009E13C7" w:rsidRDefault="009E13C7" w:rsidP="000D05EA">
      <w:pPr>
        <w:ind w:firstLine="480"/>
      </w:pPr>
      <w:r>
        <w:t>由于在</w:t>
      </w:r>
      <w:r w:rsidR="00387BB2">
        <w:t>降雪</w:t>
      </w:r>
      <w:r>
        <w:t>持续时间为</w:t>
      </w:r>
      <w:r>
        <w:rPr>
          <w:rFonts w:hint="eastAsia"/>
        </w:rPr>
        <w:t>6</w:t>
      </w:r>
      <w:r>
        <w:t>0s</w:t>
      </w:r>
      <w:r>
        <w:t>的</w:t>
      </w:r>
      <w:r w:rsidR="00387BB2">
        <w:t>数值模拟中</w:t>
      </w:r>
      <w:r>
        <w:rPr>
          <w:rFonts w:hint="eastAsia"/>
        </w:rPr>
        <w:t>，为了使计算结果更直观</w:t>
      </w:r>
      <w:r w:rsidR="00387BB2">
        <w:rPr>
          <w:rFonts w:hint="eastAsia"/>
        </w:rPr>
        <w:t>且</w:t>
      </w:r>
      <w:r>
        <w:rPr>
          <w:rFonts w:hint="eastAsia"/>
        </w:rPr>
        <w:t>有参考性，</w:t>
      </w:r>
      <w:r>
        <w:t>采用的降雪量为</w:t>
      </w:r>
      <w:r>
        <w:rPr>
          <w:rFonts w:hint="eastAsia"/>
        </w:rPr>
        <w:t>1mm</w:t>
      </w:r>
      <w:r>
        <w:rPr>
          <w:rFonts w:hint="eastAsia"/>
        </w:rPr>
        <w:t>至</w:t>
      </w:r>
      <w:r>
        <w:t>60mm</w:t>
      </w:r>
      <w:r>
        <w:rPr>
          <w:rFonts w:hint="eastAsia"/>
        </w:rPr>
        <w:t>，</w:t>
      </w:r>
      <w:r w:rsidR="00893785">
        <w:rPr>
          <w:rFonts w:hint="eastAsia"/>
        </w:rPr>
        <w:t>因此</w:t>
      </w:r>
      <w:r w:rsidR="00A80FDE">
        <w:rPr>
          <w:rFonts w:hint="eastAsia"/>
        </w:rPr>
        <w:t>，</w:t>
      </w:r>
      <w:r>
        <w:t>在</w:t>
      </w:r>
      <w:r w:rsidR="00A80FDE">
        <w:rPr>
          <w:rFonts w:hint="eastAsia"/>
        </w:rPr>
        <w:t>应</w:t>
      </w:r>
      <w:r w:rsidR="00A80FDE">
        <w:t>用</w:t>
      </w:r>
      <w:r>
        <w:t>降雪量等效假设时</w:t>
      </w:r>
      <w:r>
        <w:rPr>
          <w:rFonts w:hint="eastAsia"/>
        </w:rPr>
        <w:t>，</w:t>
      </w:r>
      <w:r>
        <w:t>应寻找一个</w:t>
      </w:r>
      <w:r>
        <w:rPr>
          <w:rFonts w:hint="eastAsia"/>
        </w:rPr>
        <w:t>总降雪量在</w:t>
      </w:r>
      <w:r w:rsidR="00387BB2">
        <w:rPr>
          <w:rFonts w:hint="eastAsia"/>
        </w:rPr>
        <w:t>该</w:t>
      </w:r>
      <w:r w:rsidR="00387BB2">
        <w:t>区间内</w:t>
      </w:r>
      <w:r>
        <w:t>的降雪时段</w:t>
      </w:r>
      <w:r>
        <w:rPr>
          <w:rFonts w:hint="eastAsia"/>
        </w:rPr>
        <w:t>作为</w:t>
      </w:r>
      <w:r>
        <w:t>等效</w:t>
      </w:r>
      <w:r>
        <w:rPr>
          <w:rFonts w:hint="eastAsia"/>
        </w:rPr>
        <w:t>，以期获得更准确的插值效果。</w:t>
      </w:r>
      <w:r w:rsidR="00387BB2">
        <w:rPr>
          <w:rFonts w:hint="eastAsia"/>
        </w:rPr>
        <w:t>后文将此降雪量区间称为“等效区间”。</w:t>
      </w:r>
    </w:p>
    <w:p w14:paraId="00F20ED9" w14:textId="77777777" w:rsidR="00F31A38" w:rsidRDefault="00F31A38" w:rsidP="00F31A38">
      <w:pPr>
        <w:pStyle w:val="2"/>
      </w:pPr>
      <w:bookmarkStart w:id="172" w:name="_Toc4744967"/>
      <w:r>
        <w:t>时程叠加法算例验证</w:t>
      </w:r>
      <w:bookmarkEnd w:id="172"/>
    </w:p>
    <w:p w14:paraId="61304AC9" w14:textId="7F282E3B" w:rsidR="00DC67DD" w:rsidRDefault="007B5A38" w:rsidP="00DC67DD">
      <w:pPr>
        <w:ind w:firstLine="480"/>
      </w:pPr>
      <w:r>
        <w:rPr>
          <w:rFonts w:hint="eastAsia"/>
        </w:rPr>
        <w:t>本节</w:t>
      </w:r>
      <w:r w:rsidR="00DC67DD">
        <w:t>将该方法应用于</w:t>
      </w:r>
      <w:r>
        <w:rPr>
          <w:rFonts w:hint="eastAsia"/>
        </w:rPr>
        <w:t>本文实测</w:t>
      </w:r>
      <w:r>
        <w:t>的</w:t>
      </w:r>
      <w:r w:rsidR="00DC67DD">
        <w:rPr>
          <w:rFonts w:hint="eastAsia"/>
        </w:rPr>
        <w:t>①号剖面上，以验证方法的有效性。</w:t>
      </w:r>
    </w:p>
    <w:p w14:paraId="14B1E474" w14:textId="4AA77BC7" w:rsidR="00DC67DD" w:rsidRDefault="00DC67DD" w:rsidP="00DC67DD">
      <w:pPr>
        <w:ind w:firstLine="480"/>
      </w:pPr>
      <w:r>
        <w:rPr>
          <w:rFonts w:hint="eastAsia"/>
        </w:rPr>
        <w:t>根据气象数据，整理出①号剖面全冬各个时段的风速（沿①号剖面方向的分量）和降雪量，限于篇幅</w:t>
      </w:r>
      <w:r w:rsidR="007B5A38">
        <w:rPr>
          <w:rFonts w:hint="eastAsia"/>
        </w:rPr>
        <w:t>，</w:t>
      </w:r>
      <w:r>
        <w:fldChar w:fldCharType="begin"/>
      </w:r>
      <w:r>
        <w:instrText xml:space="preserve"> </w:instrText>
      </w:r>
      <w:r>
        <w:rPr>
          <w:rFonts w:hint="eastAsia"/>
        </w:rPr>
        <w:instrText>REF _Ref2713149 \h</w:instrText>
      </w:r>
      <w:r>
        <w:instrText xml:space="preserve"> </w:instrText>
      </w:r>
      <w:r>
        <w:fldChar w:fldCharType="separate"/>
      </w:r>
      <w:r w:rsidR="00B9456A" w:rsidRPr="0087493C">
        <w:rPr>
          <w:rFonts w:hint="eastAsia"/>
        </w:rPr>
        <w:t>表</w:t>
      </w:r>
      <w:r w:rsidR="00B9456A" w:rsidRPr="0087493C">
        <w:rPr>
          <w:rFonts w:hint="eastAsia"/>
        </w:rPr>
        <w:t xml:space="preserve"> </w:t>
      </w:r>
      <w:r w:rsidR="00B9456A">
        <w:rPr>
          <w:noProof/>
        </w:rPr>
        <w:t>5</w:t>
      </w:r>
      <w:r w:rsidR="00B9456A">
        <w:t>.</w:t>
      </w:r>
      <w:r w:rsidR="00B9456A">
        <w:rPr>
          <w:noProof/>
        </w:rPr>
        <w:t>2</w:t>
      </w:r>
      <w:r>
        <w:fldChar w:fldCharType="end"/>
      </w:r>
      <w:r>
        <w:rPr>
          <w:rFonts w:hint="eastAsia"/>
        </w:rPr>
        <w:t>中只列出降雪时段的数据（以</w:t>
      </w:r>
      <w:r>
        <w:rPr>
          <w:rFonts w:hint="eastAsia"/>
        </w:rPr>
        <w:t>3</w:t>
      </w:r>
      <w:r w:rsidR="00C6190C">
        <w:rPr>
          <w:rFonts w:hint="eastAsia"/>
        </w:rPr>
        <w:t>小时为粒度）</w:t>
      </w:r>
      <w:r>
        <w:rPr>
          <w:rFonts w:hint="eastAsia"/>
        </w:rPr>
        <w:t>。风速为负则代表反向风，可以使用计算结果的镜像用于叠加。</w:t>
      </w:r>
    </w:p>
    <w:p w14:paraId="0795F682" w14:textId="69C6274E" w:rsidR="00DC67DD" w:rsidRPr="0087493C" w:rsidRDefault="00DC67DD" w:rsidP="0087493C">
      <w:pPr>
        <w:pStyle w:val="af5"/>
      </w:pPr>
      <w:bookmarkStart w:id="173" w:name="_Ref2713149"/>
      <w:r w:rsidRPr="0087493C">
        <w:rPr>
          <w:rFonts w:hint="eastAsia"/>
        </w:rPr>
        <w:t>表</w:t>
      </w:r>
      <w:r w:rsidRPr="0087493C">
        <w:rPr>
          <w:rFonts w:hint="eastAsia"/>
        </w:rPr>
        <w:t xml:space="preserve"> </w:t>
      </w:r>
      <w:r w:rsidR="00E44731">
        <w:fldChar w:fldCharType="begin"/>
      </w:r>
      <w:r w:rsidR="00E44731">
        <w:instrText xml:space="preserve"> </w:instrText>
      </w:r>
      <w:r w:rsidR="00E44731">
        <w:rPr>
          <w:rFonts w:hint="eastAsia"/>
        </w:rPr>
        <w:instrText>STYLEREF 1 \s</w:instrText>
      </w:r>
      <w:r w:rsidR="00E44731">
        <w:instrText xml:space="preserve"> </w:instrText>
      </w:r>
      <w:r w:rsidR="00E44731">
        <w:fldChar w:fldCharType="separate"/>
      </w:r>
      <w:r w:rsidR="00B9456A">
        <w:rPr>
          <w:noProof/>
        </w:rPr>
        <w:t>5</w:t>
      </w:r>
      <w:r w:rsidR="00E44731">
        <w:fldChar w:fldCharType="end"/>
      </w:r>
      <w:r w:rsidR="00E44731">
        <w:t>.</w:t>
      </w:r>
      <w:r w:rsidR="00E44731">
        <w:fldChar w:fldCharType="begin"/>
      </w:r>
      <w:r w:rsidR="00E44731">
        <w:instrText xml:space="preserve"> </w:instrText>
      </w:r>
      <w:r w:rsidR="00E44731">
        <w:rPr>
          <w:rFonts w:hint="eastAsia"/>
        </w:rPr>
        <w:instrText xml:space="preserve">SEQ </w:instrText>
      </w:r>
      <w:r w:rsidR="00E44731">
        <w:rPr>
          <w:rFonts w:hint="eastAsia"/>
        </w:rPr>
        <w:instrText>表</w:instrText>
      </w:r>
      <w:r w:rsidR="00E44731">
        <w:rPr>
          <w:rFonts w:hint="eastAsia"/>
        </w:rPr>
        <w:instrText xml:space="preserve"> \* ARABIC \s 1</w:instrText>
      </w:r>
      <w:r w:rsidR="00E44731">
        <w:instrText xml:space="preserve"> </w:instrText>
      </w:r>
      <w:r w:rsidR="00E44731">
        <w:fldChar w:fldCharType="separate"/>
      </w:r>
      <w:r w:rsidR="00B9456A">
        <w:rPr>
          <w:noProof/>
        </w:rPr>
        <w:t>2</w:t>
      </w:r>
      <w:r w:rsidR="00E44731">
        <w:fldChar w:fldCharType="end"/>
      </w:r>
      <w:bookmarkEnd w:id="173"/>
      <w:r w:rsidRPr="0087493C">
        <w:t xml:space="preserve"> </w:t>
      </w:r>
      <w:r w:rsidRPr="0087493C">
        <w:rPr>
          <w:rFonts w:hint="eastAsia"/>
        </w:rPr>
        <w:t>①号剖面降雪、风速历程（仅包括降雪时段）</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26"/>
        <w:gridCol w:w="1206"/>
        <w:gridCol w:w="1206"/>
        <w:gridCol w:w="425"/>
        <w:gridCol w:w="1204"/>
        <w:gridCol w:w="1204"/>
        <w:gridCol w:w="425"/>
        <w:gridCol w:w="1105"/>
        <w:gridCol w:w="1105"/>
      </w:tblGrid>
      <w:tr w:rsidR="00487EA9" w:rsidRPr="00EE1D55" w14:paraId="4BA8438D" w14:textId="77777777" w:rsidTr="005617CE">
        <w:trPr>
          <w:trHeight w:val="270"/>
          <w:jc w:val="center"/>
        </w:trPr>
        <w:tc>
          <w:tcPr>
            <w:tcW w:w="256" w:type="pct"/>
            <w:vAlign w:val="center"/>
          </w:tcPr>
          <w:p w14:paraId="1F1E8DD4" w14:textId="77777777" w:rsidR="00487EA9" w:rsidRPr="00EE1D55" w:rsidRDefault="00487EA9" w:rsidP="00487EA9">
            <w:pPr>
              <w:pStyle w:val="af6"/>
            </w:pPr>
            <w:r>
              <w:rPr>
                <w:rFonts w:hint="eastAsia"/>
              </w:rPr>
              <w:t>时序</w:t>
            </w:r>
          </w:p>
        </w:tc>
        <w:tc>
          <w:tcPr>
            <w:tcW w:w="726" w:type="pct"/>
            <w:shd w:val="clear" w:color="auto" w:fill="auto"/>
            <w:noWrap/>
            <w:vAlign w:val="center"/>
            <w:hideMark/>
          </w:tcPr>
          <w:p w14:paraId="7233C51F" w14:textId="77777777" w:rsidR="00487EA9" w:rsidRDefault="00487EA9" w:rsidP="00487EA9">
            <w:pPr>
              <w:pStyle w:val="af6"/>
            </w:pPr>
            <w:r w:rsidRPr="00EE1D55">
              <w:rPr>
                <w:rFonts w:hint="eastAsia"/>
              </w:rPr>
              <w:t>3</w:t>
            </w:r>
            <w:r>
              <w:rPr>
                <w:rFonts w:hint="eastAsia"/>
              </w:rPr>
              <w:t>h</w:t>
            </w:r>
            <w:r>
              <w:rPr>
                <w:rFonts w:hint="eastAsia"/>
              </w:rPr>
              <w:t>总</w:t>
            </w:r>
          </w:p>
          <w:p w14:paraId="471E1E90" w14:textId="77777777" w:rsidR="00487EA9" w:rsidRPr="00EE1D55" w:rsidRDefault="00487EA9" w:rsidP="00487EA9">
            <w:pPr>
              <w:pStyle w:val="af6"/>
            </w:pPr>
            <w:r>
              <w:rPr>
                <w:rFonts w:hint="eastAsia"/>
              </w:rPr>
              <w:t>降雪量</w:t>
            </w:r>
            <w:r w:rsidRPr="00EE1D55">
              <w:rPr>
                <w:rFonts w:hint="eastAsia"/>
              </w:rPr>
              <w:t>(mm)</w:t>
            </w:r>
          </w:p>
        </w:tc>
        <w:tc>
          <w:tcPr>
            <w:tcW w:w="726" w:type="pct"/>
            <w:tcBorders>
              <w:right w:val="double" w:sz="4" w:space="0" w:color="auto"/>
            </w:tcBorders>
            <w:shd w:val="clear" w:color="auto" w:fill="auto"/>
            <w:noWrap/>
            <w:vAlign w:val="center"/>
            <w:hideMark/>
          </w:tcPr>
          <w:p w14:paraId="69874E28" w14:textId="77777777" w:rsidR="00487EA9" w:rsidRDefault="00487EA9" w:rsidP="00487EA9">
            <w:pPr>
              <w:pStyle w:val="af6"/>
            </w:pPr>
            <w:r>
              <w:rPr>
                <w:rFonts w:hint="eastAsia"/>
              </w:rPr>
              <w:t>3</w:t>
            </w:r>
            <w:r>
              <w:t>h</w:t>
            </w:r>
            <w:r>
              <w:rPr>
                <w:rFonts w:hint="eastAsia"/>
              </w:rPr>
              <w:t>特征</w:t>
            </w:r>
          </w:p>
          <w:p w14:paraId="06CE3831" w14:textId="77777777" w:rsidR="00487EA9" w:rsidRPr="00EE1D55" w:rsidRDefault="00487EA9" w:rsidP="00487EA9">
            <w:pPr>
              <w:pStyle w:val="af6"/>
            </w:pPr>
            <w:r w:rsidRPr="00EE1D55">
              <w:rPr>
                <w:rFonts w:hint="eastAsia"/>
              </w:rPr>
              <w:t>风速</w:t>
            </w:r>
            <w:r w:rsidRPr="00EE1D55">
              <w:rPr>
                <w:rFonts w:hint="eastAsia"/>
              </w:rPr>
              <w:t>(m/s)</w:t>
            </w:r>
          </w:p>
        </w:tc>
        <w:tc>
          <w:tcPr>
            <w:tcW w:w="256" w:type="pct"/>
            <w:tcBorders>
              <w:left w:val="double" w:sz="4" w:space="0" w:color="auto"/>
            </w:tcBorders>
            <w:vAlign w:val="center"/>
          </w:tcPr>
          <w:p w14:paraId="304E533E" w14:textId="77777777" w:rsidR="00487EA9" w:rsidRDefault="00487EA9" w:rsidP="00487EA9">
            <w:pPr>
              <w:pStyle w:val="af6"/>
            </w:pPr>
            <w:r>
              <w:rPr>
                <w:rFonts w:hint="eastAsia"/>
              </w:rPr>
              <w:t>时序</w:t>
            </w:r>
          </w:p>
        </w:tc>
        <w:tc>
          <w:tcPr>
            <w:tcW w:w="725" w:type="pct"/>
            <w:shd w:val="clear" w:color="auto" w:fill="auto"/>
            <w:noWrap/>
            <w:vAlign w:val="center"/>
            <w:hideMark/>
          </w:tcPr>
          <w:p w14:paraId="47DC4824" w14:textId="77777777" w:rsidR="00487EA9" w:rsidRDefault="00487EA9" w:rsidP="00487EA9">
            <w:pPr>
              <w:pStyle w:val="af6"/>
            </w:pPr>
            <w:r w:rsidRPr="00EE1D55">
              <w:rPr>
                <w:rFonts w:hint="eastAsia"/>
              </w:rPr>
              <w:t>3</w:t>
            </w:r>
            <w:r>
              <w:rPr>
                <w:rFonts w:hint="eastAsia"/>
              </w:rPr>
              <w:t>h</w:t>
            </w:r>
            <w:r>
              <w:rPr>
                <w:rFonts w:hint="eastAsia"/>
              </w:rPr>
              <w:t>总</w:t>
            </w:r>
          </w:p>
          <w:p w14:paraId="68C86604" w14:textId="77777777" w:rsidR="00487EA9" w:rsidRPr="00EE1D55" w:rsidRDefault="00487EA9" w:rsidP="00487EA9">
            <w:pPr>
              <w:pStyle w:val="af6"/>
            </w:pPr>
            <w:r>
              <w:rPr>
                <w:rFonts w:hint="eastAsia"/>
              </w:rPr>
              <w:t>降雪量</w:t>
            </w:r>
            <w:r w:rsidRPr="00EE1D55">
              <w:rPr>
                <w:rFonts w:hint="eastAsia"/>
              </w:rPr>
              <w:t>(mm)</w:t>
            </w:r>
          </w:p>
        </w:tc>
        <w:tc>
          <w:tcPr>
            <w:tcW w:w="725" w:type="pct"/>
            <w:tcBorders>
              <w:right w:val="double" w:sz="4" w:space="0" w:color="auto"/>
            </w:tcBorders>
            <w:shd w:val="clear" w:color="auto" w:fill="auto"/>
            <w:noWrap/>
            <w:vAlign w:val="center"/>
            <w:hideMark/>
          </w:tcPr>
          <w:p w14:paraId="6AFE9898" w14:textId="77777777" w:rsidR="00487EA9" w:rsidRDefault="00487EA9" w:rsidP="00487EA9">
            <w:pPr>
              <w:pStyle w:val="af6"/>
            </w:pPr>
            <w:r>
              <w:rPr>
                <w:rFonts w:hint="eastAsia"/>
              </w:rPr>
              <w:t>3h</w:t>
            </w:r>
            <w:r>
              <w:rPr>
                <w:rFonts w:hint="eastAsia"/>
              </w:rPr>
              <w:t>特征</w:t>
            </w:r>
          </w:p>
          <w:p w14:paraId="4430E3B3" w14:textId="77777777" w:rsidR="00487EA9" w:rsidRPr="00EE1D55" w:rsidRDefault="00487EA9" w:rsidP="00487EA9">
            <w:pPr>
              <w:pStyle w:val="af6"/>
            </w:pPr>
            <w:r w:rsidRPr="00EE1D55">
              <w:rPr>
                <w:rFonts w:hint="eastAsia"/>
              </w:rPr>
              <w:t>风速</w:t>
            </w:r>
            <w:r w:rsidRPr="00EE1D55">
              <w:rPr>
                <w:rFonts w:hint="eastAsia"/>
              </w:rPr>
              <w:t>(m/s)</w:t>
            </w:r>
          </w:p>
        </w:tc>
        <w:tc>
          <w:tcPr>
            <w:tcW w:w="256" w:type="pct"/>
            <w:tcBorders>
              <w:left w:val="double" w:sz="4" w:space="0" w:color="auto"/>
            </w:tcBorders>
            <w:vAlign w:val="center"/>
          </w:tcPr>
          <w:p w14:paraId="229C13D5" w14:textId="77777777" w:rsidR="00487EA9" w:rsidRPr="00EE1D55" w:rsidRDefault="00487EA9" w:rsidP="00487EA9">
            <w:pPr>
              <w:pStyle w:val="af6"/>
            </w:pPr>
            <w:r>
              <w:rPr>
                <w:rFonts w:hint="eastAsia"/>
              </w:rPr>
              <w:t>时序</w:t>
            </w:r>
          </w:p>
        </w:tc>
        <w:tc>
          <w:tcPr>
            <w:tcW w:w="665" w:type="pct"/>
            <w:vAlign w:val="center"/>
          </w:tcPr>
          <w:p w14:paraId="58B1A8FF" w14:textId="77777777" w:rsidR="00487EA9" w:rsidRDefault="00487EA9" w:rsidP="00487EA9">
            <w:pPr>
              <w:pStyle w:val="af6"/>
            </w:pPr>
            <w:r w:rsidRPr="00EE1D55">
              <w:rPr>
                <w:rFonts w:hint="eastAsia"/>
              </w:rPr>
              <w:t>3</w:t>
            </w:r>
            <w:r>
              <w:rPr>
                <w:rFonts w:hint="eastAsia"/>
              </w:rPr>
              <w:t>h</w:t>
            </w:r>
            <w:r>
              <w:rPr>
                <w:rFonts w:hint="eastAsia"/>
              </w:rPr>
              <w:t>总</w:t>
            </w:r>
          </w:p>
          <w:p w14:paraId="32AD1794" w14:textId="77777777" w:rsidR="00487EA9" w:rsidRPr="00EE1D55" w:rsidRDefault="00487EA9" w:rsidP="00487EA9">
            <w:pPr>
              <w:pStyle w:val="af6"/>
            </w:pPr>
            <w:r>
              <w:rPr>
                <w:rFonts w:hint="eastAsia"/>
              </w:rPr>
              <w:t>降雪量</w:t>
            </w:r>
            <w:r w:rsidRPr="00EE1D55">
              <w:rPr>
                <w:rFonts w:hint="eastAsia"/>
              </w:rPr>
              <w:t>(mm)</w:t>
            </w:r>
          </w:p>
        </w:tc>
        <w:tc>
          <w:tcPr>
            <w:tcW w:w="665" w:type="pct"/>
            <w:vAlign w:val="center"/>
          </w:tcPr>
          <w:p w14:paraId="356E538C" w14:textId="77777777" w:rsidR="00487EA9" w:rsidRDefault="00487EA9" w:rsidP="00487EA9">
            <w:pPr>
              <w:pStyle w:val="af6"/>
            </w:pPr>
            <w:r>
              <w:rPr>
                <w:rFonts w:hint="eastAsia"/>
              </w:rPr>
              <w:t>3h</w:t>
            </w:r>
            <w:r>
              <w:rPr>
                <w:rFonts w:hint="eastAsia"/>
              </w:rPr>
              <w:t>特征</w:t>
            </w:r>
          </w:p>
          <w:p w14:paraId="6487DFF9" w14:textId="77777777" w:rsidR="00487EA9" w:rsidRPr="00EE1D55" w:rsidRDefault="00487EA9" w:rsidP="00487EA9">
            <w:pPr>
              <w:pStyle w:val="af6"/>
            </w:pPr>
            <w:r w:rsidRPr="00EE1D55">
              <w:rPr>
                <w:rFonts w:hint="eastAsia"/>
              </w:rPr>
              <w:t>风速</w:t>
            </w:r>
            <w:r w:rsidRPr="00EE1D55">
              <w:rPr>
                <w:rFonts w:hint="eastAsia"/>
              </w:rPr>
              <w:t>(m/s)</w:t>
            </w:r>
          </w:p>
        </w:tc>
      </w:tr>
      <w:tr w:rsidR="00487EA9" w:rsidRPr="00EE1D55" w14:paraId="41E7E63D" w14:textId="77777777" w:rsidTr="005617CE">
        <w:trPr>
          <w:trHeight w:val="270"/>
          <w:jc w:val="center"/>
        </w:trPr>
        <w:tc>
          <w:tcPr>
            <w:tcW w:w="256" w:type="pct"/>
            <w:vAlign w:val="center"/>
          </w:tcPr>
          <w:p w14:paraId="113447E0" w14:textId="77777777" w:rsidR="00487EA9" w:rsidRPr="00D24FE2" w:rsidRDefault="00487EA9" w:rsidP="00487EA9">
            <w:pPr>
              <w:pStyle w:val="af6"/>
            </w:pPr>
            <w:r>
              <w:rPr>
                <w:rFonts w:hint="eastAsia"/>
              </w:rPr>
              <w:t>1</w:t>
            </w:r>
          </w:p>
        </w:tc>
        <w:tc>
          <w:tcPr>
            <w:tcW w:w="726" w:type="pct"/>
            <w:shd w:val="clear" w:color="auto" w:fill="auto"/>
            <w:noWrap/>
            <w:vAlign w:val="center"/>
          </w:tcPr>
          <w:p w14:paraId="1DB61313" w14:textId="77777777" w:rsidR="00487EA9" w:rsidRPr="00D24FE2" w:rsidRDefault="00487EA9" w:rsidP="00487EA9">
            <w:pPr>
              <w:pStyle w:val="af6"/>
            </w:pPr>
            <w:r w:rsidRPr="00D24FE2">
              <w:rPr>
                <w:rFonts w:hint="eastAsia"/>
              </w:rPr>
              <w:t>0.3</w:t>
            </w:r>
          </w:p>
        </w:tc>
        <w:tc>
          <w:tcPr>
            <w:tcW w:w="726" w:type="pct"/>
            <w:tcBorders>
              <w:right w:val="double" w:sz="4" w:space="0" w:color="auto"/>
            </w:tcBorders>
            <w:shd w:val="clear" w:color="auto" w:fill="auto"/>
            <w:noWrap/>
            <w:vAlign w:val="center"/>
          </w:tcPr>
          <w:p w14:paraId="6D068A4E" w14:textId="77777777" w:rsidR="00487EA9" w:rsidRPr="00D24FE2" w:rsidRDefault="00487EA9" w:rsidP="00487EA9">
            <w:pPr>
              <w:pStyle w:val="af6"/>
            </w:pPr>
            <w:r w:rsidRPr="00D24FE2">
              <w:rPr>
                <w:rFonts w:hint="eastAsia"/>
              </w:rPr>
              <w:t>3.41</w:t>
            </w:r>
          </w:p>
        </w:tc>
        <w:tc>
          <w:tcPr>
            <w:tcW w:w="256" w:type="pct"/>
            <w:tcBorders>
              <w:left w:val="double" w:sz="4" w:space="0" w:color="auto"/>
            </w:tcBorders>
            <w:vAlign w:val="center"/>
          </w:tcPr>
          <w:p w14:paraId="2EF4BA56" w14:textId="77777777" w:rsidR="00487EA9" w:rsidRPr="00D24FE2" w:rsidRDefault="00487EA9" w:rsidP="00487EA9">
            <w:pPr>
              <w:pStyle w:val="af6"/>
            </w:pPr>
            <w:r>
              <w:rPr>
                <w:rFonts w:hint="eastAsia"/>
              </w:rPr>
              <w:t>1</w:t>
            </w:r>
            <w:r>
              <w:t>4</w:t>
            </w:r>
          </w:p>
        </w:tc>
        <w:tc>
          <w:tcPr>
            <w:tcW w:w="725" w:type="pct"/>
            <w:shd w:val="clear" w:color="auto" w:fill="auto"/>
            <w:noWrap/>
            <w:vAlign w:val="center"/>
          </w:tcPr>
          <w:p w14:paraId="7D9D5393" w14:textId="77777777" w:rsidR="00487EA9" w:rsidRPr="00D24FE2" w:rsidRDefault="00487EA9" w:rsidP="00487EA9">
            <w:pPr>
              <w:pStyle w:val="af6"/>
            </w:pPr>
            <w:r w:rsidRPr="00D24FE2">
              <w:rPr>
                <w:rFonts w:hint="eastAsia"/>
              </w:rPr>
              <w:t>0.6</w:t>
            </w:r>
          </w:p>
        </w:tc>
        <w:tc>
          <w:tcPr>
            <w:tcW w:w="725" w:type="pct"/>
            <w:tcBorders>
              <w:right w:val="double" w:sz="4" w:space="0" w:color="auto"/>
            </w:tcBorders>
            <w:shd w:val="clear" w:color="auto" w:fill="auto"/>
            <w:noWrap/>
            <w:vAlign w:val="center"/>
          </w:tcPr>
          <w:p w14:paraId="179C228B" w14:textId="77777777" w:rsidR="00487EA9" w:rsidRPr="00D24FE2" w:rsidRDefault="00487EA9" w:rsidP="00487EA9">
            <w:pPr>
              <w:pStyle w:val="af6"/>
            </w:pPr>
            <w:r w:rsidRPr="00D24FE2">
              <w:rPr>
                <w:rFonts w:hint="eastAsia"/>
              </w:rPr>
              <w:t>0.4</w:t>
            </w:r>
          </w:p>
        </w:tc>
        <w:tc>
          <w:tcPr>
            <w:tcW w:w="256" w:type="pct"/>
            <w:tcBorders>
              <w:left w:val="double" w:sz="4" w:space="0" w:color="auto"/>
            </w:tcBorders>
            <w:vAlign w:val="center"/>
          </w:tcPr>
          <w:p w14:paraId="5BE5F6F3" w14:textId="77777777" w:rsidR="00487EA9" w:rsidRPr="00D24FE2" w:rsidRDefault="00487EA9" w:rsidP="00487EA9">
            <w:pPr>
              <w:pStyle w:val="af6"/>
            </w:pPr>
            <w:r>
              <w:rPr>
                <w:rFonts w:hint="eastAsia"/>
              </w:rPr>
              <w:t>2</w:t>
            </w:r>
            <w:r>
              <w:t>7</w:t>
            </w:r>
          </w:p>
        </w:tc>
        <w:tc>
          <w:tcPr>
            <w:tcW w:w="665" w:type="pct"/>
            <w:vAlign w:val="center"/>
          </w:tcPr>
          <w:p w14:paraId="203FBAEB" w14:textId="77777777" w:rsidR="00487EA9" w:rsidRPr="00D24FE2" w:rsidRDefault="00487EA9" w:rsidP="00487EA9">
            <w:pPr>
              <w:pStyle w:val="af6"/>
            </w:pPr>
            <w:r w:rsidRPr="00D24FE2">
              <w:rPr>
                <w:rFonts w:hint="eastAsia"/>
              </w:rPr>
              <w:t>1.8</w:t>
            </w:r>
          </w:p>
        </w:tc>
        <w:tc>
          <w:tcPr>
            <w:tcW w:w="665" w:type="pct"/>
            <w:vAlign w:val="center"/>
          </w:tcPr>
          <w:p w14:paraId="47F29FC3" w14:textId="77777777" w:rsidR="00487EA9" w:rsidRPr="00D24FE2" w:rsidRDefault="00487EA9" w:rsidP="00487EA9">
            <w:pPr>
              <w:pStyle w:val="af6"/>
            </w:pPr>
            <w:r w:rsidRPr="00D24FE2">
              <w:rPr>
                <w:rFonts w:hint="eastAsia"/>
              </w:rPr>
              <w:t>-1.26</w:t>
            </w:r>
          </w:p>
        </w:tc>
      </w:tr>
      <w:tr w:rsidR="00487EA9" w:rsidRPr="00EE1D55" w14:paraId="1197B373" w14:textId="77777777" w:rsidTr="005617CE">
        <w:trPr>
          <w:trHeight w:val="270"/>
          <w:jc w:val="center"/>
        </w:trPr>
        <w:tc>
          <w:tcPr>
            <w:tcW w:w="256" w:type="pct"/>
            <w:vAlign w:val="center"/>
          </w:tcPr>
          <w:p w14:paraId="7878894C" w14:textId="77777777" w:rsidR="00487EA9" w:rsidRPr="00D24FE2" w:rsidRDefault="00487EA9" w:rsidP="00487EA9">
            <w:pPr>
              <w:pStyle w:val="af6"/>
            </w:pPr>
            <w:r>
              <w:rPr>
                <w:rFonts w:hint="eastAsia"/>
              </w:rPr>
              <w:t>2</w:t>
            </w:r>
          </w:p>
        </w:tc>
        <w:tc>
          <w:tcPr>
            <w:tcW w:w="726" w:type="pct"/>
            <w:shd w:val="clear" w:color="auto" w:fill="auto"/>
            <w:noWrap/>
            <w:vAlign w:val="center"/>
          </w:tcPr>
          <w:p w14:paraId="43383254" w14:textId="77777777" w:rsidR="00487EA9" w:rsidRPr="00D24FE2" w:rsidRDefault="00487EA9" w:rsidP="00487EA9">
            <w:pPr>
              <w:pStyle w:val="af6"/>
            </w:pPr>
            <w:r w:rsidRPr="00D24FE2">
              <w:rPr>
                <w:rFonts w:hint="eastAsia"/>
              </w:rPr>
              <w:t>1.2</w:t>
            </w:r>
          </w:p>
        </w:tc>
        <w:tc>
          <w:tcPr>
            <w:tcW w:w="726" w:type="pct"/>
            <w:tcBorders>
              <w:right w:val="double" w:sz="4" w:space="0" w:color="auto"/>
            </w:tcBorders>
            <w:shd w:val="clear" w:color="auto" w:fill="auto"/>
            <w:noWrap/>
            <w:vAlign w:val="center"/>
          </w:tcPr>
          <w:p w14:paraId="5DEF94F5" w14:textId="77777777" w:rsidR="00487EA9" w:rsidRPr="00D24FE2" w:rsidRDefault="00487EA9" w:rsidP="00487EA9">
            <w:pPr>
              <w:pStyle w:val="af6"/>
            </w:pPr>
            <w:r w:rsidRPr="00D24FE2">
              <w:rPr>
                <w:rFonts w:hint="eastAsia"/>
              </w:rPr>
              <w:t>7.36</w:t>
            </w:r>
          </w:p>
        </w:tc>
        <w:tc>
          <w:tcPr>
            <w:tcW w:w="256" w:type="pct"/>
            <w:tcBorders>
              <w:left w:val="double" w:sz="4" w:space="0" w:color="auto"/>
            </w:tcBorders>
            <w:vAlign w:val="center"/>
          </w:tcPr>
          <w:p w14:paraId="4B32700B" w14:textId="77777777" w:rsidR="00487EA9" w:rsidRPr="00D24FE2" w:rsidRDefault="00487EA9" w:rsidP="00487EA9">
            <w:pPr>
              <w:pStyle w:val="af6"/>
            </w:pPr>
            <w:r>
              <w:rPr>
                <w:rFonts w:hint="eastAsia"/>
              </w:rPr>
              <w:t>1</w:t>
            </w:r>
            <w:r>
              <w:t>5</w:t>
            </w:r>
          </w:p>
        </w:tc>
        <w:tc>
          <w:tcPr>
            <w:tcW w:w="725" w:type="pct"/>
            <w:shd w:val="clear" w:color="auto" w:fill="auto"/>
            <w:noWrap/>
            <w:vAlign w:val="center"/>
          </w:tcPr>
          <w:p w14:paraId="69012531" w14:textId="77777777" w:rsidR="00487EA9" w:rsidRPr="00D24FE2" w:rsidRDefault="00487EA9" w:rsidP="00487EA9">
            <w:pPr>
              <w:pStyle w:val="af6"/>
            </w:pPr>
            <w:r w:rsidRPr="00D24FE2">
              <w:rPr>
                <w:rFonts w:hint="eastAsia"/>
              </w:rPr>
              <w:t>0.3</w:t>
            </w:r>
          </w:p>
        </w:tc>
        <w:tc>
          <w:tcPr>
            <w:tcW w:w="725" w:type="pct"/>
            <w:tcBorders>
              <w:right w:val="double" w:sz="4" w:space="0" w:color="auto"/>
            </w:tcBorders>
            <w:shd w:val="clear" w:color="auto" w:fill="auto"/>
            <w:noWrap/>
            <w:vAlign w:val="center"/>
          </w:tcPr>
          <w:p w14:paraId="6BFCC8C7" w14:textId="77777777" w:rsidR="00487EA9" w:rsidRPr="00D24FE2" w:rsidRDefault="00487EA9" w:rsidP="00487EA9">
            <w:pPr>
              <w:pStyle w:val="af6"/>
            </w:pPr>
            <w:r w:rsidRPr="00D24FE2">
              <w:rPr>
                <w:rFonts w:hint="eastAsia"/>
              </w:rPr>
              <w:t>0.77</w:t>
            </w:r>
          </w:p>
        </w:tc>
        <w:tc>
          <w:tcPr>
            <w:tcW w:w="256" w:type="pct"/>
            <w:tcBorders>
              <w:left w:val="double" w:sz="4" w:space="0" w:color="auto"/>
            </w:tcBorders>
            <w:vAlign w:val="center"/>
          </w:tcPr>
          <w:p w14:paraId="5BAF5D6C" w14:textId="77777777" w:rsidR="00487EA9" w:rsidRPr="00D24FE2" w:rsidRDefault="00487EA9" w:rsidP="00487EA9">
            <w:pPr>
              <w:pStyle w:val="af6"/>
            </w:pPr>
            <w:r>
              <w:rPr>
                <w:rFonts w:hint="eastAsia"/>
              </w:rPr>
              <w:t>2</w:t>
            </w:r>
            <w:r>
              <w:t>8</w:t>
            </w:r>
          </w:p>
        </w:tc>
        <w:tc>
          <w:tcPr>
            <w:tcW w:w="665" w:type="pct"/>
            <w:vAlign w:val="center"/>
          </w:tcPr>
          <w:p w14:paraId="719FDE0F" w14:textId="77777777" w:rsidR="00487EA9" w:rsidRPr="00D24FE2" w:rsidRDefault="00487EA9" w:rsidP="00487EA9">
            <w:pPr>
              <w:pStyle w:val="af6"/>
            </w:pPr>
            <w:r w:rsidRPr="00D24FE2">
              <w:rPr>
                <w:rFonts w:hint="eastAsia"/>
              </w:rPr>
              <w:t>0.9</w:t>
            </w:r>
          </w:p>
        </w:tc>
        <w:tc>
          <w:tcPr>
            <w:tcW w:w="665" w:type="pct"/>
            <w:vAlign w:val="center"/>
          </w:tcPr>
          <w:p w14:paraId="1D16DFE2" w14:textId="77777777" w:rsidR="00487EA9" w:rsidRPr="00D24FE2" w:rsidRDefault="00487EA9" w:rsidP="00487EA9">
            <w:pPr>
              <w:pStyle w:val="af6"/>
            </w:pPr>
            <w:r w:rsidRPr="00D24FE2">
              <w:rPr>
                <w:rFonts w:hint="eastAsia"/>
              </w:rPr>
              <w:t>-1.86</w:t>
            </w:r>
          </w:p>
        </w:tc>
      </w:tr>
      <w:tr w:rsidR="00487EA9" w:rsidRPr="00EE1D55" w14:paraId="105AF613" w14:textId="77777777" w:rsidTr="005617CE">
        <w:trPr>
          <w:trHeight w:val="270"/>
          <w:jc w:val="center"/>
        </w:trPr>
        <w:tc>
          <w:tcPr>
            <w:tcW w:w="256" w:type="pct"/>
            <w:vAlign w:val="center"/>
          </w:tcPr>
          <w:p w14:paraId="03CC0E29" w14:textId="77777777" w:rsidR="00487EA9" w:rsidRPr="00D24FE2" w:rsidRDefault="00487EA9" w:rsidP="00487EA9">
            <w:pPr>
              <w:pStyle w:val="af6"/>
            </w:pPr>
            <w:r>
              <w:rPr>
                <w:rFonts w:hint="eastAsia"/>
              </w:rPr>
              <w:t>3</w:t>
            </w:r>
          </w:p>
        </w:tc>
        <w:tc>
          <w:tcPr>
            <w:tcW w:w="726" w:type="pct"/>
            <w:shd w:val="clear" w:color="auto" w:fill="auto"/>
            <w:noWrap/>
            <w:vAlign w:val="center"/>
          </w:tcPr>
          <w:p w14:paraId="4647E408" w14:textId="77777777" w:rsidR="00487EA9" w:rsidRPr="00D24FE2" w:rsidRDefault="00487EA9" w:rsidP="00487EA9">
            <w:pPr>
              <w:pStyle w:val="af6"/>
            </w:pPr>
            <w:r w:rsidRPr="00D24FE2">
              <w:rPr>
                <w:rFonts w:hint="eastAsia"/>
              </w:rPr>
              <w:t>0.3</w:t>
            </w:r>
          </w:p>
        </w:tc>
        <w:tc>
          <w:tcPr>
            <w:tcW w:w="726" w:type="pct"/>
            <w:tcBorders>
              <w:right w:val="double" w:sz="4" w:space="0" w:color="auto"/>
            </w:tcBorders>
            <w:shd w:val="clear" w:color="auto" w:fill="auto"/>
            <w:noWrap/>
            <w:vAlign w:val="center"/>
          </w:tcPr>
          <w:p w14:paraId="4F03D608" w14:textId="77777777" w:rsidR="00487EA9" w:rsidRPr="00D24FE2" w:rsidRDefault="00487EA9" w:rsidP="00487EA9">
            <w:pPr>
              <w:pStyle w:val="af6"/>
            </w:pPr>
            <w:r w:rsidRPr="00D24FE2">
              <w:rPr>
                <w:rFonts w:hint="eastAsia"/>
              </w:rPr>
              <w:t>1.23</w:t>
            </w:r>
          </w:p>
        </w:tc>
        <w:tc>
          <w:tcPr>
            <w:tcW w:w="256" w:type="pct"/>
            <w:tcBorders>
              <w:left w:val="double" w:sz="4" w:space="0" w:color="auto"/>
            </w:tcBorders>
            <w:vAlign w:val="center"/>
          </w:tcPr>
          <w:p w14:paraId="6136C38D" w14:textId="77777777" w:rsidR="00487EA9" w:rsidRPr="00D24FE2" w:rsidRDefault="00487EA9" w:rsidP="00487EA9">
            <w:pPr>
              <w:pStyle w:val="af6"/>
            </w:pPr>
            <w:r>
              <w:rPr>
                <w:rFonts w:hint="eastAsia"/>
              </w:rPr>
              <w:t>1</w:t>
            </w:r>
            <w:r>
              <w:t>6</w:t>
            </w:r>
          </w:p>
        </w:tc>
        <w:tc>
          <w:tcPr>
            <w:tcW w:w="725" w:type="pct"/>
            <w:shd w:val="clear" w:color="auto" w:fill="auto"/>
            <w:noWrap/>
            <w:vAlign w:val="center"/>
          </w:tcPr>
          <w:p w14:paraId="0CF8DF7A" w14:textId="77777777" w:rsidR="00487EA9" w:rsidRPr="00D24FE2" w:rsidRDefault="00487EA9" w:rsidP="00487EA9">
            <w:pPr>
              <w:pStyle w:val="af6"/>
            </w:pPr>
            <w:r w:rsidRPr="00D24FE2">
              <w:rPr>
                <w:rFonts w:hint="eastAsia"/>
              </w:rPr>
              <w:t>0.3</w:t>
            </w:r>
          </w:p>
        </w:tc>
        <w:tc>
          <w:tcPr>
            <w:tcW w:w="725" w:type="pct"/>
            <w:tcBorders>
              <w:right w:val="double" w:sz="4" w:space="0" w:color="auto"/>
            </w:tcBorders>
            <w:shd w:val="clear" w:color="auto" w:fill="auto"/>
            <w:noWrap/>
            <w:vAlign w:val="center"/>
          </w:tcPr>
          <w:p w14:paraId="42A20A56" w14:textId="77777777" w:rsidR="00487EA9" w:rsidRPr="00D24FE2" w:rsidRDefault="00487EA9" w:rsidP="00487EA9">
            <w:pPr>
              <w:pStyle w:val="af6"/>
            </w:pPr>
            <w:r w:rsidRPr="00D24FE2">
              <w:rPr>
                <w:rFonts w:hint="eastAsia"/>
              </w:rPr>
              <w:t>2.36</w:t>
            </w:r>
          </w:p>
        </w:tc>
        <w:tc>
          <w:tcPr>
            <w:tcW w:w="256" w:type="pct"/>
            <w:tcBorders>
              <w:left w:val="double" w:sz="4" w:space="0" w:color="auto"/>
            </w:tcBorders>
            <w:vAlign w:val="center"/>
          </w:tcPr>
          <w:p w14:paraId="5D7355DD" w14:textId="77777777" w:rsidR="00487EA9" w:rsidRPr="00D24FE2" w:rsidRDefault="00487EA9" w:rsidP="00487EA9">
            <w:pPr>
              <w:pStyle w:val="af6"/>
            </w:pPr>
            <w:r>
              <w:rPr>
                <w:rFonts w:hint="eastAsia"/>
              </w:rPr>
              <w:t>2</w:t>
            </w:r>
            <w:r>
              <w:t>9</w:t>
            </w:r>
          </w:p>
        </w:tc>
        <w:tc>
          <w:tcPr>
            <w:tcW w:w="665" w:type="pct"/>
            <w:vAlign w:val="center"/>
          </w:tcPr>
          <w:p w14:paraId="2CB1EA36" w14:textId="77777777" w:rsidR="00487EA9" w:rsidRPr="00D24FE2" w:rsidRDefault="00487EA9" w:rsidP="00487EA9">
            <w:pPr>
              <w:pStyle w:val="af6"/>
            </w:pPr>
            <w:r w:rsidRPr="00D24FE2">
              <w:rPr>
                <w:rFonts w:hint="eastAsia"/>
              </w:rPr>
              <w:t>0.3</w:t>
            </w:r>
          </w:p>
        </w:tc>
        <w:tc>
          <w:tcPr>
            <w:tcW w:w="665" w:type="pct"/>
            <w:vAlign w:val="center"/>
          </w:tcPr>
          <w:p w14:paraId="4072D4D0" w14:textId="77777777" w:rsidR="00487EA9" w:rsidRPr="00D24FE2" w:rsidRDefault="00487EA9" w:rsidP="00487EA9">
            <w:pPr>
              <w:pStyle w:val="af6"/>
            </w:pPr>
            <w:r w:rsidRPr="00D24FE2">
              <w:rPr>
                <w:rFonts w:hint="eastAsia"/>
              </w:rPr>
              <w:t>2.26</w:t>
            </w:r>
          </w:p>
        </w:tc>
      </w:tr>
      <w:tr w:rsidR="00487EA9" w:rsidRPr="00EE1D55" w14:paraId="339B87B4" w14:textId="77777777" w:rsidTr="005617CE">
        <w:trPr>
          <w:trHeight w:val="270"/>
          <w:jc w:val="center"/>
        </w:trPr>
        <w:tc>
          <w:tcPr>
            <w:tcW w:w="256" w:type="pct"/>
            <w:vAlign w:val="center"/>
          </w:tcPr>
          <w:p w14:paraId="0C9EE776" w14:textId="77777777" w:rsidR="00487EA9" w:rsidRPr="00D24FE2" w:rsidRDefault="00487EA9" w:rsidP="00487EA9">
            <w:pPr>
              <w:pStyle w:val="af6"/>
            </w:pPr>
            <w:r>
              <w:rPr>
                <w:rFonts w:hint="eastAsia"/>
              </w:rPr>
              <w:t>4</w:t>
            </w:r>
          </w:p>
        </w:tc>
        <w:tc>
          <w:tcPr>
            <w:tcW w:w="726" w:type="pct"/>
            <w:shd w:val="clear" w:color="auto" w:fill="auto"/>
            <w:noWrap/>
            <w:vAlign w:val="center"/>
          </w:tcPr>
          <w:p w14:paraId="472241F4" w14:textId="77777777" w:rsidR="00487EA9" w:rsidRPr="00D24FE2" w:rsidRDefault="00487EA9" w:rsidP="00487EA9">
            <w:pPr>
              <w:pStyle w:val="af6"/>
            </w:pPr>
            <w:r w:rsidRPr="00D24FE2">
              <w:rPr>
                <w:rFonts w:hint="eastAsia"/>
              </w:rPr>
              <w:t>0.3</w:t>
            </w:r>
          </w:p>
        </w:tc>
        <w:tc>
          <w:tcPr>
            <w:tcW w:w="726" w:type="pct"/>
            <w:tcBorders>
              <w:right w:val="double" w:sz="4" w:space="0" w:color="auto"/>
            </w:tcBorders>
            <w:shd w:val="clear" w:color="auto" w:fill="auto"/>
            <w:noWrap/>
            <w:vAlign w:val="center"/>
          </w:tcPr>
          <w:p w14:paraId="08490E4D" w14:textId="77777777" w:rsidR="00487EA9" w:rsidRPr="00D24FE2" w:rsidRDefault="00487EA9" w:rsidP="00487EA9">
            <w:pPr>
              <w:pStyle w:val="af6"/>
            </w:pPr>
            <w:r w:rsidRPr="00D24FE2">
              <w:rPr>
                <w:rFonts w:hint="eastAsia"/>
              </w:rPr>
              <w:t>-1.43</w:t>
            </w:r>
          </w:p>
        </w:tc>
        <w:tc>
          <w:tcPr>
            <w:tcW w:w="256" w:type="pct"/>
            <w:tcBorders>
              <w:left w:val="double" w:sz="4" w:space="0" w:color="auto"/>
            </w:tcBorders>
            <w:vAlign w:val="center"/>
          </w:tcPr>
          <w:p w14:paraId="75B65F95" w14:textId="77777777" w:rsidR="00487EA9" w:rsidRPr="00D24FE2" w:rsidRDefault="00487EA9" w:rsidP="00487EA9">
            <w:pPr>
              <w:pStyle w:val="af6"/>
            </w:pPr>
            <w:r>
              <w:rPr>
                <w:rFonts w:hint="eastAsia"/>
              </w:rPr>
              <w:t>1</w:t>
            </w:r>
            <w:r>
              <w:t>7</w:t>
            </w:r>
          </w:p>
        </w:tc>
        <w:tc>
          <w:tcPr>
            <w:tcW w:w="725" w:type="pct"/>
            <w:shd w:val="clear" w:color="auto" w:fill="auto"/>
            <w:noWrap/>
            <w:vAlign w:val="center"/>
          </w:tcPr>
          <w:p w14:paraId="707DDF7F" w14:textId="77777777" w:rsidR="00487EA9" w:rsidRPr="00D24FE2" w:rsidRDefault="00487EA9" w:rsidP="00487EA9">
            <w:pPr>
              <w:pStyle w:val="af6"/>
            </w:pPr>
            <w:r w:rsidRPr="00D24FE2">
              <w:rPr>
                <w:rFonts w:hint="eastAsia"/>
              </w:rPr>
              <w:t>0.3</w:t>
            </w:r>
          </w:p>
        </w:tc>
        <w:tc>
          <w:tcPr>
            <w:tcW w:w="725" w:type="pct"/>
            <w:tcBorders>
              <w:right w:val="double" w:sz="4" w:space="0" w:color="auto"/>
            </w:tcBorders>
            <w:shd w:val="clear" w:color="auto" w:fill="auto"/>
            <w:noWrap/>
            <w:vAlign w:val="center"/>
          </w:tcPr>
          <w:p w14:paraId="27F3FB75" w14:textId="77777777" w:rsidR="00487EA9" w:rsidRPr="00D24FE2" w:rsidRDefault="00487EA9" w:rsidP="00487EA9">
            <w:pPr>
              <w:pStyle w:val="af6"/>
            </w:pPr>
            <w:r w:rsidRPr="00D24FE2">
              <w:rPr>
                <w:rFonts w:hint="eastAsia"/>
              </w:rPr>
              <w:t>3.99</w:t>
            </w:r>
          </w:p>
        </w:tc>
        <w:tc>
          <w:tcPr>
            <w:tcW w:w="256" w:type="pct"/>
            <w:tcBorders>
              <w:left w:val="double" w:sz="4" w:space="0" w:color="auto"/>
            </w:tcBorders>
            <w:vAlign w:val="center"/>
          </w:tcPr>
          <w:p w14:paraId="560275C5" w14:textId="77777777" w:rsidR="00487EA9" w:rsidRPr="00D24FE2" w:rsidRDefault="00487EA9" w:rsidP="00487EA9">
            <w:pPr>
              <w:pStyle w:val="af6"/>
            </w:pPr>
            <w:r>
              <w:rPr>
                <w:rFonts w:hint="eastAsia"/>
              </w:rPr>
              <w:t>3</w:t>
            </w:r>
            <w:r>
              <w:t>0</w:t>
            </w:r>
          </w:p>
        </w:tc>
        <w:tc>
          <w:tcPr>
            <w:tcW w:w="665" w:type="pct"/>
            <w:vAlign w:val="center"/>
          </w:tcPr>
          <w:p w14:paraId="376CDE3C" w14:textId="77777777" w:rsidR="00487EA9" w:rsidRPr="00D24FE2" w:rsidRDefault="00487EA9" w:rsidP="00487EA9">
            <w:pPr>
              <w:pStyle w:val="af6"/>
            </w:pPr>
            <w:r w:rsidRPr="00D24FE2">
              <w:rPr>
                <w:rFonts w:hint="eastAsia"/>
              </w:rPr>
              <w:t>0.3</w:t>
            </w:r>
          </w:p>
        </w:tc>
        <w:tc>
          <w:tcPr>
            <w:tcW w:w="665" w:type="pct"/>
            <w:vAlign w:val="center"/>
          </w:tcPr>
          <w:p w14:paraId="66966B34" w14:textId="77777777" w:rsidR="00487EA9" w:rsidRPr="00D24FE2" w:rsidRDefault="00487EA9" w:rsidP="00487EA9">
            <w:pPr>
              <w:pStyle w:val="af6"/>
            </w:pPr>
            <w:r w:rsidRPr="00D24FE2">
              <w:rPr>
                <w:rFonts w:hint="eastAsia"/>
              </w:rPr>
              <w:t>1.94</w:t>
            </w:r>
          </w:p>
        </w:tc>
      </w:tr>
      <w:tr w:rsidR="00487EA9" w:rsidRPr="00EE1D55" w14:paraId="38573ABC" w14:textId="77777777" w:rsidTr="005617CE">
        <w:trPr>
          <w:trHeight w:val="270"/>
          <w:jc w:val="center"/>
        </w:trPr>
        <w:tc>
          <w:tcPr>
            <w:tcW w:w="256" w:type="pct"/>
            <w:vAlign w:val="center"/>
          </w:tcPr>
          <w:p w14:paraId="70B1C7C0" w14:textId="77777777" w:rsidR="00487EA9" w:rsidRPr="00D24FE2" w:rsidRDefault="00487EA9" w:rsidP="00487EA9">
            <w:pPr>
              <w:pStyle w:val="af6"/>
            </w:pPr>
            <w:r>
              <w:rPr>
                <w:rFonts w:hint="eastAsia"/>
              </w:rPr>
              <w:t>5</w:t>
            </w:r>
          </w:p>
        </w:tc>
        <w:tc>
          <w:tcPr>
            <w:tcW w:w="726" w:type="pct"/>
            <w:shd w:val="clear" w:color="auto" w:fill="auto"/>
            <w:noWrap/>
            <w:vAlign w:val="center"/>
          </w:tcPr>
          <w:p w14:paraId="6F48F5E7" w14:textId="77777777" w:rsidR="00487EA9" w:rsidRPr="00D24FE2" w:rsidRDefault="00487EA9" w:rsidP="00487EA9">
            <w:pPr>
              <w:pStyle w:val="af6"/>
            </w:pPr>
            <w:r w:rsidRPr="00D24FE2">
              <w:rPr>
                <w:rFonts w:hint="eastAsia"/>
              </w:rPr>
              <w:t>0.3</w:t>
            </w:r>
          </w:p>
        </w:tc>
        <w:tc>
          <w:tcPr>
            <w:tcW w:w="726" w:type="pct"/>
            <w:tcBorders>
              <w:right w:val="double" w:sz="4" w:space="0" w:color="auto"/>
            </w:tcBorders>
            <w:shd w:val="clear" w:color="auto" w:fill="auto"/>
            <w:noWrap/>
            <w:vAlign w:val="center"/>
          </w:tcPr>
          <w:p w14:paraId="5D0E8126" w14:textId="77777777" w:rsidR="00487EA9" w:rsidRPr="00D24FE2" w:rsidRDefault="00487EA9" w:rsidP="00487EA9">
            <w:pPr>
              <w:pStyle w:val="af6"/>
            </w:pPr>
            <w:r w:rsidRPr="00D24FE2">
              <w:rPr>
                <w:rFonts w:hint="eastAsia"/>
              </w:rPr>
              <w:t>-1.74</w:t>
            </w:r>
          </w:p>
        </w:tc>
        <w:tc>
          <w:tcPr>
            <w:tcW w:w="256" w:type="pct"/>
            <w:tcBorders>
              <w:left w:val="double" w:sz="4" w:space="0" w:color="auto"/>
            </w:tcBorders>
            <w:vAlign w:val="center"/>
          </w:tcPr>
          <w:p w14:paraId="107D6DBE" w14:textId="77777777" w:rsidR="00487EA9" w:rsidRPr="00D24FE2" w:rsidRDefault="00487EA9" w:rsidP="00487EA9">
            <w:pPr>
              <w:pStyle w:val="af6"/>
            </w:pPr>
            <w:r>
              <w:rPr>
                <w:rFonts w:hint="eastAsia"/>
              </w:rPr>
              <w:t>1</w:t>
            </w:r>
            <w:r>
              <w:t>8</w:t>
            </w:r>
          </w:p>
        </w:tc>
        <w:tc>
          <w:tcPr>
            <w:tcW w:w="725" w:type="pct"/>
            <w:shd w:val="clear" w:color="auto" w:fill="auto"/>
            <w:noWrap/>
            <w:vAlign w:val="center"/>
          </w:tcPr>
          <w:p w14:paraId="36E7CAD2" w14:textId="77777777" w:rsidR="00487EA9" w:rsidRPr="00D24FE2" w:rsidRDefault="00487EA9" w:rsidP="00487EA9">
            <w:pPr>
              <w:pStyle w:val="af6"/>
            </w:pPr>
            <w:r w:rsidRPr="00D24FE2">
              <w:rPr>
                <w:rFonts w:hint="eastAsia"/>
              </w:rPr>
              <w:t>0.9</w:t>
            </w:r>
          </w:p>
        </w:tc>
        <w:tc>
          <w:tcPr>
            <w:tcW w:w="725" w:type="pct"/>
            <w:tcBorders>
              <w:right w:val="double" w:sz="4" w:space="0" w:color="auto"/>
            </w:tcBorders>
            <w:shd w:val="clear" w:color="auto" w:fill="auto"/>
            <w:noWrap/>
            <w:vAlign w:val="center"/>
          </w:tcPr>
          <w:p w14:paraId="755CA7FD" w14:textId="77777777" w:rsidR="00487EA9" w:rsidRPr="00D24FE2" w:rsidRDefault="00487EA9" w:rsidP="00487EA9">
            <w:pPr>
              <w:pStyle w:val="af6"/>
            </w:pPr>
            <w:r w:rsidRPr="00D24FE2">
              <w:rPr>
                <w:rFonts w:hint="eastAsia"/>
              </w:rPr>
              <w:t>1.6</w:t>
            </w:r>
          </w:p>
        </w:tc>
        <w:tc>
          <w:tcPr>
            <w:tcW w:w="256" w:type="pct"/>
            <w:tcBorders>
              <w:left w:val="double" w:sz="4" w:space="0" w:color="auto"/>
            </w:tcBorders>
            <w:vAlign w:val="center"/>
          </w:tcPr>
          <w:p w14:paraId="7EA57C9B" w14:textId="77777777" w:rsidR="00487EA9" w:rsidRPr="00D24FE2" w:rsidRDefault="00487EA9" w:rsidP="00487EA9">
            <w:pPr>
              <w:pStyle w:val="af6"/>
            </w:pPr>
            <w:r>
              <w:rPr>
                <w:rFonts w:hint="eastAsia"/>
              </w:rPr>
              <w:t>3</w:t>
            </w:r>
            <w:r>
              <w:t>1</w:t>
            </w:r>
          </w:p>
        </w:tc>
        <w:tc>
          <w:tcPr>
            <w:tcW w:w="665" w:type="pct"/>
            <w:vAlign w:val="center"/>
          </w:tcPr>
          <w:p w14:paraId="2DAA557F" w14:textId="77777777" w:rsidR="00487EA9" w:rsidRPr="00D24FE2" w:rsidRDefault="00487EA9" w:rsidP="00487EA9">
            <w:pPr>
              <w:pStyle w:val="af6"/>
            </w:pPr>
            <w:r w:rsidRPr="00D24FE2">
              <w:rPr>
                <w:rFonts w:hint="eastAsia"/>
              </w:rPr>
              <w:t>0.6</w:t>
            </w:r>
          </w:p>
        </w:tc>
        <w:tc>
          <w:tcPr>
            <w:tcW w:w="665" w:type="pct"/>
            <w:vAlign w:val="center"/>
          </w:tcPr>
          <w:p w14:paraId="7A9EC778" w14:textId="77777777" w:rsidR="00487EA9" w:rsidRPr="00D24FE2" w:rsidRDefault="00487EA9" w:rsidP="00487EA9">
            <w:pPr>
              <w:pStyle w:val="af6"/>
            </w:pPr>
            <w:r w:rsidRPr="00D24FE2">
              <w:rPr>
                <w:rFonts w:hint="eastAsia"/>
              </w:rPr>
              <w:t>-0.85</w:t>
            </w:r>
          </w:p>
        </w:tc>
      </w:tr>
      <w:tr w:rsidR="00487EA9" w:rsidRPr="00EE1D55" w14:paraId="494457A0" w14:textId="77777777" w:rsidTr="005617CE">
        <w:trPr>
          <w:trHeight w:val="270"/>
          <w:jc w:val="center"/>
        </w:trPr>
        <w:tc>
          <w:tcPr>
            <w:tcW w:w="256" w:type="pct"/>
            <w:vAlign w:val="center"/>
          </w:tcPr>
          <w:p w14:paraId="057506C2" w14:textId="77777777" w:rsidR="00487EA9" w:rsidRPr="00D24FE2" w:rsidRDefault="00487EA9" w:rsidP="00487EA9">
            <w:pPr>
              <w:pStyle w:val="af6"/>
            </w:pPr>
            <w:r>
              <w:rPr>
                <w:rFonts w:hint="eastAsia"/>
              </w:rPr>
              <w:t>6</w:t>
            </w:r>
          </w:p>
        </w:tc>
        <w:tc>
          <w:tcPr>
            <w:tcW w:w="726" w:type="pct"/>
            <w:shd w:val="clear" w:color="auto" w:fill="auto"/>
            <w:noWrap/>
            <w:vAlign w:val="center"/>
          </w:tcPr>
          <w:p w14:paraId="7590E663" w14:textId="77777777" w:rsidR="00487EA9" w:rsidRPr="00D24FE2" w:rsidRDefault="00487EA9" w:rsidP="00487EA9">
            <w:pPr>
              <w:pStyle w:val="af6"/>
            </w:pPr>
            <w:r w:rsidRPr="00D24FE2">
              <w:rPr>
                <w:rFonts w:hint="eastAsia"/>
              </w:rPr>
              <w:t>0.6</w:t>
            </w:r>
          </w:p>
        </w:tc>
        <w:tc>
          <w:tcPr>
            <w:tcW w:w="726" w:type="pct"/>
            <w:tcBorders>
              <w:right w:val="double" w:sz="4" w:space="0" w:color="auto"/>
            </w:tcBorders>
            <w:shd w:val="clear" w:color="auto" w:fill="auto"/>
            <w:noWrap/>
            <w:vAlign w:val="center"/>
          </w:tcPr>
          <w:p w14:paraId="52E360B8" w14:textId="77777777" w:rsidR="00487EA9" w:rsidRPr="00D24FE2" w:rsidRDefault="00487EA9" w:rsidP="00487EA9">
            <w:pPr>
              <w:pStyle w:val="af6"/>
            </w:pPr>
            <w:r w:rsidRPr="00D24FE2">
              <w:rPr>
                <w:rFonts w:hint="eastAsia"/>
              </w:rPr>
              <w:t>1.76</w:t>
            </w:r>
          </w:p>
        </w:tc>
        <w:tc>
          <w:tcPr>
            <w:tcW w:w="256" w:type="pct"/>
            <w:tcBorders>
              <w:left w:val="double" w:sz="4" w:space="0" w:color="auto"/>
            </w:tcBorders>
            <w:vAlign w:val="center"/>
          </w:tcPr>
          <w:p w14:paraId="78025D50" w14:textId="77777777" w:rsidR="00487EA9" w:rsidRPr="00D24FE2" w:rsidRDefault="00487EA9" w:rsidP="00487EA9">
            <w:pPr>
              <w:pStyle w:val="af6"/>
            </w:pPr>
            <w:r>
              <w:rPr>
                <w:rFonts w:hint="eastAsia"/>
              </w:rPr>
              <w:t>1</w:t>
            </w:r>
            <w:r>
              <w:t>9</w:t>
            </w:r>
          </w:p>
        </w:tc>
        <w:tc>
          <w:tcPr>
            <w:tcW w:w="725" w:type="pct"/>
            <w:shd w:val="clear" w:color="auto" w:fill="auto"/>
            <w:noWrap/>
            <w:vAlign w:val="center"/>
          </w:tcPr>
          <w:p w14:paraId="0DC2CA8A" w14:textId="77777777" w:rsidR="00487EA9" w:rsidRPr="00D24FE2" w:rsidRDefault="00487EA9" w:rsidP="00487EA9">
            <w:pPr>
              <w:pStyle w:val="af6"/>
            </w:pPr>
            <w:r w:rsidRPr="00D24FE2">
              <w:rPr>
                <w:rFonts w:hint="eastAsia"/>
              </w:rPr>
              <w:t>0.3</w:t>
            </w:r>
          </w:p>
        </w:tc>
        <w:tc>
          <w:tcPr>
            <w:tcW w:w="725" w:type="pct"/>
            <w:tcBorders>
              <w:right w:val="double" w:sz="4" w:space="0" w:color="auto"/>
            </w:tcBorders>
            <w:shd w:val="clear" w:color="auto" w:fill="auto"/>
            <w:noWrap/>
            <w:vAlign w:val="center"/>
          </w:tcPr>
          <w:p w14:paraId="04E0C902" w14:textId="77777777" w:rsidR="00487EA9" w:rsidRPr="00D24FE2" w:rsidRDefault="00487EA9" w:rsidP="00487EA9">
            <w:pPr>
              <w:pStyle w:val="af6"/>
            </w:pPr>
            <w:r w:rsidRPr="00D24FE2">
              <w:rPr>
                <w:rFonts w:hint="eastAsia"/>
              </w:rPr>
              <w:t>2.7</w:t>
            </w:r>
          </w:p>
        </w:tc>
        <w:tc>
          <w:tcPr>
            <w:tcW w:w="256" w:type="pct"/>
            <w:tcBorders>
              <w:left w:val="double" w:sz="4" w:space="0" w:color="auto"/>
            </w:tcBorders>
            <w:vAlign w:val="center"/>
          </w:tcPr>
          <w:p w14:paraId="3E8C0008" w14:textId="77777777" w:rsidR="00487EA9" w:rsidRPr="00D24FE2" w:rsidRDefault="00487EA9" w:rsidP="00487EA9">
            <w:pPr>
              <w:pStyle w:val="af6"/>
            </w:pPr>
            <w:r>
              <w:rPr>
                <w:rFonts w:hint="eastAsia"/>
              </w:rPr>
              <w:t>3</w:t>
            </w:r>
            <w:r>
              <w:t>2</w:t>
            </w:r>
          </w:p>
        </w:tc>
        <w:tc>
          <w:tcPr>
            <w:tcW w:w="665" w:type="pct"/>
            <w:vAlign w:val="center"/>
          </w:tcPr>
          <w:p w14:paraId="1BEA167D" w14:textId="77777777" w:rsidR="00487EA9" w:rsidRPr="00D24FE2" w:rsidRDefault="00487EA9" w:rsidP="00487EA9">
            <w:pPr>
              <w:pStyle w:val="af6"/>
            </w:pPr>
            <w:r w:rsidRPr="00D24FE2">
              <w:rPr>
                <w:rFonts w:hint="eastAsia"/>
              </w:rPr>
              <w:t>2.4</w:t>
            </w:r>
          </w:p>
        </w:tc>
        <w:tc>
          <w:tcPr>
            <w:tcW w:w="665" w:type="pct"/>
            <w:vAlign w:val="center"/>
          </w:tcPr>
          <w:p w14:paraId="7E6D7C3E" w14:textId="77777777" w:rsidR="00487EA9" w:rsidRPr="00D24FE2" w:rsidRDefault="00487EA9" w:rsidP="00487EA9">
            <w:pPr>
              <w:pStyle w:val="af6"/>
            </w:pPr>
            <w:r w:rsidRPr="00D24FE2">
              <w:rPr>
                <w:rFonts w:hint="eastAsia"/>
              </w:rPr>
              <w:t>-1.98</w:t>
            </w:r>
          </w:p>
        </w:tc>
      </w:tr>
      <w:tr w:rsidR="00487EA9" w:rsidRPr="00EE1D55" w14:paraId="3D4A0415" w14:textId="77777777" w:rsidTr="005617CE">
        <w:trPr>
          <w:trHeight w:val="270"/>
          <w:jc w:val="center"/>
        </w:trPr>
        <w:tc>
          <w:tcPr>
            <w:tcW w:w="256" w:type="pct"/>
            <w:vAlign w:val="center"/>
          </w:tcPr>
          <w:p w14:paraId="5DE26DC3" w14:textId="77777777" w:rsidR="00487EA9" w:rsidRPr="00D24FE2" w:rsidRDefault="00487EA9" w:rsidP="00487EA9">
            <w:pPr>
              <w:pStyle w:val="af6"/>
            </w:pPr>
            <w:r>
              <w:rPr>
                <w:rFonts w:hint="eastAsia"/>
              </w:rPr>
              <w:t>7</w:t>
            </w:r>
          </w:p>
        </w:tc>
        <w:tc>
          <w:tcPr>
            <w:tcW w:w="726" w:type="pct"/>
            <w:shd w:val="clear" w:color="auto" w:fill="auto"/>
            <w:noWrap/>
            <w:vAlign w:val="center"/>
          </w:tcPr>
          <w:p w14:paraId="5299CD79" w14:textId="77777777" w:rsidR="00487EA9" w:rsidRPr="00D24FE2" w:rsidRDefault="00487EA9" w:rsidP="00487EA9">
            <w:pPr>
              <w:pStyle w:val="af6"/>
            </w:pPr>
            <w:r w:rsidRPr="00D24FE2">
              <w:rPr>
                <w:rFonts w:hint="eastAsia"/>
              </w:rPr>
              <w:t>0.6</w:t>
            </w:r>
          </w:p>
        </w:tc>
        <w:tc>
          <w:tcPr>
            <w:tcW w:w="726" w:type="pct"/>
            <w:tcBorders>
              <w:right w:val="double" w:sz="4" w:space="0" w:color="auto"/>
            </w:tcBorders>
            <w:shd w:val="clear" w:color="auto" w:fill="auto"/>
            <w:noWrap/>
            <w:vAlign w:val="center"/>
          </w:tcPr>
          <w:p w14:paraId="716C698E" w14:textId="77777777" w:rsidR="00487EA9" w:rsidRPr="00D24FE2" w:rsidRDefault="00487EA9" w:rsidP="00487EA9">
            <w:pPr>
              <w:pStyle w:val="af6"/>
            </w:pPr>
            <w:r w:rsidRPr="00D24FE2">
              <w:rPr>
                <w:rFonts w:hint="eastAsia"/>
              </w:rPr>
              <w:t>-0.95</w:t>
            </w:r>
          </w:p>
        </w:tc>
        <w:tc>
          <w:tcPr>
            <w:tcW w:w="256" w:type="pct"/>
            <w:tcBorders>
              <w:left w:val="double" w:sz="4" w:space="0" w:color="auto"/>
            </w:tcBorders>
            <w:vAlign w:val="center"/>
          </w:tcPr>
          <w:p w14:paraId="671A5B2E" w14:textId="77777777" w:rsidR="00487EA9" w:rsidRPr="00D24FE2" w:rsidRDefault="00487EA9" w:rsidP="00487EA9">
            <w:pPr>
              <w:pStyle w:val="af6"/>
            </w:pPr>
            <w:r>
              <w:rPr>
                <w:rFonts w:hint="eastAsia"/>
              </w:rPr>
              <w:t>2</w:t>
            </w:r>
            <w:r>
              <w:t>0</w:t>
            </w:r>
          </w:p>
        </w:tc>
        <w:tc>
          <w:tcPr>
            <w:tcW w:w="725" w:type="pct"/>
            <w:shd w:val="clear" w:color="auto" w:fill="auto"/>
            <w:noWrap/>
            <w:vAlign w:val="center"/>
          </w:tcPr>
          <w:p w14:paraId="7928D171" w14:textId="77777777" w:rsidR="00487EA9" w:rsidRPr="00D24FE2" w:rsidRDefault="00487EA9" w:rsidP="00487EA9">
            <w:pPr>
              <w:pStyle w:val="af6"/>
            </w:pPr>
            <w:r w:rsidRPr="00D24FE2">
              <w:rPr>
                <w:rFonts w:hint="eastAsia"/>
              </w:rPr>
              <w:t>0.6</w:t>
            </w:r>
          </w:p>
        </w:tc>
        <w:tc>
          <w:tcPr>
            <w:tcW w:w="725" w:type="pct"/>
            <w:tcBorders>
              <w:right w:val="double" w:sz="4" w:space="0" w:color="auto"/>
            </w:tcBorders>
            <w:shd w:val="clear" w:color="auto" w:fill="auto"/>
            <w:noWrap/>
            <w:vAlign w:val="center"/>
          </w:tcPr>
          <w:p w14:paraId="2DF7E52C" w14:textId="77777777" w:rsidR="00487EA9" w:rsidRPr="00D24FE2" w:rsidRDefault="00487EA9" w:rsidP="00487EA9">
            <w:pPr>
              <w:pStyle w:val="af6"/>
            </w:pPr>
            <w:r w:rsidRPr="00D24FE2">
              <w:rPr>
                <w:rFonts w:hint="eastAsia"/>
              </w:rPr>
              <w:t>4.85</w:t>
            </w:r>
          </w:p>
        </w:tc>
        <w:tc>
          <w:tcPr>
            <w:tcW w:w="256" w:type="pct"/>
            <w:tcBorders>
              <w:left w:val="double" w:sz="4" w:space="0" w:color="auto"/>
            </w:tcBorders>
            <w:vAlign w:val="center"/>
          </w:tcPr>
          <w:p w14:paraId="1A1F8C0C" w14:textId="77777777" w:rsidR="00487EA9" w:rsidRPr="00D24FE2" w:rsidRDefault="00487EA9" w:rsidP="00487EA9">
            <w:pPr>
              <w:pStyle w:val="af6"/>
            </w:pPr>
            <w:r>
              <w:rPr>
                <w:rFonts w:hint="eastAsia"/>
              </w:rPr>
              <w:t>3</w:t>
            </w:r>
            <w:r>
              <w:t>3</w:t>
            </w:r>
          </w:p>
        </w:tc>
        <w:tc>
          <w:tcPr>
            <w:tcW w:w="665" w:type="pct"/>
            <w:vAlign w:val="center"/>
          </w:tcPr>
          <w:p w14:paraId="474C71A4" w14:textId="77777777" w:rsidR="00487EA9" w:rsidRPr="00D24FE2" w:rsidRDefault="00487EA9" w:rsidP="00487EA9">
            <w:pPr>
              <w:pStyle w:val="af6"/>
            </w:pPr>
            <w:r w:rsidRPr="00D24FE2">
              <w:rPr>
                <w:rFonts w:hint="eastAsia"/>
              </w:rPr>
              <w:t>2.7</w:t>
            </w:r>
          </w:p>
        </w:tc>
        <w:tc>
          <w:tcPr>
            <w:tcW w:w="665" w:type="pct"/>
            <w:vAlign w:val="center"/>
          </w:tcPr>
          <w:p w14:paraId="5AB06CC7" w14:textId="77777777" w:rsidR="00487EA9" w:rsidRPr="00D24FE2" w:rsidRDefault="00487EA9" w:rsidP="00487EA9">
            <w:pPr>
              <w:pStyle w:val="af6"/>
            </w:pPr>
            <w:r w:rsidRPr="00D24FE2">
              <w:rPr>
                <w:rFonts w:hint="eastAsia"/>
              </w:rPr>
              <w:t>-2.85</w:t>
            </w:r>
          </w:p>
        </w:tc>
      </w:tr>
      <w:tr w:rsidR="00487EA9" w:rsidRPr="00EE1D55" w14:paraId="5FEDFCEB" w14:textId="77777777" w:rsidTr="005617CE">
        <w:trPr>
          <w:trHeight w:val="270"/>
          <w:jc w:val="center"/>
        </w:trPr>
        <w:tc>
          <w:tcPr>
            <w:tcW w:w="256" w:type="pct"/>
            <w:vAlign w:val="center"/>
          </w:tcPr>
          <w:p w14:paraId="5B8B61C9" w14:textId="77777777" w:rsidR="00487EA9" w:rsidRPr="00D24FE2" w:rsidRDefault="00487EA9" w:rsidP="00487EA9">
            <w:pPr>
              <w:pStyle w:val="af6"/>
            </w:pPr>
            <w:r>
              <w:rPr>
                <w:rFonts w:hint="eastAsia"/>
              </w:rPr>
              <w:t>8</w:t>
            </w:r>
          </w:p>
        </w:tc>
        <w:tc>
          <w:tcPr>
            <w:tcW w:w="726" w:type="pct"/>
            <w:shd w:val="clear" w:color="auto" w:fill="auto"/>
            <w:noWrap/>
            <w:vAlign w:val="center"/>
          </w:tcPr>
          <w:p w14:paraId="0D3332CA" w14:textId="77777777" w:rsidR="00487EA9" w:rsidRPr="00D24FE2" w:rsidRDefault="00487EA9" w:rsidP="00487EA9">
            <w:pPr>
              <w:pStyle w:val="af6"/>
            </w:pPr>
            <w:r w:rsidRPr="00D24FE2">
              <w:rPr>
                <w:rFonts w:hint="eastAsia"/>
              </w:rPr>
              <w:t>1.8</w:t>
            </w:r>
          </w:p>
        </w:tc>
        <w:tc>
          <w:tcPr>
            <w:tcW w:w="726" w:type="pct"/>
            <w:tcBorders>
              <w:right w:val="double" w:sz="4" w:space="0" w:color="auto"/>
            </w:tcBorders>
            <w:shd w:val="clear" w:color="auto" w:fill="auto"/>
            <w:noWrap/>
            <w:vAlign w:val="center"/>
          </w:tcPr>
          <w:p w14:paraId="00302FE6" w14:textId="77777777" w:rsidR="00487EA9" w:rsidRPr="00D24FE2" w:rsidRDefault="00487EA9" w:rsidP="00487EA9">
            <w:pPr>
              <w:pStyle w:val="af6"/>
            </w:pPr>
            <w:r w:rsidRPr="00D24FE2">
              <w:rPr>
                <w:rFonts w:hint="eastAsia"/>
              </w:rPr>
              <w:t>-1.64</w:t>
            </w:r>
          </w:p>
        </w:tc>
        <w:tc>
          <w:tcPr>
            <w:tcW w:w="256" w:type="pct"/>
            <w:tcBorders>
              <w:left w:val="double" w:sz="4" w:space="0" w:color="auto"/>
            </w:tcBorders>
            <w:vAlign w:val="center"/>
          </w:tcPr>
          <w:p w14:paraId="53AA4D17" w14:textId="77777777" w:rsidR="00487EA9" w:rsidRPr="00D24FE2" w:rsidRDefault="00487EA9" w:rsidP="00487EA9">
            <w:pPr>
              <w:pStyle w:val="af6"/>
            </w:pPr>
            <w:r>
              <w:rPr>
                <w:rFonts w:hint="eastAsia"/>
              </w:rPr>
              <w:t>2</w:t>
            </w:r>
            <w:r>
              <w:t>1</w:t>
            </w:r>
          </w:p>
        </w:tc>
        <w:tc>
          <w:tcPr>
            <w:tcW w:w="725" w:type="pct"/>
            <w:shd w:val="clear" w:color="auto" w:fill="auto"/>
            <w:noWrap/>
            <w:vAlign w:val="center"/>
          </w:tcPr>
          <w:p w14:paraId="475C5096" w14:textId="77777777" w:rsidR="00487EA9" w:rsidRPr="00D24FE2" w:rsidRDefault="00487EA9" w:rsidP="00487EA9">
            <w:pPr>
              <w:pStyle w:val="af6"/>
            </w:pPr>
            <w:r w:rsidRPr="00D24FE2">
              <w:rPr>
                <w:rFonts w:hint="eastAsia"/>
              </w:rPr>
              <w:t>0.6</w:t>
            </w:r>
          </w:p>
        </w:tc>
        <w:tc>
          <w:tcPr>
            <w:tcW w:w="725" w:type="pct"/>
            <w:tcBorders>
              <w:right w:val="double" w:sz="4" w:space="0" w:color="auto"/>
            </w:tcBorders>
            <w:shd w:val="clear" w:color="auto" w:fill="auto"/>
            <w:noWrap/>
            <w:vAlign w:val="center"/>
          </w:tcPr>
          <w:p w14:paraId="3B8C5B91" w14:textId="77777777" w:rsidR="00487EA9" w:rsidRPr="00D24FE2" w:rsidRDefault="00487EA9" w:rsidP="00487EA9">
            <w:pPr>
              <w:pStyle w:val="af6"/>
            </w:pPr>
            <w:r w:rsidRPr="00D24FE2">
              <w:rPr>
                <w:rFonts w:hint="eastAsia"/>
              </w:rPr>
              <w:t>4.66</w:t>
            </w:r>
          </w:p>
        </w:tc>
        <w:tc>
          <w:tcPr>
            <w:tcW w:w="256" w:type="pct"/>
            <w:tcBorders>
              <w:left w:val="double" w:sz="4" w:space="0" w:color="auto"/>
            </w:tcBorders>
            <w:vAlign w:val="center"/>
          </w:tcPr>
          <w:p w14:paraId="12A191AF" w14:textId="77777777" w:rsidR="00487EA9" w:rsidRPr="00D24FE2" w:rsidRDefault="00487EA9" w:rsidP="00487EA9">
            <w:pPr>
              <w:pStyle w:val="af6"/>
            </w:pPr>
            <w:r>
              <w:rPr>
                <w:rFonts w:hint="eastAsia"/>
              </w:rPr>
              <w:t>3</w:t>
            </w:r>
            <w:r>
              <w:t>4</w:t>
            </w:r>
          </w:p>
        </w:tc>
        <w:tc>
          <w:tcPr>
            <w:tcW w:w="665" w:type="pct"/>
            <w:vAlign w:val="center"/>
          </w:tcPr>
          <w:p w14:paraId="5B5EAF67" w14:textId="77777777" w:rsidR="00487EA9" w:rsidRPr="00D24FE2" w:rsidRDefault="00487EA9" w:rsidP="00487EA9">
            <w:pPr>
              <w:pStyle w:val="af6"/>
            </w:pPr>
            <w:r w:rsidRPr="00D24FE2">
              <w:rPr>
                <w:rFonts w:hint="eastAsia"/>
              </w:rPr>
              <w:t>0.3</w:t>
            </w:r>
          </w:p>
        </w:tc>
        <w:tc>
          <w:tcPr>
            <w:tcW w:w="665" w:type="pct"/>
            <w:vAlign w:val="center"/>
          </w:tcPr>
          <w:p w14:paraId="5A7BF189" w14:textId="77777777" w:rsidR="00487EA9" w:rsidRPr="00D24FE2" w:rsidRDefault="00487EA9" w:rsidP="00487EA9">
            <w:pPr>
              <w:pStyle w:val="af6"/>
            </w:pPr>
            <w:r w:rsidRPr="00D24FE2">
              <w:rPr>
                <w:rFonts w:hint="eastAsia"/>
              </w:rPr>
              <w:t>-0.04</w:t>
            </w:r>
          </w:p>
        </w:tc>
      </w:tr>
      <w:tr w:rsidR="00487EA9" w:rsidRPr="00EE1D55" w14:paraId="6CF0EEC1" w14:textId="77777777" w:rsidTr="005617CE">
        <w:trPr>
          <w:trHeight w:val="270"/>
          <w:jc w:val="center"/>
        </w:trPr>
        <w:tc>
          <w:tcPr>
            <w:tcW w:w="256" w:type="pct"/>
            <w:vAlign w:val="center"/>
          </w:tcPr>
          <w:p w14:paraId="480CAFA4" w14:textId="77777777" w:rsidR="00487EA9" w:rsidRPr="00D24FE2" w:rsidRDefault="00487EA9" w:rsidP="00487EA9">
            <w:pPr>
              <w:pStyle w:val="af6"/>
            </w:pPr>
            <w:r>
              <w:rPr>
                <w:rFonts w:hint="eastAsia"/>
              </w:rPr>
              <w:t>9</w:t>
            </w:r>
          </w:p>
        </w:tc>
        <w:tc>
          <w:tcPr>
            <w:tcW w:w="726" w:type="pct"/>
            <w:shd w:val="clear" w:color="auto" w:fill="auto"/>
            <w:noWrap/>
            <w:vAlign w:val="center"/>
          </w:tcPr>
          <w:p w14:paraId="29BB127A" w14:textId="77777777" w:rsidR="00487EA9" w:rsidRPr="00D24FE2" w:rsidRDefault="00487EA9" w:rsidP="00487EA9">
            <w:pPr>
              <w:pStyle w:val="af6"/>
            </w:pPr>
            <w:r w:rsidRPr="00D24FE2">
              <w:rPr>
                <w:rFonts w:hint="eastAsia"/>
              </w:rPr>
              <w:t>1.8</w:t>
            </w:r>
          </w:p>
        </w:tc>
        <w:tc>
          <w:tcPr>
            <w:tcW w:w="726" w:type="pct"/>
            <w:tcBorders>
              <w:right w:val="double" w:sz="4" w:space="0" w:color="auto"/>
            </w:tcBorders>
            <w:shd w:val="clear" w:color="auto" w:fill="auto"/>
            <w:noWrap/>
            <w:vAlign w:val="center"/>
          </w:tcPr>
          <w:p w14:paraId="08C09B61" w14:textId="77777777" w:rsidR="00487EA9" w:rsidRPr="00D24FE2" w:rsidRDefault="00487EA9" w:rsidP="00487EA9">
            <w:pPr>
              <w:pStyle w:val="af6"/>
            </w:pPr>
            <w:r w:rsidRPr="00D24FE2">
              <w:rPr>
                <w:rFonts w:hint="eastAsia"/>
              </w:rPr>
              <w:t>-0.66</w:t>
            </w:r>
          </w:p>
        </w:tc>
        <w:tc>
          <w:tcPr>
            <w:tcW w:w="256" w:type="pct"/>
            <w:tcBorders>
              <w:left w:val="double" w:sz="4" w:space="0" w:color="auto"/>
            </w:tcBorders>
            <w:vAlign w:val="center"/>
          </w:tcPr>
          <w:p w14:paraId="60158F89" w14:textId="77777777" w:rsidR="00487EA9" w:rsidRPr="00D24FE2" w:rsidRDefault="00487EA9" w:rsidP="00487EA9">
            <w:pPr>
              <w:pStyle w:val="af6"/>
            </w:pPr>
            <w:r>
              <w:rPr>
                <w:rFonts w:hint="eastAsia"/>
              </w:rPr>
              <w:t>2</w:t>
            </w:r>
            <w:r>
              <w:t>2</w:t>
            </w:r>
          </w:p>
        </w:tc>
        <w:tc>
          <w:tcPr>
            <w:tcW w:w="725" w:type="pct"/>
            <w:shd w:val="clear" w:color="auto" w:fill="auto"/>
            <w:noWrap/>
            <w:vAlign w:val="center"/>
          </w:tcPr>
          <w:p w14:paraId="3630568F" w14:textId="77777777" w:rsidR="00487EA9" w:rsidRPr="00D24FE2" w:rsidRDefault="00487EA9" w:rsidP="00487EA9">
            <w:pPr>
              <w:pStyle w:val="af6"/>
            </w:pPr>
            <w:r w:rsidRPr="00D24FE2">
              <w:rPr>
                <w:rFonts w:hint="eastAsia"/>
              </w:rPr>
              <w:t>0.9</w:t>
            </w:r>
          </w:p>
        </w:tc>
        <w:tc>
          <w:tcPr>
            <w:tcW w:w="725" w:type="pct"/>
            <w:tcBorders>
              <w:right w:val="double" w:sz="4" w:space="0" w:color="auto"/>
            </w:tcBorders>
            <w:shd w:val="clear" w:color="auto" w:fill="auto"/>
            <w:noWrap/>
            <w:vAlign w:val="center"/>
          </w:tcPr>
          <w:p w14:paraId="777572FA" w14:textId="77777777" w:rsidR="00487EA9" w:rsidRPr="00D24FE2" w:rsidRDefault="00487EA9" w:rsidP="00487EA9">
            <w:pPr>
              <w:pStyle w:val="af6"/>
            </w:pPr>
            <w:r w:rsidRPr="00D24FE2">
              <w:rPr>
                <w:rFonts w:hint="eastAsia"/>
              </w:rPr>
              <w:t>4.32</w:t>
            </w:r>
          </w:p>
        </w:tc>
        <w:tc>
          <w:tcPr>
            <w:tcW w:w="256" w:type="pct"/>
            <w:tcBorders>
              <w:left w:val="double" w:sz="4" w:space="0" w:color="auto"/>
            </w:tcBorders>
            <w:vAlign w:val="center"/>
          </w:tcPr>
          <w:p w14:paraId="6FC8E883" w14:textId="77777777" w:rsidR="00487EA9" w:rsidRPr="00D24FE2" w:rsidRDefault="00487EA9" w:rsidP="00487EA9">
            <w:pPr>
              <w:pStyle w:val="af6"/>
            </w:pPr>
            <w:r>
              <w:rPr>
                <w:rFonts w:hint="eastAsia"/>
              </w:rPr>
              <w:t>3</w:t>
            </w:r>
            <w:r>
              <w:t>5</w:t>
            </w:r>
          </w:p>
        </w:tc>
        <w:tc>
          <w:tcPr>
            <w:tcW w:w="665" w:type="pct"/>
            <w:vAlign w:val="center"/>
          </w:tcPr>
          <w:p w14:paraId="098CE7FF" w14:textId="77777777" w:rsidR="00487EA9" w:rsidRPr="00D24FE2" w:rsidRDefault="00487EA9" w:rsidP="00487EA9">
            <w:pPr>
              <w:pStyle w:val="af6"/>
            </w:pPr>
            <w:r w:rsidRPr="00D24FE2">
              <w:rPr>
                <w:rFonts w:hint="eastAsia"/>
              </w:rPr>
              <w:t>0.3</w:t>
            </w:r>
          </w:p>
        </w:tc>
        <w:tc>
          <w:tcPr>
            <w:tcW w:w="665" w:type="pct"/>
            <w:vAlign w:val="center"/>
          </w:tcPr>
          <w:p w14:paraId="7DACE598" w14:textId="77777777" w:rsidR="00487EA9" w:rsidRPr="00D24FE2" w:rsidRDefault="00487EA9" w:rsidP="00487EA9">
            <w:pPr>
              <w:pStyle w:val="af6"/>
            </w:pPr>
            <w:r w:rsidRPr="00D24FE2">
              <w:rPr>
                <w:rFonts w:hint="eastAsia"/>
              </w:rPr>
              <w:t>4.38</w:t>
            </w:r>
          </w:p>
        </w:tc>
      </w:tr>
      <w:tr w:rsidR="00487EA9" w:rsidRPr="00EE1D55" w14:paraId="65AC0503" w14:textId="77777777" w:rsidTr="005617CE">
        <w:trPr>
          <w:trHeight w:val="270"/>
          <w:jc w:val="center"/>
        </w:trPr>
        <w:tc>
          <w:tcPr>
            <w:tcW w:w="256" w:type="pct"/>
            <w:vAlign w:val="center"/>
          </w:tcPr>
          <w:p w14:paraId="720449BD" w14:textId="77777777" w:rsidR="00487EA9" w:rsidRPr="00D24FE2" w:rsidRDefault="00487EA9" w:rsidP="00487EA9">
            <w:pPr>
              <w:pStyle w:val="af6"/>
            </w:pPr>
            <w:r>
              <w:t>10</w:t>
            </w:r>
          </w:p>
        </w:tc>
        <w:tc>
          <w:tcPr>
            <w:tcW w:w="726" w:type="pct"/>
            <w:shd w:val="clear" w:color="auto" w:fill="auto"/>
            <w:noWrap/>
            <w:vAlign w:val="center"/>
          </w:tcPr>
          <w:p w14:paraId="298DB998" w14:textId="77777777" w:rsidR="00487EA9" w:rsidRPr="00D24FE2" w:rsidRDefault="00487EA9" w:rsidP="00487EA9">
            <w:pPr>
              <w:pStyle w:val="af6"/>
            </w:pPr>
            <w:r w:rsidRPr="00D24FE2">
              <w:rPr>
                <w:rFonts w:hint="eastAsia"/>
              </w:rPr>
              <w:t>0.3</w:t>
            </w:r>
          </w:p>
        </w:tc>
        <w:tc>
          <w:tcPr>
            <w:tcW w:w="726" w:type="pct"/>
            <w:tcBorders>
              <w:right w:val="double" w:sz="4" w:space="0" w:color="auto"/>
            </w:tcBorders>
            <w:shd w:val="clear" w:color="auto" w:fill="auto"/>
            <w:noWrap/>
            <w:vAlign w:val="center"/>
          </w:tcPr>
          <w:p w14:paraId="3D15BF48" w14:textId="77777777" w:rsidR="00487EA9" w:rsidRPr="00D24FE2" w:rsidRDefault="00487EA9" w:rsidP="00487EA9">
            <w:pPr>
              <w:pStyle w:val="af6"/>
            </w:pPr>
            <w:r w:rsidRPr="00D24FE2">
              <w:rPr>
                <w:rFonts w:hint="eastAsia"/>
              </w:rPr>
              <w:t>0.79</w:t>
            </w:r>
          </w:p>
        </w:tc>
        <w:tc>
          <w:tcPr>
            <w:tcW w:w="256" w:type="pct"/>
            <w:tcBorders>
              <w:left w:val="double" w:sz="4" w:space="0" w:color="auto"/>
            </w:tcBorders>
            <w:vAlign w:val="center"/>
          </w:tcPr>
          <w:p w14:paraId="0657F671" w14:textId="77777777" w:rsidR="00487EA9" w:rsidRPr="00D24FE2" w:rsidRDefault="00487EA9" w:rsidP="00487EA9">
            <w:pPr>
              <w:pStyle w:val="af6"/>
            </w:pPr>
            <w:r>
              <w:rPr>
                <w:rFonts w:hint="eastAsia"/>
              </w:rPr>
              <w:t>2</w:t>
            </w:r>
            <w:r>
              <w:t>3</w:t>
            </w:r>
          </w:p>
        </w:tc>
        <w:tc>
          <w:tcPr>
            <w:tcW w:w="725" w:type="pct"/>
            <w:shd w:val="clear" w:color="auto" w:fill="auto"/>
            <w:noWrap/>
            <w:vAlign w:val="center"/>
          </w:tcPr>
          <w:p w14:paraId="7795F2E3" w14:textId="77777777" w:rsidR="00487EA9" w:rsidRPr="00D24FE2" w:rsidRDefault="00487EA9" w:rsidP="00487EA9">
            <w:pPr>
              <w:pStyle w:val="af6"/>
            </w:pPr>
            <w:r w:rsidRPr="00D24FE2">
              <w:rPr>
                <w:rFonts w:hint="eastAsia"/>
              </w:rPr>
              <w:t>0.3</w:t>
            </w:r>
          </w:p>
        </w:tc>
        <w:tc>
          <w:tcPr>
            <w:tcW w:w="725" w:type="pct"/>
            <w:tcBorders>
              <w:right w:val="double" w:sz="4" w:space="0" w:color="auto"/>
            </w:tcBorders>
            <w:shd w:val="clear" w:color="auto" w:fill="auto"/>
            <w:noWrap/>
            <w:vAlign w:val="center"/>
          </w:tcPr>
          <w:p w14:paraId="4E93E440" w14:textId="77777777" w:rsidR="00487EA9" w:rsidRPr="00D24FE2" w:rsidRDefault="00487EA9" w:rsidP="00487EA9">
            <w:pPr>
              <w:pStyle w:val="af6"/>
            </w:pPr>
            <w:r w:rsidRPr="00D24FE2">
              <w:rPr>
                <w:rFonts w:hint="eastAsia"/>
              </w:rPr>
              <w:t>5.87</w:t>
            </w:r>
          </w:p>
        </w:tc>
        <w:tc>
          <w:tcPr>
            <w:tcW w:w="256" w:type="pct"/>
            <w:tcBorders>
              <w:left w:val="double" w:sz="4" w:space="0" w:color="auto"/>
            </w:tcBorders>
            <w:vAlign w:val="center"/>
          </w:tcPr>
          <w:p w14:paraId="1AA859C6" w14:textId="77777777" w:rsidR="00487EA9" w:rsidRPr="00D24FE2" w:rsidRDefault="00487EA9" w:rsidP="00487EA9">
            <w:pPr>
              <w:pStyle w:val="af6"/>
            </w:pPr>
            <w:r>
              <w:rPr>
                <w:rFonts w:hint="eastAsia"/>
              </w:rPr>
              <w:t>3</w:t>
            </w:r>
            <w:r>
              <w:t>6</w:t>
            </w:r>
          </w:p>
        </w:tc>
        <w:tc>
          <w:tcPr>
            <w:tcW w:w="665" w:type="pct"/>
            <w:vAlign w:val="center"/>
          </w:tcPr>
          <w:p w14:paraId="4788B155" w14:textId="77777777" w:rsidR="00487EA9" w:rsidRPr="00D24FE2" w:rsidRDefault="00487EA9" w:rsidP="00487EA9">
            <w:pPr>
              <w:pStyle w:val="af6"/>
            </w:pPr>
            <w:r w:rsidRPr="00D24FE2">
              <w:rPr>
                <w:rFonts w:hint="eastAsia"/>
              </w:rPr>
              <w:t>0.3</w:t>
            </w:r>
          </w:p>
        </w:tc>
        <w:tc>
          <w:tcPr>
            <w:tcW w:w="665" w:type="pct"/>
            <w:vAlign w:val="center"/>
          </w:tcPr>
          <w:p w14:paraId="6207F0C1" w14:textId="77777777" w:rsidR="00487EA9" w:rsidRPr="00D24FE2" w:rsidRDefault="00487EA9" w:rsidP="00487EA9">
            <w:pPr>
              <w:pStyle w:val="af6"/>
            </w:pPr>
            <w:r w:rsidRPr="00D24FE2">
              <w:rPr>
                <w:rFonts w:hint="eastAsia"/>
              </w:rPr>
              <w:t>1.94</w:t>
            </w:r>
          </w:p>
        </w:tc>
      </w:tr>
      <w:tr w:rsidR="00487EA9" w:rsidRPr="00EE1D55" w14:paraId="01E76A4F" w14:textId="77777777" w:rsidTr="005617CE">
        <w:trPr>
          <w:trHeight w:val="270"/>
          <w:jc w:val="center"/>
        </w:trPr>
        <w:tc>
          <w:tcPr>
            <w:tcW w:w="256" w:type="pct"/>
            <w:vAlign w:val="center"/>
          </w:tcPr>
          <w:p w14:paraId="13492952" w14:textId="77777777" w:rsidR="00487EA9" w:rsidRPr="00D24FE2" w:rsidRDefault="00487EA9" w:rsidP="00487EA9">
            <w:pPr>
              <w:pStyle w:val="af6"/>
            </w:pPr>
            <w:r>
              <w:rPr>
                <w:rFonts w:hint="eastAsia"/>
              </w:rPr>
              <w:t>1</w:t>
            </w:r>
            <w:r>
              <w:t>1</w:t>
            </w:r>
          </w:p>
        </w:tc>
        <w:tc>
          <w:tcPr>
            <w:tcW w:w="726" w:type="pct"/>
            <w:shd w:val="clear" w:color="auto" w:fill="auto"/>
            <w:noWrap/>
            <w:vAlign w:val="center"/>
          </w:tcPr>
          <w:p w14:paraId="78C2F179" w14:textId="77777777" w:rsidR="00487EA9" w:rsidRPr="00D24FE2" w:rsidRDefault="00487EA9" w:rsidP="00487EA9">
            <w:pPr>
              <w:pStyle w:val="af6"/>
            </w:pPr>
            <w:r w:rsidRPr="00D24FE2">
              <w:rPr>
                <w:rFonts w:hint="eastAsia"/>
              </w:rPr>
              <w:t>0.3</w:t>
            </w:r>
          </w:p>
        </w:tc>
        <w:tc>
          <w:tcPr>
            <w:tcW w:w="726" w:type="pct"/>
            <w:tcBorders>
              <w:right w:val="double" w:sz="4" w:space="0" w:color="auto"/>
            </w:tcBorders>
            <w:shd w:val="clear" w:color="auto" w:fill="auto"/>
            <w:noWrap/>
            <w:vAlign w:val="center"/>
          </w:tcPr>
          <w:p w14:paraId="69B6A21F" w14:textId="77777777" w:rsidR="00487EA9" w:rsidRPr="00D24FE2" w:rsidRDefault="00487EA9" w:rsidP="00487EA9">
            <w:pPr>
              <w:pStyle w:val="af6"/>
            </w:pPr>
            <w:r w:rsidRPr="00D24FE2">
              <w:rPr>
                <w:rFonts w:hint="eastAsia"/>
              </w:rPr>
              <w:t>0.94</w:t>
            </w:r>
          </w:p>
        </w:tc>
        <w:tc>
          <w:tcPr>
            <w:tcW w:w="256" w:type="pct"/>
            <w:tcBorders>
              <w:left w:val="double" w:sz="4" w:space="0" w:color="auto"/>
            </w:tcBorders>
            <w:vAlign w:val="center"/>
          </w:tcPr>
          <w:p w14:paraId="1E766025" w14:textId="77777777" w:rsidR="00487EA9" w:rsidRPr="00D24FE2" w:rsidRDefault="00487EA9" w:rsidP="00487EA9">
            <w:pPr>
              <w:pStyle w:val="af6"/>
            </w:pPr>
            <w:r>
              <w:rPr>
                <w:rFonts w:hint="eastAsia"/>
              </w:rPr>
              <w:t>2</w:t>
            </w:r>
            <w:r>
              <w:t>4</w:t>
            </w:r>
          </w:p>
        </w:tc>
        <w:tc>
          <w:tcPr>
            <w:tcW w:w="725" w:type="pct"/>
            <w:shd w:val="clear" w:color="auto" w:fill="auto"/>
            <w:noWrap/>
            <w:vAlign w:val="center"/>
          </w:tcPr>
          <w:p w14:paraId="3E533FF6" w14:textId="77777777" w:rsidR="00487EA9" w:rsidRPr="00D24FE2" w:rsidRDefault="00487EA9" w:rsidP="00487EA9">
            <w:pPr>
              <w:pStyle w:val="af6"/>
            </w:pPr>
            <w:r w:rsidRPr="00D24FE2">
              <w:rPr>
                <w:rFonts w:hint="eastAsia"/>
              </w:rPr>
              <w:t>0.3</w:t>
            </w:r>
          </w:p>
        </w:tc>
        <w:tc>
          <w:tcPr>
            <w:tcW w:w="725" w:type="pct"/>
            <w:tcBorders>
              <w:right w:val="double" w:sz="4" w:space="0" w:color="auto"/>
            </w:tcBorders>
            <w:shd w:val="clear" w:color="auto" w:fill="auto"/>
            <w:noWrap/>
            <w:vAlign w:val="center"/>
          </w:tcPr>
          <w:p w14:paraId="1AC99603" w14:textId="77777777" w:rsidR="00487EA9" w:rsidRPr="00D24FE2" w:rsidRDefault="00487EA9" w:rsidP="00487EA9">
            <w:pPr>
              <w:pStyle w:val="af6"/>
            </w:pPr>
            <w:r w:rsidRPr="00D24FE2">
              <w:rPr>
                <w:rFonts w:hint="eastAsia"/>
              </w:rPr>
              <w:t>-0.89</w:t>
            </w:r>
          </w:p>
        </w:tc>
        <w:tc>
          <w:tcPr>
            <w:tcW w:w="256" w:type="pct"/>
            <w:tcBorders>
              <w:left w:val="double" w:sz="4" w:space="0" w:color="auto"/>
            </w:tcBorders>
            <w:vAlign w:val="center"/>
          </w:tcPr>
          <w:p w14:paraId="428CBC2B" w14:textId="77777777" w:rsidR="00487EA9" w:rsidRPr="00D24FE2" w:rsidRDefault="00487EA9" w:rsidP="00487EA9">
            <w:pPr>
              <w:pStyle w:val="af6"/>
            </w:pPr>
            <w:r>
              <w:rPr>
                <w:rFonts w:hint="eastAsia"/>
              </w:rPr>
              <w:t>3</w:t>
            </w:r>
            <w:r>
              <w:t>7</w:t>
            </w:r>
          </w:p>
        </w:tc>
        <w:tc>
          <w:tcPr>
            <w:tcW w:w="665" w:type="pct"/>
            <w:vAlign w:val="center"/>
          </w:tcPr>
          <w:p w14:paraId="2C1B979D" w14:textId="77777777" w:rsidR="00487EA9" w:rsidRPr="00D24FE2" w:rsidRDefault="00487EA9" w:rsidP="00487EA9">
            <w:pPr>
              <w:pStyle w:val="af6"/>
            </w:pPr>
            <w:r w:rsidRPr="00D24FE2">
              <w:rPr>
                <w:rFonts w:hint="eastAsia"/>
              </w:rPr>
              <w:t>0.3</w:t>
            </w:r>
          </w:p>
        </w:tc>
        <w:tc>
          <w:tcPr>
            <w:tcW w:w="665" w:type="pct"/>
            <w:vAlign w:val="center"/>
          </w:tcPr>
          <w:p w14:paraId="39941B48" w14:textId="77777777" w:rsidR="00487EA9" w:rsidRPr="00D24FE2" w:rsidRDefault="00487EA9" w:rsidP="00487EA9">
            <w:pPr>
              <w:pStyle w:val="af6"/>
            </w:pPr>
            <w:r w:rsidRPr="00D24FE2">
              <w:rPr>
                <w:rFonts w:hint="eastAsia"/>
              </w:rPr>
              <w:t>0.68</w:t>
            </w:r>
          </w:p>
        </w:tc>
      </w:tr>
      <w:tr w:rsidR="00487EA9" w:rsidRPr="00EE1D55" w14:paraId="3F0EB353" w14:textId="77777777" w:rsidTr="005617CE">
        <w:trPr>
          <w:trHeight w:val="270"/>
          <w:jc w:val="center"/>
        </w:trPr>
        <w:tc>
          <w:tcPr>
            <w:tcW w:w="256" w:type="pct"/>
            <w:vAlign w:val="center"/>
          </w:tcPr>
          <w:p w14:paraId="25E60150" w14:textId="77777777" w:rsidR="00487EA9" w:rsidRPr="00D24FE2" w:rsidRDefault="00487EA9" w:rsidP="00487EA9">
            <w:pPr>
              <w:pStyle w:val="af6"/>
            </w:pPr>
            <w:r>
              <w:rPr>
                <w:rFonts w:hint="eastAsia"/>
              </w:rPr>
              <w:t>1</w:t>
            </w:r>
            <w:r>
              <w:t>2</w:t>
            </w:r>
          </w:p>
        </w:tc>
        <w:tc>
          <w:tcPr>
            <w:tcW w:w="726" w:type="pct"/>
            <w:shd w:val="clear" w:color="auto" w:fill="auto"/>
            <w:noWrap/>
            <w:vAlign w:val="center"/>
          </w:tcPr>
          <w:p w14:paraId="03CD1EC7" w14:textId="77777777" w:rsidR="00487EA9" w:rsidRPr="00D24FE2" w:rsidRDefault="00487EA9" w:rsidP="00487EA9">
            <w:pPr>
              <w:pStyle w:val="af6"/>
            </w:pPr>
            <w:r w:rsidRPr="00D24FE2">
              <w:rPr>
                <w:rFonts w:hint="eastAsia"/>
              </w:rPr>
              <w:t>0.3</w:t>
            </w:r>
          </w:p>
        </w:tc>
        <w:tc>
          <w:tcPr>
            <w:tcW w:w="726" w:type="pct"/>
            <w:tcBorders>
              <w:right w:val="double" w:sz="4" w:space="0" w:color="auto"/>
            </w:tcBorders>
            <w:shd w:val="clear" w:color="auto" w:fill="auto"/>
            <w:noWrap/>
            <w:vAlign w:val="center"/>
          </w:tcPr>
          <w:p w14:paraId="6F22720F" w14:textId="77777777" w:rsidR="00487EA9" w:rsidRPr="00D24FE2" w:rsidRDefault="00487EA9" w:rsidP="00487EA9">
            <w:pPr>
              <w:pStyle w:val="af6"/>
            </w:pPr>
            <w:r w:rsidRPr="00D24FE2">
              <w:rPr>
                <w:rFonts w:hint="eastAsia"/>
              </w:rPr>
              <w:t>1.67</w:t>
            </w:r>
          </w:p>
        </w:tc>
        <w:tc>
          <w:tcPr>
            <w:tcW w:w="256" w:type="pct"/>
            <w:tcBorders>
              <w:left w:val="double" w:sz="4" w:space="0" w:color="auto"/>
            </w:tcBorders>
            <w:vAlign w:val="center"/>
          </w:tcPr>
          <w:p w14:paraId="177EAB61" w14:textId="77777777" w:rsidR="00487EA9" w:rsidRPr="00D24FE2" w:rsidRDefault="00487EA9" w:rsidP="00487EA9">
            <w:pPr>
              <w:pStyle w:val="af6"/>
            </w:pPr>
            <w:r>
              <w:rPr>
                <w:rFonts w:hint="eastAsia"/>
              </w:rPr>
              <w:t>2</w:t>
            </w:r>
            <w:r>
              <w:t>5</w:t>
            </w:r>
          </w:p>
        </w:tc>
        <w:tc>
          <w:tcPr>
            <w:tcW w:w="725" w:type="pct"/>
            <w:shd w:val="clear" w:color="auto" w:fill="auto"/>
            <w:noWrap/>
            <w:vAlign w:val="center"/>
          </w:tcPr>
          <w:p w14:paraId="71815A83" w14:textId="77777777" w:rsidR="00487EA9" w:rsidRPr="00D24FE2" w:rsidRDefault="00487EA9" w:rsidP="00487EA9">
            <w:pPr>
              <w:pStyle w:val="af6"/>
            </w:pPr>
            <w:r w:rsidRPr="00D24FE2">
              <w:rPr>
                <w:rFonts w:hint="eastAsia"/>
              </w:rPr>
              <w:t>0.6</w:t>
            </w:r>
          </w:p>
        </w:tc>
        <w:tc>
          <w:tcPr>
            <w:tcW w:w="725" w:type="pct"/>
            <w:tcBorders>
              <w:right w:val="double" w:sz="4" w:space="0" w:color="auto"/>
            </w:tcBorders>
            <w:shd w:val="clear" w:color="auto" w:fill="auto"/>
            <w:noWrap/>
            <w:vAlign w:val="center"/>
          </w:tcPr>
          <w:p w14:paraId="0A7A4F3A" w14:textId="77777777" w:rsidR="00487EA9" w:rsidRPr="00D24FE2" w:rsidRDefault="00487EA9" w:rsidP="00487EA9">
            <w:pPr>
              <w:pStyle w:val="af6"/>
            </w:pPr>
            <w:r w:rsidRPr="00D24FE2">
              <w:rPr>
                <w:rFonts w:hint="eastAsia"/>
              </w:rPr>
              <w:t>1.99</w:t>
            </w:r>
          </w:p>
        </w:tc>
        <w:tc>
          <w:tcPr>
            <w:tcW w:w="256" w:type="pct"/>
            <w:tcBorders>
              <w:left w:val="double" w:sz="4" w:space="0" w:color="auto"/>
            </w:tcBorders>
            <w:vAlign w:val="center"/>
          </w:tcPr>
          <w:p w14:paraId="113E0C76" w14:textId="77777777" w:rsidR="00487EA9" w:rsidRPr="00D24FE2" w:rsidRDefault="00487EA9" w:rsidP="00487EA9">
            <w:pPr>
              <w:pStyle w:val="af6"/>
            </w:pPr>
          </w:p>
        </w:tc>
        <w:tc>
          <w:tcPr>
            <w:tcW w:w="665" w:type="pct"/>
            <w:vAlign w:val="center"/>
          </w:tcPr>
          <w:p w14:paraId="1470BAAD" w14:textId="77777777" w:rsidR="00487EA9" w:rsidRPr="00D24FE2" w:rsidRDefault="00487EA9" w:rsidP="00487EA9">
            <w:pPr>
              <w:pStyle w:val="af6"/>
            </w:pPr>
          </w:p>
        </w:tc>
        <w:tc>
          <w:tcPr>
            <w:tcW w:w="665" w:type="pct"/>
            <w:vAlign w:val="center"/>
          </w:tcPr>
          <w:p w14:paraId="43B62DFA" w14:textId="77777777" w:rsidR="00487EA9" w:rsidRPr="00D24FE2" w:rsidRDefault="00487EA9" w:rsidP="00487EA9">
            <w:pPr>
              <w:pStyle w:val="af6"/>
            </w:pPr>
          </w:p>
        </w:tc>
      </w:tr>
      <w:tr w:rsidR="00487EA9" w:rsidRPr="00EE1D55" w14:paraId="70EA25F1" w14:textId="77777777" w:rsidTr="005617CE">
        <w:trPr>
          <w:trHeight w:val="270"/>
          <w:jc w:val="center"/>
        </w:trPr>
        <w:tc>
          <w:tcPr>
            <w:tcW w:w="256" w:type="pct"/>
            <w:vAlign w:val="center"/>
          </w:tcPr>
          <w:p w14:paraId="32025962" w14:textId="77777777" w:rsidR="00487EA9" w:rsidRPr="00D24FE2" w:rsidRDefault="00487EA9" w:rsidP="00487EA9">
            <w:pPr>
              <w:pStyle w:val="af6"/>
            </w:pPr>
            <w:r>
              <w:rPr>
                <w:rFonts w:hint="eastAsia"/>
              </w:rPr>
              <w:t>1</w:t>
            </w:r>
            <w:r>
              <w:t>3</w:t>
            </w:r>
          </w:p>
        </w:tc>
        <w:tc>
          <w:tcPr>
            <w:tcW w:w="726" w:type="pct"/>
            <w:shd w:val="clear" w:color="auto" w:fill="auto"/>
            <w:noWrap/>
            <w:vAlign w:val="center"/>
          </w:tcPr>
          <w:p w14:paraId="1F2BE377" w14:textId="77777777" w:rsidR="00487EA9" w:rsidRPr="00D24FE2" w:rsidRDefault="00487EA9" w:rsidP="00487EA9">
            <w:pPr>
              <w:pStyle w:val="af6"/>
            </w:pPr>
            <w:r w:rsidRPr="00D24FE2">
              <w:rPr>
                <w:rFonts w:hint="eastAsia"/>
              </w:rPr>
              <w:t>0.9</w:t>
            </w:r>
          </w:p>
        </w:tc>
        <w:tc>
          <w:tcPr>
            <w:tcW w:w="726" w:type="pct"/>
            <w:tcBorders>
              <w:right w:val="double" w:sz="4" w:space="0" w:color="auto"/>
            </w:tcBorders>
            <w:shd w:val="clear" w:color="auto" w:fill="auto"/>
            <w:noWrap/>
            <w:vAlign w:val="center"/>
          </w:tcPr>
          <w:p w14:paraId="71C1FE0E" w14:textId="77777777" w:rsidR="00487EA9" w:rsidRPr="00D24FE2" w:rsidRDefault="00487EA9" w:rsidP="00487EA9">
            <w:pPr>
              <w:pStyle w:val="af6"/>
            </w:pPr>
            <w:r w:rsidRPr="00D24FE2">
              <w:rPr>
                <w:rFonts w:hint="eastAsia"/>
              </w:rPr>
              <w:t>-0.52</w:t>
            </w:r>
          </w:p>
        </w:tc>
        <w:tc>
          <w:tcPr>
            <w:tcW w:w="256" w:type="pct"/>
            <w:tcBorders>
              <w:left w:val="double" w:sz="4" w:space="0" w:color="auto"/>
            </w:tcBorders>
            <w:vAlign w:val="center"/>
          </w:tcPr>
          <w:p w14:paraId="3A3C5746" w14:textId="77777777" w:rsidR="00487EA9" w:rsidRPr="00D24FE2" w:rsidRDefault="00487EA9" w:rsidP="00487EA9">
            <w:pPr>
              <w:pStyle w:val="af6"/>
            </w:pPr>
            <w:r>
              <w:rPr>
                <w:rFonts w:hint="eastAsia"/>
              </w:rPr>
              <w:t>2</w:t>
            </w:r>
            <w:r>
              <w:t>6</w:t>
            </w:r>
          </w:p>
        </w:tc>
        <w:tc>
          <w:tcPr>
            <w:tcW w:w="725" w:type="pct"/>
            <w:shd w:val="clear" w:color="auto" w:fill="auto"/>
            <w:noWrap/>
            <w:vAlign w:val="center"/>
          </w:tcPr>
          <w:p w14:paraId="37ECD965" w14:textId="77777777" w:rsidR="00487EA9" w:rsidRPr="00D24FE2" w:rsidRDefault="00487EA9" w:rsidP="00487EA9">
            <w:pPr>
              <w:pStyle w:val="af6"/>
            </w:pPr>
            <w:r w:rsidRPr="00D24FE2">
              <w:rPr>
                <w:rFonts w:hint="eastAsia"/>
              </w:rPr>
              <w:t>0.3</w:t>
            </w:r>
          </w:p>
        </w:tc>
        <w:tc>
          <w:tcPr>
            <w:tcW w:w="725" w:type="pct"/>
            <w:tcBorders>
              <w:right w:val="double" w:sz="4" w:space="0" w:color="auto"/>
            </w:tcBorders>
            <w:shd w:val="clear" w:color="auto" w:fill="auto"/>
            <w:noWrap/>
            <w:vAlign w:val="center"/>
          </w:tcPr>
          <w:p w14:paraId="145CBDAD" w14:textId="77777777" w:rsidR="00487EA9" w:rsidRPr="00D24FE2" w:rsidRDefault="00487EA9" w:rsidP="00487EA9">
            <w:pPr>
              <w:pStyle w:val="af6"/>
            </w:pPr>
            <w:r w:rsidRPr="00D24FE2">
              <w:rPr>
                <w:rFonts w:hint="eastAsia"/>
              </w:rPr>
              <w:t>-2.66</w:t>
            </w:r>
          </w:p>
        </w:tc>
        <w:tc>
          <w:tcPr>
            <w:tcW w:w="256" w:type="pct"/>
            <w:tcBorders>
              <w:left w:val="double" w:sz="4" w:space="0" w:color="auto"/>
            </w:tcBorders>
            <w:vAlign w:val="center"/>
          </w:tcPr>
          <w:p w14:paraId="44E56259" w14:textId="77777777" w:rsidR="00487EA9" w:rsidRPr="00D24FE2" w:rsidRDefault="00487EA9" w:rsidP="00487EA9">
            <w:pPr>
              <w:pStyle w:val="af6"/>
            </w:pPr>
          </w:p>
        </w:tc>
        <w:tc>
          <w:tcPr>
            <w:tcW w:w="665" w:type="pct"/>
            <w:vAlign w:val="center"/>
          </w:tcPr>
          <w:p w14:paraId="2EFADBA1" w14:textId="77777777" w:rsidR="00487EA9" w:rsidRPr="00D24FE2" w:rsidRDefault="00487EA9" w:rsidP="00487EA9">
            <w:pPr>
              <w:pStyle w:val="af6"/>
            </w:pPr>
          </w:p>
        </w:tc>
        <w:tc>
          <w:tcPr>
            <w:tcW w:w="665" w:type="pct"/>
            <w:vAlign w:val="center"/>
          </w:tcPr>
          <w:p w14:paraId="68C88D85" w14:textId="77777777" w:rsidR="00487EA9" w:rsidRPr="00D24FE2" w:rsidRDefault="00487EA9" w:rsidP="00487EA9">
            <w:pPr>
              <w:pStyle w:val="af6"/>
            </w:pPr>
          </w:p>
        </w:tc>
      </w:tr>
    </w:tbl>
    <w:p w14:paraId="61BE8DB4" w14:textId="77777777" w:rsidR="00832DF4" w:rsidRDefault="00DC67DD" w:rsidP="00DC67DD">
      <w:pPr>
        <w:ind w:firstLine="480"/>
      </w:pPr>
      <w:r>
        <w:t>依据</w:t>
      </w:r>
      <w:r>
        <w:fldChar w:fldCharType="begin"/>
      </w:r>
      <w:r>
        <w:instrText xml:space="preserve"> REF _Ref2713149 \h </w:instrText>
      </w:r>
      <w:r>
        <w:fldChar w:fldCharType="separate"/>
      </w:r>
      <w:r w:rsidR="00B9456A" w:rsidRPr="0087493C">
        <w:rPr>
          <w:rFonts w:hint="eastAsia"/>
        </w:rPr>
        <w:t>表</w:t>
      </w:r>
      <w:r w:rsidR="00B9456A" w:rsidRPr="0087493C">
        <w:rPr>
          <w:rFonts w:hint="eastAsia"/>
        </w:rPr>
        <w:t xml:space="preserve"> </w:t>
      </w:r>
      <w:r w:rsidR="00B9456A">
        <w:rPr>
          <w:noProof/>
        </w:rPr>
        <w:t>5</w:t>
      </w:r>
      <w:r w:rsidR="00B9456A">
        <w:t>.</w:t>
      </w:r>
      <w:r w:rsidR="00B9456A">
        <w:rPr>
          <w:noProof/>
        </w:rPr>
        <w:t>2</w:t>
      </w:r>
      <w:r>
        <w:fldChar w:fldCharType="end"/>
      </w:r>
      <w:r>
        <w:t>可以得到</w:t>
      </w:r>
      <w:r>
        <w:rPr>
          <w:rFonts w:hint="eastAsia"/>
        </w:rPr>
        <w:t>，</w:t>
      </w:r>
      <w:r w:rsidR="00002BA8">
        <w:rPr>
          <w:rFonts w:hint="eastAsia"/>
        </w:rPr>
        <w:t>全冬降雪时长总计</w:t>
      </w:r>
      <w:r w:rsidR="00002BA8">
        <w:rPr>
          <w:rFonts w:hint="eastAsia"/>
        </w:rPr>
        <w:t>1</w:t>
      </w:r>
      <w:r w:rsidR="00002BA8">
        <w:t>11h</w:t>
      </w:r>
      <w:r w:rsidR="00002BA8">
        <w:rPr>
          <w:rFonts w:hint="eastAsia"/>
        </w:rPr>
        <w:t>，</w:t>
      </w:r>
      <w:r w:rsidR="00002BA8">
        <w:t>总降雪量</w:t>
      </w:r>
      <w:r w:rsidR="00002BA8">
        <w:rPr>
          <w:rFonts w:hint="eastAsia"/>
        </w:rPr>
        <w:t>2</w:t>
      </w:r>
      <w:r w:rsidR="00002BA8">
        <w:t>5.5mm</w:t>
      </w:r>
      <w:r w:rsidR="007C0459">
        <w:rPr>
          <w:rFonts w:hint="eastAsia"/>
        </w:rPr>
        <w:t>，</w:t>
      </w:r>
      <w:r w:rsidR="007C0459">
        <w:t>位于降雪量等效假设的</w:t>
      </w:r>
      <w:r w:rsidR="007C0459">
        <w:rPr>
          <w:rFonts w:hint="eastAsia"/>
        </w:rPr>
        <w:t>“等效区间”内，等效式为</w:t>
      </w:r>
      <w:r w:rsidR="00F60572">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832DF4" w14:paraId="0F770A4F" w14:textId="77777777" w:rsidTr="005C07AA">
        <w:tc>
          <w:tcPr>
            <w:tcW w:w="988" w:type="dxa"/>
            <w:vAlign w:val="center"/>
          </w:tcPr>
          <w:p w14:paraId="664F15AB" w14:textId="77777777" w:rsidR="00832DF4" w:rsidRDefault="00832DF4" w:rsidP="003C0E8D">
            <w:pPr>
              <w:pStyle w:val="af6"/>
              <w:ind w:firstLine="480"/>
            </w:pPr>
          </w:p>
        </w:tc>
        <w:tc>
          <w:tcPr>
            <w:tcW w:w="6378" w:type="dxa"/>
            <w:vAlign w:val="center"/>
          </w:tcPr>
          <w:p w14:paraId="02FF34D0" w14:textId="77777777" w:rsidR="00832DF4" w:rsidRDefault="007C0459" w:rsidP="003C0E8D">
            <w:pPr>
              <w:pStyle w:val="aff7"/>
              <w:jc w:val="center"/>
            </w:pPr>
            <w:r w:rsidRPr="00850C67">
              <w:rPr>
                <w:position w:val="-14"/>
              </w:rPr>
              <w:object w:dxaOrig="2299" w:dyaOrig="420" w14:anchorId="27522C4A">
                <v:shape id="_x0000_i1198" type="#_x0000_t75" style="width:114.8pt;height:20.4pt" o:ole="">
                  <v:imagedata r:id="rId491" o:title=""/>
                </v:shape>
                <o:OLEObject Type="Embed" ProgID="Equation.DSMT4" ShapeID="_x0000_i1198" DrawAspect="Content" ObjectID="_1615674097" r:id="rId492"/>
              </w:object>
            </w:r>
          </w:p>
        </w:tc>
        <w:tc>
          <w:tcPr>
            <w:tcW w:w="930" w:type="dxa"/>
            <w:vAlign w:val="center"/>
          </w:tcPr>
          <w:p w14:paraId="1399D46D" w14:textId="77777777" w:rsidR="00832DF4" w:rsidRPr="00205FF3" w:rsidRDefault="00832DF4" w:rsidP="00205FF3">
            <w:pPr>
              <w:pStyle w:val="aff6"/>
            </w:pPr>
            <w:r w:rsidRPr="00205FF3">
              <w:t>(</w:t>
            </w:r>
            <w:fldSimple w:instr=" STYLEREF 1 \s ">
              <w:r w:rsidR="00B9456A">
                <w:rPr>
                  <w:noProof/>
                </w:rPr>
                <w:t>5</w:t>
              </w:r>
            </w:fldSimple>
            <w:r w:rsidR="00850C67">
              <w:t>.</w:t>
            </w:r>
            <w:fldSimple w:instr=" SEQ ( \* ARABIC \s 1 ">
              <w:r w:rsidR="00B9456A">
                <w:rPr>
                  <w:noProof/>
                </w:rPr>
                <w:t>7</w:t>
              </w:r>
            </w:fldSimple>
            <w:r w:rsidRPr="00205FF3">
              <w:t>)</w:t>
            </w:r>
          </w:p>
        </w:tc>
      </w:tr>
    </w:tbl>
    <w:p w14:paraId="64D31F5C" w14:textId="77777777" w:rsidR="00DC67DD" w:rsidRDefault="00832DF4" w:rsidP="00DC67DD">
      <w:pPr>
        <w:ind w:firstLine="480"/>
      </w:pPr>
      <w:r>
        <w:rPr>
          <w:rFonts w:hint="eastAsia"/>
        </w:rPr>
        <w:t>降雪时间</w:t>
      </w:r>
      <w:r w:rsidR="00DC67DD">
        <w:rPr>
          <w:rFonts w:hint="eastAsia"/>
        </w:rPr>
        <w:t>以</w:t>
      </w:r>
      <w:r w:rsidR="00DC67DD">
        <w:rPr>
          <w:rFonts w:hint="eastAsia"/>
        </w:rPr>
        <w:t>3</w:t>
      </w:r>
      <w:r w:rsidR="00DC67DD">
        <w:rPr>
          <w:rFonts w:hint="eastAsia"/>
        </w:rPr>
        <w:t>小时为粒度</w:t>
      </w:r>
      <w:r>
        <w:rPr>
          <w:rFonts w:hint="eastAsia"/>
        </w:rPr>
        <w:t>分为</w:t>
      </w:r>
      <w:r>
        <w:rPr>
          <w:rFonts w:hint="eastAsia"/>
        </w:rPr>
        <w:t>3</w:t>
      </w:r>
      <w:r>
        <w:t>7</w:t>
      </w:r>
      <w:r>
        <w:t>段</w:t>
      </w:r>
      <w:r>
        <w:rPr>
          <w:rFonts w:hint="eastAsia"/>
        </w:rPr>
        <w:t>，</w:t>
      </w:r>
      <w:r w:rsidR="009E13C7">
        <w:rPr>
          <w:rFonts w:hint="eastAsia"/>
        </w:rPr>
        <w:t>对于各</w:t>
      </w:r>
      <w:r>
        <w:rPr>
          <w:rFonts w:hint="eastAsia"/>
        </w:rPr>
        <w:t>段</w:t>
      </w:r>
      <w:r w:rsidR="009E13C7">
        <w:rPr>
          <w:rFonts w:hint="eastAsia"/>
        </w:rPr>
        <w:t>降雪时间，有：</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9E13C7" w14:paraId="4E319E56" w14:textId="77777777" w:rsidTr="005C07AA">
        <w:tc>
          <w:tcPr>
            <w:tcW w:w="988" w:type="dxa"/>
            <w:vAlign w:val="center"/>
          </w:tcPr>
          <w:p w14:paraId="12670223" w14:textId="77777777" w:rsidR="009E13C7" w:rsidRDefault="009E13C7" w:rsidP="003C0E8D">
            <w:pPr>
              <w:pStyle w:val="af6"/>
              <w:ind w:firstLine="480"/>
            </w:pPr>
          </w:p>
        </w:tc>
        <w:tc>
          <w:tcPr>
            <w:tcW w:w="6378" w:type="dxa"/>
            <w:vAlign w:val="center"/>
          </w:tcPr>
          <w:p w14:paraId="14C9B9E8" w14:textId="77777777" w:rsidR="009E13C7" w:rsidRDefault="007C0459" w:rsidP="003C0E8D">
            <w:pPr>
              <w:pStyle w:val="aff7"/>
              <w:jc w:val="center"/>
            </w:pPr>
            <w:r w:rsidRPr="00045359">
              <w:rPr>
                <w:position w:val="-30"/>
              </w:rPr>
              <w:object w:dxaOrig="3940" w:dyaOrig="680" w14:anchorId="1679E84E">
                <v:shape id="_x0000_i1199" type="#_x0000_t75" style="width:197.65pt;height:33.3pt" o:ole="">
                  <v:imagedata r:id="rId493" o:title=""/>
                </v:shape>
                <o:OLEObject Type="Embed" ProgID="Equation.DSMT4" ShapeID="_x0000_i1199" DrawAspect="Content" ObjectID="_1615674098" r:id="rId494"/>
              </w:object>
            </w:r>
          </w:p>
        </w:tc>
        <w:tc>
          <w:tcPr>
            <w:tcW w:w="930" w:type="dxa"/>
            <w:vAlign w:val="center"/>
          </w:tcPr>
          <w:p w14:paraId="19EDADCF" w14:textId="77777777" w:rsidR="009E13C7" w:rsidRPr="00205FF3" w:rsidRDefault="009E13C7" w:rsidP="00205FF3">
            <w:pPr>
              <w:pStyle w:val="aff6"/>
            </w:pPr>
            <w:r w:rsidRPr="00205FF3">
              <w:t>(</w:t>
            </w:r>
            <w:fldSimple w:instr=" STYLEREF 1 \s ">
              <w:r w:rsidR="00B9456A">
                <w:rPr>
                  <w:noProof/>
                </w:rPr>
                <w:t>5</w:t>
              </w:r>
            </w:fldSimple>
            <w:r w:rsidRPr="00205FF3">
              <w:t>-</w:t>
            </w:r>
            <w:fldSimple w:instr=" SEQ ( \* ARABIC \s 1 ">
              <w:r w:rsidR="00B9456A">
                <w:rPr>
                  <w:noProof/>
                </w:rPr>
                <w:t>8</w:t>
              </w:r>
            </w:fldSimple>
            <w:r w:rsidRPr="00205FF3">
              <w:t>)</w:t>
            </w:r>
          </w:p>
        </w:tc>
      </w:tr>
    </w:tbl>
    <w:p w14:paraId="609435A9" w14:textId="77777777" w:rsidR="00FA29CF" w:rsidRDefault="00DC67DD" w:rsidP="00DC67DD">
      <w:pPr>
        <w:ind w:firstLine="480"/>
      </w:pPr>
      <w:r>
        <w:t>依据</w:t>
      </w:r>
      <w:r w:rsidR="00091C1A">
        <w:t>各时段内的特征风速及</w:t>
      </w:r>
      <w:r>
        <w:t>换算后的降雪量</w:t>
      </w:r>
      <w:r>
        <w:rPr>
          <w:rFonts w:hint="eastAsia"/>
        </w:rPr>
        <w:t>，</w:t>
      </w:r>
      <w:r w:rsidR="00091C1A">
        <w:rPr>
          <w:rFonts w:hint="eastAsia"/>
        </w:rPr>
        <w:t>通过</w:t>
      </w:r>
      <w:r>
        <w:t>线性插值得到各时段</w:t>
      </w:r>
      <w:r w:rsidR="00091C1A">
        <w:rPr>
          <w:rFonts w:hint="eastAsia"/>
        </w:rPr>
        <w:t>内</w:t>
      </w:r>
      <w:r>
        <w:t>的屋面雪压</w:t>
      </w:r>
      <w:r w:rsidR="00091C1A">
        <w:t>增量</w:t>
      </w:r>
      <w:r>
        <w:rPr>
          <w:rFonts w:hint="eastAsia"/>
        </w:rPr>
        <w:t>，</w:t>
      </w:r>
      <w:r>
        <w:t>最后将各时段的屋面雪压</w:t>
      </w:r>
      <w:r w:rsidR="00091C1A">
        <w:t>增量</w:t>
      </w:r>
      <w:r>
        <w:t>叠加</w:t>
      </w:r>
      <w:r>
        <w:rPr>
          <w:rFonts w:hint="eastAsia"/>
        </w:rPr>
        <w:t>，</w:t>
      </w:r>
      <w:r>
        <w:t>得到</w:t>
      </w:r>
      <w:r>
        <w:rPr>
          <w:rFonts w:hint="eastAsia"/>
        </w:rPr>
        <w:t>总</w:t>
      </w:r>
      <w:r w:rsidR="00091C1A">
        <w:rPr>
          <w:rFonts w:hint="eastAsia"/>
        </w:rPr>
        <w:t>雪压增量</w:t>
      </w:r>
      <w:r w:rsidR="00FA29CF">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FA29CF" w14:paraId="6453095A" w14:textId="77777777" w:rsidTr="005C07AA">
        <w:tc>
          <w:tcPr>
            <w:tcW w:w="988" w:type="dxa"/>
            <w:vAlign w:val="center"/>
          </w:tcPr>
          <w:p w14:paraId="30DB8E3B" w14:textId="77777777" w:rsidR="00FA29CF" w:rsidRDefault="00FA29CF" w:rsidP="003C0E8D">
            <w:pPr>
              <w:pStyle w:val="af6"/>
              <w:ind w:firstLine="480"/>
            </w:pPr>
          </w:p>
        </w:tc>
        <w:tc>
          <w:tcPr>
            <w:tcW w:w="6378" w:type="dxa"/>
            <w:vAlign w:val="center"/>
          </w:tcPr>
          <w:p w14:paraId="71EC2E3E" w14:textId="77777777" w:rsidR="00FA29CF" w:rsidRDefault="00FA29CF" w:rsidP="003C0E8D">
            <w:pPr>
              <w:pStyle w:val="aff7"/>
              <w:jc w:val="center"/>
            </w:pPr>
            <w:r w:rsidRPr="001D4E34">
              <w:rPr>
                <w:position w:val="-28"/>
              </w:rPr>
              <w:object w:dxaOrig="1460" w:dyaOrig="680" w14:anchorId="5DD1AE82">
                <v:shape id="_x0000_i1200" type="#_x0000_t75" style="width:74.05pt;height:33.3pt" o:ole="">
                  <v:imagedata r:id="rId495" o:title=""/>
                </v:shape>
                <o:OLEObject Type="Embed" ProgID="Equation.DSMT4" ShapeID="_x0000_i1200" DrawAspect="Content" ObjectID="_1615674099" r:id="rId496"/>
              </w:object>
            </w:r>
          </w:p>
        </w:tc>
        <w:tc>
          <w:tcPr>
            <w:tcW w:w="930" w:type="dxa"/>
            <w:vAlign w:val="center"/>
          </w:tcPr>
          <w:p w14:paraId="0CB7054D" w14:textId="77777777" w:rsidR="00FA29CF" w:rsidRPr="00205FF3" w:rsidRDefault="00FA29CF" w:rsidP="00205FF3">
            <w:pPr>
              <w:pStyle w:val="aff6"/>
            </w:pPr>
            <w:r w:rsidRPr="00205FF3">
              <w:t>(</w:t>
            </w:r>
            <w:fldSimple w:instr=" STYLEREF 1 \s ">
              <w:r w:rsidR="00B9456A">
                <w:rPr>
                  <w:noProof/>
                </w:rPr>
                <w:t>5</w:t>
              </w:r>
            </w:fldSimple>
            <w:r w:rsidRPr="00205FF3">
              <w:t>-</w:t>
            </w:r>
            <w:fldSimple w:instr=" SEQ ( \* ARABIC \s 1 ">
              <w:r w:rsidR="00B9456A">
                <w:rPr>
                  <w:noProof/>
                </w:rPr>
                <w:t>9</w:t>
              </w:r>
            </w:fldSimple>
            <w:r w:rsidRPr="00205FF3">
              <w:t>)</w:t>
            </w:r>
          </w:p>
        </w:tc>
      </w:tr>
    </w:tbl>
    <w:p w14:paraId="609AAC3E" w14:textId="77777777" w:rsidR="00FA29CF" w:rsidRDefault="00C219B1" w:rsidP="00DC67DD">
      <w:pPr>
        <w:ind w:firstLine="480"/>
      </w:pPr>
      <w:r>
        <w:rPr>
          <w:rFonts w:hint="eastAsia"/>
        </w:rPr>
        <w:t>同理，在纯风工况下，依据各时段内的特征风速，通过线性插值得到各时段内的屋面雪压调整量，经叠加后，得到总雪压调整量</w:t>
      </w:r>
      <w:r w:rsidR="00FA29CF">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FA29CF" w14:paraId="06DD03D6" w14:textId="77777777" w:rsidTr="005C07AA">
        <w:tc>
          <w:tcPr>
            <w:tcW w:w="988" w:type="dxa"/>
            <w:vAlign w:val="center"/>
          </w:tcPr>
          <w:p w14:paraId="28CEAB9A" w14:textId="77777777" w:rsidR="00FA29CF" w:rsidRDefault="00FA29CF" w:rsidP="003C0E8D">
            <w:pPr>
              <w:pStyle w:val="af6"/>
              <w:ind w:firstLine="480"/>
            </w:pPr>
          </w:p>
        </w:tc>
        <w:tc>
          <w:tcPr>
            <w:tcW w:w="6378" w:type="dxa"/>
            <w:vAlign w:val="center"/>
          </w:tcPr>
          <w:p w14:paraId="1B9A0E10" w14:textId="77777777" w:rsidR="00FA29CF" w:rsidRDefault="00FA29CF" w:rsidP="003C0E8D">
            <w:pPr>
              <w:pStyle w:val="aff7"/>
              <w:jc w:val="center"/>
            </w:pPr>
            <w:r w:rsidRPr="001D4E34">
              <w:rPr>
                <w:position w:val="-28"/>
              </w:rPr>
              <w:object w:dxaOrig="1320" w:dyaOrig="680" w14:anchorId="50209794">
                <v:shape id="_x0000_i1201" type="#_x0000_t75" style="width:66.55pt;height:33.3pt" o:ole="">
                  <v:imagedata r:id="rId497" o:title=""/>
                </v:shape>
                <o:OLEObject Type="Embed" ProgID="Equation.DSMT4" ShapeID="_x0000_i1201" DrawAspect="Content" ObjectID="_1615674100" r:id="rId498"/>
              </w:object>
            </w:r>
          </w:p>
        </w:tc>
        <w:tc>
          <w:tcPr>
            <w:tcW w:w="930" w:type="dxa"/>
            <w:vAlign w:val="center"/>
          </w:tcPr>
          <w:p w14:paraId="001A2A7F" w14:textId="77777777" w:rsidR="00FA29CF" w:rsidRPr="00205FF3" w:rsidRDefault="00FA29CF" w:rsidP="00205FF3">
            <w:pPr>
              <w:pStyle w:val="aff6"/>
            </w:pPr>
            <w:r w:rsidRPr="00205FF3">
              <w:t>(</w:t>
            </w:r>
            <w:fldSimple w:instr=" STYLEREF 1 \s ">
              <w:r w:rsidR="00B9456A">
                <w:rPr>
                  <w:noProof/>
                </w:rPr>
                <w:t>5</w:t>
              </w:r>
            </w:fldSimple>
            <w:r w:rsidRPr="00205FF3">
              <w:t>-</w:t>
            </w:r>
            <w:fldSimple w:instr=" SEQ ( \* ARABIC \s 1 ">
              <w:r w:rsidR="00B9456A">
                <w:rPr>
                  <w:noProof/>
                </w:rPr>
                <w:t>10</w:t>
              </w:r>
            </w:fldSimple>
            <w:r w:rsidRPr="00205FF3">
              <w:t>)</w:t>
            </w:r>
          </w:p>
        </w:tc>
      </w:tr>
    </w:tbl>
    <w:p w14:paraId="67E8D6F9" w14:textId="77777777" w:rsidR="00C219B1" w:rsidRDefault="00C219B1" w:rsidP="00DC67DD">
      <w:pPr>
        <w:ind w:firstLine="480"/>
      </w:pPr>
      <w:r>
        <w:t>将总雪压增量与总雪压调整量相加</w:t>
      </w:r>
      <w:r>
        <w:rPr>
          <w:rFonts w:hint="eastAsia"/>
        </w:rPr>
        <w:t>，</w:t>
      </w:r>
      <w:r>
        <w:t>即可得到任意时刻的屋面雪压分布</w:t>
      </w:r>
      <w:r>
        <w:rPr>
          <w:rFonts w:hint="eastAsia"/>
        </w:rPr>
        <w:t>。</w:t>
      </w:r>
    </w:p>
    <w:p w14:paraId="6A8BF971" w14:textId="77777777" w:rsidR="00C219B1" w:rsidRDefault="00C219B1" w:rsidP="00C219B1">
      <w:pPr>
        <w:ind w:firstLine="480"/>
      </w:pPr>
      <w:r>
        <w:rPr>
          <w:rFonts w:hint="eastAsia"/>
        </w:rPr>
        <w:t>通过时程叠加法得到①号剖面积雪密度测量所对应的</w:t>
      </w:r>
      <w:r w:rsidR="00FA29CF">
        <w:rPr>
          <w:rFonts w:hint="eastAsia"/>
        </w:rPr>
        <w:t>2</w:t>
      </w:r>
      <w:r>
        <w:rPr>
          <w:rFonts w:hint="eastAsia"/>
        </w:rPr>
        <w:t>个时间点</w:t>
      </w:r>
      <w:r w:rsidR="00FA29CF">
        <w:rPr>
          <w:rFonts w:hint="eastAsia"/>
        </w:rPr>
        <w:t>（第三次测量时有部分积雪融化，故排除）</w:t>
      </w:r>
      <w:r>
        <w:rPr>
          <w:rFonts w:hint="eastAsia"/>
        </w:rPr>
        <w:t>的屋面积雪分布情况，</w:t>
      </w:r>
      <w:r w:rsidR="00ED3A27">
        <w:rPr>
          <w:rFonts w:hint="eastAsia"/>
        </w:rPr>
        <w:t>其与实测结果的比较</w:t>
      </w:r>
      <w:r>
        <w:rPr>
          <w:rFonts w:hint="eastAsia"/>
        </w:rPr>
        <w:t>如</w:t>
      </w:r>
      <w:r>
        <w:fldChar w:fldCharType="begin"/>
      </w:r>
      <w:r>
        <w:instrText xml:space="preserve"> </w:instrText>
      </w:r>
      <w:r>
        <w:rPr>
          <w:rFonts w:hint="eastAsia"/>
        </w:rPr>
        <w:instrText>REF _Ref2713478 \h</w:instrText>
      </w:r>
      <w:r>
        <w:instrText xml:space="preserve"> </w:instrText>
      </w:r>
      <w:r>
        <w:fldChar w:fldCharType="separate"/>
      </w:r>
      <w:r w:rsidR="00B9456A">
        <w:rPr>
          <w:rFonts w:hint="eastAsia"/>
        </w:rPr>
        <w:t>图</w:t>
      </w:r>
      <w:r w:rsidR="00B9456A">
        <w:rPr>
          <w:rFonts w:hint="eastAsia"/>
        </w:rPr>
        <w:t xml:space="preserve"> </w:t>
      </w:r>
      <w:r w:rsidR="00B9456A">
        <w:rPr>
          <w:noProof/>
        </w:rPr>
        <w:t>5</w:t>
      </w:r>
      <w:r w:rsidR="00B9456A">
        <w:t>.</w:t>
      </w:r>
      <w:r w:rsidR="00B9456A">
        <w:rPr>
          <w:noProof/>
        </w:rPr>
        <w:t>5</w:t>
      </w:r>
      <w:r>
        <w:fldChar w:fldCharType="end"/>
      </w:r>
      <w:r w:rsidR="00ED3A27">
        <w:rPr>
          <w:rFonts w:hint="eastAsia"/>
        </w:rPr>
        <w:t>及</w:t>
      </w:r>
      <w:r w:rsidR="00FA29CF">
        <w:fldChar w:fldCharType="begin"/>
      </w:r>
      <w:r w:rsidR="00FA29CF">
        <w:instrText xml:space="preserve"> </w:instrText>
      </w:r>
      <w:r w:rsidR="00FA29CF">
        <w:rPr>
          <w:rFonts w:hint="eastAsia"/>
        </w:rPr>
        <w:instrText>REF _Ref3817730 \h</w:instrText>
      </w:r>
      <w:r w:rsidR="00FA29CF">
        <w:instrText xml:space="preserve"> </w:instrText>
      </w:r>
      <w:r w:rsidR="00FA29CF">
        <w:fldChar w:fldCharType="separate"/>
      </w:r>
      <w:r w:rsidR="00B9456A">
        <w:rPr>
          <w:rFonts w:hint="eastAsia"/>
        </w:rPr>
        <w:t>图</w:t>
      </w:r>
      <w:r w:rsidR="00B9456A">
        <w:rPr>
          <w:rFonts w:hint="eastAsia"/>
        </w:rPr>
        <w:t xml:space="preserve"> </w:t>
      </w:r>
      <w:r w:rsidR="00B9456A">
        <w:rPr>
          <w:noProof/>
        </w:rPr>
        <w:t>5</w:t>
      </w:r>
      <w:r w:rsidR="00B9456A">
        <w:t>.</w:t>
      </w:r>
      <w:r w:rsidR="00B9456A">
        <w:rPr>
          <w:noProof/>
        </w:rPr>
        <w:t>6</w:t>
      </w:r>
      <w:r w:rsidR="00FA29CF">
        <w:fldChar w:fldCharType="end"/>
      </w:r>
      <w:r w:rsidR="00F7454B">
        <w:rPr>
          <w:rFonts w:hint="eastAsia"/>
        </w:rPr>
        <w:t>所示，全时程屋面雪压分布计算结果如</w:t>
      </w:r>
      <w:r w:rsidR="00F7454B">
        <w:fldChar w:fldCharType="begin"/>
      </w:r>
      <w:r w:rsidR="00F7454B">
        <w:instrText xml:space="preserve"> </w:instrText>
      </w:r>
      <w:r w:rsidR="00F7454B">
        <w:rPr>
          <w:rFonts w:hint="eastAsia"/>
        </w:rPr>
        <w:instrText>REF _Ref4069976 \h</w:instrText>
      </w:r>
      <w:r w:rsidR="00F7454B">
        <w:instrText xml:space="preserve"> </w:instrText>
      </w:r>
      <w:r w:rsidR="00F7454B">
        <w:fldChar w:fldCharType="separate"/>
      </w:r>
      <w:r w:rsidR="00B9456A" w:rsidRPr="00591159">
        <w:rPr>
          <w:rFonts w:hint="eastAsia"/>
        </w:rPr>
        <w:t>图</w:t>
      </w:r>
      <w:r w:rsidR="00B9456A" w:rsidRPr="00591159">
        <w:t xml:space="preserve"> </w:t>
      </w:r>
      <w:r w:rsidR="00B9456A">
        <w:rPr>
          <w:noProof/>
        </w:rPr>
        <w:t>5</w:t>
      </w:r>
      <w:r w:rsidR="00B9456A">
        <w:t>.</w:t>
      </w:r>
      <w:r w:rsidR="00B9456A">
        <w:rPr>
          <w:noProof/>
        </w:rPr>
        <w:t>7</w:t>
      </w:r>
      <w:r w:rsidR="00F7454B">
        <w:fldChar w:fldCharType="end"/>
      </w:r>
      <w:r w:rsidR="00F7454B">
        <w:rPr>
          <w:rFonts w:hint="eastAsia"/>
        </w:rPr>
        <w:t>所示。</w:t>
      </w:r>
    </w:p>
    <w:p w14:paraId="16ED63A8" w14:textId="77777777" w:rsidR="008E143D" w:rsidRDefault="00743C2B" w:rsidP="008E143D">
      <w:pPr>
        <w:pStyle w:val="affd"/>
        <w:spacing w:before="163"/>
      </w:pPr>
      <w:r>
        <w:rPr>
          <w:noProof/>
          <w:lang w:eastAsia="zh-CN"/>
        </w:rPr>
        <w:drawing>
          <wp:inline distT="0" distB="0" distL="0" distR="0" wp14:anchorId="0D63E741" wp14:editId="79AF1D8F">
            <wp:extent cx="3333757" cy="1773581"/>
            <wp:effectExtent l="0" t="0" r="0" b="0"/>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cstate="print">
                      <a:extLst>
                        <a:ext uri="{28A0092B-C50C-407E-A947-70E740481C1C}">
                          <a14:useLocalDpi xmlns:a14="http://schemas.microsoft.com/office/drawing/2010/main" val="0"/>
                        </a:ext>
                      </a:extLst>
                    </a:blip>
                    <a:stretch>
                      <a:fillRect/>
                    </a:stretch>
                  </pic:blipFill>
                  <pic:spPr>
                    <a:xfrm>
                      <a:off x="0" y="0"/>
                      <a:ext cx="3333757" cy="1773581"/>
                    </a:xfrm>
                    <a:prstGeom prst="rect">
                      <a:avLst/>
                    </a:prstGeom>
                  </pic:spPr>
                </pic:pic>
              </a:graphicData>
            </a:graphic>
          </wp:inline>
        </w:drawing>
      </w:r>
    </w:p>
    <w:p w14:paraId="2C14E452" w14:textId="2CA91388" w:rsidR="00DC67DD" w:rsidRDefault="00DC67DD" w:rsidP="00DC67DD">
      <w:pPr>
        <w:pStyle w:val="af"/>
      </w:pPr>
      <w:bookmarkStart w:id="174" w:name="_Ref2713478"/>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5</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5</w:t>
      </w:r>
      <w:r w:rsidR="0077467D">
        <w:fldChar w:fldCharType="end"/>
      </w:r>
      <w:bookmarkEnd w:id="174"/>
      <w:r>
        <w:t xml:space="preserve"> </w:t>
      </w:r>
      <w:r>
        <w:t>叠加法结果与实测值比较</w:t>
      </w:r>
      <w:r>
        <w:rPr>
          <w:rFonts w:hint="eastAsia"/>
        </w:rPr>
        <w:t>（</w:t>
      </w:r>
      <w:r>
        <w:t>第一次测量</w:t>
      </w:r>
      <w:r>
        <w:rPr>
          <w:rFonts w:hint="eastAsia"/>
        </w:rPr>
        <w:t>1</w:t>
      </w:r>
      <w:r>
        <w:rPr>
          <w:rFonts w:hint="eastAsia"/>
        </w:rPr>
        <w:t>月</w:t>
      </w:r>
      <w:r>
        <w:rPr>
          <w:rFonts w:hint="eastAsia"/>
        </w:rPr>
        <w:t>8</w:t>
      </w:r>
      <w:r>
        <w:rPr>
          <w:rFonts w:hint="eastAsia"/>
        </w:rPr>
        <w:t>日）</w:t>
      </w:r>
    </w:p>
    <w:p w14:paraId="3887F1C9" w14:textId="77777777" w:rsidR="008E143D" w:rsidRDefault="00743C2B" w:rsidP="00C6190C">
      <w:pPr>
        <w:pStyle w:val="affd"/>
        <w:spacing w:before="163"/>
      </w:pPr>
      <w:r>
        <w:rPr>
          <w:noProof/>
          <w:lang w:eastAsia="zh-CN"/>
        </w:rPr>
        <w:lastRenderedPageBreak/>
        <w:drawing>
          <wp:inline distT="0" distB="0" distL="0" distR="0" wp14:anchorId="65408CCB" wp14:editId="066560A6">
            <wp:extent cx="3419998" cy="1819462"/>
            <wp:effectExtent l="0" t="0" r="9525"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cstate="print">
                      <a:extLst>
                        <a:ext uri="{28A0092B-C50C-407E-A947-70E740481C1C}">
                          <a14:useLocalDpi xmlns:a14="http://schemas.microsoft.com/office/drawing/2010/main" val="0"/>
                        </a:ext>
                      </a:extLst>
                    </a:blip>
                    <a:stretch>
                      <a:fillRect/>
                    </a:stretch>
                  </pic:blipFill>
                  <pic:spPr>
                    <a:xfrm>
                      <a:off x="0" y="0"/>
                      <a:ext cx="3419998" cy="1819462"/>
                    </a:xfrm>
                    <a:prstGeom prst="rect">
                      <a:avLst/>
                    </a:prstGeom>
                  </pic:spPr>
                </pic:pic>
              </a:graphicData>
            </a:graphic>
          </wp:inline>
        </w:drawing>
      </w:r>
    </w:p>
    <w:p w14:paraId="5253773F" w14:textId="0903D7FF" w:rsidR="00DC67DD" w:rsidRDefault="00DC67DD" w:rsidP="00DC67DD">
      <w:pPr>
        <w:pStyle w:val="af"/>
      </w:pPr>
      <w:bookmarkStart w:id="175" w:name="_Ref3817730"/>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5</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6</w:t>
      </w:r>
      <w:r w:rsidR="0077467D">
        <w:fldChar w:fldCharType="end"/>
      </w:r>
      <w:bookmarkEnd w:id="175"/>
      <w:r>
        <w:t xml:space="preserve"> </w:t>
      </w:r>
      <w:r>
        <w:t>叠加法结果与实测值比较</w:t>
      </w:r>
      <w:r>
        <w:rPr>
          <w:rFonts w:hint="eastAsia"/>
        </w:rPr>
        <w:t>（</w:t>
      </w:r>
      <w:r>
        <w:t>第</w:t>
      </w:r>
      <w:r>
        <w:rPr>
          <w:rFonts w:hint="eastAsia"/>
        </w:rPr>
        <w:t>二</w:t>
      </w:r>
      <w:r>
        <w:t>次测量</w:t>
      </w:r>
      <w:r>
        <w:rPr>
          <w:rFonts w:hint="eastAsia"/>
        </w:rPr>
        <w:t>1</w:t>
      </w:r>
      <w:r>
        <w:rPr>
          <w:rFonts w:hint="eastAsia"/>
        </w:rPr>
        <w:t>月</w:t>
      </w:r>
      <w:r>
        <w:t>26</w:t>
      </w:r>
      <w:r>
        <w:rPr>
          <w:rFonts w:hint="eastAsia"/>
        </w:rPr>
        <w:t>日）</w:t>
      </w:r>
    </w:p>
    <w:p w14:paraId="671293CF" w14:textId="77777777" w:rsidR="00226E84" w:rsidRDefault="00F22EF4" w:rsidP="00226E84">
      <w:pPr>
        <w:pStyle w:val="affd"/>
        <w:spacing w:before="163"/>
      </w:pPr>
      <w:r>
        <w:rPr>
          <w:noProof/>
          <w:lang w:eastAsia="zh-CN"/>
        </w:rPr>
        <w:drawing>
          <wp:inline distT="0" distB="0" distL="0" distR="0" wp14:anchorId="02E0D51F" wp14:editId="0776E648">
            <wp:extent cx="4551125" cy="3681310"/>
            <wp:effectExtent l="0" t="0" r="1905" b="0"/>
            <wp:docPr id="317" name="1号剖面时程计算结果.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1号剖面时程计算结果.png"/>
                    <pic:cNvPicPr/>
                  </pic:nvPicPr>
                  <pic:blipFill>
                    <a:blip r:embed="rId501" cstate="print">
                      <a:extLst>
                        <a:ext uri="{28A0092B-C50C-407E-A947-70E740481C1C}">
                          <a14:useLocalDpi xmlns:a14="http://schemas.microsoft.com/office/drawing/2010/main" val="0"/>
                        </a:ext>
                      </a:extLst>
                    </a:blip>
                    <a:stretch>
                      <a:fillRect/>
                    </a:stretch>
                  </pic:blipFill>
                  <pic:spPr>
                    <a:xfrm>
                      <a:off x="0" y="0"/>
                      <a:ext cx="4551125" cy="3681310"/>
                    </a:xfrm>
                    <a:prstGeom prst="rect">
                      <a:avLst/>
                    </a:prstGeom>
                  </pic:spPr>
                </pic:pic>
              </a:graphicData>
            </a:graphic>
          </wp:inline>
        </w:drawing>
      </w:r>
    </w:p>
    <w:p w14:paraId="4EBD69EE" w14:textId="79422C3D" w:rsidR="00F22EF4" w:rsidRPr="00591159" w:rsidRDefault="00226E84" w:rsidP="00591159">
      <w:pPr>
        <w:pStyle w:val="af"/>
      </w:pPr>
      <w:bookmarkStart w:id="176" w:name="_Ref4069976"/>
      <w:r w:rsidRPr="00591159">
        <w:rPr>
          <w:rFonts w:hint="eastAsia"/>
        </w:rPr>
        <w:t>图</w:t>
      </w:r>
      <w:r w:rsidRPr="00591159">
        <w:t xml:space="preserve"> </w:t>
      </w:r>
      <w:fldSimple w:instr=" STYLEREF 1 \s ">
        <w:r w:rsidR="00B9456A">
          <w:rPr>
            <w:noProof/>
          </w:rPr>
          <w:t>5</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7</w:t>
      </w:r>
      <w:r w:rsidR="0077467D">
        <w:fldChar w:fldCharType="end"/>
      </w:r>
      <w:bookmarkEnd w:id="176"/>
      <w:r w:rsidRPr="00591159">
        <w:t xml:space="preserve"> </w:t>
      </w:r>
      <w:r w:rsidRPr="00591159">
        <w:t>叠加法全时程雪压分布计算结果</w:t>
      </w:r>
    </w:p>
    <w:p w14:paraId="5395A15B" w14:textId="26E2004D" w:rsidR="00DC67DD" w:rsidRDefault="00A03F8F" w:rsidP="00DC67DD">
      <w:pPr>
        <w:ind w:firstLine="480"/>
      </w:pPr>
      <w:r>
        <w:t>比较</w:t>
      </w:r>
      <w:r w:rsidR="00DC67DD">
        <w:t>叠加法计算结果与实测值</w:t>
      </w:r>
      <w:r w:rsidR="00DC67DD">
        <w:rPr>
          <w:rFonts w:hint="eastAsia"/>
        </w:rPr>
        <w:t>，</w:t>
      </w:r>
      <w:r w:rsidR="00DC67DD">
        <w:t>可以得到以下结论</w:t>
      </w:r>
      <w:r w:rsidR="00DC67DD">
        <w:rPr>
          <w:rFonts w:hint="eastAsia"/>
        </w:rPr>
        <w:t>：</w:t>
      </w:r>
    </w:p>
    <w:p w14:paraId="2E5C0E5B" w14:textId="4732598C" w:rsidR="00061509" w:rsidRDefault="00061509" w:rsidP="00516AD7">
      <w:pPr>
        <w:pStyle w:val="1"/>
        <w:numPr>
          <w:ilvl w:val="0"/>
          <w:numId w:val="33"/>
        </w:numPr>
        <w:ind w:firstLineChars="0"/>
      </w:pPr>
      <w:r>
        <w:rPr>
          <w:rFonts w:hint="eastAsia"/>
        </w:rPr>
        <w:t>针对该屋面形式及其对应的降雪历程，其雪压分布时变特征</w:t>
      </w:r>
      <w:r w:rsidR="003B6AF8">
        <w:rPr>
          <w:rFonts w:hint="eastAsia"/>
        </w:rPr>
        <w:t>为</w:t>
      </w:r>
      <w:r>
        <w:rPr>
          <w:rFonts w:hint="eastAsia"/>
        </w:rPr>
        <w:t>：降雪初期，屋面积雪集中于下游侧女儿墙附近，形成半圆形剖面；进而积雪遍布屋面，并在上游侧女儿墙附近形成三角形剖面的积雪；最终屋面积雪呈船形分布</w:t>
      </w:r>
      <w:r w:rsidR="00826EA8">
        <w:rPr>
          <w:rFonts w:hint="eastAsia"/>
        </w:rPr>
        <w:t>，且下游侧女儿墙附近雪压最大，上游侧女儿墙附近雪压次之，在屋面中部下游侧雪压高于上游侧雪压</w:t>
      </w:r>
      <w:r>
        <w:rPr>
          <w:rFonts w:hint="eastAsia"/>
        </w:rPr>
        <w:t>。</w:t>
      </w:r>
    </w:p>
    <w:p w14:paraId="1C9F7AEC" w14:textId="71A225F3" w:rsidR="00DC67DD" w:rsidRDefault="00DC67DD" w:rsidP="008D720E">
      <w:pPr>
        <w:pStyle w:val="1"/>
      </w:pPr>
      <w:r>
        <w:rPr>
          <w:rFonts w:hint="eastAsia"/>
        </w:rPr>
        <w:t>从积雪分布模式看，叠加法计算结果与实测的积雪分布模式近似，</w:t>
      </w:r>
      <w:r w:rsidR="007F7087">
        <w:rPr>
          <w:rFonts w:hint="eastAsia"/>
        </w:rPr>
        <w:t>从定性角度看，</w:t>
      </w:r>
      <w:r>
        <w:rPr>
          <w:rFonts w:hint="eastAsia"/>
        </w:rPr>
        <w:t>具有一定的参考意义。</w:t>
      </w:r>
    </w:p>
    <w:p w14:paraId="2D3B7C9D" w14:textId="77777777" w:rsidR="00E371F5" w:rsidRDefault="00E371F5" w:rsidP="008D720E">
      <w:pPr>
        <w:pStyle w:val="1"/>
      </w:pPr>
      <w:r>
        <w:rPr>
          <w:rFonts w:hint="eastAsia"/>
        </w:rPr>
        <w:t>从定量角度看，</w:t>
      </w:r>
      <w:r>
        <w:t>计算结果与实测值有一定误差</w:t>
      </w:r>
      <w:r>
        <w:rPr>
          <w:rFonts w:hint="eastAsia"/>
        </w:rPr>
        <w:t>，</w:t>
      </w:r>
      <w:r>
        <w:t>可能</w:t>
      </w:r>
      <w:r w:rsidR="00F97C6A">
        <w:rPr>
          <w:rFonts w:hint="eastAsia"/>
        </w:rPr>
        <w:t>有</w:t>
      </w:r>
      <w:r>
        <w:t>以下原因</w:t>
      </w:r>
      <w:r w:rsidR="00F97C6A">
        <w:rPr>
          <w:rFonts w:hint="eastAsia"/>
        </w:rPr>
        <w:t>：</w:t>
      </w:r>
    </w:p>
    <w:p w14:paraId="5E285472" w14:textId="7496D02A" w:rsidR="00E371F5" w:rsidRDefault="007F7087" w:rsidP="008D720E">
      <w:pPr>
        <w:pStyle w:val="11"/>
        <w:numPr>
          <w:ilvl w:val="0"/>
          <w:numId w:val="28"/>
        </w:numPr>
        <w:ind w:firstLineChars="0"/>
      </w:pPr>
      <w:r>
        <w:lastRenderedPageBreak/>
        <w:t>叠加法所用的风速和降雪量数据粒度不够精细</w:t>
      </w:r>
      <w:r w:rsidR="00E371F5">
        <w:rPr>
          <w:rFonts w:hint="eastAsia"/>
        </w:rPr>
        <w:t>；</w:t>
      </w:r>
    </w:p>
    <w:p w14:paraId="4C3C8935" w14:textId="77777777" w:rsidR="004F7A54" w:rsidRDefault="00532A1B" w:rsidP="008D720E">
      <w:pPr>
        <w:pStyle w:val="11"/>
        <w:numPr>
          <w:ilvl w:val="0"/>
          <w:numId w:val="28"/>
        </w:numPr>
        <w:ind w:firstLineChars="0"/>
      </w:pPr>
      <w:r>
        <w:t>在计算雪压</w:t>
      </w:r>
      <w:r w:rsidR="004F7A54">
        <w:t>增量及调整量时</w:t>
      </w:r>
      <w:r w:rsidR="004F7A54">
        <w:rPr>
          <w:rFonts w:hint="eastAsia"/>
        </w:rPr>
        <w:t>，</w:t>
      </w:r>
      <w:r w:rsidR="004F7A54">
        <w:t>限于计算资源</w:t>
      </w:r>
      <w:r w:rsidR="004F7A54">
        <w:rPr>
          <w:rFonts w:hint="eastAsia"/>
        </w:rPr>
        <w:t>，</w:t>
      </w:r>
      <w:r w:rsidR="004F7A54">
        <w:t>各参数分级数量不足</w:t>
      </w:r>
      <w:r w:rsidR="004F7A54">
        <w:rPr>
          <w:rFonts w:hint="eastAsia"/>
        </w:rPr>
        <w:t>，</w:t>
      </w:r>
      <w:r w:rsidR="004F7A54">
        <w:t>影响插值结果精度</w:t>
      </w:r>
      <w:r w:rsidR="004F7A54">
        <w:rPr>
          <w:rFonts w:hint="eastAsia"/>
        </w:rPr>
        <w:t>；</w:t>
      </w:r>
    </w:p>
    <w:p w14:paraId="49689064" w14:textId="77777777" w:rsidR="004F7A54" w:rsidRDefault="0034460C" w:rsidP="008D720E">
      <w:pPr>
        <w:pStyle w:val="11"/>
        <w:numPr>
          <w:ilvl w:val="0"/>
          <w:numId w:val="28"/>
        </w:numPr>
        <w:ind w:firstLineChars="0"/>
      </w:pPr>
      <w:r>
        <w:t>在计算纯风作用下的雪压</w:t>
      </w:r>
      <w:r w:rsidR="004F7A54">
        <w:t>调整量时</w:t>
      </w:r>
      <w:r w:rsidR="004F7A54">
        <w:rPr>
          <w:rFonts w:hint="eastAsia"/>
        </w:rPr>
        <w:t>，</w:t>
      </w:r>
      <w:r w:rsidR="004F7A54">
        <w:t>仅</w:t>
      </w:r>
      <w:r w:rsidR="004F7A54">
        <w:rPr>
          <w:rFonts w:hint="eastAsia"/>
        </w:rPr>
        <w:t>依据</w:t>
      </w:r>
      <w:r w:rsidR="004F7A54">
        <w:t>前人给出的经验公式编程求解</w:t>
      </w:r>
      <w:r w:rsidR="004F7A54">
        <w:rPr>
          <w:rFonts w:hint="eastAsia"/>
        </w:rPr>
        <w:t>，</w:t>
      </w:r>
      <w:r w:rsidR="004F7A54">
        <w:t>未通过欧拉两相流的方式模拟真实积雪侵蚀和沉积的过程</w:t>
      </w:r>
      <w:r w:rsidR="004F7A54">
        <w:rPr>
          <w:rFonts w:hint="eastAsia"/>
        </w:rPr>
        <w:t>，</w:t>
      </w:r>
      <w:r w:rsidR="004F7A54">
        <w:t>可能存在误差</w:t>
      </w:r>
      <w:r w:rsidR="004F7A54">
        <w:rPr>
          <w:rFonts w:hint="eastAsia"/>
        </w:rPr>
        <w:t>；</w:t>
      </w:r>
    </w:p>
    <w:p w14:paraId="4B7839DF" w14:textId="5C8D3A08" w:rsidR="00E371F5" w:rsidRDefault="00E371F5" w:rsidP="008D720E">
      <w:pPr>
        <w:pStyle w:val="11"/>
        <w:numPr>
          <w:ilvl w:val="0"/>
          <w:numId w:val="28"/>
        </w:numPr>
        <w:ind w:firstLineChars="0"/>
      </w:pPr>
      <w:r>
        <w:t>在对降雪速率换算</w:t>
      </w:r>
      <w:r w:rsidR="0089625D">
        <w:rPr>
          <w:rFonts w:hint="eastAsia"/>
        </w:rPr>
        <w:t>时</w:t>
      </w:r>
      <w:r>
        <w:rPr>
          <w:rFonts w:hint="eastAsia"/>
        </w:rPr>
        <w:t>，仅</w:t>
      </w:r>
      <w:r>
        <w:t>根据数值计算结果就给出结论</w:t>
      </w:r>
      <w:r>
        <w:rPr>
          <w:rFonts w:hint="eastAsia"/>
        </w:rPr>
        <w:t>，</w:t>
      </w:r>
      <w:r>
        <w:t>可能存在误差</w:t>
      </w:r>
      <w:r>
        <w:rPr>
          <w:rFonts w:hint="eastAsia"/>
        </w:rPr>
        <w:t>，</w:t>
      </w:r>
      <w:r>
        <w:t>还需要理论</w:t>
      </w:r>
      <w:r>
        <w:rPr>
          <w:rFonts w:hint="eastAsia"/>
        </w:rPr>
        <w:t>证明和</w:t>
      </w:r>
      <w:r>
        <w:t>试验验证</w:t>
      </w:r>
      <w:r>
        <w:rPr>
          <w:rFonts w:hint="eastAsia"/>
        </w:rPr>
        <w:t>；</w:t>
      </w:r>
    </w:p>
    <w:p w14:paraId="5E510F47" w14:textId="77777777" w:rsidR="00DC67DD" w:rsidRDefault="007F7087" w:rsidP="00516AD7">
      <w:pPr>
        <w:pStyle w:val="11"/>
      </w:pPr>
      <w:r>
        <w:t>叠加法</w:t>
      </w:r>
      <w:r w:rsidR="00E371F5">
        <w:t>针对真实情况做了大量简化</w:t>
      </w:r>
      <w:r w:rsidR="00E371F5">
        <w:rPr>
          <w:rFonts w:hint="eastAsia"/>
        </w:rPr>
        <w:t>，</w:t>
      </w:r>
      <w:r>
        <w:t>未考虑各工况求得的积雪量之间的相互影响</w:t>
      </w:r>
      <w:r w:rsidR="00E371F5">
        <w:rPr>
          <w:rFonts w:hint="eastAsia"/>
        </w:rPr>
        <w:t>；</w:t>
      </w:r>
    </w:p>
    <w:p w14:paraId="66C40CE1" w14:textId="56F07F86" w:rsidR="004F7A54" w:rsidRDefault="004F7A54" w:rsidP="008D720E">
      <w:pPr>
        <w:pStyle w:val="1"/>
      </w:pPr>
      <w:r>
        <w:t>对于上游侧女儿墙附近的雪压分布</w:t>
      </w:r>
      <w:r>
        <w:rPr>
          <w:rFonts w:hint="eastAsia"/>
        </w:rPr>
        <w:t>，叠加法和实测值产生了较大的偏差，按照叠加法理论尚无法解释，</w:t>
      </w:r>
      <w:r w:rsidR="0089625D">
        <w:rPr>
          <w:rFonts w:hint="eastAsia"/>
        </w:rPr>
        <w:t>本文研究认为</w:t>
      </w:r>
      <w:r w:rsidR="00F97C6A">
        <w:rPr>
          <w:rFonts w:hint="eastAsia"/>
        </w:rPr>
        <w:t>由于实际屋面为三维模型并处于三维风场中，而二维的数值模拟无法反映某些屋面气流细节</w:t>
      </w:r>
      <w:r w:rsidR="007C1AF5">
        <w:rPr>
          <w:rFonts w:hint="eastAsia"/>
        </w:rPr>
        <w:t>，从而导致偏差</w:t>
      </w:r>
      <w:r>
        <w:rPr>
          <w:rFonts w:hint="eastAsia"/>
        </w:rPr>
        <w:t>。</w:t>
      </w:r>
    </w:p>
    <w:p w14:paraId="0A2EF7C5" w14:textId="77777777" w:rsidR="00A037DA" w:rsidRDefault="00A037DA" w:rsidP="008D720E">
      <w:pPr>
        <w:pStyle w:val="1"/>
      </w:pPr>
      <w:r>
        <w:rPr>
          <w:rFonts w:hint="eastAsia"/>
        </w:rPr>
        <w:t>由于插值精度不足，当某一频遇风速段（如</w:t>
      </w:r>
      <w:r>
        <w:rPr>
          <w:rFonts w:hint="eastAsia"/>
        </w:rPr>
        <w:t>2</w:t>
      </w:r>
      <w:r>
        <w:t>m/s~4m/s</w:t>
      </w:r>
      <w:r>
        <w:rPr>
          <w:rFonts w:hint="eastAsia"/>
        </w:rPr>
        <w:t>）的插值结果占据主导地位时，叠加法计算得到的雪压分布将很不平滑，与实际情况</w:t>
      </w:r>
      <w:r w:rsidR="00B30716">
        <w:rPr>
          <w:rFonts w:hint="eastAsia"/>
        </w:rPr>
        <w:t>不符</w:t>
      </w:r>
      <w:r>
        <w:rPr>
          <w:rFonts w:hint="eastAsia"/>
        </w:rPr>
        <w:t>。</w:t>
      </w:r>
    </w:p>
    <w:p w14:paraId="46E406D9" w14:textId="77777777" w:rsidR="00F31A38" w:rsidRPr="00F31A38" w:rsidRDefault="00F31A38" w:rsidP="00F31A38">
      <w:pPr>
        <w:pStyle w:val="2"/>
      </w:pPr>
      <w:bookmarkStart w:id="177" w:name="_Toc4744968"/>
      <w:r>
        <w:rPr>
          <w:rFonts w:hint="eastAsia"/>
        </w:rPr>
        <w:t>本章小结</w:t>
      </w:r>
      <w:bookmarkEnd w:id="177"/>
    </w:p>
    <w:p w14:paraId="34E79B35" w14:textId="315742F1" w:rsidR="00E87CAE" w:rsidRDefault="00061509" w:rsidP="00F6159C">
      <w:pPr>
        <w:ind w:firstLine="480"/>
      </w:pPr>
      <w:r>
        <w:t>为了研究屋面雪荷载</w:t>
      </w:r>
      <w:r w:rsidR="00F0058C">
        <w:rPr>
          <w:rFonts w:hint="eastAsia"/>
        </w:rPr>
        <w:t>的</w:t>
      </w:r>
      <w:r>
        <w:t>时程变化特征</w:t>
      </w:r>
      <w:r>
        <w:rPr>
          <w:rFonts w:hint="eastAsia"/>
        </w:rPr>
        <w:t>，</w:t>
      </w:r>
      <w:r>
        <w:t>本章</w:t>
      </w:r>
      <w:r w:rsidR="00F0058C">
        <w:rPr>
          <w:rFonts w:hint="eastAsia"/>
        </w:rPr>
        <w:t>基于</w:t>
      </w:r>
      <w:r>
        <w:fldChar w:fldCharType="begin"/>
      </w:r>
      <w:r>
        <w:instrText xml:space="preserve"> REF _Ref4077375 \r \h </w:instrText>
      </w:r>
      <w:r w:rsidR="00F6159C">
        <w:instrText xml:space="preserve"> \* MERGEFORMAT </w:instrText>
      </w:r>
      <w:r>
        <w:fldChar w:fldCharType="separate"/>
      </w:r>
      <w:r w:rsidR="00B9456A">
        <w:rPr>
          <w:rFonts w:hint="eastAsia"/>
        </w:rPr>
        <w:t>第</w:t>
      </w:r>
      <w:r w:rsidR="00B9456A">
        <w:rPr>
          <w:rFonts w:hint="eastAsia"/>
        </w:rPr>
        <w:t>4</w:t>
      </w:r>
      <w:r w:rsidR="00B9456A">
        <w:rPr>
          <w:rFonts w:hint="eastAsia"/>
        </w:rPr>
        <w:t>章</w:t>
      </w:r>
      <w:r>
        <w:fldChar w:fldCharType="end"/>
      </w:r>
      <w:r>
        <w:t>的数值模拟结果</w:t>
      </w:r>
      <w:r w:rsidR="00573B4B">
        <w:rPr>
          <w:rFonts w:hint="eastAsia"/>
        </w:rPr>
        <w:t>，引入并验证了降雪量等效假设</w:t>
      </w:r>
      <w:r w:rsidR="00252619">
        <w:rPr>
          <w:rFonts w:hint="eastAsia"/>
        </w:rPr>
        <w:t>，提出了屋面雪荷载</w:t>
      </w:r>
      <w:r>
        <w:rPr>
          <w:rFonts w:hint="eastAsia"/>
        </w:rPr>
        <w:t>时程叠加法。</w:t>
      </w:r>
      <w:r>
        <w:t>通过将整个冬天划分成若干个等长的时间段</w:t>
      </w:r>
      <w:r>
        <w:rPr>
          <w:rFonts w:hint="eastAsia"/>
        </w:rPr>
        <w:t>，</w:t>
      </w:r>
      <w:r>
        <w:t>对每个时间段</w:t>
      </w:r>
      <w:r>
        <w:rPr>
          <w:rFonts w:hint="eastAsia"/>
        </w:rPr>
        <w:t>分别通过线性插值</w:t>
      </w:r>
      <w:r w:rsidR="00532A1B">
        <w:t>求得其雪压</w:t>
      </w:r>
      <w:r w:rsidR="00334E2F">
        <w:t>增量和雪压</w:t>
      </w:r>
      <w:r>
        <w:t>调整量</w:t>
      </w:r>
      <w:r>
        <w:rPr>
          <w:rFonts w:hint="eastAsia"/>
        </w:rPr>
        <w:t>，</w:t>
      </w:r>
      <w:r>
        <w:t>最后进行叠加</w:t>
      </w:r>
      <w:r>
        <w:rPr>
          <w:rFonts w:hint="eastAsia"/>
        </w:rPr>
        <w:t>，</w:t>
      </w:r>
      <w:r>
        <w:t>得到任意时刻的屋面雪压分布情况</w:t>
      </w:r>
      <w:r>
        <w:rPr>
          <w:rFonts w:hint="eastAsia"/>
        </w:rPr>
        <w:t>。</w:t>
      </w:r>
      <w:r w:rsidR="00074EEF">
        <w:rPr>
          <w:rFonts w:hint="eastAsia"/>
        </w:rPr>
        <w:t>通过对比叠加法计算结果与实测数据，验证了叠加法的合理性和有效性。</w:t>
      </w:r>
    </w:p>
    <w:p w14:paraId="343A1B11" w14:textId="77777777" w:rsidR="00334E2F" w:rsidRDefault="00334E2F" w:rsidP="00F6159C">
      <w:pPr>
        <w:ind w:firstLine="480"/>
      </w:pPr>
      <w:r>
        <w:rPr>
          <w:rFonts w:hint="eastAsia"/>
        </w:rPr>
        <w:t>在</w:t>
      </w:r>
      <w:r>
        <w:t>时程叠加法的</w:t>
      </w:r>
      <w:r>
        <w:rPr>
          <w:rFonts w:hint="eastAsia"/>
        </w:rPr>
        <w:t>初步研究阶段，可采用多种典型的简单屋面形式，结合实际数据进行对比分析。但因该方法</w:t>
      </w:r>
      <w:r w:rsidR="00CB38BA">
        <w:t>计算过程复杂</w:t>
      </w:r>
      <w:r w:rsidR="00CB38BA">
        <w:rPr>
          <w:rFonts w:hint="eastAsia"/>
        </w:rPr>
        <w:t>，</w:t>
      </w:r>
      <w:r w:rsidR="00CB38BA">
        <w:t>各工况数值模拟较耗费计算资源</w:t>
      </w:r>
      <w:r w:rsidR="00CB38BA">
        <w:rPr>
          <w:rFonts w:hint="eastAsia"/>
        </w:rPr>
        <w:t>，</w:t>
      </w:r>
      <w:r w:rsidR="00CB38BA">
        <w:t>适合针对重要或特殊的</w:t>
      </w:r>
      <w:r>
        <w:rPr>
          <w:rFonts w:hint="eastAsia"/>
        </w:rPr>
        <w:t>大跨度结构进行细致分析，而</w:t>
      </w:r>
      <w:r w:rsidR="00CB38BA">
        <w:rPr>
          <w:rFonts w:hint="eastAsia"/>
        </w:rPr>
        <w:t>普通建筑物屋面宜采用其它简化方法。</w:t>
      </w:r>
    </w:p>
    <w:p w14:paraId="342D3AB6" w14:textId="77777777" w:rsidR="00E87CAE" w:rsidRDefault="00E87CAE" w:rsidP="008D720E">
      <w:pPr>
        <w:pStyle w:val="1"/>
        <w:numPr>
          <w:ilvl w:val="0"/>
          <w:numId w:val="0"/>
        </w:numPr>
        <w:ind w:left="480"/>
      </w:pPr>
      <w:r>
        <w:br w:type="page"/>
      </w:r>
    </w:p>
    <w:p w14:paraId="4632224C" w14:textId="6B0D6C78" w:rsidR="00E87CAE" w:rsidRDefault="008578D7" w:rsidP="00C26E83">
      <w:pPr>
        <w:pStyle w:val="10"/>
      </w:pPr>
      <w:bookmarkStart w:id="178" w:name="_Toc4744969"/>
      <w:r>
        <w:rPr>
          <w:rFonts w:hint="eastAsia"/>
        </w:rPr>
        <w:lastRenderedPageBreak/>
        <w:t>屋面雪荷载时变</w:t>
      </w:r>
      <w:r w:rsidR="00E87CAE">
        <w:rPr>
          <w:rFonts w:hint="eastAsia"/>
        </w:rPr>
        <w:t>特征</w:t>
      </w:r>
      <w:bookmarkEnd w:id="178"/>
    </w:p>
    <w:p w14:paraId="0C5A90B5" w14:textId="77777777" w:rsidR="008578D7" w:rsidRDefault="008578D7" w:rsidP="00F31A38">
      <w:pPr>
        <w:pStyle w:val="2"/>
      </w:pPr>
      <w:bookmarkStart w:id="179" w:name="_Toc4744970"/>
      <w:r>
        <w:t>引言</w:t>
      </w:r>
      <w:bookmarkEnd w:id="179"/>
    </w:p>
    <w:p w14:paraId="096E3418" w14:textId="340C6010" w:rsidR="008578D7" w:rsidRPr="008578D7" w:rsidRDefault="008578D7" w:rsidP="008578D7">
      <w:pPr>
        <w:ind w:firstLine="480"/>
      </w:pPr>
      <w:r>
        <w:rPr>
          <w:rFonts w:hint="eastAsia"/>
        </w:rPr>
        <w:t>本文</w:t>
      </w:r>
      <w:r>
        <w:fldChar w:fldCharType="begin"/>
      </w:r>
      <w:r>
        <w:instrText xml:space="preserve"> </w:instrText>
      </w:r>
      <w:r>
        <w:rPr>
          <w:rFonts w:hint="eastAsia"/>
        </w:rPr>
        <w:instrText>REF _Ref3971611 \r \h</w:instrText>
      </w:r>
      <w:r>
        <w:instrText xml:space="preserve"> </w:instrText>
      </w:r>
      <w:r>
        <w:fldChar w:fldCharType="separate"/>
      </w:r>
      <w:r w:rsidR="00B9456A">
        <w:rPr>
          <w:rFonts w:hint="eastAsia"/>
        </w:rPr>
        <w:t>第</w:t>
      </w:r>
      <w:r w:rsidR="00B9456A">
        <w:rPr>
          <w:rFonts w:hint="eastAsia"/>
        </w:rPr>
        <w:t>5</w:t>
      </w:r>
      <w:r w:rsidR="00B9456A">
        <w:rPr>
          <w:rFonts w:hint="eastAsia"/>
        </w:rPr>
        <w:t>章</w:t>
      </w:r>
      <w:r>
        <w:fldChar w:fldCharType="end"/>
      </w:r>
      <w:r w:rsidR="00252619">
        <w:t>介绍了屋面雪荷载</w:t>
      </w:r>
      <w:r>
        <w:t>时程叠加法</w:t>
      </w:r>
      <w:r w:rsidR="00DA677C">
        <w:rPr>
          <w:rFonts w:hint="eastAsia"/>
        </w:rPr>
        <w:t>，并</w:t>
      </w:r>
      <w:r w:rsidR="00C86AFF">
        <w:rPr>
          <w:rFonts w:hint="eastAsia"/>
        </w:rPr>
        <w:t>采</w:t>
      </w:r>
      <w:r w:rsidR="00DA677C">
        <w:rPr>
          <w:rFonts w:hint="eastAsia"/>
        </w:rPr>
        <w:t>用实测算例验证了其合理性及准确性，但尚未介绍</w:t>
      </w:r>
      <w:r w:rsidR="00305ACD">
        <w:rPr>
          <w:rFonts w:hint="eastAsia"/>
        </w:rPr>
        <w:t>该方法</w:t>
      </w:r>
      <w:r w:rsidR="00DA677C">
        <w:rPr>
          <w:rFonts w:hint="eastAsia"/>
        </w:rPr>
        <w:t>在实际工程中的应用。</w:t>
      </w:r>
      <w:r w:rsidR="00C21350">
        <w:rPr>
          <w:rFonts w:hint="eastAsia"/>
        </w:rPr>
        <w:t>在实际工程中，建筑物所处的气象环境各不相同，且具有很强的不确定性，无法通过</w:t>
      </w:r>
      <w:r w:rsidR="00073530">
        <w:rPr>
          <w:rFonts w:hint="eastAsia"/>
        </w:rPr>
        <w:t>已知但</w:t>
      </w:r>
      <w:r w:rsidR="00C21350">
        <w:rPr>
          <w:rFonts w:hint="eastAsia"/>
        </w:rPr>
        <w:t>有限的若干组气象数据来预测该</w:t>
      </w:r>
      <w:r w:rsidR="00073530">
        <w:rPr>
          <w:rFonts w:hint="eastAsia"/>
        </w:rPr>
        <w:t>建筑物</w:t>
      </w:r>
      <w:r w:rsidR="00C21350">
        <w:rPr>
          <w:rFonts w:hint="eastAsia"/>
        </w:rPr>
        <w:t>的屋面雪荷载分布情况。</w:t>
      </w:r>
      <w:r w:rsidR="00DA677C">
        <w:rPr>
          <w:rFonts w:hint="eastAsia"/>
        </w:rPr>
        <w:t>本章采用蒙特卡洛方法，通过构造一系列</w:t>
      </w:r>
      <w:r w:rsidR="00305ACD">
        <w:rPr>
          <w:rFonts w:hint="eastAsia"/>
        </w:rPr>
        <w:t>的冬季气候数据，得到不同的屋面雪荷载分布，</w:t>
      </w:r>
      <w:r w:rsidR="00073530">
        <w:rPr>
          <w:rFonts w:hint="eastAsia"/>
        </w:rPr>
        <w:t>并用概率统计的手段来</w:t>
      </w:r>
      <w:r w:rsidR="00305ACD">
        <w:rPr>
          <w:rFonts w:hint="eastAsia"/>
        </w:rPr>
        <w:t>研究屋面最不利雪荷载的形成过程及其对应的降雪历程特征，为</w:t>
      </w:r>
      <w:r w:rsidR="00C86AFF">
        <w:rPr>
          <w:rFonts w:hint="eastAsia"/>
        </w:rPr>
        <w:t>结构鉴定和设计</w:t>
      </w:r>
      <w:r w:rsidR="00305ACD">
        <w:rPr>
          <w:rFonts w:hint="eastAsia"/>
        </w:rPr>
        <w:t>的荷载取值提供参考</w:t>
      </w:r>
      <w:r w:rsidR="001F2015">
        <w:rPr>
          <w:rFonts w:hint="eastAsia"/>
        </w:rPr>
        <w:t>，最后通过将计算得到的荷载作用在一屋面形式相近的厂房钢结构屋面上，分析对该荷载对结构的影响。</w:t>
      </w:r>
    </w:p>
    <w:p w14:paraId="63D12301" w14:textId="77777777" w:rsidR="008578D7" w:rsidRDefault="00073530" w:rsidP="00F31A38">
      <w:pPr>
        <w:pStyle w:val="2"/>
      </w:pPr>
      <w:bookmarkStart w:id="180" w:name="_Toc4744971"/>
      <w:r>
        <w:t>采用蒙</w:t>
      </w:r>
      <w:r w:rsidR="008578D7">
        <w:t>特卡洛方法</w:t>
      </w:r>
      <w:r>
        <w:t>构造气象数据</w:t>
      </w:r>
      <w:bookmarkEnd w:id="180"/>
    </w:p>
    <w:p w14:paraId="6938D698" w14:textId="77777777" w:rsidR="00073530" w:rsidRDefault="00073530" w:rsidP="00073530">
      <w:pPr>
        <w:ind w:firstLine="480"/>
        <w:rPr>
          <w:shd w:val="clear" w:color="auto" w:fill="FFFFFF"/>
        </w:rPr>
      </w:pPr>
      <w:r>
        <w:t>蒙特卡洛方法</w:t>
      </w:r>
      <w:r>
        <w:rPr>
          <w:shd w:val="clear" w:color="auto" w:fill="FFFFFF"/>
        </w:rPr>
        <w:t>（</w:t>
      </w:r>
      <w:r>
        <w:rPr>
          <w:shd w:val="clear" w:color="auto" w:fill="FFFFFF"/>
        </w:rPr>
        <w:t>Monte Carlo method</w:t>
      </w:r>
      <w:r>
        <w:rPr>
          <w:shd w:val="clear" w:color="auto" w:fill="FFFFFF"/>
        </w:rPr>
        <w:t>）是一种基于概率统计的数学方法</w:t>
      </w:r>
      <w:r>
        <w:rPr>
          <w:rFonts w:hint="eastAsia"/>
          <w:shd w:val="clear" w:color="auto" w:fill="FFFFFF"/>
        </w:rPr>
        <w:t>，</w:t>
      </w:r>
      <w:r>
        <w:t>通过成千上万次的模拟</w:t>
      </w:r>
      <w:r>
        <w:rPr>
          <w:rFonts w:hint="eastAsia"/>
        </w:rPr>
        <w:t>，</w:t>
      </w:r>
      <w:r>
        <w:t>涵盖所有相关参数的概率分布空间</w:t>
      </w:r>
      <w:r>
        <w:rPr>
          <w:rFonts w:hint="eastAsia"/>
        </w:rPr>
        <w:t>，</w:t>
      </w:r>
      <w:r>
        <w:t>很适合用于解决工程中的非确定性问题</w:t>
      </w:r>
      <w:r>
        <w:rPr>
          <w:rFonts w:hint="eastAsia"/>
        </w:rPr>
        <w:t>，</w:t>
      </w:r>
      <w:r>
        <w:rPr>
          <w:shd w:val="clear" w:color="auto" w:fill="FFFFFF"/>
        </w:rPr>
        <w:t>在气象预测</w:t>
      </w:r>
      <w:r>
        <w:rPr>
          <w:rFonts w:hint="eastAsia"/>
          <w:shd w:val="clear" w:color="auto" w:fill="FFFFFF"/>
        </w:rPr>
        <w:t>、</w:t>
      </w:r>
      <w:r>
        <w:rPr>
          <w:shd w:val="clear" w:color="auto" w:fill="FFFFFF"/>
        </w:rPr>
        <w:t>金融工程</w:t>
      </w:r>
      <w:r>
        <w:rPr>
          <w:rFonts w:hint="eastAsia"/>
          <w:shd w:val="clear" w:color="auto" w:fill="FFFFFF"/>
        </w:rPr>
        <w:t>、生物工程及</w:t>
      </w:r>
      <w:r>
        <w:rPr>
          <w:shd w:val="clear" w:color="auto" w:fill="FFFFFF"/>
        </w:rPr>
        <w:t>空气动力学等领域都有广泛的应用</w:t>
      </w:r>
      <w:r>
        <w:rPr>
          <w:rFonts w:hint="eastAsia"/>
          <w:shd w:val="clear" w:color="auto" w:fill="FFFFFF"/>
        </w:rPr>
        <w:t>。</w:t>
      </w:r>
    </w:p>
    <w:p w14:paraId="448D8160" w14:textId="4F538CCD" w:rsidR="00073530" w:rsidRDefault="00073530" w:rsidP="00073530">
      <w:pPr>
        <w:ind w:firstLine="480"/>
      </w:pPr>
      <w:r>
        <w:t>在气象数据的构造中</w:t>
      </w:r>
      <w:r>
        <w:rPr>
          <w:rFonts w:hint="eastAsia"/>
        </w:rPr>
        <w:t>，为了降低蒙特卡洛方法的参数维度，</w:t>
      </w:r>
      <w:r>
        <w:t>应提取其主要因素</w:t>
      </w:r>
      <w:r w:rsidR="00252619">
        <w:rPr>
          <w:rFonts w:hint="eastAsia"/>
        </w:rPr>
        <w:t>，忽略其次要因素。按照屋面雪荷载</w:t>
      </w:r>
      <w:r>
        <w:rPr>
          <w:rFonts w:hint="eastAsia"/>
        </w:rPr>
        <w:t>时程叠加法的思路，在计算屋面</w:t>
      </w:r>
      <w:r w:rsidR="004278DA">
        <w:rPr>
          <w:rFonts w:hint="eastAsia"/>
        </w:rPr>
        <w:t>全历程雪压变化时，</w:t>
      </w:r>
      <w:r w:rsidR="00E27AF7">
        <w:rPr>
          <w:rFonts w:hint="eastAsia"/>
        </w:rPr>
        <w:t>主要的影响因素为风和降雪，因此将风速、风向和降雪作为随机变量。</w:t>
      </w:r>
    </w:p>
    <w:p w14:paraId="03A918E5" w14:textId="5DA4075D" w:rsidR="004278DA" w:rsidRDefault="004278DA" w:rsidP="00073530">
      <w:pPr>
        <w:ind w:firstLine="480"/>
      </w:pPr>
      <w:r>
        <w:t>虽然气象数据的不确定性很大</w:t>
      </w:r>
      <w:r>
        <w:rPr>
          <w:rFonts w:hint="eastAsia"/>
        </w:rPr>
        <w:t>，</w:t>
      </w:r>
      <w:r>
        <w:t>但不同地区的气象数据</w:t>
      </w:r>
      <w:r w:rsidR="00A94039">
        <w:t>特征各不相同</w:t>
      </w:r>
      <w:r w:rsidR="00A94039">
        <w:rPr>
          <w:rFonts w:hint="eastAsia"/>
        </w:rPr>
        <w:t>，</w:t>
      </w:r>
      <w:r w:rsidR="007847DF">
        <w:t>如</w:t>
      </w:r>
      <w:r>
        <w:t>频遇风速</w:t>
      </w:r>
      <w:r>
        <w:rPr>
          <w:rFonts w:hint="eastAsia"/>
        </w:rPr>
        <w:t>、</w:t>
      </w:r>
      <w:r>
        <w:t>频遇风向</w:t>
      </w:r>
      <w:r>
        <w:rPr>
          <w:rFonts w:hint="eastAsia"/>
        </w:rPr>
        <w:t>、</w:t>
      </w:r>
      <w:r w:rsidR="00FC224F">
        <w:rPr>
          <w:rFonts w:hint="eastAsia"/>
        </w:rPr>
        <w:t>平均</w:t>
      </w:r>
      <w:r w:rsidR="00FC224F">
        <w:t>降雪速率</w:t>
      </w:r>
      <w:r>
        <w:rPr>
          <w:rFonts w:hint="eastAsia"/>
        </w:rPr>
        <w:t>及</w:t>
      </w:r>
      <w:r>
        <w:t>总降雪量等</w:t>
      </w:r>
      <w:r>
        <w:rPr>
          <w:rFonts w:hint="eastAsia"/>
        </w:rPr>
        <w:t>。因此</w:t>
      </w:r>
      <w:r w:rsidR="00D76E0B">
        <w:rPr>
          <w:rFonts w:hint="eastAsia"/>
        </w:rPr>
        <w:t>，</w:t>
      </w:r>
      <w:r>
        <w:rPr>
          <w:rFonts w:hint="eastAsia"/>
        </w:rPr>
        <w:t>在随机变量的取值中，需要</w:t>
      </w:r>
      <w:r w:rsidR="00A94039">
        <w:rPr>
          <w:rFonts w:hint="eastAsia"/>
        </w:rPr>
        <w:t>针对建筑物所在的地区设置</w:t>
      </w:r>
      <w:r>
        <w:rPr>
          <w:rFonts w:hint="eastAsia"/>
        </w:rPr>
        <w:t>一定的控制</w:t>
      </w:r>
      <w:r w:rsidR="00A94039">
        <w:rPr>
          <w:rFonts w:hint="eastAsia"/>
        </w:rPr>
        <w:t>条件</w:t>
      </w:r>
      <w:r>
        <w:rPr>
          <w:rFonts w:hint="eastAsia"/>
        </w:rPr>
        <w:t>。</w:t>
      </w:r>
    </w:p>
    <w:p w14:paraId="092CB494" w14:textId="2E8C7FFD" w:rsidR="004278DA" w:rsidRDefault="004278DA" w:rsidP="00516AD7">
      <w:pPr>
        <w:pStyle w:val="1"/>
        <w:numPr>
          <w:ilvl w:val="0"/>
          <w:numId w:val="27"/>
        </w:numPr>
        <w:ind w:firstLineChars="0"/>
      </w:pPr>
      <w:r>
        <w:rPr>
          <w:rFonts w:hint="eastAsia"/>
        </w:rPr>
        <w:t>风频</w:t>
      </w:r>
    </w:p>
    <w:p w14:paraId="2C3D2069" w14:textId="64002560" w:rsidR="00E455CD" w:rsidRDefault="00EE4415" w:rsidP="00E455CD">
      <w:pPr>
        <w:ind w:firstLine="480"/>
      </w:pPr>
      <w:r>
        <w:rPr>
          <w:rFonts w:hint="eastAsia"/>
        </w:rPr>
        <w:t>在构造风向数据时，需要使用当地累年的风向统计数据。</w:t>
      </w:r>
      <w:r w:rsidR="00E455CD" w:rsidRPr="00E455CD">
        <w:rPr>
          <w:rFonts w:hint="eastAsia"/>
        </w:rPr>
        <w:t>为了</w:t>
      </w:r>
      <w:r w:rsidR="00E455CD">
        <w:rPr>
          <w:rFonts w:hint="eastAsia"/>
        </w:rPr>
        <w:t>方便地描述</w:t>
      </w:r>
      <w:r w:rsidR="00BE5CB3">
        <w:rPr>
          <w:rFonts w:hint="eastAsia"/>
        </w:rPr>
        <w:t>某地的</w:t>
      </w:r>
      <w:r>
        <w:rPr>
          <w:rFonts w:hint="eastAsia"/>
        </w:rPr>
        <w:t>风向分布</w:t>
      </w:r>
      <w:r w:rsidR="00BE5CB3">
        <w:rPr>
          <w:rFonts w:hint="eastAsia"/>
        </w:rPr>
        <w:t>规律</w:t>
      </w:r>
      <w:r w:rsidR="00E455CD" w:rsidRPr="00E455CD">
        <w:rPr>
          <w:rFonts w:hint="eastAsia"/>
        </w:rPr>
        <w:t>，可将</w:t>
      </w:r>
      <w:r w:rsidR="00E455CD">
        <w:rPr>
          <w:rFonts w:hint="eastAsia"/>
        </w:rPr>
        <w:t>该地的风向划分为</w:t>
      </w:r>
      <w:r w:rsidR="00E455CD">
        <w:rPr>
          <w:rFonts w:hint="eastAsia"/>
        </w:rPr>
        <w:t>1</w:t>
      </w:r>
      <w:r w:rsidR="00E455CD">
        <w:t>6</w:t>
      </w:r>
      <w:r w:rsidR="00E455CD" w:rsidRPr="00E455CD">
        <w:rPr>
          <w:rFonts w:hint="eastAsia"/>
        </w:rPr>
        <w:t>个方位</w:t>
      </w:r>
      <w:r w:rsidR="00E455CD">
        <w:rPr>
          <w:rFonts w:hint="eastAsia"/>
        </w:rPr>
        <w:t>，</w:t>
      </w:r>
      <w:r w:rsidR="00E455CD" w:rsidRPr="00E455CD">
        <w:rPr>
          <w:rFonts w:hint="eastAsia"/>
        </w:rPr>
        <w:t>统计</w:t>
      </w:r>
      <w:r w:rsidR="00E455CD">
        <w:rPr>
          <w:rFonts w:hint="eastAsia"/>
        </w:rPr>
        <w:t>出</w:t>
      </w:r>
      <w:r w:rsidR="00E455CD" w:rsidRPr="00E455CD">
        <w:rPr>
          <w:rFonts w:hint="eastAsia"/>
        </w:rPr>
        <w:t>各方位风</w:t>
      </w:r>
      <w:r w:rsidR="00946A64">
        <w:rPr>
          <w:rFonts w:hint="eastAsia"/>
        </w:rPr>
        <w:t>的</w:t>
      </w:r>
      <w:r w:rsidR="00E455CD" w:rsidRPr="00E455CD">
        <w:rPr>
          <w:rFonts w:hint="eastAsia"/>
        </w:rPr>
        <w:t>出现次数，并计算出其占总次数的百分比</w:t>
      </w:r>
      <w:r>
        <w:rPr>
          <w:rFonts w:hint="eastAsia"/>
        </w:rPr>
        <w:t>，即该方向的风频</w:t>
      </w:r>
      <w:r w:rsidR="00E455CD" w:rsidRPr="00E455CD">
        <w:rPr>
          <w:rFonts w:hint="eastAsia"/>
        </w:rPr>
        <w:t>。</w:t>
      </w:r>
      <w:r w:rsidR="00946A64">
        <w:rPr>
          <w:rFonts w:hint="eastAsia"/>
        </w:rPr>
        <w:t>第</w:t>
      </w:r>
      <w:r w:rsidR="00946A64" w:rsidRPr="00946A64">
        <w:rPr>
          <w:rFonts w:hint="eastAsia"/>
          <w:i/>
        </w:rPr>
        <w:t>n</w:t>
      </w:r>
      <w:r w:rsidR="00946A64">
        <w:rPr>
          <w:rFonts w:hint="eastAsia"/>
        </w:rPr>
        <w:t>方</w:t>
      </w:r>
      <w:r w:rsidR="00F33ABE">
        <w:t>向</w:t>
      </w:r>
      <w:r w:rsidR="00946A64">
        <w:rPr>
          <w:rFonts w:hint="eastAsia"/>
        </w:rPr>
        <w:t>的风频可由下式计算得到：</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7847DF" w14:paraId="44C84774" w14:textId="77777777" w:rsidTr="005C07AA">
        <w:tc>
          <w:tcPr>
            <w:tcW w:w="988" w:type="dxa"/>
            <w:vAlign w:val="center"/>
          </w:tcPr>
          <w:p w14:paraId="13184BC3" w14:textId="77777777" w:rsidR="00D76E0B" w:rsidRDefault="00D76E0B" w:rsidP="00946A64">
            <w:pPr>
              <w:pStyle w:val="af6"/>
              <w:jc w:val="both"/>
            </w:pPr>
          </w:p>
        </w:tc>
        <w:tc>
          <w:tcPr>
            <w:tcW w:w="6378" w:type="dxa"/>
            <w:vAlign w:val="center"/>
          </w:tcPr>
          <w:p w14:paraId="261F41F2" w14:textId="77777777" w:rsidR="007847DF" w:rsidRDefault="00397274" w:rsidP="003C0E8D">
            <w:pPr>
              <w:pStyle w:val="aff7"/>
              <w:jc w:val="center"/>
            </w:pPr>
            <w:r w:rsidRPr="00397274">
              <w:rPr>
                <w:position w:val="-60"/>
              </w:rPr>
              <w:object w:dxaOrig="1400" w:dyaOrig="980" w14:anchorId="304282D5">
                <v:shape id="_x0000_i1202" type="#_x0000_t75" style="width:67.25pt;height:50.25pt" o:ole="">
                  <v:imagedata r:id="rId502" o:title=""/>
                </v:shape>
                <o:OLEObject Type="Embed" ProgID="Equation.DSMT4" ShapeID="_x0000_i1202" DrawAspect="Content" ObjectID="_1615674101" r:id="rId503"/>
              </w:object>
            </w:r>
          </w:p>
        </w:tc>
        <w:tc>
          <w:tcPr>
            <w:tcW w:w="930" w:type="dxa"/>
            <w:vAlign w:val="center"/>
          </w:tcPr>
          <w:p w14:paraId="1831AD0B" w14:textId="77777777" w:rsidR="007847DF" w:rsidRPr="00205FF3" w:rsidRDefault="007847DF" w:rsidP="00205FF3">
            <w:pPr>
              <w:pStyle w:val="aff6"/>
            </w:pPr>
            <w:r w:rsidRPr="00205FF3">
              <w:t>(</w:t>
            </w:r>
            <w:fldSimple w:instr=" STYLEREF 1 \s ">
              <w:r w:rsidR="00B9456A">
                <w:rPr>
                  <w:noProof/>
                </w:rPr>
                <w:t>6</w:t>
              </w:r>
            </w:fldSimple>
            <w:r w:rsidRPr="00205FF3">
              <w:t>-</w:t>
            </w:r>
            <w:fldSimple w:instr=" SEQ ( \* ARABIC \s 1 ">
              <w:r w:rsidR="00B9456A">
                <w:rPr>
                  <w:noProof/>
                </w:rPr>
                <w:t>1</w:t>
              </w:r>
            </w:fldSimple>
            <w:r w:rsidRPr="00205FF3">
              <w:t>)</w:t>
            </w:r>
          </w:p>
        </w:tc>
      </w:tr>
    </w:tbl>
    <w:p w14:paraId="53CD3415" w14:textId="2E61922F" w:rsidR="00E24EFA" w:rsidRDefault="00397274" w:rsidP="00E24EFA">
      <w:pPr>
        <w:pStyle w:val="afffd"/>
      </w:pPr>
      <w:r>
        <w:lastRenderedPageBreak/>
        <w:t>式中</w:t>
      </w:r>
      <w:r>
        <w:rPr>
          <w:rFonts w:hint="eastAsia"/>
        </w:rPr>
        <w:t>，</w:t>
      </w:r>
      <w:r w:rsidR="00590139">
        <w:rPr>
          <w:rFonts w:hint="eastAsia"/>
          <w:i/>
        </w:rPr>
        <w:t>n</w:t>
      </w:r>
      <w:r w:rsidR="00590139">
        <w:rPr>
          <w:rFonts w:hint="eastAsia"/>
        </w:rPr>
        <w:t>为</w:t>
      </w:r>
      <w:r w:rsidR="00E27AF7">
        <w:rPr>
          <w:rFonts w:hint="eastAsia"/>
        </w:rPr>
        <w:t>1</w:t>
      </w:r>
      <w:r w:rsidR="00E27AF7">
        <w:t>6</w:t>
      </w:r>
      <w:r w:rsidR="00E27AF7">
        <w:rPr>
          <w:rFonts w:hint="eastAsia"/>
        </w:rPr>
        <w:t>风向</w:t>
      </w:r>
      <w:r w:rsidR="00590139">
        <w:rPr>
          <w:rFonts w:hint="eastAsia"/>
        </w:rPr>
        <w:t>角</w:t>
      </w:r>
      <w:r w:rsidR="00E27AF7">
        <w:rPr>
          <w:rFonts w:hint="eastAsia"/>
        </w:rPr>
        <w:t>规则</w:t>
      </w:r>
      <w:r w:rsidR="00590139">
        <w:rPr>
          <w:rFonts w:hint="eastAsia"/>
        </w:rPr>
        <w:t>下的</w:t>
      </w:r>
      <w:r w:rsidR="00E27AF7">
        <w:rPr>
          <w:rFonts w:hint="eastAsia"/>
        </w:rPr>
        <w:t>方向编号，</w:t>
      </w:r>
      <w:r w:rsidRPr="001D4E34">
        <w:rPr>
          <w:position w:val="-12"/>
        </w:rPr>
        <w:object w:dxaOrig="300" w:dyaOrig="360" w14:anchorId="02A1FB3E">
          <v:shape id="_x0000_i1203" type="#_x0000_t75" style="width:14.95pt;height:18.35pt" o:ole="">
            <v:imagedata r:id="rId504" o:title=""/>
          </v:shape>
          <o:OLEObject Type="Embed" ProgID="Equation.DSMT4" ShapeID="_x0000_i1203" DrawAspect="Content" ObjectID="_1615674102" r:id="rId505"/>
        </w:object>
      </w:r>
      <w:r>
        <w:t>为第</w:t>
      </w:r>
      <w:r>
        <w:rPr>
          <w:i/>
        </w:rPr>
        <w:t>n</w:t>
      </w:r>
      <w:r>
        <w:t>个方向上的风向频率</w:t>
      </w:r>
      <w:r>
        <w:rPr>
          <w:rFonts w:hint="eastAsia"/>
        </w:rPr>
        <w:t>，</w:t>
      </w:r>
      <w:r w:rsidRPr="001D4E34">
        <w:rPr>
          <w:position w:val="-12"/>
        </w:rPr>
        <w:object w:dxaOrig="279" w:dyaOrig="360" w14:anchorId="1B3023E6">
          <v:shape id="_x0000_i1204" type="#_x0000_t75" style="width:12.9pt;height:18.35pt" o:ole="">
            <v:imagedata r:id="rId506" o:title=""/>
          </v:shape>
          <o:OLEObject Type="Embed" ProgID="Equation.DSMT4" ShapeID="_x0000_i1204" DrawAspect="Content" ObjectID="_1615674103" r:id="rId507"/>
        </w:object>
      </w:r>
      <w:r>
        <w:t>表示在统计时间段内</w:t>
      </w:r>
      <w:r>
        <w:rPr>
          <w:rFonts w:hint="eastAsia"/>
        </w:rPr>
        <w:t>，</w:t>
      </w:r>
      <w:r>
        <w:t>观测到</w:t>
      </w:r>
      <w:r>
        <w:rPr>
          <w:i/>
        </w:rPr>
        <w:t>n</w:t>
      </w:r>
      <w:r>
        <w:t>方向风的次数</w:t>
      </w:r>
      <w:r>
        <w:rPr>
          <w:rFonts w:hint="eastAsia"/>
        </w:rPr>
        <w:t>，</w:t>
      </w:r>
      <w:r>
        <w:rPr>
          <w:i/>
        </w:rPr>
        <w:t>c</w:t>
      </w:r>
      <w:r>
        <w:t>为统计时间段内的观测到的静风次数</w:t>
      </w:r>
      <w:r>
        <w:rPr>
          <w:rFonts w:hint="eastAsia"/>
        </w:rPr>
        <w:t>。</w:t>
      </w:r>
    </w:p>
    <w:p w14:paraId="46925443" w14:textId="49BF87E5" w:rsidR="00346FF4" w:rsidRDefault="0087493C" w:rsidP="00516AD7">
      <w:pPr>
        <w:pStyle w:val="1"/>
        <w:numPr>
          <w:ilvl w:val="0"/>
          <w:numId w:val="27"/>
        </w:numPr>
        <w:ind w:firstLineChars="0"/>
      </w:pPr>
      <w:r>
        <w:rPr>
          <w:rFonts w:hint="eastAsia"/>
        </w:rPr>
        <w:t>风速</w:t>
      </w:r>
    </w:p>
    <w:p w14:paraId="7F9B97E4" w14:textId="399A2E69" w:rsidR="00BE5CB3" w:rsidRDefault="0039292B" w:rsidP="00F32C04">
      <w:pPr>
        <w:ind w:firstLine="480"/>
      </w:pPr>
      <w:r>
        <w:rPr>
          <w:rFonts w:hint="eastAsia"/>
        </w:rPr>
        <w:t>在构造风速数据时，需要使用当地累年风速统计数据。</w:t>
      </w:r>
      <w:r w:rsidR="00F33ABE">
        <w:rPr>
          <w:rFonts w:hint="eastAsia"/>
        </w:rPr>
        <w:t>第</w:t>
      </w:r>
      <w:r w:rsidR="00F33ABE" w:rsidRPr="00F33ABE">
        <w:rPr>
          <w:rFonts w:hint="eastAsia"/>
          <w:i/>
        </w:rPr>
        <w:t>n</w:t>
      </w:r>
      <w:r w:rsidR="00F33ABE">
        <w:rPr>
          <w:rFonts w:hint="eastAsia"/>
        </w:rPr>
        <w:t>个方向的风速均值可由下式算出：</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397274" w14:paraId="4FF45141" w14:textId="77777777" w:rsidTr="00DE2015">
        <w:tc>
          <w:tcPr>
            <w:tcW w:w="988" w:type="dxa"/>
            <w:vAlign w:val="center"/>
          </w:tcPr>
          <w:p w14:paraId="76B778BC" w14:textId="77777777" w:rsidR="00397274" w:rsidRPr="00DE2015" w:rsidRDefault="00397274" w:rsidP="00DE2015">
            <w:pPr>
              <w:pStyle w:val="af6"/>
              <w:ind w:firstLine="480"/>
            </w:pPr>
          </w:p>
        </w:tc>
        <w:tc>
          <w:tcPr>
            <w:tcW w:w="6378" w:type="dxa"/>
            <w:vAlign w:val="center"/>
          </w:tcPr>
          <w:p w14:paraId="779FC1CC" w14:textId="77777777" w:rsidR="00397274" w:rsidRDefault="00590139" w:rsidP="00DE2015">
            <w:pPr>
              <w:pStyle w:val="aff7"/>
              <w:jc w:val="center"/>
            </w:pPr>
            <w:r w:rsidRPr="00397274">
              <w:rPr>
                <w:position w:val="-30"/>
              </w:rPr>
              <w:object w:dxaOrig="1080" w:dyaOrig="720" w14:anchorId="20DDEA64">
                <v:shape id="_x0000_i1205" type="#_x0000_t75" style="width:53.65pt;height:36.7pt" o:ole="">
                  <v:imagedata r:id="rId508" o:title=""/>
                </v:shape>
                <o:OLEObject Type="Embed" ProgID="Equation.DSMT4" ShapeID="_x0000_i1205" DrawAspect="Content" ObjectID="_1615674104" r:id="rId509"/>
              </w:object>
            </w:r>
          </w:p>
        </w:tc>
        <w:tc>
          <w:tcPr>
            <w:tcW w:w="930" w:type="dxa"/>
            <w:vAlign w:val="center"/>
          </w:tcPr>
          <w:p w14:paraId="46DAB8E7" w14:textId="77777777" w:rsidR="00397274" w:rsidRPr="00205FF3" w:rsidRDefault="00397274" w:rsidP="00DE2015">
            <w:pPr>
              <w:pStyle w:val="aff6"/>
            </w:pPr>
            <w:r w:rsidRPr="00205FF3">
              <w:t>(</w:t>
            </w:r>
            <w:fldSimple w:instr=" STYLEREF 1 \s ">
              <w:r w:rsidR="00B9456A">
                <w:rPr>
                  <w:noProof/>
                </w:rPr>
                <w:t>6</w:t>
              </w:r>
            </w:fldSimple>
            <w:r w:rsidRPr="00205FF3">
              <w:t>-</w:t>
            </w:r>
            <w:fldSimple w:instr=" SEQ ( \* ARABIC \s 1 ">
              <w:r w:rsidR="00B9456A">
                <w:rPr>
                  <w:noProof/>
                </w:rPr>
                <w:t>2</w:t>
              </w:r>
            </w:fldSimple>
            <w:r w:rsidRPr="00205FF3">
              <w:t>)</w:t>
            </w:r>
          </w:p>
        </w:tc>
      </w:tr>
    </w:tbl>
    <w:p w14:paraId="6ADE148F" w14:textId="5DCC320A" w:rsidR="00397274" w:rsidRDefault="00397274" w:rsidP="007C1AF5">
      <w:pPr>
        <w:pStyle w:val="afffd"/>
      </w:pPr>
      <w:r>
        <w:rPr>
          <w:rFonts w:hint="eastAsia"/>
        </w:rPr>
        <w:t>式中</w:t>
      </w:r>
      <w:r w:rsidR="00346FF4">
        <w:rPr>
          <w:rFonts w:hint="eastAsia"/>
        </w:rPr>
        <w:t>，</w:t>
      </w:r>
      <w:r w:rsidR="0039292B" w:rsidRPr="00056388">
        <w:rPr>
          <w:position w:val="-12"/>
        </w:rPr>
        <w:object w:dxaOrig="279" w:dyaOrig="400" w14:anchorId="7523143C">
          <v:shape id="_x0000_i1206" type="#_x0000_t75" style="width:14.25pt;height:19.7pt" o:ole="">
            <v:imagedata r:id="rId510" o:title=""/>
          </v:shape>
          <o:OLEObject Type="Embed" ProgID="Equation.DSMT4" ShapeID="_x0000_i1206" DrawAspect="Content" ObjectID="_1615674105" r:id="rId511"/>
        </w:object>
      </w:r>
      <w:r w:rsidR="00346FF4">
        <w:t>表示</w:t>
      </w:r>
      <w:r w:rsidR="00346FF4">
        <w:rPr>
          <w:i/>
        </w:rPr>
        <w:t>n</w:t>
      </w:r>
      <w:r w:rsidR="00346FF4">
        <w:t>方向上的平均风速</w:t>
      </w:r>
      <w:r w:rsidR="00346FF4">
        <w:rPr>
          <w:rFonts w:hint="eastAsia"/>
        </w:rPr>
        <w:t>，</w:t>
      </w:r>
      <w:r w:rsidR="00346FF4" w:rsidRPr="001D4E34">
        <w:rPr>
          <w:position w:val="-12"/>
        </w:rPr>
        <w:object w:dxaOrig="279" w:dyaOrig="360" w14:anchorId="4B008443">
          <v:shape id="_x0000_i1207" type="#_x0000_t75" style="width:13.6pt;height:18.35pt" o:ole="">
            <v:imagedata r:id="rId512" o:title=""/>
          </v:shape>
          <o:OLEObject Type="Embed" ProgID="Equation.DSMT4" ShapeID="_x0000_i1207" DrawAspect="Content" ObjectID="_1615674106" r:id="rId513"/>
        </w:object>
      </w:r>
      <w:r w:rsidR="00346FF4">
        <w:t>表示</w:t>
      </w:r>
      <w:r w:rsidR="00590139">
        <w:t>在</w:t>
      </w:r>
      <w:r w:rsidR="00346FF4">
        <w:t>所统计时间段内</w:t>
      </w:r>
      <w:r w:rsidR="00590139">
        <w:t>观测到</w:t>
      </w:r>
      <w:r w:rsidR="00346FF4">
        <w:rPr>
          <w:i/>
        </w:rPr>
        <w:t>n</w:t>
      </w:r>
      <w:r w:rsidR="00346FF4">
        <w:t>方向风的次数</w:t>
      </w:r>
      <w:r w:rsidR="00346FF4">
        <w:rPr>
          <w:rFonts w:hint="eastAsia"/>
        </w:rPr>
        <w:t>，</w:t>
      </w:r>
      <w:r w:rsidR="00346FF4" w:rsidRPr="001D4E34">
        <w:rPr>
          <w:position w:val="-12"/>
        </w:rPr>
        <w:object w:dxaOrig="300" w:dyaOrig="360" w14:anchorId="6DDED0D5">
          <v:shape id="_x0000_i1208" type="#_x0000_t75" style="width:14.95pt;height:18.35pt" o:ole="">
            <v:imagedata r:id="rId514" o:title=""/>
          </v:shape>
          <o:OLEObject Type="Embed" ProgID="Equation.DSMT4" ShapeID="_x0000_i1208" DrawAspect="Content" ObjectID="_1615674107" r:id="rId515"/>
        </w:object>
      </w:r>
      <w:r w:rsidR="00346FF4">
        <w:t>表示所统计时间段内在</w:t>
      </w:r>
      <w:r w:rsidR="00346FF4">
        <w:rPr>
          <w:i/>
        </w:rPr>
        <w:t>n</w:t>
      </w:r>
      <w:r w:rsidR="00346FF4">
        <w:t>方向上观测到的第</w:t>
      </w:r>
      <w:r w:rsidR="00346FF4">
        <w:rPr>
          <w:i/>
        </w:rPr>
        <w:t>i</w:t>
      </w:r>
      <w:r w:rsidR="00346FF4">
        <w:t>次风的风速</w:t>
      </w:r>
      <w:r w:rsidR="00346FF4">
        <w:rPr>
          <w:rFonts w:hint="eastAsia"/>
        </w:rPr>
        <w:t>。</w:t>
      </w:r>
    </w:p>
    <w:p w14:paraId="6AF33308" w14:textId="4115FF73" w:rsidR="0039292B" w:rsidRDefault="0039292B" w:rsidP="0039292B">
      <w:pPr>
        <w:ind w:firstLine="480"/>
      </w:pPr>
      <w:r>
        <w:t>风速应满足正态分布</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39292B" w14:paraId="64175D12" w14:textId="77777777" w:rsidTr="005C07AA">
        <w:tc>
          <w:tcPr>
            <w:tcW w:w="988" w:type="dxa"/>
            <w:vAlign w:val="center"/>
          </w:tcPr>
          <w:p w14:paraId="5F02D856" w14:textId="77777777" w:rsidR="0039292B" w:rsidRDefault="0039292B" w:rsidP="003C0E8D">
            <w:pPr>
              <w:pStyle w:val="af6"/>
              <w:ind w:firstLine="480"/>
            </w:pPr>
          </w:p>
        </w:tc>
        <w:tc>
          <w:tcPr>
            <w:tcW w:w="6378" w:type="dxa"/>
            <w:vAlign w:val="center"/>
          </w:tcPr>
          <w:p w14:paraId="0B324040" w14:textId="1C0821F9" w:rsidR="0039292B" w:rsidRDefault="00F56597" w:rsidP="003C0E8D">
            <w:pPr>
              <w:pStyle w:val="aff7"/>
              <w:jc w:val="center"/>
            </w:pPr>
            <w:r w:rsidRPr="0039292B">
              <w:rPr>
                <w:position w:val="-12"/>
              </w:rPr>
              <w:object w:dxaOrig="1440" w:dyaOrig="400" w14:anchorId="710D0866">
                <v:shape id="_x0000_i1209" type="#_x0000_t75" style="width:71.3pt;height:21.05pt" o:ole="">
                  <v:imagedata r:id="rId516" o:title=""/>
                </v:shape>
                <o:OLEObject Type="Embed" ProgID="Equation.DSMT4" ShapeID="_x0000_i1209" DrawAspect="Content" ObjectID="_1615674108" r:id="rId517"/>
              </w:object>
            </w:r>
          </w:p>
        </w:tc>
        <w:tc>
          <w:tcPr>
            <w:tcW w:w="930" w:type="dxa"/>
            <w:vAlign w:val="center"/>
          </w:tcPr>
          <w:p w14:paraId="21D78509" w14:textId="77777777" w:rsidR="0039292B" w:rsidRPr="00205FF3" w:rsidRDefault="0039292B" w:rsidP="00205FF3">
            <w:pPr>
              <w:pStyle w:val="aff6"/>
            </w:pPr>
            <w:r w:rsidRPr="00205FF3">
              <w:t>(</w:t>
            </w:r>
            <w:fldSimple w:instr=" STYLEREF 1 \s ">
              <w:r w:rsidR="00B9456A">
                <w:rPr>
                  <w:noProof/>
                </w:rPr>
                <w:t>6</w:t>
              </w:r>
            </w:fldSimple>
            <w:r w:rsidRPr="00205FF3">
              <w:t>-</w:t>
            </w:r>
            <w:fldSimple w:instr=" SEQ ( \* ARABIC \s 1 ">
              <w:r w:rsidR="00B9456A">
                <w:rPr>
                  <w:noProof/>
                </w:rPr>
                <w:t>3</w:t>
              </w:r>
            </w:fldSimple>
            <w:r w:rsidRPr="00205FF3">
              <w:t>)</w:t>
            </w:r>
          </w:p>
        </w:tc>
      </w:tr>
    </w:tbl>
    <w:p w14:paraId="6D70B626" w14:textId="3F6ADCDA" w:rsidR="0039292B" w:rsidRDefault="0039292B" w:rsidP="0039292B">
      <w:pPr>
        <w:pStyle w:val="afffd"/>
      </w:pPr>
      <w:r>
        <w:rPr>
          <w:rFonts w:hint="eastAsia"/>
        </w:rPr>
        <w:t>式中，</w:t>
      </w:r>
      <w:r w:rsidRPr="00056388">
        <w:rPr>
          <w:position w:val="-12"/>
        </w:rPr>
        <w:object w:dxaOrig="260" w:dyaOrig="360" w14:anchorId="690CB951">
          <v:shape id="_x0000_i1210" type="#_x0000_t75" style="width:13.6pt;height:18.35pt" o:ole="">
            <v:imagedata r:id="rId518" o:title=""/>
          </v:shape>
          <o:OLEObject Type="Embed" ProgID="Equation.DSMT4" ShapeID="_x0000_i1210" DrawAspect="Content" ObjectID="_1615674109" r:id="rId519"/>
        </w:object>
      </w:r>
      <w:r>
        <w:t>表示某个时段</w:t>
      </w:r>
      <w:r>
        <w:rPr>
          <w:i/>
        </w:rPr>
        <w:t>n</w:t>
      </w:r>
      <w:r>
        <w:t>方向上的风速</w:t>
      </w:r>
      <w:r>
        <w:rPr>
          <w:rFonts w:hint="eastAsia"/>
        </w:rPr>
        <w:t>，</w:t>
      </w:r>
      <w:r w:rsidRPr="00056388">
        <w:rPr>
          <w:position w:val="-6"/>
        </w:rPr>
        <w:object w:dxaOrig="320" w:dyaOrig="320" w14:anchorId="7659B490">
          <v:shape id="_x0000_i1211" type="#_x0000_t75" style="width:16.3pt;height:16.3pt" o:ole="">
            <v:imagedata r:id="rId520" o:title=""/>
          </v:shape>
          <o:OLEObject Type="Embed" ProgID="Equation.DSMT4" ShapeID="_x0000_i1211" DrawAspect="Content" ObjectID="_1615674110" r:id="rId521"/>
        </w:object>
      </w:r>
      <w:r>
        <w:t>为方差</w:t>
      </w:r>
      <w:r>
        <w:rPr>
          <w:rFonts w:hint="eastAsia"/>
        </w:rPr>
        <w:t>。</w:t>
      </w:r>
    </w:p>
    <w:p w14:paraId="64C7AC01" w14:textId="424B494E" w:rsidR="004278DA" w:rsidRDefault="00F87A55" w:rsidP="00516AD7">
      <w:pPr>
        <w:pStyle w:val="1"/>
        <w:numPr>
          <w:ilvl w:val="0"/>
          <w:numId w:val="27"/>
        </w:numPr>
        <w:ind w:firstLineChars="0"/>
      </w:pPr>
      <w:r>
        <w:t>总降雪</w:t>
      </w:r>
      <w:r w:rsidR="00CB2D08">
        <w:t>量</w:t>
      </w:r>
    </w:p>
    <w:p w14:paraId="58F0AC26" w14:textId="27F5A375" w:rsidR="00F32C04" w:rsidRDefault="00F87A55" w:rsidP="00F32C04">
      <w:pPr>
        <w:ind w:firstLine="480"/>
      </w:pPr>
      <w:r>
        <w:t>在</w:t>
      </w:r>
      <w:r w:rsidR="00EE4415">
        <w:rPr>
          <w:rFonts w:hint="eastAsia"/>
        </w:rPr>
        <w:t>构造</w:t>
      </w:r>
      <w:r w:rsidR="00EE4415">
        <w:t>总降雪量数据</w:t>
      </w:r>
      <w:r>
        <w:t>时</w:t>
      </w:r>
      <w:r>
        <w:rPr>
          <w:rFonts w:hint="eastAsia"/>
        </w:rPr>
        <w:t>，</w:t>
      </w:r>
      <w:r w:rsidR="00F32C04">
        <w:t>总降</w:t>
      </w:r>
      <w:r>
        <w:t>雪</w:t>
      </w:r>
      <w:r w:rsidR="00F32C04">
        <w:t>量需要满足正态分布</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7847DF" w14:paraId="2431C57C" w14:textId="77777777" w:rsidTr="005C07AA">
        <w:tc>
          <w:tcPr>
            <w:tcW w:w="988" w:type="dxa"/>
            <w:vAlign w:val="center"/>
          </w:tcPr>
          <w:p w14:paraId="5B1E9E85" w14:textId="77777777" w:rsidR="007847DF" w:rsidRDefault="007847DF" w:rsidP="003C0E8D">
            <w:pPr>
              <w:pStyle w:val="af6"/>
              <w:ind w:firstLine="480"/>
            </w:pPr>
          </w:p>
        </w:tc>
        <w:tc>
          <w:tcPr>
            <w:tcW w:w="6378" w:type="dxa"/>
            <w:vAlign w:val="center"/>
          </w:tcPr>
          <w:p w14:paraId="40B42D55" w14:textId="77777777" w:rsidR="007847DF" w:rsidRDefault="00F56597" w:rsidP="003C0E8D">
            <w:pPr>
              <w:pStyle w:val="aff7"/>
              <w:jc w:val="center"/>
            </w:pPr>
            <w:r w:rsidRPr="007847DF">
              <w:rPr>
                <w:position w:val="-28"/>
              </w:rPr>
              <w:object w:dxaOrig="2620" w:dyaOrig="680" w14:anchorId="17FE7B0F">
                <v:shape id="_x0000_i1212" type="#_x0000_t75" style="width:129.75pt;height:34.65pt" o:ole="">
                  <v:imagedata r:id="rId522" o:title=""/>
                </v:shape>
                <o:OLEObject Type="Embed" ProgID="Equation.DSMT4" ShapeID="_x0000_i1212" DrawAspect="Content" ObjectID="_1615674111" r:id="rId523"/>
              </w:object>
            </w:r>
          </w:p>
        </w:tc>
        <w:tc>
          <w:tcPr>
            <w:tcW w:w="930" w:type="dxa"/>
            <w:vAlign w:val="center"/>
          </w:tcPr>
          <w:p w14:paraId="5B3BE7A0" w14:textId="77777777" w:rsidR="007847DF" w:rsidRPr="00205FF3" w:rsidRDefault="007847DF" w:rsidP="00205FF3">
            <w:pPr>
              <w:pStyle w:val="aff6"/>
            </w:pPr>
            <w:r w:rsidRPr="00205FF3">
              <w:t>(</w:t>
            </w:r>
            <w:fldSimple w:instr=" STYLEREF 1 \s ">
              <w:r w:rsidR="00B9456A">
                <w:rPr>
                  <w:noProof/>
                </w:rPr>
                <w:t>6</w:t>
              </w:r>
            </w:fldSimple>
            <w:r w:rsidRPr="00205FF3">
              <w:t>-</w:t>
            </w:r>
            <w:fldSimple w:instr=" SEQ ( \* ARABIC \s 1 ">
              <w:r w:rsidR="00B9456A">
                <w:rPr>
                  <w:noProof/>
                </w:rPr>
                <w:t>4</w:t>
              </w:r>
            </w:fldSimple>
            <w:r w:rsidRPr="00205FF3">
              <w:t>)</w:t>
            </w:r>
          </w:p>
        </w:tc>
      </w:tr>
    </w:tbl>
    <w:p w14:paraId="2471F027" w14:textId="598594FF" w:rsidR="00590139" w:rsidRDefault="00590139" w:rsidP="007C1AF5">
      <w:pPr>
        <w:pStyle w:val="afffd"/>
      </w:pPr>
      <w:r>
        <w:t>式中</w:t>
      </w:r>
      <w:r>
        <w:rPr>
          <w:rFonts w:hint="eastAsia"/>
        </w:rPr>
        <w:t>，</w:t>
      </w:r>
      <w:r w:rsidR="00D3543C" w:rsidRPr="000E3668">
        <w:rPr>
          <w:position w:val="-12"/>
        </w:rPr>
        <w:object w:dxaOrig="460" w:dyaOrig="360" w14:anchorId="18C3B5B5">
          <v:shape id="_x0000_i1213" type="#_x0000_t75" style="width:23.1pt;height:18.35pt" o:ole="">
            <v:imagedata r:id="rId524" o:title=""/>
          </v:shape>
          <o:OLEObject Type="Embed" ProgID="Equation.DSMT4" ShapeID="_x0000_i1213" DrawAspect="Content" ObjectID="_1615674112" r:id="rId525"/>
        </w:object>
      </w:r>
      <w:r w:rsidR="00E00C11">
        <w:t>为全降雪季</w:t>
      </w:r>
      <w:r>
        <w:t>总降雪量</w:t>
      </w:r>
      <w:r w:rsidR="00CB2D08">
        <w:rPr>
          <w:rFonts w:hint="eastAsia"/>
        </w:rPr>
        <w:t>，</w:t>
      </w:r>
      <w:r w:rsidR="00D3543C" w:rsidRPr="000E3668">
        <w:rPr>
          <w:position w:val="-12"/>
        </w:rPr>
        <w:object w:dxaOrig="480" w:dyaOrig="400" w14:anchorId="271EB0A1">
          <v:shape id="_x0000_i1214" type="#_x0000_t75" style="width:23.75pt;height:21.05pt" o:ole="">
            <v:imagedata r:id="rId526" o:title=""/>
          </v:shape>
          <o:OLEObject Type="Embed" ProgID="Equation.DSMT4" ShapeID="_x0000_i1214" DrawAspect="Content" ObjectID="_1615674113" r:id="rId527"/>
        </w:object>
      </w:r>
      <w:r w:rsidR="00CB2D08">
        <w:t>为历年全</w:t>
      </w:r>
      <w:r w:rsidR="00E00C11">
        <w:t>降雪季</w:t>
      </w:r>
      <w:r w:rsidR="00CB2D08">
        <w:t>降雪量均值</w:t>
      </w:r>
      <w:r w:rsidR="00CB2D08">
        <w:rPr>
          <w:rFonts w:hint="eastAsia"/>
        </w:rPr>
        <w:t>，</w:t>
      </w:r>
      <w:r w:rsidR="00611855" w:rsidRPr="001D4E34">
        <w:rPr>
          <w:position w:val="-6"/>
        </w:rPr>
        <w:object w:dxaOrig="320" w:dyaOrig="320" w14:anchorId="5F6ADC17">
          <v:shape id="_x0000_i1215" type="#_x0000_t75" style="width:16.3pt;height:16.3pt" o:ole="">
            <v:imagedata r:id="rId528" o:title=""/>
          </v:shape>
          <o:OLEObject Type="Embed" ProgID="Equation.DSMT4" ShapeID="_x0000_i1215" DrawAspect="Content" ObjectID="_1615674114" r:id="rId529"/>
        </w:object>
      </w:r>
      <w:r w:rsidR="00CB2D08">
        <w:t>为方差</w:t>
      </w:r>
      <w:r w:rsidR="00CB2D08">
        <w:rPr>
          <w:rFonts w:hint="eastAsia"/>
        </w:rPr>
        <w:t>。</w:t>
      </w:r>
    </w:p>
    <w:p w14:paraId="06E1F6D7" w14:textId="77777777" w:rsidR="00F87A55" w:rsidRDefault="00F87A55" w:rsidP="00516AD7">
      <w:pPr>
        <w:pStyle w:val="1"/>
        <w:numPr>
          <w:ilvl w:val="0"/>
          <w:numId w:val="27"/>
        </w:numPr>
        <w:ind w:firstLineChars="0"/>
      </w:pPr>
      <w:r>
        <w:rPr>
          <w:rFonts w:hint="eastAsia"/>
        </w:rPr>
        <w:t>降雪概率</w:t>
      </w:r>
    </w:p>
    <w:p w14:paraId="4216D44C" w14:textId="039EE6B9" w:rsidR="00E27AF7" w:rsidRDefault="00625031" w:rsidP="00625031">
      <w:pPr>
        <w:ind w:firstLine="480"/>
      </w:pPr>
      <w:r>
        <w:rPr>
          <w:rFonts w:hint="eastAsia"/>
        </w:rPr>
        <w:t>在构造降雪数据时，需符合真实情况下的降雪频率。</w:t>
      </w:r>
      <w:r w:rsidR="00F87A55">
        <w:rPr>
          <w:rFonts w:hint="eastAsia"/>
        </w:rPr>
        <w:t>单位时间内</w:t>
      </w:r>
      <w:r w:rsidR="00E27AF7">
        <w:t>发生降雪</w:t>
      </w:r>
      <w:r w:rsidR="00F87A55">
        <w:t>的概率</w:t>
      </w:r>
      <w:r w:rsidR="00E27AF7">
        <w:t>满足二项分布</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E27AF7" w14:paraId="7E37B76A" w14:textId="77777777" w:rsidTr="005C07AA">
        <w:tc>
          <w:tcPr>
            <w:tcW w:w="988" w:type="dxa"/>
            <w:vAlign w:val="center"/>
          </w:tcPr>
          <w:p w14:paraId="00DB3012" w14:textId="77777777" w:rsidR="00E27AF7" w:rsidRDefault="00E27AF7" w:rsidP="003C0E8D">
            <w:pPr>
              <w:pStyle w:val="af6"/>
              <w:ind w:firstLine="480"/>
            </w:pPr>
          </w:p>
        </w:tc>
        <w:tc>
          <w:tcPr>
            <w:tcW w:w="6378" w:type="dxa"/>
            <w:vAlign w:val="center"/>
          </w:tcPr>
          <w:p w14:paraId="73CFC873" w14:textId="77777777" w:rsidR="00E27AF7" w:rsidRDefault="00E27AF7" w:rsidP="003C0E8D">
            <w:pPr>
              <w:pStyle w:val="aff7"/>
              <w:jc w:val="center"/>
            </w:pPr>
            <w:r w:rsidRPr="00E27AF7">
              <w:rPr>
                <w:position w:val="-10"/>
              </w:rPr>
              <w:object w:dxaOrig="1100" w:dyaOrig="320" w14:anchorId="218A42C3">
                <v:shape id="_x0000_i1216" type="#_x0000_t75" style="width:54.35pt;height:16.3pt" o:ole="">
                  <v:imagedata r:id="rId530" o:title=""/>
                </v:shape>
                <o:OLEObject Type="Embed" ProgID="Equation.DSMT4" ShapeID="_x0000_i1216" DrawAspect="Content" ObjectID="_1615674115" r:id="rId531"/>
              </w:object>
            </w:r>
          </w:p>
        </w:tc>
        <w:tc>
          <w:tcPr>
            <w:tcW w:w="930" w:type="dxa"/>
            <w:vAlign w:val="center"/>
          </w:tcPr>
          <w:p w14:paraId="0549E08A" w14:textId="77777777" w:rsidR="00E27AF7" w:rsidRPr="00205FF3" w:rsidRDefault="00E27AF7" w:rsidP="00205FF3">
            <w:pPr>
              <w:pStyle w:val="aff6"/>
            </w:pPr>
            <w:r w:rsidRPr="00205FF3">
              <w:t>(</w:t>
            </w:r>
            <w:fldSimple w:instr=" STYLEREF 1 \s ">
              <w:r w:rsidR="00B9456A">
                <w:rPr>
                  <w:noProof/>
                </w:rPr>
                <w:t>6</w:t>
              </w:r>
            </w:fldSimple>
            <w:r w:rsidRPr="00205FF3">
              <w:t>-</w:t>
            </w:r>
            <w:fldSimple w:instr=" SEQ ( \* ARABIC \s 1 ">
              <w:r w:rsidR="00B9456A">
                <w:rPr>
                  <w:noProof/>
                </w:rPr>
                <w:t>5</w:t>
              </w:r>
            </w:fldSimple>
            <w:r w:rsidRPr="00205FF3">
              <w:t>)</w:t>
            </w:r>
          </w:p>
        </w:tc>
      </w:tr>
    </w:tbl>
    <w:p w14:paraId="3A8460EF" w14:textId="77777777" w:rsidR="00E27AF7" w:rsidRDefault="00E27AF7" w:rsidP="007C1AF5">
      <w:pPr>
        <w:pStyle w:val="afffd"/>
      </w:pPr>
      <w:r>
        <w:rPr>
          <w:rFonts w:hint="eastAsia"/>
        </w:rPr>
        <w:t>式中，</w:t>
      </w:r>
      <w:r w:rsidRPr="001D4E34">
        <w:rPr>
          <w:position w:val="-10"/>
        </w:rPr>
        <w:object w:dxaOrig="200" w:dyaOrig="320" w14:anchorId="502FF59A">
          <v:shape id="_x0000_i1217" type="#_x0000_t75" style="width:10.2pt;height:16.3pt" o:ole="">
            <v:imagedata r:id="rId532" o:title=""/>
          </v:shape>
          <o:OLEObject Type="Embed" ProgID="Equation.DSMT4" ShapeID="_x0000_i1217" DrawAspect="Content" ObjectID="_1615674116" r:id="rId533"/>
        </w:object>
      </w:r>
      <w:r>
        <w:t>为</w:t>
      </w:r>
      <w:r w:rsidR="00BB7DA7">
        <w:rPr>
          <w:rFonts w:hint="eastAsia"/>
        </w:rPr>
        <w:t>各</w:t>
      </w:r>
      <w:r>
        <w:t>时间</w:t>
      </w:r>
      <w:r w:rsidR="00BB7DA7">
        <w:t>段</w:t>
      </w:r>
      <w:r>
        <w:t>内发生降雪的概率</w:t>
      </w:r>
      <w:r w:rsidR="00CB2D08">
        <w:rPr>
          <w:rFonts w:hint="eastAsia"/>
        </w:rPr>
        <w:t>，</w:t>
      </w:r>
      <w:r w:rsidR="00CB2D08" w:rsidRPr="001D4E34">
        <w:rPr>
          <w:position w:val="-10"/>
        </w:rPr>
        <w:object w:dxaOrig="240" w:dyaOrig="260" w14:anchorId="5AEDE8B7">
          <v:shape id="_x0000_i1218" type="#_x0000_t75" style="width:12.25pt;height:13.6pt" o:ole="">
            <v:imagedata r:id="rId534" o:title=""/>
          </v:shape>
          <o:OLEObject Type="Embed" ProgID="Equation.DSMT4" ShapeID="_x0000_i1218" DrawAspect="Content" ObjectID="_1615674117" r:id="rId535"/>
        </w:object>
      </w:r>
      <w:r w:rsidR="00CB2D08">
        <w:t>为全冬降雪时长占</w:t>
      </w:r>
      <w:r w:rsidR="00BB7DA7">
        <w:rPr>
          <w:rFonts w:hint="eastAsia"/>
        </w:rPr>
        <w:t>总</w:t>
      </w:r>
      <w:r w:rsidR="00CB2D08">
        <w:t>时长的比例</w:t>
      </w:r>
      <w:r w:rsidR="00CB2D08">
        <w:rPr>
          <w:rFonts w:hint="eastAsia"/>
        </w:rPr>
        <w:t>。</w:t>
      </w:r>
    </w:p>
    <w:p w14:paraId="40D06759" w14:textId="77777777" w:rsidR="00EE4415" w:rsidRDefault="00E27AF7" w:rsidP="00516AD7">
      <w:pPr>
        <w:pStyle w:val="1"/>
        <w:numPr>
          <w:ilvl w:val="0"/>
          <w:numId w:val="27"/>
        </w:numPr>
        <w:ind w:firstLineChars="0"/>
      </w:pPr>
      <w:r>
        <w:rPr>
          <w:rFonts w:hint="eastAsia"/>
        </w:rPr>
        <w:t>单位时间</w:t>
      </w:r>
      <w:r w:rsidR="007847DF">
        <w:t>降雪量</w:t>
      </w:r>
    </w:p>
    <w:p w14:paraId="03877B62" w14:textId="7830E302" w:rsidR="007847DF" w:rsidRDefault="00EE4415" w:rsidP="00EE4415">
      <w:pPr>
        <w:ind w:firstLine="480"/>
      </w:pPr>
      <w:r>
        <w:rPr>
          <w:rFonts w:hint="eastAsia"/>
        </w:rPr>
        <w:t>在构造单次降雪量数据时，单次降雪强度应与实际情况相符。单位时间</w:t>
      </w:r>
      <w:r>
        <w:t>降雪量需</w:t>
      </w:r>
      <w:r w:rsidR="007847DF">
        <w:t>满足正态分布</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FC224F" w14:paraId="5CDE2A15" w14:textId="77777777" w:rsidTr="005C07AA">
        <w:tc>
          <w:tcPr>
            <w:tcW w:w="988" w:type="dxa"/>
            <w:vAlign w:val="center"/>
          </w:tcPr>
          <w:p w14:paraId="7F9507CF" w14:textId="77777777" w:rsidR="00FC224F" w:rsidRDefault="00FC224F" w:rsidP="003C0E8D">
            <w:pPr>
              <w:pStyle w:val="af6"/>
              <w:ind w:firstLine="480"/>
            </w:pPr>
          </w:p>
        </w:tc>
        <w:tc>
          <w:tcPr>
            <w:tcW w:w="6378" w:type="dxa"/>
            <w:vAlign w:val="center"/>
          </w:tcPr>
          <w:p w14:paraId="13598CA8" w14:textId="77777777" w:rsidR="00FC224F" w:rsidRDefault="00DE2015" w:rsidP="003C0E8D">
            <w:pPr>
              <w:pStyle w:val="aff7"/>
              <w:jc w:val="center"/>
            </w:pPr>
            <w:r w:rsidRPr="00FC224F">
              <w:rPr>
                <w:position w:val="-12"/>
              </w:rPr>
              <w:object w:dxaOrig="1440" w:dyaOrig="400" w14:anchorId="7405912A">
                <v:shape id="_x0000_i1219" type="#_x0000_t75" style="width:1in;height:21.05pt" o:ole="">
                  <v:imagedata r:id="rId536" o:title=""/>
                </v:shape>
                <o:OLEObject Type="Embed" ProgID="Equation.DSMT4" ShapeID="_x0000_i1219" DrawAspect="Content" ObjectID="_1615674118" r:id="rId537"/>
              </w:object>
            </w:r>
          </w:p>
        </w:tc>
        <w:tc>
          <w:tcPr>
            <w:tcW w:w="930" w:type="dxa"/>
            <w:vAlign w:val="center"/>
          </w:tcPr>
          <w:p w14:paraId="6D75D7A1" w14:textId="77777777" w:rsidR="00FC224F" w:rsidRPr="00205FF3" w:rsidRDefault="00FC224F" w:rsidP="00205FF3">
            <w:pPr>
              <w:pStyle w:val="aff6"/>
            </w:pPr>
            <w:r w:rsidRPr="00205FF3">
              <w:t>(</w:t>
            </w:r>
            <w:fldSimple w:instr=" STYLEREF 1 \s ">
              <w:r w:rsidR="00B9456A">
                <w:rPr>
                  <w:noProof/>
                </w:rPr>
                <w:t>6</w:t>
              </w:r>
            </w:fldSimple>
            <w:r w:rsidRPr="00205FF3">
              <w:t>-</w:t>
            </w:r>
            <w:fldSimple w:instr=" SEQ ( \* ARABIC \s 1 ">
              <w:r w:rsidR="00B9456A">
                <w:rPr>
                  <w:noProof/>
                </w:rPr>
                <w:t>6</w:t>
              </w:r>
            </w:fldSimple>
            <w:r w:rsidRPr="00205FF3">
              <w:t>)</w:t>
            </w:r>
          </w:p>
        </w:tc>
      </w:tr>
      <w:tr w:rsidR="002B5CED" w14:paraId="2CC18D7D" w14:textId="77777777" w:rsidTr="005C07AA">
        <w:tc>
          <w:tcPr>
            <w:tcW w:w="988" w:type="dxa"/>
            <w:vAlign w:val="center"/>
          </w:tcPr>
          <w:p w14:paraId="5201455D" w14:textId="77777777" w:rsidR="002B5CED" w:rsidRDefault="002B5CED" w:rsidP="003C0E8D">
            <w:pPr>
              <w:pStyle w:val="af6"/>
              <w:ind w:firstLine="480"/>
            </w:pPr>
          </w:p>
        </w:tc>
        <w:tc>
          <w:tcPr>
            <w:tcW w:w="6378" w:type="dxa"/>
            <w:vAlign w:val="center"/>
          </w:tcPr>
          <w:p w14:paraId="15CEE38B" w14:textId="77777777" w:rsidR="002B5CED" w:rsidRPr="00FC224F" w:rsidRDefault="00272806" w:rsidP="003C0E8D">
            <w:pPr>
              <w:pStyle w:val="aff7"/>
              <w:jc w:val="center"/>
            </w:pPr>
            <w:r w:rsidRPr="002B5CED">
              <w:rPr>
                <w:position w:val="-30"/>
              </w:rPr>
              <w:object w:dxaOrig="960" w:dyaOrig="680" w14:anchorId="149EEC8D">
                <v:shape id="_x0000_i1220" type="#_x0000_t75" style="width:48.25pt;height:35.3pt" o:ole="">
                  <v:imagedata r:id="rId538" o:title=""/>
                </v:shape>
                <o:OLEObject Type="Embed" ProgID="Equation.DSMT4" ShapeID="_x0000_i1220" DrawAspect="Content" ObjectID="_1615674119" r:id="rId539"/>
              </w:object>
            </w:r>
          </w:p>
        </w:tc>
        <w:tc>
          <w:tcPr>
            <w:tcW w:w="930" w:type="dxa"/>
            <w:vAlign w:val="center"/>
          </w:tcPr>
          <w:p w14:paraId="3CFC0E68" w14:textId="77777777" w:rsidR="002B5CED" w:rsidRPr="00205FF3" w:rsidRDefault="002B5CED" w:rsidP="00205FF3">
            <w:pPr>
              <w:pStyle w:val="aff6"/>
            </w:pPr>
            <w:r w:rsidRPr="00205FF3">
              <w:t>(</w:t>
            </w:r>
            <w:fldSimple w:instr=" STYLEREF 1 \s ">
              <w:r w:rsidR="00B9456A">
                <w:rPr>
                  <w:noProof/>
                </w:rPr>
                <w:t>6</w:t>
              </w:r>
            </w:fldSimple>
            <w:r w:rsidRPr="00205FF3">
              <w:t>-</w:t>
            </w:r>
            <w:fldSimple w:instr=" SEQ ( \* ARABIC \s 1 ">
              <w:r w:rsidR="00B9456A">
                <w:rPr>
                  <w:noProof/>
                </w:rPr>
                <w:t>7</w:t>
              </w:r>
            </w:fldSimple>
            <w:r w:rsidRPr="00205FF3">
              <w:t>)</w:t>
            </w:r>
          </w:p>
        </w:tc>
      </w:tr>
    </w:tbl>
    <w:p w14:paraId="185DC8DB" w14:textId="77777777" w:rsidR="007847DF" w:rsidRDefault="00590139" w:rsidP="007C1AF5">
      <w:pPr>
        <w:pStyle w:val="afffd"/>
      </w:pPr>
      <w:r>
        <w:t>式中</w:t>
      </w:r>
      <w:r>
        <w:rPr>
          <w:rFonts w:hint="eastAsia"/>
        </w:rPr>
        <w:t>，</w:t>
      </w:r>
      <w:r w:rsidRPr="001D4E34">
        <w:rPr>
          <w:position w:val="-10"/>
        </w:rPr>
        <w:object w:dxaOrig="240" w:dyaOrig="380" w14:anchorId="2FE58D1A">
          <v:shape id="_x0000_i1221" type="#_x0000_t75" style="width:12.25pt;height:19pt" o:ole="">
            <v:imagedata r:id="rId540" o:title=""/>
          </v:shape>
          <o:OLEObject Type="Embed" ProgID="Equation.DSMT4" ShapeID="_x0000_i1221" DrawAspect="Content" ObjectID="_1615674120" r:id="rId541"/>
        </w:object>
      </w:r>
      <w:r>
        <w:t>为单位时间内平均</w:t>
      </w:r>
      <w:r>
        <w:rPr>
          <w:rFonts w:hint="eastAsia"/>
        </w:rPr>
        <w:t>降雪量</w:t>
      </w:r>
      <w:r w:rsidR="002B5CED">
        <w:rPr>
          <w:rFonts w:hint="eastAsia"/>
        </w:rPr>
        <w:t>，其值等于全冬降雪量除以降雪总时长</w:t>
      </w:r>
      <w:r w:rsidR="00CB2D08">
        <w:rPr>
          <w:rFonts w:hint="eastAsia"/>
        </w:rPr>
        <w:t>，</w:t>
      </w:r>
      <w:r w:rsidR="00611855" w:rsidRPr="001D4E34">
        <w:rPr>
          <w:position w:val="-6"/>
        </w:rPr>
        <w:object w:dxaOrig="320" w:dyaOrig="320" w14:anchorId="1462FAE9">
          <v:shape id="_x0000_i1222" type="#_x0000_t75" style="width:16.3pt;height:16.3pt" o:ole="">
            <v:imagedata r:id="rId542" o:title=""/>
          </v:shape>
          <o:OLEObject Type="Embed" ProgID="Equation.DSMT4" ShapeID="_x0000_i1222" DrawAspect="Content" ObjectID="_1615674121" r:id="rId543"/>
        </w:object>
      </w:r>
      <w:r w:rsidR="00CB2D08">
        <w:t>为方差</w:t>
      </w:r>
      <w:r w:rsidR="00CB2D08">
        <w:rPr>
          <w:rFonts w:hint="eastAsia"/>
        </w:rPr>
        <w:t>。</w:t>
      </w:r>
    </w:p>
    <w:p w14:paraId="60EF483B" w14:textId="77777777" w:rsidR="00590139" w:rsidRDefault="00E27AF7" w:rsidP="00E27AF7">
      <w:pPr>
        <w:ind w:firstLine="480"/>
      </w:pPr>
      <w:r>
        <w:rPr>
          <w:rFonts w:hint="eastAsia"/>
        </w:rPr>
        <w:lastRenderedPageBreak/>
        <w:t>针对某一特定屋面剖面进行分析时，</w:t>
      </w:r>
      <w:r w:rsidR="00DE2015">
        <w:rPr>
          <w:rFonts w:hint="eastAsia"/>
        </w:rPr>
        <w:t>还需要将上述风矢量</w:t>
      </w:r>
      <w:r>
        <w:rPr>
          <w:rFonts w:hint="eastAsia"/>
        </w:rPr>
        <w:t>投影到该剖面方向上，即取其分量进行计算。故在二维屋面积雪的蒙特卡洛模拟中，仅需要将风速</w:t>
      </w:r>
      <w:r>
        <w:rPr>
          <w:rFonts w:hint="eastAsia"/>
          <w:i/>
        </w:rPr>
        <w:t>v</w:t>
      </w:r>
      <w:r>
        <w:rPr>
          <w:rFonts w:hint="eastAsia"/>
        </w:rPr>
        <w:t>和降雪量</w:t>
      </w:r>
      <w:r>
        <w:rPr>
          <w:i/>
        </w:rPr>
        <w:t>Q</w:t>
      </w:r>
      <w:r>
        <w:t>作为随机变量</w:t>
      </w:r>
      <w:r>
        <w:rPr>
          <w:rFonts w:hint="eastAsia"/>
        </w:rPr>
        <w:t>。</w:t>
      </w:r>
    </w:p>
    <w:p w14:paraId="56B2F4FF" w14:textId="77777777" w:rsidR="00305ACD" w:rsidRPr="00CF05AC" w:rsidRDefault="00DE2015" w:rsidP="00CF05AC">
      <w:pPr>
        <w:ind w:firstLine="480"/>
      </w:pPr>
      <w:r>
        <w:t>由于缺少历年细粒度的</w:t>
      </w:r>
      <w:r w:rsidR="00361909">
        <w:rPr>
          <w:rFonts w:hint="eastAsia"/>
        </w:rPr>
        <w:t>风速、</w:t>
      </w:r>
      <w:r w:rsidR="00361909">
        <w:t>风向</w:t>
      </w:r>
      <w:r>
        <w:t>数据</w:t>
      </w:r>
      <w:r>
        <w:rPr>
          <w:rFonts w:hint="eastAsia"/>
        </w:rPr>
        <w:t>，</w:t>
      </w:r>
      <w:r>
        <w:t>此处暂以</w:t>
      </w:r>
      <w:r>
        <w:rPr>
          <w:rFonts w:hint="eastAsia"/>
        </w:rPr>
        <w:t>2</w:t>
      </w:r>
      <w:r>
        <w:t>017</w:t>
      </w:r>
      <w:r>
        <w:t>年冬季</w:t>
      </w:r>
      <w:r>
        <w:rPr>
          <w:rFonts w:hint="eastAsia"/>
        </w:rPr>
        <w:t>至</w:t>
      </w:r>
      <w:r>
        <w:t>2018</w:t>
      </w:r>
      <w:r>
        <w:t>年春季哈尔滨的数据为基准</w:t>
      </w:r>
      <w:r>
        <w:rPr>
          <w:rFonts w:hint="eastAsia"/>
        </w:rPr>
        <w:t>，</w:t>
      </w:r>
      <w:r>
        <w:t>从中提取概率分布的均值和方差用于计算</w:t>
      </w:r>
      <w:r>
        <w:rPr>
          <w:rFonts w:hint="eastAsia"/>
        </w:rPr>
        <w:t>。</w:t>
      </w:r>
      <w:r w:rsidRPr="00CF05AC">
        <w:t>针对</w:t>
      </w:r>
      <w:r w:rsidRPr="00CF05AC">
        <w:rPr>
          <w:rFonts w:hint="eastAsia"/>
        </w:rPr>
        <w:t>①号剖面，全冬风速历程如</w:t>
      </w:r>
      <w:r w:rsidR="0082704D" w:rsidRPr="00CF05AC">
        <w:fldChar w:fldCharType="begin"/>
      </w:r>
      <w:r w:rsidR="0082704D" w:rsidRPr="00CF05AC">
        <w:instrText xml:space="preserve"> </w:instrText>
      </w:r>
      <w:r w:rsidR="0082704D" w:rsidRPr="00CF05AC">
        <w:rPr>
          <w:rFonts w:hint="eastAsia"/>
        </w:rPr>
        <w:instrText>REF _Ref4075807 \h</w:instrText>
      </w:r>
      <w:r w:rsidR="0082704D" w:rsidRPr="00CF05AC">
        <w:instrText xml:space="preserve"> </w:instrText>
      </w:r>
      <w:r w:rsidR="00CF05AC" w:rsidRPr="00CF05AC">
        <w:instrText xml:space="preserve"> \* MERGEFORMAT </w:instrText>
      </w:r>
      <w:r w:rsidR="0082704D" w:rsidRPr="00CF05AC">
        <w:fldChar w:fldCharType="separate"/>
      </w:r>
      <w:r w:rsidR="00B9456A" w:rsidRPr="00B9456A">
        <w:rPr>
          <w:rFonts w:cs="微软雅黑" w:hint="eastAsia"/>
        </w:rPr>
        <w:t>图</w:t>
      </w:r>
      <w:r w:rsidR="00B9456A" w:rsidRPr="0082704D">
        <w:t xml:space="preserve"> </w:t>
      </w:r>
      <w:r w:rsidR="00B9456A">
        <w:rPr>
          <w:noProof/>
        </w:rPr>
        <w:t>6.1</w:t>
      </w:r>
      <w:r w:rsidR="0082704D" w:rsidRPr="00CF05AC">
        <w:fldChar w:fldCharType="end"/>
      </w:r>
      <w:r w:rsidRPr="00CF05AC">
        <w:rPr>
          <w:rFonts w:hint="eastAsia"/>
        </w:rPr>
        <w:t>所示，</w:t>
      </w:r>
      <w:r w:rsidR="0082704D" w:rsidRPr="00CF05AC">
        <w:rPr>
          <w:rFonts w:hint="eastAsia"/>
        </w:rPr>
        <w:t>全部雪天风速历程如</w:t>
      </w:r>
      <w:r w:rsidR="00CF05AC" w:rsidRPr="00CF05AC">
        <w:fldChar w:fldCharType="begin"/>
      </w:r>
      <w:r w:rsidR="00CF05AC" w:rsidRPr="00CF05AC">
        <w:instrText xml:space="preserve"> </w:instrText>
      </w:r>
      <w:r w:rsidR="00CF05AC" w:rsidRPr="00CF05AC">
        <w:rPr>
          <w:rFonts w:hint="eastAsia"/>
        </w:rPr>
        <w:instrText>REF _Ref4076072 \h</w:instrText>
      </w:r>
      <w:r w:rsidR="00CF05AC" w:rsidRPr="00CF05AC">
        <w:instrText xml:space="preserve">  \* MERGEFORMAT </w:instrText>
      </w:r>
      <w:r w:rsidR="00CF05AC" w:rsidRPr="00CF05AC">
        <w:fldChar w:fldCharType="separate"/>
      </w:r>
      <w:r w:rsidR="00B9456A" w:rsidRPr="008A5BEB">
        <w:rPr>
          <w:rFonts w:hint="eastAsia"/>
        </w:rPr>
        <w:t>图</w:t>
      </w:r>
      <w:r w:rsidR="00B9456A" w:rsidRPr="008A5BEB">
        <w:rPr>
          <w:rFonts w:hint="eastAsia"/>
        </w:rPr>
        <w:t xml:space="preserve"> </w:t>
      </w:r>
      <w:r w:rsidR="00B9456A">
        <w:rPr>
          <w:noProof/>
        </w:rPr>
        <w:t>6.2</w:t>
      </w:r>
      <w:r w:rsidR="00CF05AC" w:rsidRPr="00CF05AC">
        <w:fldChar w:fldCharType="end"/>
      </w:r>
      <w:r w:rsidR="0082704D" w:rsidRPr="00CF05AC">
        <w:rPr>
          <w:rFonts w:hint="eastAsia"/>
        </w:rPr>
        <w:t>所示</w:t>
      </w:r>
      <w:r w:rsidR="00BB7DA7">
        <w:rPr>
          <w:rFonts w:hint="eastAsia"/>
        </w:rPr>
        <w:t>，全冬降雪量如</w:t>
      </w:r>
      <w:r w:rsidR="00BB7DA7">
        <w:fldChar w:fldCharType="begin"/>
      </w:r>
      <w:r w:rsidR="00BB7DA7">
        <w:instrText xml:space="preserve"> </w:instrText>
      </w:r>
      <w:r w:rsidR="00BB7DA7">
        <w:rPr>
          <w:rFonts w:hint="eastAsia"/>
        </w:rPr>
        <w:instrText>REF _Ref1930753 \h</w:instrText>
      </w:r>
      <w:r w:rsidR="00BB7DA7">
        <w:instrText xml:space="preserve"> </w:instrText>
      </w:r>
      <w:r w:rsidR="00BB7DA7">
        <w:fldChar w:fldCharType="separate"/>
      </w:r>
      <w:r w:rsidR="00B9456A" w:rsidRPr="00A25207">
        <w:t>图</w:t>
      </w:r>
      <w:r w:rsidR="00B9456A" w:rsidRPr="00A25207">
        <w:t xml:space="preserve"> </w:t>
      </w:r>
      <w:r w:rsidR="00B9456A">
        <w:rPr>
          <w:noProof/>
        </w:rPr>
        <w:t>4</w:t>
      </w:r>
      <w:r w:rsidR="00B9456A">
        <w:t>.</w:t>
      </w:r>
      <w:r w:rsidR="00B9456A">
        <w:rPr>
          <w:noProof/>
        </w:rPr>
        <w:t>3</w:t>
      </w:r>
      <w:r w:rsidR="00BB7DA7">
        <w:fldChar w:fldCharType="end"/>
      </w:r>
      <w:r w:rsidR="00BB7DA7">
        <w:t>所示</w:t>
      </w:r>
      <w:r w:rsidR="00BB7DA7">
        <w:rPr>
          <w:rFonts w:hint="eastAsia"/>
        </w:rPr>
        <w:t>。</w:t>
      </w:r>
    </w:p>
    <w:p w14:paraId="2A6DB441" w14:textId="77777777" w:rsidR="0082704D" w:rsidRDefault="00C21A75" w:rsidP="0082704D">
      <w:pPr>
        <w:pStyle w:val="affd"/>
        <w:spacing w:before="163"/>
      </w:pPr>
      <w:r>
        <w:rPr>
          <w:noProof/>
          <w:lang w:eastAsia="zh-CN"/>
        </w:rPr>
        <w:drawing>
          <wp:inline distT="0" distB="0" distL="0" distR="0" wp14:anchorId="344075AA" wp14:editId="5BFC926A">
            <wp:extent cx="4542709" cy="1647726"/>
            <wp:effectExtent l="0" t="0" r="0" b="0"/>
            <wp:docPr id="318" name="0号截面全冬风速(沿剖面方向分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0号截面全冬风速(沿剖面方向分量).png"/>
                    <pic:cNvPicPr/>
                  </pic:nvPicPr>
                  <pic:blipFill>
                    <a:blip r:embed="rId544" cstate="print">
                      <a:extLst>
                        <a:ext uri="{28A0092B-C50C-407E-A947-70E740481C1C}">
                          <a14:useLocalDpi xmlns:a14="http://schemas.microsoft.com/office/drawing/2010/main" val="0"/>
                        </a:ext>
                      </a:extLst>
                    </a:blip>
                    <a:stretch>
                      <a:fillRect/>
                    </a:stretch>
                  </pic:blipFill>
                  <pic:spPr>
                    <a:xfrm>
                      <a:off x="0" y="0"/>
                      <a:ext cx="4542709" cy="1647726"/>
                    </a:xfrm>
                    <a:prstGeom prst="rect">
                      <a:avLst/>
                    </a:prstGeom>
                  </pic:spPr>
                </pic:pic>
              </a:graphicData>
            </a:graphic>
          </wp:inline>
        </w:drawing>
      </w:r>
    </w:p>
    <w:p w14:paraId="4DA8DE61" w14:textId="2818A12A" w:rsidR="001C725B" w:rsidRPr="0082704D" w:rsidRDefault="0082704D" w:rsidP="0082704D">
      <w:pPr>
        <w:pStyle w:val="af"/>
      </w:pPr>
      <w:bookmarkStart w:id="181" w:name="_Ref4075807"/>
      <w:r w:rsidRPr="0082704D">
        <w:rPr>
          <w:rFonts w:hint="eastAsia"/>
        </w:rPr>
        <w:t>图</w:t>
      </w:r>
      <w:r w:rsidRPr="0082704D">
        <w:t xml:space="preserve"> </w:t>
      </w:r>
      <w:fldSimple w:instr=" STYLEREF 1 \s ">
        <w:r w:rsidR="00B9456A">
          <w:rPr>
            <w:noProof/>
          </w:rPr>
          <w:t>6</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1</w:t>
      </w:r>
      <w:r w:rsidR="0077467D">
        <w:fldChar w:fldCharType="end"/>
      </w:r>
      <w:bookmarkEnd w:id="181"/>
      <w:r w:rsidRPr="0082704D">
        <w:t xml:space="preserve"> </w:t>
      </w:r>
      <w:r w:rsidRPr="0082704D">
        <w:rPr>
          <w:rFonts w:hint="eastAsia"/>
        </w:rPr>
        <w:t>①号剖面全冬风速历程</w:t>
      </w:r>
    </w:p>
    <w:p w14:paraId="626814FD" w14:textId="77777777" w:rsidR="0082704D" w:rsidRDefault="0082704D" w:rsidP="008A5BEB">
      <w:pPr>
        <w:pStyle w:val="affd"/>
        <w:spacing w:before="163"/>
      </w:pPr>
      <w:r>
        <w:rPr>
          <w:rFonts w:hint="eastAsia"/>
          <w:noProof/>
          <w:lang w:eastAsia="zh-CN"/>
        </w:rPr>
        <w:drawing>
          <wp:inline distT="0" distB="0" distL="0" distR="0" wp14:anchorId="11AF1420" wp14:editId="2FCF3B37">
            <wp:extent cx="4492799" cy="1647360"/>
            <wp:effectExtent l="0" t="0" r="3175" b="0"/>
            <wp:docPr id="329" name="0号截面雪天风速(沿剖面方向分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0号截面雪天风速(沿剖面方向分量).png"/>
                    <pic:cNvPicPr/>
                  </pic:nvPicPr>
                  <pic:blipFill>
                    <a:blip r:embed="rId545" cstate="print">
                      <a:extLst>
                        <a:ext uri="{28A0092B-C50C-407E-A947-70E740481C1C}">
                          <a14:useLocalDpi xmlns:a14="http://schemas.microsoft.com/office/drawing/2010/main" val="0"/>
                        </a:ext>
                      </a:extLst>
                    </a:blip>
                    <a:stretch>
                      <a:fillRect/>
                    </a:stretch>
                  </pic:blipFill>
                  <pic:spPr>
                    <a:xfrm>
                      <a:off x="0" y="0"/>
                      <a:ext cx="4492799" cy="1647360"/>
                    </a:xfrm>
                    <a:prstGeom prst="rect">
                      <a:avLst/>
                    </a:prstGeom>
                  </pic:spPr>
                </pic:pic>
              </a:graphicData>
            </a:graphic>
          </wp:inline>
        </w:drawing>
      </w:r>
    </w:p>
    <w:p w14:paraId="4DFA2160" w14:textId="739ABC81" w:rsidR="0082704D" w:rsidRPr="008A5BEB" w:rsidRDefault="0082704D" w:rsidP="008A5BEB">
      <w:pPr>
        <w:pStyle w:val="af"/>
      </w:pPr>
      <w:bookmarkStart w:id="182" w:name="_Ref4076072"/>
      <w:r w:rsidRPr="008A5BEB">
        <w:rPr>
          <w:rFonts w:hint="eastAsia"/>
        </w:rPr>
        <w:t>图</w:t>
      </w:r>
      <w:r w:rsidRPr="008A5BEB">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6</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2</w:t>
      </w:r>
      <w:r w:rsidR="0077467D">
        <w:fldChar w:fldCharType="end"/>
      </w:r>
      <w:bookmarkEnd w:id="182"/>
      <w:r w:rsidRPr="008A5BEB">
        <w:t xml:space="preserve"> </w:t>
      </w:r>
      <w:r w:rsidRPr="008A5BEB">
        <w:rPr>
          <w:rFonts w:hint="eastAsia"/>
        </w:rPr>
        <w:t>①号剖面全部雪天风速历程</w:t>
      </w:r>
    </w:p>
    <w:p w14:paraId="0FDF3632" w14:textId="77777777" w:rsidR="001C725B" w:rsidRDefault="001C725B" w:rsidP="00305ACD">
      <w:pPr>
        <w:ind w:firstLine="480"/>
      </w:pPr>
      <w:r>
        <w:rPr>
          <w:rFonts w:hint="eastAsia"/>
        </w:rPr>
        <w:t>从以上数据中提取风速、降雪量的均值与方差如</w:t>
      </w:r>
      <w:r>
        <w:fldChar w:fldCharType="begin"/>
      </w:r>
      <w:r>
        <w:instrText xml:space="preserve"> </w:instrText>
      </w:r>
      <w:r>
        <w:rPr>
          <w:rFonts w:hint="eastAsia"/>
        </w:rPr>
        <w:instrText>REF _Ref4059662 \h</w:instrText>
      </w:r>
      <w:r>
        <w:instrText xml:space="preserve"> </w:instrText>
      </w:r>
      <w:r>
        <w:fldChar w:fldCharType="separate"/>
      </w:r>
      <w:r w:rsidR="00B9456A">
        <w:rPr>
          <w:rFonts w:hint="eastAsia"/>
        </w:rPr>
        <w:t>表</w:t>
      </w:r>
      <w:r w:rsidR="00B9456A">
        <w:rPr>
          <w:rFonts w:hint="eastAsia"/>
        </w:rPr>
        <w:t xml:space="preserve"> </w:t>
      </w:r>
      <w:r w:rsidR="00B9456A">
        <w:rPr>
          <w:noProof/>
        </w:rPr>
        <w:t>6</w:t>
      </w:r>
      <w:r w:rsidR="00B9456A">
        <w:t>.</w:t>
      </w:r>
      <w:r w:rsidR="00B9456A">
        <w:rPr>
          <w:noProof/>
        </w:rPr>
        <w:t>1</w:t>
      </w:r>
      <w:r>
        <w:fldChar w:fldCharType="end"/>
      </w:r>
      <w:r>
        <w:rPr>
          <w:rFonts w:hint="eastAsia"/>
        </w:rPr>
        <w:t>所示。</w:t>
      </w:r>
      <w:r w:rsidR="004764D7">
        <w:rPr>
          <w:rFonts w:hint="eastAsia"/>
        </w:rPr>
        <w:t>冬季</w:t>
      </w:r>
      <w:r w:rsidR="004764D7">
        <w:rPr>
          <w:rFonts w:hint="eastAsia"/>
        </w:rPr>
        <w:t>0</w:t>
      </w:r>
      <w:r w:rsidR="004764D7">
        <w:rPr>
          <w:rFonts w:hint="eastAsia"/>
        </w:rPr>
        <w:t>℃以下时长总计</w:t>
      </w:r>
      <w:r w:rsidR="00C21A75">
        <w:rPr>
          <w:rFonts w:hint="eastAsia"/>
        </w:rPr>
        <w:t>约</w:t>
      </w:r>
      <w:r w:rsidR="004764D7">
        <w:rPr>
          <w:rFonts w:hint="eastAsia"/>
        </w:rPr>
        <w:t>1</w:t>
      </w:r>
      <w:r w:rsidR="004764D7">
        <w:t>50</w:t>
      </w:r>
      <w:r w:rsidR="004764D7">
        <w:t>天</w:t>
      </w:r>
      <w:r w:rsidR="004764D7">
        <w:rPr>
          <w:rFonts w:hint="eastAsia"/>
        </w:rPr>
        <w:t>，</w:t>
      </w:r>
      <w:r w:rsidR="004764D7">
        <w:t>降雪总时间为</w:t>
      </w:r>
      <w:r w:rsidR="004764D7">
        <w:rPr>
          <w:rFonts w:hint="eastAsia"/>
        </w:rPr>
        <w:t>1</w:t>
      </w:r>
      <w:r w:rsidR="004764D7">
        <w:t>11h</w:t>
      </w:r>
      <w:r w:rsidR="004764D7">
        <w:rPr>
          <w:rFonts w:hint="eastAsia"/>
        </w:rPr>
        <w:t>，降雪概率</w:t>
      </w:r>
      <w:r w:rsidR="004764D7" w:rsidRPr="001D4E34">
        <w:rPr>
          <w:position w:val="-10"/>
        </w:rPr>
        <w:object w:dxaOrig="200" w:dyaOrig="320" w14:anchorId="1BEA9251">
          <v:shape id="_x0000_i1223" type="#_x0000_t75" style="width:10.2pt;height:16.3pt" o:ole="">
            <v:imagedata r:id="rId532" o:title=""/>
          </v:shape>
          <o:OLEObject Type="Embed" ProgID="Equation.DSMT4" ShapeID="_x0000_i1223" DrawAspect="Content" ObjectID="_1615674122" r:id="rId546"/>
        </w:object>
      </w:r>
      <w:r w:rsidR="004764D7">
        <w:t>为</w:t>
      </w:r>
      <w:r w:rsidR="004764D7">
        <w:t>3.08</w:t>
      </w:r>
      <w:r w:rsidR="004764D7">
        <w:rPr>
          <w:rFonts w:hint="eastAsia"/>
        </w:rPr>
        <w:t>%</w:t>
      </w:r>
      <w:r w:rsidR="00761522">
        <w:rPr>
          <w:rFonts w:hint="eastAsia"/>
        </w:rPr>
        <w:t>。</w:t>
      </w:r>
    </w:p>
    <w:p w14:paraId="012ED93C" w14:textId="30983008" w:rsidR="001C725B" w:rsidRDefault="001C725B" w:rsidP="0087493C">
      <w:pPr>
        <w:pStyle w:val="af5"/>
      </w:pPr>
      <w:bookmarkStart w:id="183" w:name="_Ref4059662"/>
      <w:r>
        <w:rPr>
          <w:rFonts w:hint="eastAsia"/>
        </w:rPr>
        <w:t>表</w:t>
      </w:r>
      <w:r>
        <w:rPr>
          <w:rFonts w:hint="eastAsia"/>
        </w:rPr>
        <w:t xml:space="preserve"> </w:t>
      </w:r>
      <w:r w:rsidR="00E44731">
        <w:fldChar w:fldCharType="begin"/>
      </w:r>
      <w:r w:rsidR="00E44731">
        <w:instrText xml:space="preserve"> </w:instrText>
      </w:r>
      <w:r w:rsidR="00E44731">
        <w:rPr>
          <w:rFonts w:hint="eastAsia"/>
        </w:rPr>
        <w:instrText>STYLEREF 1 \s</w:instrText>
      </w:r>
      <w:r w:rsidR="00E44731">
        <w:instrText xml:space="preserve"> </w:instrText>
      </w:r>
      <w:r w:rsidR="00E44731">
        <w:fldChar w:fldCharType="separate"/>
      </w:r>
      <w:r w:rsidR="00B9456A">
        <w:rPr>
          <w:noProof/>
        </w:rPr>
        <w:t>6</w:t>
      </w:r>
      <w:r w:rsidR="00E44731">
        <w:fldChar w:fldCharType="end"/>
      </w:r>
      <w:r w:rsidR="00E44731">
        <w:t>.</w:t>
      </w:r>
      <w:r w:rsidR="00E44731">
        <w:fldChar w:fldCharType="begin"/>
      </w:r>
      <w:r w:rsidR="00E44731">
        <w:instrText xml:space="preserve"> </w:instrText>
      </w:r>
      <w:r w:rsidR="00E44731">
        <w:rPr>
          <w:rFonts w:hint="eastAsia"/>
        </w:rPr>
        <w:instrText xml:space="preserve">SEQ </w:instrText>
      </w:r>
      <w:r w:rsidR="00E44731">
        <w:rPr>
          <w:rFonts w:hint="eastAsia"/>
        </w:rPr>
        <w:instrText>表</w:instrText>
      </w:r>
      <w:r w:rsidR="00E44731">
        <w:rPr>
          <w:rFonts w:hint="eastAsia"/>
        </w:rPr>
        <w:instrText xml:space="preserve"> \* ARABIC \s 1</w:instrText>
      </w:r>
      <w:r w:rsidR="00E44731">
        <w:instrText xml:space="preserve"> </w:instrText>
      </w:r>
      <w:r w:rsidR="00E44731">
        <w:fldChar w:fldCharType="separate"/>
      </w:r>
      <w:r w:rsidR="00B9456A">
        <w:rPr>
          <w:noProof/>
        </w:rPr>
        <w:t>1</w:t>
      </w:r>
      <w:r w:rsidR="00E44731">
        <w:fldChar w:fldCharType="end"/>
      </w:r>
      <w:bookmarkEnd w:id="183"/>
      <w:r>
        <w:t xml:space="preserve"> </w:t>
      </w:r>
      <w:r>
        <w:rPr>
          <w:rFonts w:ascii="宋体" w:hAnsi="宋体" w:cs="宋体" w:hint="eastAsia"/>
        </w:rPr>
        <w:t>①号剖面的气象数据特征值</w:t>
      </w:r>
    </w:p>
    <w:tbl>
      <w:tblPr>
        <w:tblStyle w:val="afb"/>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694"/>
        <w:gridCol w:w="1870"/>
        <w:gridCol w:w="1871"/>
        <w:gridCol w:w="1871"/>
      </w:tblGrid>
      <w:tr w:rsidR="00C21A75" w:rsidRPr="008A5BEB" w14:paraId="136A30EA" w14:textId="77777777" w:rsidTr="008A5BEB">
        <w:tc>
          <w:tcPr>
            <w:tcW w:w="2694" w:type="dxa"/>
            <w:vAlign w:val="center"/>
          </w:tcPr>
          <w:p w14:paraId="7D5087B1" w14:textId="77777777" w:rsidR="00C21A75" w:rsidRPr="008A5BEB" w:rsidRDefault="00C21A75" w:rsidP="008A5BEB">
            <w:pPr>
              <w:pStyle w:val="af6"/>
            </w:pPr>
            <w:r w:rsidRPr="008A5BEB">
              <w:t>特征量</w:t>
            </w:r>
          </w:p>
        </w:tc>
        <w:tc>
          <w:tcPr>
            <w:tcW w:w="1870" w:type="dxa"/>
            <w:vAlign w:val="center"/>
          </w:tcPr>
          <w:p w14:paraId="15729AA6" w14:textId="77777777" w:rsidR="00C21A75" w:rsidRPr="008A5BEB" w:rsidRDefault="00C21A75" w:rsidP="008A5BEB">
            <w:pPr>
              <w:pStyle w:val="af6"/>
            </w:pPr>
            <w:r w:rsidRPr="008A5BEB">
              <w:t>均值</w:t>
            </w:r>
          </w:p>
        </w:tc>
        <w:tc>
          <w:tcPr>
            <w:tcW w:w="1871" w:type="dxa"/>
            <w:vAlign w:val="center"/>
          </w:tcPr>
          <w:p w14:paraId="68A38F5E" w14:textId="77777777" w:rsidR="00C21A75" w:rsidRPr="008A5BEB" w:rsidRDefault="0064223F" w:rsidP="0068088A">
            <w:pPr>
              <w:pStyle w:val="af6"/>
            </w:pPr>
            <w:r>
              <w:t>标准</w:t>
            </w:r>
            <w:r w:rsidR="00C21A75" w:rsidRPr="008A5BEB">
              <w:t>差</w:t>
            </w:r>
          </w:p>
        </w:tc>
        <w:tc>
          <w:tcPr>
            <w:tcW w:w="1871" w:type="dxa"/>
            <w:vAlign w:val="center"/>
          </w:tcPr>
          <w:p w14:paraId="65C00AC6" w14:textId="77777777" w:rsidR="00C21A75" w:rsidRPr="008A5BEB" w:rsidRDefault="00C21A75" w:rsidP="008A5BEB">
            <w:pPr>
              <w:pStyle w:val="af6"/>
            </w:pPr>
            <w:r w:rsidRPr="008A5BEB">
              <w:t>概率</w:t>
            </w:r>
          </w:p>
        </w:tc>
      </w:tr>
      <w:tr w:rsidR="00C21A75" w:rsidRPr="008A5BEB" w14:paraId="47BFBEDC" w14:textId="77777777" w:rsidTr="008A5BEB">
        <w:tc>
          <w:tcPr>
            <w:tcW w:w="2694" w:type="dxa"/>
            <w:vAlign w:val="center"/>
          </w:tcPr>
          <w:p w14:paraId="6BE33275" w14:textId="77777777" w:rsidR="00C21A75" w:rsidRPr="008A5BEB" w:rsidRDefault="0064223F" w:rsidP="009A43B1">
            <w:pPr>
              <w:pStyle w:val="af6"/>
            </w:pPr>
            <w:r>
              <w:t>非雪天</w:t>
            </w:r>
            <w:r w:rsidR="00C21A75" w:rsidRPr="008A5BEB">
              <w:t>风速</w:t>
            </w:r>
            <w:r w:rsidR="00C21A75" w:rsidRPr="008A5BEB">
              <w:rPr>
                <w:rFonts w:hint="eastAsia"/>
              </w:rPr>
              <w:t>(m/s</w:t>
            </w:r>
            <w:r w:rsidR="00C21A75" w:rsidRPr="008A5BEB">
              <w:t>)</w:t>
            </w:r>
          </w:p>
        </w:tc>
        <w:tc>
          <w:tcPr>
            <w:tcW w:w="1870" w:type="dxa"/>
            <w:vAlign w:val="center"/>
          </w:tcPr>
          <w:p w14:paraId="0613AE37" w14:textId="77777777" w:rsidR="00C21A75" w:rsidRPr="008A5BEB" w:rsidRDefault="0064223F" w:rsidP="008A5BEB">
            <w:pPr>
              <w:pStyle w:val="af6"/>
            </w:pPr>
            <w:r>
              <w:t>-0.08</w:t>
            </w:r>
          </w:p>
        </w:tc>
        <w:tc>
          <w:tcPr>
            <w:tcW w:w="1871" w:type="dxa"/>
            <w:vAlign w:val="center"/>
          </w:tcPr>
          <w:p w14:paraId="3C0F2343" w14:textId="77777777" w:rsidR="00C21A75" w:rsidRPr="008A5BEB" w:rsidRDefault="0064223F" w:rsidP="008A5BEB">
            <w:pPr>
              <w:pStyle w:val="af6"/>
            </w:pPr>
            <w:r>
              <w:t>1.897</w:t>
            </w:r>
          </w:p>
        </w:tc>
        <w:tc>
          <w:tcPr>
            <w:tcW w:w="1871" w:type="dxa"/>
            <w:vAlign w:val="center"/>
          </w:tcPr>
          <w:p w14:paraId="2BC88C6B" w14:textId="77777777" w:rsidR="00C21A75" w:rsidRPr="008A5BEB" w:rsidRDefault="0064223F" w:rsidP="008A5BEB">
            <w:pPr>
              <w:pStyle w:val="af6"/>
            </w:pPr>
            <w:r>
              <w:t>96.92</w:t>
            </w:r>
            <w:r>
              <w:rPr>
                <w:rFonts w:hint="eastAsia"/>
              </w:rPr>
              <w:t>%</w:t>
            </w:r>
          </w:p>
        </w:tc>
      </w:tr>
      <w:tr w:rsidR="0082704D" w:rsidRPr="008A5BEB" w14:paraId="0073710E" w14:textId="77777777" w:rsidTr="008A5BEB">
        <w:tc>
          <w:tcPr>
            <w:tcW w:w="2694" w:type="dxa"/>
            <w:vAlign w:val="center"/>
          </w:tcPr>
          <w:p w14:paraId="2209DD88" w14:textId="77777777" w:rsidR="0082704D" w:rsidRPr="008A5BEB" w:rsidRDefault="0082704D" w:rsidP="009A43B1">
            <w:pPr>
              <w:pStyle w:val="af6"/>
            </w:pPr>
            <w:r w:rsidRPr="008A5BEB">
              <w:t>雪天风速</w:t>
            </w:r>
            <w:r w:rsidR="0064223F" w:rsidRPr="008A5BEB">
              <w:rPr>
                <w:rFonts w:hint="eastAsia"/>
              </w:rPr>
              <w:t>(m/s</w:t>
            </w:r>
            <w:r w:rsidR="0064223F" w:rsidRPr="008A5BEB">
              <w:t>)</w:t>
            </w:r>
          </w:p>
        </w:tc>
        <w:tc>
          <w:tcPr>
            <w:tcW w:w="1870" w:type="dxa"/>
            <w:vAlign w:val="center"/>
          </w:tcPr>
          <w:p w14:paraId="6F847B8D" w14:textId="77777777" w:rsidR="0082704D" w:rsidRPr="008A5BEB" w:rsidRDefault="0064223F" w:rsidP="008A5BEB">
            <w:pPr>
              <w:pStyle w:val="af6"/>
            </w:pPr>
            <w:r>
              <w:t>1.149</w:t>
            </w:r>
          </w:p>
        </w:tc>
        <w:tc>
          <w:tcPr>
            <w:tcW w:w="1871" w:type="dxa"/>
            <w:vAlign w:val="center"/>
          </w:tcPr>
          <w:p w14:paraId="4884C58F" w14:textId="77777777" w:rsidR="0082704D" w:rsidRPr="008A5BEB" w:rsidRDefault="0064223F" w:rsidP="008A5BEB">
            <w:pPr>
              <w:pStyle w:val="af6"/>
            </w:pPr>
            <w:r>
              <w:t>2.479</w:t>
            </w:r>
          </w:p>
        </w:tc>
        <w:tc>
          <w:tcPr>
            <w:tcW w:w="1871" w:type="dxa"/>
            <w:vAlign w:val="center"/>
          </w:tcPr>
          <w:p w14:paraId="289BEA2C" w14:textId="77777777" w:rsidR="0082704D" w:rsidRPr="008A5BEB" w:rsidRDefault="0064223F" w:rsidP="008A5BEB">
            <w:pPr>
              <w:pStyle w:val="af6"/>
            </w:pPr>
            <w:r>
              <w:t>3.08</w:t>
            </w:r>
            <w:r>
              <w:rPr>
                <w:rFonts w:hint="eastAsia"/>
              </w:rPr>
              <w:t>%</w:t>
            </w:r>
          </w:p>
        </w:tc>
      </w:tr>
    </w:tbl>
    <w:p w14:paraId="5ADBF69D" w14:textId="4390D1E8" w:rsidR="003C0BD2" w:rsidRDefault="00735B88" w:rsidP="003C0BD2">
      <w:pPr>
        <w:ind w:firstLine="480"/>
      </w:pPr>
      <w:r>
        <w:t>从中国气象数据网获取到哈尔滨累年风速和降雪量统计特征值</w:t>
      </w:r>
      <w:r>
        <w:rPr>
          <w:rFonts w:hint="eastAsia"/>
        </w:rPr>
        <w:t>，</w:t>
      </w:r>
      <w:r>
        <w:t>如</w:t>
      </w:r>
      <w:r>
        <w:fldChar w:fldCharType="begin"/>
      </w:r>
      <w:r>
        <w:instrText xml:space="preserve"> REF _Ref4094018 \h </w:instrText>
      </w:r>
      <w:r>
        <w:fldChar w:fldCharType="separate"/>
      </w:r>
      <w:r w:rsidR="00B9456A">
        <w:rPr>
          <w:rFonts w:hint="eastAsia"/>
        </w:rPr>
        <w:t>表</w:t>
      </w:r>
      <w:r w:rsidR="00B9456A">
        <w:rPr>
          <w:rFonts w:hint="eastAsia"/>
        </w:rPr>
        <w:t xml:space="preserve"> </w:t>
      </w:r>
      <w:r w:rsidR="00B9456A">
        <w:rPr>
          <w:noProof/>
        </w:rPr>
        <w:t>6</w:t>
      </w:r>
      <w:r w:rsidR="00B9456A">
        <w:t>.</w:t>
      </w:r>
      <w:r w:rsidR="00B9456A">
        <w:rPr>
          <w:noProof/>
        </w:rPr>
        <w:t>2</w:t>
      </w:r>
      <w:r>
        <w:fldChar w:fldCharType="end"/>
      </w:r>
      <w:r>
        <w:t>所示</w:t>
      </w:r>
      <w:r>
        <w:rPr>
          <w:rFonts w:hint="eastAsia"/>
        </w:rPr>
        <w:t>。</w:t>
      </w:r>
      <w:r w:rsidR="003C0BD2">
        <w:br w:type="page"/>
      </w:r>
    </w:p>
    <w:p w14:paraId="063CF698" w14:textId="77777777" w:rsidR="00735B88" w:rsidRDefault="00735B88" w:rsidP="00735B88">
      <w:pPr>
        <w:pStyle w:val="af5"/>
      </w:pPr>
      <w:bookmarkStart w:id="184" w:name="_Ref4094018"/>
      <w:r>
        <w:rPr>
          <w:rFonts w:hint="eastAsia"/>
        </w:rPr>
        <w:lastRenderedPageBreak/>
        <w:t>表</w:t>
      </w:r>
      <w:r>
        <w:rPr>
          <w:rFonts w:hint="eastAsia"/>
        </w:rPr>
        <w:t xml:space="preserve"> </w:t>
      </w:r>
      <w:r w:rsidR="00E44731">
        <w:fldChar w:fldCharType="begin"/>
      </w:r>
      <w:r w:rsidR="00E44731">
        <w:instrText xml:space="preserve"> </w:instrText>
      </w:r>
      <w:r w:rsidR="00E44731">
        <w:rPr>
          <w:rFonts w:hint="eastAsia"/>
        </w:rPr>
        <w:instrText>STYLEREF 1 \s</w:instrText>
      </w:r>
      <w:r w:rsidR="00E44731">
        <w:instrText xml:space="preserve"> </w:instrText>
      </w:r>
      <w:r w:rsidR="00E44731">
        <w:fldChar w:fldCharType="separate"/>
      </w:r>
      <w:r w:rsidR="00B9456A">
        <w:rPr>
          <w:noProof/>
        </w:rPr>
        <w:t>6</w:t>
      </w:r>
      <w:r w:rsidR="00E44731">
        <w:fldChar w:fldCharType="end"/>
      </w:r>
      <w:r w:rsidR="00E44731">
        <w:t>.</w:t>
      </w:r>
      <w:r w:rsidR="00E44731">
        <w:fldChar w:fldCharType="begin"/>
      </w:r>
      <w:r w:rsidR="00E44731">
        <w:instrText xml:space="preserve"> </w:instrText>
      </w:r>
      <w:r w:rsidR="00E44731">
        <w:rPr>
          <w:rFonts w:hint="eastAsia"/>
        </w:rPr>
        <w:instrText xml:space="preserve">SEQ </w:instrText>
      </w:r>
      <w:r w:rsidR="00E44731">
        <w:rPr>
          <w:rFonts w:hint="eastAsia"/>
        </w:rPr>
        <w:instrText>表</w:instrText>
      </w:r>
      <w:r w:rsidR="00E44731">
        <w:rPr>
          <w:rFonts w:hint="eastAsia"/>
        </w:rPr>
        <w:instrText xml:space="preserve"> \* ARABIC \s 1</w:instrText>
      </w:r>
      <w:r w:rsidR="00E44731">
        <w:instrText xml:space="preserve"> </w:instrText>
      </w:r>
      <w:r w:rsidR="00E44731">
        <w:fldChar w:fldCharType="separate"/>
      </w:r>
      <w:r w:rsidR="00B9456A">
        <w:rPr>
          <w:noProof/>
        </w:rPr>
        <w:t>2</w:t>
      </w:r>
      <w:r w:rsidR="00E44731">
        <w:fldChar w:fldCharType="end"/>
      </w:r>
      <w:bookmarkEnd w:id="184"/>
      <w:r>
        <w:t xml:space="preserve"> </w:t>
      </w:r>
      <w:r>
        <w:t>哈尔滨累年降雪量统计特征值</w:t>
      </w:r>
    </w:p>
    <w:tbl>
      <w:tblPr>
        <w:tblStyle w:val="afb"/>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765"/>
        <w:gridCol w:w="2765"/>
        <w:gridCol w:w="2766"/>
      </w:tblGrid>
      <w:tr w:rsidR="00735B88" w:rsidRPr="00735B88" w14:paraId="0472D109" w14:textId="77777777" w:rsidTr="00735B88">
        <w:tc>
          <w:tcPr>
            <w:tcW w:w="2765" w:type="dxa"/>
          </w:tcPr>
          <w:p w14:paraId="6BCCCAAE" w14:textId="77777777" w:rsidR="00735B88" w:rsidRPr="00735B88" w:rsidRDefault="00735B88" w:rsidP="00735B88">
            <w:pPr>
              <w:pStyle w:val="af6"/>
            </w:pPr>
            <w:r w:rsidRPr="00735B88">
              <w:rPr>
                <w:rFonts w:hint="eastAsia"/>
              </w:rPr>
              <w:t>月份</w:t>
            </w:r>
          </w:p>
        </w:tc>
        <w:tc>
          <w:tcPr>
            <w:tcW w:w="2765" w:type="dxa"/>
          </w:tcPr>
          <w:p w14:paraId="2A886E85" w14:textId="77777777" w:rsidR="00735B88" w:rsidRPr="00735B88" w:rsidRDefault="00735B88" w:rsidP="00735B88">
            <w:pPr>
              <w:pStyle w:val="af6"/>
            </w:pPr>
            <w:r w:rsidRPr="00735B88">
              <w:rPr>
                <w:rFonts w:hint="eastAsia"/>
              </w:rPr>
              <w:t>累年平均月降水量</w:t>
            </w:r>
            <w:r w:rsidRPr="00735B88">
              <w:rPr>
                <w:rFonts w:hint="eastAsia"/>
              </w:rPr>
              <w:t>(</w:t>
            </w:r>
            <w:r>
              <w:rPr>
                <w:rFonts w:hint="eastAsia"/>
              </w:rPr>
              <w:t>mm</w:t>
            </w:r>
            <w:r w:rsidRPr="00735B88">
              <w:rPr>
                <w:rFonts w:hint="eastAsia"/>
              </w:rPr>
              <w:t>)</w:t>
            </w:r>
          </w:p>
        </w:tc>
        <w:tc>
          <w:tcPr>
            <w:tcW w:w="2766" w:type="dxa"/>
          </w:tcPr>
          <w:p w14:paraId="4F04C127" w14:textId="77777777" w:rsidR="00735B88" w:rsidRPr="00735B88" w:rsidRDefault="00735B88" w:rsidP="00735B88">
            <w:pPr>
              <w:pStyle w:val="af6"/>
            </w:pPr>
            <w:r w:rsidRPr="00735B88">
              <w:rPr>
                <w:rFonts w:hint="eastAsia"/>
              </w:rPr>
              <w:t>累年月降水量标准差</w:t>
            </w:r>
            <w:r w:rsidRPr="00735B88">
              <w:rPr>
                <w:rFonts w:hint="eastAsia"/>
              </w:rPr>
              <w:t>(</w:t>
            </w:r>
            <w:r>
              <w:rPr>
                <w:rFonts w:hint="eastAsia"/>
              </w:rPr>
              <w:t>m</w:t>
            </w:r>
            <w:r>
              <w:t>m</w:t>
            </w:r>
            <w:r w:rsidRPr="00735B88">
              <w:rPr>
                <w:rFonts w:hint="eastAsia"/>
              </w:rPr>
              <w:t>)</w:t>
            </w:r>
          </w:p>
        </w:tc>
      </w:tr>
      <w:tr w:rsidR="00735B88" w:rsidRPr="00735B88" w14:paraId="378FD44B" w14:textId="77777777" w:rsidTr="00735B88">
        <w:tc>
          <w:tcPr>
            <w:tcW w:w="2765" w:type="dxa"/>
          </w:tcPr>
          <w:p w14:paraId="43C9EDE8" w14:textId="77777777" w:rsidR="00735B88" w:rsidRPr="00735B88" w:rsidRDefault="00735B88" w:rsidP="00735B88">
            <w:pPr>
              <w:pStyle w:val="af6"/>
            </w:pPr>
            <w:r w:rsidRPr="00735B88">
              <w:rPr>
                <w:rFonts w:hint="eastAsia"/>
              </w:rPr>
              <w:t>1</w:t>
            </w:r>
            <w:r w:rsidRPr="00735B88">
              <w:t>1</w:t>
            </w:r>
          </w:p>
        </w:tc>
        <w:tc>
          <w:tcPr>
            <w:tcW w:w="2765" w:type="dxa"/>
          </w:tcPr>
          <w:p w14:paraId="34B8BA7E" w14:textId="77777777" w:rsidR="00735B88" w:rsidRPr="00735B88" w:rsidRDefault="00735B88" w:rsidP="00735B88">
            <w:pPr>
              <w:pStyle w:val="af6"/>
            </w:pPr>
            <w:r w:rsidRPr="00735B88">
              <w:rPr>
                <w:rFonts w:hint="eastAsia"/>
              </w:rPr>
              <w:t>12.7</w:t>
            </w:r>
          </w:p>
        </w:tc>
        <w:tc>
          <w:tcPr>
            <w:tcW w:w="2766" w:type="dxa"/>
          </w:tcPr>
          <w:p w14:paraId="2DD74C1E" w14:textId="77777777" w:rsidR="00735B88" w:rsidRPr="00735B88" w:rsidRDefault="00735B88" w:rsidP="00735B88">
            <w:pPr>
              <w:pStyle w:val="af6"/>
            </w:pPr>
            <w:r w:rsidRPr="00735B88">
              <w:rPr>
                <w:rFonts w:hint="eastAsia"/>
              </w:rPr>
              <w:t>9.9</w:t>
            </w:r>
          </w:p>
        </w:tc>
      </w:tr>
      <w:tr w:rsidR="00735B88" w:rsidRPr="00735B88" w14:paraId="6066E139" w14:textId="77777777" w:rsidTr="00735B88">
        <w:tc>
          <w:tcPr>
            <w:tcW w:w="2765" w:type="dxa"/>
          </w:tcPr>
          <w:p w14:paraId="23D02055" w14:textId="77777777" w:rsidR="00735B88" w:rsidRPr="00735B88" w:rsidRDefault="00735B88" w:rsidP="00735B88">
            <w:pPr>
              <w:pStyle w:val="af6"/>
            </w:pPr>
            <w:r w:rsidRPr="00735B88">
              <w:rPr>
                <w:rFonts w:hint="eastAsia"/>
              </w:rPr>
              <w:t>1</w:t>
            </w:r>
            <w:r w:rsidRPr="00735B88">
              <w:t>2</w:t>
            </w:r>
          </w:p>
        </w:tc>
        <w:tc>
          <w:tcPr>
            <w:tcW w:w="2765" w:type="dxa"/>
          </w:tcPr>
          <w:p w14:paraId="0275239E" w14:textId="77777777" w:rsidR="00735B88" w:rsidRPr="00735B88" w:rsidRDefault="00735B88" w:rsidP="00735B88">
            <w:pPr>
              <w:pStyle w:val="af6"/>
            </w:pPr>
            <w:r w:rsidRPr="00735B88">
              <w:rPr>
                <w:rFonts w:hint="eastAsia"/>
              </w:rPr>
              <w:t>6.9</w:t>
            </w:r>
          </w:p>
        </w:tc>
        <w:tc>
          <w:tcPr>
            <w:tcW w:w="2766" w:type="dxa"/>
          </w:tcPr>
          <w:p w14:paraId="62E4037E" w14:textId="77777777" w:rsidR="00735B88" w:rsidRPr="00735B88" w:rsidRDefault="00735B88" w:rsidP="00735B88">
            <w:pPr>
              <w:pStyle w:val="af6"/>
            </w:pPr>
            <w:r w:rsidRPr="00735B88">
              <w:rPr>
                <w:rFonts w:hint="eastAsia"/>
              </w:rPr>
              <w:t>5</w:t>
            </w:r>
          </w:p>
        </w:tc>
      </w:tr>
      <w:tr w:rsidR="00735B88" w:rsidRPr="00735B88" w14:paraId="0E2BA715" w14:textId="77777777" w:rsidTr="00735B88">
        <w:tc>
          <w:tcPr>
            <w:tcW w:w="2765" w:type="dxa"/>
          </w:tcPr>
          <w:p w14:paraId="65DB407D" w14:textId="77777777" w:rsidR="00735B88" w:rsidRPr="00735B88" w:rsidRDefault="00735B88" w:rsidP="00735B88">
            <w:pPr>
              <w:pStyle w:val="af6"/>
            </w:pPr>
            <w:r w:rsidRPr="00735B88">
              <w:rPr>
                <w:rFonts w:hint="eastAsia"/>
              </w:rPr>
              <w:t>1</w:t>
            </w:r>
          </w:p>
        </w:tc>
        <w:tc>
          <w:tcPr>
            <w:tcW w:w="2765" w:type="dxa"/>
          </w:tcPr>
          <w:p w14:paraId="2745F41F" w14:textId="77777777" w:rsidR="00735B88" w:rsidRPr="00735B88" w:rsidRDefault="00735B88" w:rsidP="00735B88">
            <w:pPr>
              <w:pStyle w:val="af6"/>
            </w:pPr>
            <w:r w:rsidRPr="00735B88">
              <w:rPr>
                <w:rFonts w:hint="eastAsia"/>
              </w:rPr>
              <w:t>4.2</w:t>
            </w:r>
          </w:p>
        </w:tc>
        <w:tc>
          <w:tcPr>
            <w:tcW w:w="2766" w:type="dxa"/>
          </w:tcPr>
          <w:p w14:paraId="41B314A4" w14:textId="77777777" w:rsidR="00735B88" w:rsidRPr="00735B88" w:rsidRDefault="00735B88" w:rsidP="00735B88">
            <w:pPr>
              <w:pStyle w:val="af6"/>
            </w:pPr>
            <w:r w:rsidRPr="00735B88">
              <w:rPr>
                <w:rFonts w:hint="eastAsia"/>
              </w:rPr>
              <w:t>3.1</w:t>
            </w:r>
          </w:p>
        </w:tc>
      </w:tr>
      <w:tr w:rsidR="00735B88" w:rsidRPr="00735B88" w14:paraId="1E8E1B22" w14:textId="77777777" w:rsidTr="00735B88">
        <w:tc>
          <w:tcPr>
            <w:tcW w:w="2765" w:type="dxa"/>
          </w:tcPr>
          <w:p w14:paraId="3BB57964" w14:textId="77777777" w:rsidR="00735B88" w:rsidRPr="00735B88" w:rsidRDefault="00735B88" w:rsidP="00735B88">
            <w:pPr>
              <w:pStyle w:val="af6"/>
            </w:pPr>
            <w:r w:rsidRPr="00735B88">
              <w:rPr>
                <w:rFonts w:hint="eastAsia"/>
              </w:rPr>
              <w:t>2</w:t>
            </w:r>
          </w:p>
        </w:tc>
        <w:tc>
          <w:tcPr>
            <w:tcW w:w="2765" w:type="dxa"/>
          </w:tcPr>
          <w:p w14:paraId="3BFEC3F9" w14:textId="77777777" w:rsidR="00735B88" w:rsidRPr="00735B88" w:rsidRDefault="00735B88" w:rsidP="00735B88">
            <w:pPr>
              <w:pStyle w:val="af6"/>
            </w:pPr>
            <w:r w:rsidRPr="00735B88">
              <w:rPr>
                <w:rFonts w:hint="eastAsia"/>
              </w:rPr>
              <w:t>4.9</w:t>
            </w:r>
          </w:p>
        </w:tc>
        <w:tc>
          <w:tcPr>
            <w:tcW w:w="2766" w:type="dxa"/>
          </w:tcPr>
          <w:p w14:paraId="37B10EB6" w14:textId="77777777" w:rsidR="00735B88" w:rsidRPr="00735B88" w:rsidRDefault="00735B88" w:rsidP="00735B88">
            <w:pPr>
              <w:pStyle w:val="af6"/>
            </w:pPr>
            <w:r w:rsidRPr="00735B88">
              <w:rPr>
                <w:rFonts w:hint="eastAsia"/>
              </w:rPr>
              <w:t>4.6</w:t>
            </w:r>
          </w:p>
        </w:tc>
      </w:tr>
      <w:tr w:rsidR="00735B88" w:rsidRPr="00735B88" w14:paraId="3656C09E" w14:textId="77777777" w:rsidTr="00735B88">
        <w:tc>
          <w:tcPr>
            <w:tcW w:w="2765" w:type="dxa"/>
          </w:tcPr>
          <w:p w14:paraId="4CB3B7F9" w14:textId="77777777" w:rsidR="00735B88" w:rsidRPr="00735B88" w:rsidRDefault="00735B88" w:rsidP="00735B88">
            <w:pPr>
              <w:pStyle w:val="af6"/>
            </w:pPr>
            <w:r w:rsidRPr="00735B88">
              <w:rPr>
                <w:rFonts w:hint="eastAsia"/>
              </w:rPr>
              <w:t>3</w:t>
            </w:r>
          </w:p>
        </w:tc>
        <w:tc>
          <w:tcPr>
            <w:tcW w:w="2765" w:type="dxa"/>
          </w:tcPr>
          <w:p w14:paraId="25A5B662" w14:textId="77777777" w:rsidR="00735B88" w:rsidRPr="00735B88" w:rsidRDefault="00735B88" w:rsidP="00735B88">
            <w:pPr>
              <w:pStyle w:val="af6"/>
            </w:pPr>
            <w:r w:rsidRPr="00735B88">
              <w:rPr>
                <w:rFonts w:hint="eastAsia"/>
              </w:rPr>
              <w:t>11.9</w:t>
            </w:r>
          </w:p>
        </w:tc>
        <w:tc>
          <w:tcPr>
            <w:tcW w:w="2766" w:type="dxa"/>
          </w:tcPr>
          <w:p w14:paraId="615288CB" w14:textId="77777777" w:rsidR="00735B88" w:rsidRPr="00735B88" w:rsidRDefault="00735B88" w:rsidP="00735B88">
            <w:pPr>
              <w:pStyle w:val="af6"/>
            </w:pPr>
            <w:r w:rsidRPr="00735B88">
              <w:rPr>
                <w:rFonts w:hint="eastAsia"/>
              </w:rPr>
              <w:t>9.8</w:t>
            </w:r>
          </w:p>
        </w:tc>
      </w:tr>
    </w:tbl>
    <w:p w14:paraId="58D1A5E0" w14:textId="1DFA5531" w:rsidR="00526E9D" w:rsidRDefault="00F67B77" w:rsidP="00A007C1">
      <w:pPr>
        <w:ind w:firstLine="480"/>
      </w:pPr>
      <w:r>
        <w:rPr>
          <w:rFonts w:hint="eastAsia"/>
        </w:rPr>
        <w:t>依据上述气象数据特征值，构造出</w:t>
      </w:r>
      <w:r>
        <w:rPr>
          <w:rFonts w:hint="eastAsia"/>
        </w:rPr>
        <w:t>1</w:t>
      </w:r>
      <w:r>
        <w:t>000</w:t>
      </w:r>
      <w:r>
        <w:t>组哈尔滨全冬气象数据</w:t>
      </w:r>
      <w:r w:rsidR="00687DEB">
        <w:rPr>
          <w:rFonts w:hint="eastAsia"/>
        </w:rPr>
        <w:t>，</w:t>
      </w:r>
      <w:r w:rsidR="00CE0E84">
        <w:rPr>
          <w:rFonts w:hint="eastAsia"/>
        </w:rPr>
        <w:t>选取其中几组</w:t>
      </w:r>
      <w:r w:rsidR="003C0BD2">
        <w:rPr>
          <w:rFonts w:hint="eastAsia"/>
        </w:rPr>
        <w:t>气象数据</w:t>
      </w:r>
      <w:r w:rsidR="00CE0E84">
        <w:rPr>
          <w:rFonts w:hint="eastAsia"/>
        </w:rPr>
        <w:t>在</w:t>
      </w:r>
      <w:r w:rsidR="00CE0E84">
        <w:fldChar w:fldCharType="begin"/>
      </w:r>
      <w:r w:rsidR="00CE0E84">
        <w:instrText xml:space="preserve"> </w:instrText>
      </w:r>
      <w:r w:rsidR="00CE0E84">
        <w:rPr>
          <w:rFonts w:hint="eastAsia"/>
        </w:rPr>
        <w:instrText>REF _Ref4142396 \h</w:instrText>
      </w:r>
      <w:r w:rsidR="00CE0E84">
        <w:instrText xml:space="preserve"> </w:instrText>
      </w:r>
      <w:r w:rsidR="00CE0E84">
        <w:fldChar w:fldCharType="separate"/>
      </w:r>
      <w:r w:rsidR="00B9456A" w:rsidRPr="00164C47">
        <w:rPr>
          <w:rFonts w:hint="eastAsia"/>
        </w:rPr>
        <w:t>图</w:t>
      </w:r>
      <w:r w:rsidR="00B9456A" w:rsidRPr="00164C47">
        <w:rPr>
          <w:rFonts w:hint="eastAsia"/>
        </w:rPr>
        <w:t xml:space="preserve"> </w:t>
      </w:r>
      <w:r w:rsidR="00B9456A">
        <w:rPr>
          <w:noProof/>
        </w:rPr>
        <w:t>6</w:t>
      </w:r>
      <w:r w:rsidR="00B9456A">
        <w:t>.</w:t>
      </w:r>
      <w:r w:rsidR="00B9456A">
        <w:rPr>
          <w:noProof/>
        </w:rPr>
        <w:t>3</w:t>
      </w:r>
      <w:r w:rsidR="00CE0E84">
        <w:fldChar w:fldCharType="end"/>
      </w:r>
      <w:r w:rsidR="00CE0E84">
        <w:rPr>
          <w:rFonts w:hint="eastAsia"/>
        </w:rPr>
        <w:t>中绘出</w:t>
      </w:r>
      <w:r w:rsidR="00C806FC">
        <w:rPr>
          <w:rFonts w:hint="eastAsia"/>
        </w:rPr>
        <w:t>（风速用蓝色细线表示，降雪量用黑色粗线表示）</w:t>
      </w:r>
      <w:r w:rsidR="00CE0E84">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26E9D" w14:paraId="7E450FE1" w14:textId="77777777" w:rsidTr="00526E9D">
        <w:tc>
          <w:tcPr>
            <w:tcW w:w="8296" w:type="dxa"/>
          </w:tcPr>
          <w:p w14:paraId="7DD56307" w14:textId="77777777" w:rsidR="00526E9D" w:rsidRDefault="00526E9D" w:rsidP="00A17C9D">
            <w:pPr>
              <w:pStyle w:val="afffc"/>
            </w:pPr>
            <w:r>
              <w:rPr>
                <w:noProof/>
              </w:rPr>
              <w:drawing>
                <wp:inline distT="0" distB="0" distL="0" distR="0" wp14:anchorId="10FBDCC9" wp14:editId="45474778">
                  <wp:extent cx="4975200" cy="1439362"/>
                  <wp:effectExtent l="0" t="0" r="0" b="8890"/>
                  <wp:docPr id="29" name="Climate-0.t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limate-0.txt.png"/>
                          <pic:cNvPicPr/>
                        </pic:nvPicPr>
                        <pic:blipFill>
                          <a:blip r:embed="rId547" cstate="print">
                            <a:extLst>
                              <a:ext uri="{28A0092B-C50C-407E-A947-70E740481C1C}">
                                <a14:useLocalDpi xmlns:a14="http://schemas.microsoft.com/office/drawing/2010/main" val="0"/>
                              </a:ext>
                            </a:extLst>
                          </a:blip>
                          <a:stretch>
                            <a:fillRect/>
                          </a:stretch>
                        </pic:blipFill>
                        <pic:spPr>
                          <a:xfrm>
                            <a:off x="0" y="0"/>
                            <a:ext cx="4975200" cy="1439362"/>
                          </a:xfrm>
                          <a:prstGeom prst="rect">
                            <a:avLst/>
                          </a:prstGeom>
                        </pic:spPr>
                      </pic:pic>
                    </a:graphicData>
                  </a:graphic>
                </wp:inline>
              </w:drawing>
            </w:r>
          </w:p>
        </w:tc>
      </w:tr>
      <w:tr w:rsidR="00526E9D" w14:paraId="3CDB6312" w14:textId="77777777" w:rsidTr="00526E9D">
        <w:tc>
          <w:tcPr>
            <w:tcW w:w="8296" w:type="dxa"/>
          </w:tcPr>
          <w:p w14:paraId="3A7F332F" w14:textId="77777777" w:rsidR="00526E9D" w:rsidRDefault="00526E9D" w:rsidP="00A17C9D">
            <w:pPr>
              <w:pStyle w:val="afffc"/>
            </w:pPr>
            <w:r>
              <w:rPr>
                <w:noProof/>
              </w:rPr>
              <w:drawing>
                <wp:inline distT="0" distB="0" distL="0" distR="0" wp14:anchorId="3EDAED42" wp14:editId="74ECBC3E">
                  <wp:extent cx="4974886" cy="1440000"/>
                  <wp:effectExtent l="0" t="0" r="0" b="8255"/>
                  <wp:docPr id="330" name="Climate-1.t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Climate-1.txt.png"/>
                          <pic:cNvPicPr/>
                        </pic:nvPicPr>
                        <pic:blipFill>
                          <a:blip r:embed="rId548" cstate="print">
                            <a:extLst>
                              <a:ext uri="{28A0092B-C50C-407E-A947-70E740481C1C}">
                                <a14:useLocalDpi xmlns:a14="http://schemas.microsoft.com/office/drawing/2010/main" val="0"/>
                              </a:ext>
                            </a:extLst>
                          </a:blip>
                          <a:stretch>
                            <a:fillRect/>
                          </a:stretch>
                        </pic:blipFill>
                        <pic:spPr>
                          <a:xfrm>
                            <a:off x="0" y="0"/>
                            <a:ext cx="4974886" cy="1440000"/>
                          </a:xfrm>
                          <a:prstGeom prst="rect">
                            <a:avLst/>
                          </a:prstGeom>
                        </pic:spPr>
                      </pic:pic>
                    </a:graphicData>
                  </a:graphic>
                </wp:inline>
              </w:drawing>
            </w:r>
          </w:p>
        </w:tc>
      </w:tr>
      <w:tr w:rsidR="00526E9D" w14:paraId="5DE93A80" w14:textId="77777777" w:rsidTr="00526E9D">
        <w:tc>
          <w:tcPr>
            <w:tcW w:w="8296" w:type="dxa"/>
          </w:tcPr>
          <w:p w14:paraId="477490F1" w14:textId="77777777" w:rsidR="00526E9D" w:rsidRDefault="00C806FC" w:rsidP="00A17C9D">
            <w:pPr>
              <w:pStyle w:val="afffc"/>
            </w:pPr>
            <w:r>
              <w:rPr>
                <w:rFonts w:hint="eastAsia"/>
              </w:rPr>
              <w:t xml:space="preserve"> </w:t>
            </w:r>
            <w:r w:rsidR="00526E9D">
              <w:rPr>
                <w:noProof/>
              </w:rPr>
              <w:drawing>
                <wp:inline distT="0" distB="0" distL="0" distR="0" wp14:anchorId="214596FF" wp14:editId="15E09305">
                  <wp:extent cx="4975200" cy="1431381"/>
                  <wp:effectExtent l="0" t="0" r="0" b="0"/>
                  <wp:docPr id="332" name="Climate-10.t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Climate-10.txt.png"/>
                          <pic:cNvPicPr/>
                        </pic:nvPicPr>
                        <pic:blipFill>
                          <a:blip r:embed="rId549" cstate="print">
                            <a:extLst>
                              <a:ext uri="{28A0092B-C50C-407E-A947-70E740481C1C}">
                                <a14:useLocalDpi xmlns:a14="http://schemas.microsoft.com/office/drawing/2010/main" val="0"/>
                              </a:ext>
                            </a:extLst>
                          </a:blip>
                          <a:stretch>
                            <a:fillRect/>
                          </a:stretch>
                        </pic:blipFill>
                        <pic:spPr>
                          <a:xfrm>
                            <a:off x="0" y="0"/>
                            <a:ext cx="4975200" cy="1431381"/>
                          </a:xfrm>
                          <a:prstGeom prst="rect">
                            <a:avLst/>
                          </a:prstGeom>
                        </pic:spPr>
                      </pic:pic>
                    </a:graphicData>
                  </a:graphic>
                </wp:inline>
              </w:drawing>
            </w:r>
          </w:p>
        </w:tc>
      </w:tr>
      <w:tr w:rsidR="00526E9D" w14:paraId="6BFF4931" w14:textId="77777777" w:rsidTr="00526E9D">
        <w:tc>
          <w:tcPr>
            <w:tcW w:w="8296" w:type="dxa"/>
          </w:tcPr>
          <w:p w14:paraId="57762F3E" w14:textId="77777777" w:rsidR="00526E9D" w:rsidRDefault="00526E9D" w:rsidP="00A17C9D">
            <w:pPr>
              <w:pStyle w:val="afffc"/>
            </w:pPr>
            <w:r>
              <w:rPr>
                <w:noProof/>
              </w:rPr>
              <w:drawing>
                <wp:inline distT="0" distB="0" distL="0" distR="0" wp14:anchorId="75B5664E" wp14:editId="3B2B85FD">
                  <wp:extent cx="5005385" cy="1440000"/>
                  <wp:effectExtent l="0" t="0" r="5080" b="8255"/>
                  <wp:docPr id="337" name="Climate-100.t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Climate-100.txt.png"/>
                          <pic:cNvPicPr/>
                        </pic:nvPicPr>
                        <pic:blipFill>
                          <a:blip r:embed="rId550" cstate="print">
                            <a:extLst>
                              <a:ext uri="{28A0092B-C50C-407E-A947-70E740481C1C}">
                                <a14:useLocalDpi xmlns:a14="http://schemas.microsoft.com/office/drawing/2010/main" val="0"/>
                              </a:ext>
                            </a:extLst>
                          </a:blip>
                          <a:stretch>
                            <a:fillRect/>
                          </a:stretch>
                        </pic:blipFill>
                        <pic:spPr>
                          <a:xfrm>
                            <a:off x="0" y="0"/>
                            <a:ext cx="5005385" cy="1440000"/>
                          </a:xfrm>
                          <a:prstGeom prst="rect">
                            <a:avLst/>
                          </a:prstGeom>
                        </pic:spPr>
                      </pic:pic>
                    </a:graphicData>
                  </a:graphic>
                </wp:inline>
              </w:drawing>
            </w:r>
          </w:p>
        </w:tc>
      </w:tr>
    </w:tbl>
    <w:p w14:paraId="640388AC" w14:textId="5AB6E0D0" w:rsidR="00164C47" w:rsidRPr="00164C47" w:rsidRDefault="00164C47" w:rsidP="00164C47">
      <w:pPr>
        <w:pStyle w:val="af"/>
      </w:pPr>
      <w:bookmarkStart w:id="185" w:name="_Ref4142396"/>
      <w:r w:rsidRPr="00164C47">
        <w:rPr>
          <w:rFonts w:hint="eastAsia"/>
        </w:rPr>
        <w:t>图</w:t>
      </w:r>
      <w:r w:rsidRPr="00164C47">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6</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3</w:t>
      </w:r>
      <w:r w:rsidR="0077467D">
        <w:fldChar w:fldCharType="end"/>
      </w:r>
      <w:bookmarkEnd w:id="185"/>
      <w:r w:rsidRPr="00164C47">
        <w:t xml:space="preserve"> </w:t>
      </w:r>
      <w:r w:rsidRPr="00164C47">
        <w:t>部分虚拟气象数据的风速和降雪量</w:t>
      </w:r>
    </w:p>
    <w:p w14:paraId="769F2671" w14:textId="77777777" w:rsidR="00305ACD" w:rsidRDefault="00305ACD" w:rsidP="00305ACD">
      <w:pPr>
        <w:pStyle w:val="2"/>
      </w:pPr>
      <w:bookmarkStart w:id="186" w:name="_Toc4744972"/>
      <w:r>
        <w:rPr>
          <w:rFonts w:hint="eastAsia"/>
        </w:rPr>
        <w:lastRenderedPageBreak/>
        <w:t>屋面雪荷载</w:t>
      </w:r>
      <w:r w:rsidR="008E143D">
        <w:rPr>
          <w:rFonts w:hint="eastAsia"/>
        </w:rPr>
        <w:t>计算及</w:t>
      </w:r>
      <w:r>
        <w:rPr>
          <w:rFonts w:hint="eastAsia"/>
        </w:rPr>
        <w:t>概率统计</w:t>
      </w:r>
      <w:bookmarkEnd w:id="186"/>
    </w:p>
    <w:p w14:paraId="5292B5D6" w14:textId="263AF2B4" w:rsidR="00CE0E84" w:rsidRDefault="00CE0E84" w:rsidP="00CE0E84">
      <w:pPr>
        <w:ind w:firstLine="480"/>
      </w:pPr>
      <w:r>
        <w:rPr>
          <w:rFonts w:hint="eastAsia"/>
        </w:rPr>
        <w:t>依据</w:t>
      </w:r>
      <w:r>
        <w:rPr>
          <w:rFonts w:hint="eastAsia"/>
        </w:rPr>
        <w:t>1</w:t>
      </w:r>
      <w:r>
        <w:t>000</w:t>
      </w:r>
      <w:r>
        <w:t>组气象数据</w:t>
      </w:r>
      <w:r>
        <w:rPr>
          <w:rFonts w:hint="eastAsia"/>
        </w:rPr>
        <w:t>，</w:t>
      </w:r>
      <w:r w:rsidR="00BC4DDD">
        <w:rPr>
          <w:rFonts w:hint="eastAsia"/>
        </w:rPr>
        <w:t>采</w:t>
      </w:r>
      <w:r>
        <w:rPr>
          <w:rFonts w:hint="eastAsia"/>
        </w:rPr>
        <w:t>用</w:t>
      </w:r>
      <w:r w:rsidR="00BC4DDD">
        <w:rPr>
          <w:rFonts w:hint="eastAsia"/>
        </w:rPr>
        <w:t>本文提出的</w:t>
      </w:r>
      <w:r w:rsidR="00252619">
        <w:rPr>
          <w:rFonts w:hint="eastAsia"/>
        </w:rPr>
        <w:t>屋面雪荷载</w:t>
      </w:r>
      <w:r>
        <w:rPr>
          <w:rFonts w:hint="eastAsia"/>
        </w:rPr>
        <w:t>时程叠加法针对该屋面进行计算，得到</w:t>
      </w:r>
      <w:r>
        <w:rPr>
          <w:rFonts w:hint="eastAsia"/>
        </w:rPr>
        <w:t>1</w:t>
      </w:r>
      <w:r>
        <w:t>000</w:t>
      </w:r>
      <w:r>
        <w:t>组完全不同的屋面雪压时程变化数据</w:t>
      </w:r>
      <w:r>
        <w:rPr>
          <w:rFonts w:hint="eastAsia"/>
        </w:rPr>
        <w:t>。对</w:t>
      </w:r>
      <w:r>
        <w:rPr>
          <w:rFonts w:hint="eastAsia"/>
        </w:rPr>
        <w:t>1</w:t>
      </w:r>
      <w:r>
        <w:t>000</w:t>
      </w:r>
      <w:r>
        <w:t>组数据进行统计分析</w:t>
      </w:r>
      <w:r>
        <w:rPr>
          <w:rFonts w:hint="eastAsia"/>
        </w:rPr>
        <w:t>，</w:t>
      </w:r>
      <w:r w:rsidR="007D7B4E">
        <w:rPr>
          <w:rFonts w:hint="eastAsia"/>
        </w:rPr>
        <w:t>并绘制</w:t>
      </w:r>
      <w:r>
        <w:t>最后时间步的平均雪压分布散点图</w:t>
      </w:r>
      <w:r w:rsidR="007D7B4E">
        <w:rPr>
          <w:rFonts w:hint="eastAsia"/>
        </w:rPr>
        <w:t>(</w:t>
      </w:r>
      <w:r>
        <w:fldChar w:fldCharType="begin"/>
      </w:r>
      <w:r>
        <w:instrText xml:space="preserve"> REF _Ref4141714 \h </w:instrText>
      </w:r>
      <w:r>
        <w:fldChar w:fldCharType="separate"/>
      </w:r>
      <w:r w:rsidR="00B9456A" w:rsidRPr="00C46F44">
        <w:rPr>
          <w:rFonts w:hint="eastAsia"/>
        </w:rPr>
        <w:t>图</w:t>
      </w:r>
      <w:r w:rsidR="00B9456A" w:rsidRPr="00C46F44">
        <w:rPr>
          <w:rFonts w:hint="eastAsia"/>
        </w:rPr>
        <w:t xml:space="preserve"> </w:t>
      </w:r>
      <w:r w:rsidR="00B9456A">
        <w:rPr>
          <w:noProof/>
        </w:rPr>
        <w:t>6</w:t>
      </w:r>
      <w:r w:rsidR="00B9456A">
        <w:t>.</w:t>
      </w:r>
      <w:r w:rsidR="00B9456A">
        <w:rPr>
          <w:noProof/>
        </w:rPr>
        <w:t>4</w:t>
      </w:r>
      <w:r>
        <w:fldChar w:fldCharType="end"/>
      </w:r>
      <w:r w:rsidR="007D7B4E">
        <w:rPr>
          <w:rFonts w:hint="eastAsia"/>
        </w:rPr>
        <w:t>)</w:t>
      </w:r>
      <w:r w:rsidR="007D7B4E">
        <w:rPr>
          <w:rFonts w:hint="eastAsia"/>
        </w:rPr>
        <w:t>、</w:t>
      </w:r>
      <w:r w:rsidR="004B6AFF">
        <w:t>最后时间步的雪压标准差差分布散点图</w:t>
      </w:r>
      <w:r w:rsidR="007D7B4E">
        <w:rPr>
          <w:rFonts w:hint="eastAsia"/>
        </w:rPr>
        <w:t>(</w:t>
      </w:r>
      <w:r w:rsidR="004B6AFF">
        <w:fldChar w:fldCharType="begin"/>
      </w:r>
      <w:r w:rsidR="004B6AFF">
        <w:instrText xml:space="preserve"> REF _Ref4141723 \h </w:instrText>
      </w:r>
      <w:r w:rsidR="004B6AFF">
        <w:fldChar w:fldCharType="separate"/>
      </w:r>
      <w:r w:rsidR="00B9456A" w:rsidRPr="00C46F44">
        <w:rPr>
          <w:rFonts w:hint="eastAsia"/>
        </w:rPr>
        <w:t>图</w:t>
      </w:r>
      <w:r w:rsidR="00B9456A" w:rsidRPr="00C46F44">
        <w:rPr>
          <w:rFonts w:hint="eastAsia"/>
        </w:rPr>
        <w:t xml:space="preserve"> </w:t>
      </w:r>
      <w:r w:rsidR="00B9456A">
        <w:rPr>
          <w:noProof/>
        </w:rPr>
        <w:t>6</w:t>
      </w:r>
      <w:r w:rsidR="00B9456A">
        <w:t>.</w:t>
      </w:r>
      <w:r w:rsidR="00B9456A">
        <w:rPr>
          <w:noProof/>
        </w:rPr>
        <w:t>5</w:t>
      </w:r>
      <w:r w:rsidR="004B6AFF">
        <w:fldChar w:fldCharType="end"/>
      </w:r>
      <w:r w:rsidR="007D7B4E">
        <w:rPr>
          <w:rFonts w:hint="eastAsia"/>
        </w:rPr>
        <w:t>)</w:t>
      </w:r>
      <w:r w:rsidR="00272806">
        <w:rPr>
          <w:rFonts w:hint="eastAsia"/>
        </w:rPr>
        <w:t>、</w:t>
      </w:r>
      <w:r>
        <w:rPr>
          <w:rFonts w:hint="eastAsia"/>
        </w:rPr>
        <w:t>全历程</w:t>
      </w:r>
      <w:r>
        <w:t>最大雪压分布散点图</w:t>
      </w:r>
      <w:r w:rsidR="007D7B4E">
        <w:rPr>
          <w:rFonts w:hint="eastAsia"/>
        </w:rPr>
        <w:t>(</w:t>
      </w:r>
      <w:r>
        <w:fldChar w:fldCharType="begin"/>
      </w:r>
      <w:r>
        <w:instrText xml:space="preserve"> REF _Ref4141717 \h </w:instrText>
      </w:r>
      <w:r>
        <w:fldChar w:fldCharType="separate"/>
      </w:r>
      <w:r w:rsidR="00B9456A" w:rsidRPr="00C46F44">
        <w:rPr>
          <w:rFonts w:hint="eastAsia"/>
        </w:rPr>
        <w:t>图</w:t>
      </w:r>
      <w:r w:rsidR="00B9456A" w:rsidRPr="00C46F44">
        <w:rPr>
          <w:rFonts w:hint="eastAsia"/>
        </w:rPr>
        <w:t xml:space="preserve"> </w:t>
      </w:r>
      <w:r w:rsidR="00B9456A">
        <w:rPr>
          <w:noProof/>
        </w:rPr>
        <w:t>6</w:t>
      </w:r>
      <w:r w:rsidR="00B9456A">
        <w:t>.</w:t>
      </w:r>
      <w:r w:rsidR="00B9456A">
        <w:rPr>
          <w:noProof/>
        </w:rPr>
        <w:t>6</w:t>
      </w:r>
      <w:r>
        <w:fldChar w:fldCharType="end"/>
      </w:r>
      <w:r w:rsidR="007D7B4E">
        <w:rPr>
          <w:rFonts w:hint="eastAsia"/>
        </w:rPr>
        <w:t>)</w:t>
      </w:r>
      <w:r w:rsidR="007D7B4E">
        <w:rPr>
          <w:rFonts w:hint="eastAsia"/>
        </w:rPr>
        <w:t>及</w:t>
      </w:r>
      <w:r>
        <w:rPr>
          <w:rFonts w:hint="eastAsia"/>
        </w:rPr>
        <w:t>全历程屋面最大总雪量分布散点图</w:t>
      </w:r>
      <w:r w:rsidR="007D7B4E">
        <w:rPr>
          <w:rFonts w:hint="eastAsia"/>
        </w:rPr>
        <w:t>(</w:t>
      </w:r>
      <w:r>
        <w:fldChar w:fldCharType="begin"/>
      </w:r>
      <w:r>
        <w:instrText xml:space="preserve"> </w:instrText>
      </w:r>
      <w:r>
        <w:rPr>
          <w:rFonts w:hint="eastAsia"/>
        </w:rPr>
        <w:instrText>REF _Ref4141720 \h</w:instrText>
      </w:r>
      <w:r>
        <w:instrText xml:space="preserve"> </w:instrText>
      </w:r>
      <w:r>
        <w:fldChar w:fldCharType="separate"/>
      </w:r>
      <w:r w:rsidR="00B9456A" w:rsidRPr="00C46F44">
        <w:rPr>
          <w:rFonts w:hint="eastAsia"/>
        </w:rPr>
        <w:t>图</w:t>
      </w:r>
      <w:r w:rsidR="00B9456A" w:rsidRPr="00C46F44">
        <w:rPr>
          <w:rFonts w:hint="eastAsia"/>
        </w:rPr>
        <w:t xml:space="preserve"> </w:t>
      </w:r>
      <w:r w:rsidR="00B9456A">
        <w:rPr>
          <w:noProof/>
        </w:rPr>
        <w:t>6</w:t>
      </w:r>
      <w:r w:rsidR="00B9456A">
        <w:t>.</w:t>
      </w:r>
      <w:r w:rsidR="00B9456A">
        <w:rPr>
          <w:noProof/>
        </w:rPr>
        <w:t>7</w:t>
      </w:r>
      <w:r>
        <w:fldChar w:fldCharType="end"/>
      </w:r>
      <w:r w:rsidR="007D7B4E">
        <w:rPr>
          <w:rFonts w:hint="eastAsia"/>
        </w:rPr>
        <w:t>)</w:t>
      </w:r>
      <w:r>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CE0E84" w:rsidRPr="00C46F44" w14:paraId="35D30672" w14:textId="77777777" w:rsidTr="000A10E7">
        <w:tc>
          <w:tcPr>
            <w:tcW w:w="4148" w:type="dxa"/>
          </w:tcPr>
          <w:p w14:paraId="6156A516" w14:textId="77777777" w:rsidR="00CE0E84" w:rsidRPr="00C46F44" w:rsidRDefault="00CE0E84" w:rsidP="00A17C9D">
            <w:pPr>
              <w:pStyle w:val="afffc"/>
            </w:pPr>
            <w:r w:rsidRPr="00C46F44">
              <w:rPr>
                <w:rFonts w:hint="eastAsia"/>
                <w:noProof/>
              </w:rPr>
              <w:drawing>
                <wp:inline distT="0" distB="0" distL="0" distR="0" wp14:anchorId="16D41923" wp14:editId="507A6B1C">
                  <wp:extent cx="2442447" cy="1440000"/>
                  <wp:effectExtent l="0" t="0" r="0" b="8255"/>
                  <wp:docPr id="333" name="平均雪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平均雪压.png"/>
                          <pic:cNvPicPr/>
                        </pic:nvPicPr>
                        <pic:blipFill>
                          <a:blip r:embed="rId551" cstate="print">
                            <a:extLst>
                              <a:ext uri="{28A0092B-C50C-407E-A947-70E740481C1C}">
                                <a14:useLocalDpi xmlns:a14="http://schemas.microsoft.com/office/drawing/2010/main" val="0"/>
                              </a:ext>
                            </a:extLst>
                          </a:blip>
                          <a:stretch>
                            <a:fillRect/>
                          </a:stretch>
                        </pic:blipFill>
                        <pic:spPr>
                          <a:xfrm>
                            <a:off x="0" y="0"/>
                            <a:ext cx="2442447" cy="1440000"/>
                          </a:xfrm>
                          <a:prstGeom prst="rect">
                            <a:avLst/>
                          </a:prstGeom>
                        </pic:spPr>
                      </pic:pic>
                    </a:graphicData>
                  </a:graphic>
                </wp:inline>
              </w:drawing>
            </w:r>
          </w:p>
          <w:p w14:paraId="54082EBC" w14:textId="402D60D3" w:rsidR="00CE0E84" w:rsidRPr="00C46F44" w:rsidRDefault="00CE0E84" w:rsidP="00A17C9D">
            <w:pPr>
              <w:pStyle w:val="afffc"/>
            </w:pPr>
            <w:bookmarkStart w:id="187" w:name="_Ref4141714"/>
            <w:r w:rsidRPr="00C46F44">
              <w:rPr>
                <w:rFonts w:hint="eastAsia"/>
              </w:rPr>
              <w:t>图</w:t>
            </w:r>
            <w:r w:rsidRPr="00C46F44">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6</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4</w:t>
            </w:r>
            <w:r w:rsidR="0077467D">
              <w:fldChar w:fldCharType="end"/>
            </w:r>
            <w:bookmarkEnd w:id="187"/>
            <w:r w:rsidRPr="00C46F44">
              <w:t xml:space="preserve"> </w:t>
            </w:r>
            <w:r w:rsidRPr="00C46F44">
              <w:t>最后时间步的平均雪压分布散点图</w:t>
            </w:r>
          </w:p>
        </w:tc>
        <w:tc>
          <w:tcPr>
            <w:tcW w:w="4148" w:type="dxa"/>
          </w:tcPr>
          <w:p w14:paraId="58F5B1CB" w14:textId="77777777" w:rsidR="004B6AFF" w:rsidRPr="00C46F44" w:rsidRDefault="004B6AFF" w:rsidP="004B6AFF">
            <w:pPr>
              <w:pStyle w:val="afffc"/>
            </w:pPr>
            <w:r w:rsidRPr="00C46F44">
              <w:rPr>
                <w:noProof/>
              </w:rPr>
              <w:drawing>
                <wp:inline distT="0" distB="0" distL="0" distR="0" wp14:anchorId="4872A714" wp14:editId="5E4EC1D2">
                  <wp:extent cx="2507168" cy="1440000"/>
                  <wp:effectExtent l="0" t="0" r="7620" b="8255"/>
                  <wp:docPr id="336" name="最终屋面雪压标准差.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最终屋面雪压标准差.png"/>
                          <pic:cNvPicPr/>
                        </pic:nvPicPr>
                        <pic:blipFill>
                          <a:blip r:embed="rId552" cstate="print">
                            <a:extLst>
                              <a:ext uri="{28A0092B-C50C-407E-A947-70E740481C1C}">
                                <a14:useLocalDpi xmlns:a14="http://schemas.microsoft.com/office/drawing/2010/main" val="0"/>
                              </a:ext>
                            </a:extLst>
                          </a:blip>
                          <a:stretch>
                            <a:fillRect/>
                          </a:stretch>
                        </pic:blipFill>
                        <pic:spPr>
                          <a:xfrm>
                            <a:off x="0" y="0"/>
                            <a:ext cx="2507168" cy="1440000"/>
                          </a:xfrm>
                          <a:prstGeom prst="rect">
                            <a:avLst/>
                          </a:prstGeom>
                        </pic:spPr>
                      </pic:pic>
                    </a:graphicData>
                  </a:graphic>
                </wp:inline>
              </w:drawing>
            </w:r>
          </w:p>
          <w:p w14:paraId="64B2AE3B" w14:textId="69AF89AD" w:rsidR="00CE0E84" w:rsidRPr="00C46F44" w:rsidRDefault="004B6AFF" w:rsidP="004B6AFF">
            <w:pPr>
              <w:pStyle w:val="afffc"/>
            </w:pPr>
            <w:bookmarkStart w:id="188" w:name="_Ref4141723"/>
            <w:r w:rsidRPr="00C46F44">
              <w:rPr>
                <w:rFonts w:hint="eastAsia"/>
              </w:rPr>
              <w:t>图</w:t>
            </w:r>
            <w:r w:rsidRPr="00C46F44">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6</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5</w:t>
            </w:r>
            <w:r w:rsidR="0077467D">
              <w:fldChar w:fldCharType="end"/>
            </w:r>
            <w:bookmarkEnd w:id="188"/>
            <w:r w:rsidRPr="00C46F44">
              <w:t xml:space="preserve"> </w:t>
            </w:r>
            <w:r w:rsidRPr="00C46F44">
              <w:t>最后时间步的雪压</w:t>
            </w:r>
            <w:r>
              <w:t>标准</w:t>
            </w:r>
            <w:r w:rsidRPr="00C46F44">
              <w:t>差分布散点图</w:t>
            </w:r>
          </w:p>
        </w:tc>
      </w:tr>
      <w:tr w:rsidR="00CE0E84" w:rsidRPr="00C46F44" w14:paraId="1F7D7BA7" w14:textId="77777777" w:rsidTr="000A10E7">
        <w:tc>
          <w:tcPr>
            <w:tcW w:w="4148" w:type="dxa"/>
          </w:tcPr>
          <w:p w14:paraId="7BAB044C" w14:textId="77777777" w:rsidR="004B6AFF" w:rsidRPr="00C46F44" w:rsidRDefault="004B6AFF" w:rsidP="004B6AFF">
            <w:pPr>
              <w:pStyle w:val="afffc"/>
            </w:pPr>
            <w:r w:rsidRPr="00C46F44">
              <w:rPr>
                <w:rFonts w:hint="eastAsia"/>
                <w:noProof/>
              </w:rPr>
              <w:drawing>
                <wp:inline distT="0" distB="0" distL="0" distR="0" wp14:anchorId="6BF99EBA" wp14:editId="6449FFAE">
                  <wp:extent cx="2454585" cy="1430799"/>
                  <wp:effectExtent l="0" t="0" r="3175" b="0"/>
                  <wp:docPr id="334" name="最大雪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最大雪压.png"/>
                          <pic:cNvPicPr/>
                        </pic:nvPicPr>
                        <pic:blipFill>
                          <a:blip r:embed="rId553" cstate="print">
                            <a:extLst>
                              <a:ext uri="{28A0092B-C50C-407E-A947-70E740481C1C}">
                                <a14:useLocalDpi xmlns:a14="http://schemas.microsoft.com/office/drawing/2010/main" val="0"/>
                              </a:ext>
                            </a:extLst>
                          </a:blip>
                          <a:stretch>
                            <a:fillRect/>
                          </a:stretch>
                        </pic:blipFill>
                        <pic:spPr>
                          <a:xfrm>
                            <a:off x="0" y="0"/>
                            <a:ext cx="2454585" cy="1430799"/>
                          </a:xfrm>
                          <a:prstGeom prst="rect">
                            <a:avLst/>
                          </a:prstGeom>
                        </pic:spPr>
                      </pic:pic>
                    </a:graphicData>
                  </a:graphic>
                </wp:inline>
              </w:drawing>
            </w:r>
          </w:p>
          <w:p w14:paraId="6AD0E359" w14:textId="34D38275" w:rsidR="00CE0E84" w:rsidRPr="00C46F44" w:rsidRDefault="004B6AFF" w:rsidP="004B6AFF">
            <w:pPr>
              <w:pStyle w:val="afffc"/>
            </w:pPr>
            <w:bookmarkStart w:id="189" w:name="_Ref4141717"/>
            <w:r w:rsidRPr="00C46F44">
              <w:rPr>
                <w:rFonts w:hint="eastAsia"/>
              </w:rPr>
              <w:t>图</w:t>
            </w:r>
            <w:r w:rsidRPr="00C46F44">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6</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6</w:t>
            </w:r>
            <w:r w:rsidR="0077467D">
              <w:fldChar w:fldCharType="end"/>
            </w:r>
            <w:bookmarkEnd w:id="189"/>
            <w:r w:rsidRPr="00C46F44">
              <w:t xml:space="preserve"> </w:t>
            </w:r>
            <w:r w:rsidRPr="00C46F44">
              <w:rPr>
                <w:rFonts w:hint="eastAsia"/>
              </w:rPr>
              <w:t>全历程</w:t>
            </w:r>
            <w:r w:rsidRPr="00C46F44">
              <w:t>最大雪压分布散点图</w:t>
            </w:r>
          </w:p>
        </w:tc>
        <w:tc>
          <w:tcPr>
            <w:tcW w:w="4148" w:type="dxa"/>
          </w:tcPr>
          <w:p w14:paraId="6AAEC464" w14:textId="77777777" w:rsidR="004B6AFF" w:rsidRPr="00C46F44" w:rsidRDefault="004B6AFF" w:rsidP="004B6AFF">
            <w:pPr>
              <w:pStyle w:val="afffc"/>
            </w:pPr>
            <w:r w:rsidRPr="00C46F44">
              <w:rPr>
                <w:noProof/>
              </w:rPr>
              <w:drawing>
                <wp:inline distT="0" distB="0" distL="0" distR="0" wp14:anchorId="79623579" wp14:editId="51BB837F">
                  <wp:extent cx="2468709" cy="1423961"/>
                  <wp:effectExtent l="0" t="0" r="8255" b="5080"/>
                  <wp:docPr id="335" name="全历程屋面总雪量最大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全历程屋面总雪量最大值.png"/>
                          <pic:cNvPicPr/>
                        </pic:nvPicPr>
                        <pic:blipFill>
                          <a:blip r:embed="rId554" cstate="print">
                            <a:extLst>
                              <a:ext uri="{28A0092B-C50C-407E-A947-70E740481C1C}">
                                <a14:useLocalDpi xmlns:a14="http://schemas.microsoft.com/office/drawing/2010/main" val="0"/>
                              </a:ext>
                            </a:extLst>
                          </a:blip>
                          <a:stretch>
                            <a:fillRect/>
                          </a:stretch>
                        </pic:blipFill>
                        <pic:spPr>
                          <a:xfrm>
                            <a:off x="0" y="0"/>
                            <a:ext cx="2468709" cy="1423961"/>
                          </a:xfrm>
                          <a:prstGeom prst="rect">
                            <a:avLst/>
                          </a:prstGeom>
                        </pic:spPr>
                      </pic:pic>
                    </a:graphicData>
                  </a:graphic>
                </wp:inline>
              </w:drawing>
            </w:r>
          </w:p>
          <w:p w14:paraId="4DB1224B" w14:textId="1E199427" w:rsidR="00CE0E84" w:rsidRPr="00C46F44" w:rsidRDefault="004B6AFF" w:rsidP="004B6AFF">
            <w:pPr>
              <w:pStyle w:val="afffc"/>
            </w:pPr>
            <w:bookmarkStart w:id="190" w:name="_Ref4141720"/>
            <w:r w:rsidRPr="00C46F44">
              <w:rPr>
                <w:rFonts w:hint="eastAsia"/>
              </w:rPr>
              <w:t>图</w:t>
            </w:r>
            <w:r w:rsidRPr="00C46F44">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6</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7</w:t>
            </w:r>
            <w:r w:rsidR="0077467D">
              <w:fldChar w:fldCharType="end"/>
            </w:r>
            <w:bookmarkEnd w:id="190"/>
            <w:r w:rsidRPr="00C46F44">
              <w:t xml:space="preserve"> </w:t>
            </w:r>
            <w:r w:rsidRPr="00C46F44">
              <w:rPr>
                <w:rFonts w:hint="eastAsia"/>
              </w:rPr>
              <w:t>全历程屋面最大总雪量分布散点图</w:t>
            </w:r>
          </w:p>
        </w:tc>
      </w:tr>
    </w:tbl>
    <w:p w14:paraId="2BFD786E" w14:textId="31C088F2" w:rsidR="00A84A31" w:rsidRDefault="000B4191" w:rsidP="00A84A31">
      <w:pPr>
        <w:ind w:firstLine="480"/>
      </w:pPr>
      <w:r>
        <w:rPr>
          <w:rFonts w:hint="eastAsia"/>
        </w:rPr>
        <w:t>采用</w:t>
      </w:r>
      <w:r w:rsidR="00E47501">
        <w:t>以上数据</w:t>
      </w:r>
      <w:r w:rsidR="00E47501">
        <w:rPr>
          <w:rFonts w:hint="eastAsia"/>
        </w:rPr>
        <w:t>，</w:t>
      </w:r>
      <w:r w:rsidR="00E47501">
        <w:t>可以得到各特征量的均值和</w:t>
      </w:r>
      <w:r w:rsidR="005425F7">
        <w:rPr>
          <w:rFonts w:hint="eastAsia"/>
        </w:rPr>
        <w:t>标准差</w:t>
      </w:r>
      <w:r w:rsidR="00E47501">
        <w:rPr>
          <w:rFonts w:hint="eastAsia"/>
        </w:rPr>
        <w:t>，如</w:t>
      </w:r>
      <w:r w:rsidR="004B6AFF">
        <w:fldChar w:fldCharType="begin"/>
      </w:r>
      <w:r w:rsidR="004B6AFF">
        <w:instrText xml:space="preserve"> </w:instrText>
      </w:r>
      <w:r w:rsidR="004B6AFF">
        <w:rPr>
          <w:rFonts w:hint="eastAsia"/>
        </w:rPr>
        <w:instrText>REF _Ref4176607 \h</w:instrText>
      </w:r>
      <w:r w:rsidR="004B6AFF">
        <w:instrText xml:space="preserve"> </w:instrText>
      </w:r>
      <w:r w:rsidR="004B6AFF">
        <w:fldChar w:fldCharType="separate"/>
      </w:r>
      <w:r w:rsidR="00B9456A">
        <w:rPr>
          <w:rFonts w:hint="eastAsia"/>
        </w:rPr>
        <w:t>表</w:t>
      </w:r>
      <w:r w:rsidR="00B9456A">
        <w:rPr>
          <w:rFonts w:hint="eastAsia"/>
        </w:rPr>
        <w:t xml:space="preserve"> </w:t>
      </w:r>
      <w:r w:rsidR="00B9456A">
        <w:rPr>
          <w:noProof/>
        </w:rPr>
        <w:t>6</w:t>
      </w:r>
      <w:r w:rsidR="00B9456A">
        <w:t>.</w:t>
      </w:r>
      <w:r w:rsidR="00B9456A">
        <w:rPr>
          <w:noProof/>
        </w:rPr>
        <w:t>3</w:t>
      </w:r>
      <w:r w:rsidR="004B6AFF">
        <w:fldChar w:fldCharType="end"/>
      </w:r>
      <w:r w:rsidR="00E47501">
        <w:rPr>
          <w:rFonts w:hint="eastAsia"/>
        </w:rPr>
        <w:t>所示。</w:t>
      </w:r>
    </w:p>
    <w:p w14:paraId="3601E7BB" w14:textId="2B23AE32" w:rsidR="00E47501" w:rsidRDefault="00E47501" w:rsidP="007D7B4E">
      <w:pPr>
        <w:pStyle w:val="af5"/>
      </w:pPr>
      <w:bookmarkStart w:id="191" w:name="_Ref4176607"/>
      <w:r>
        <w:rPr>
          <w:rFonts w:hint="eastAsia"/>
        </w:rPr>
        <w:t>表</w:t>
      </w:r>
      <w:r>
        <w:rPr>
          <w:rFonts w:hint="eastAsia"/>
        </w:rPr>
        <w:t xml:space="preserve"> </w:t>
      </w:r>
      <w:r w:rsidR="00E44731">
        <w:fldChar w:fldCharType="begin"/>
      </w:r>
      <w:r w:rsidR="00E44731">
        <w:instrText xml:space="preserve"> </w:instrText>
      </w:r>
      <w:r w:rsidR="00E44731">
        <w:rPr>
          <w:rFonts w:hint="eastAsia"/>
        </w:rPr>
        <w:instrText>STYLEREF 1 \s</w:instrText>
      </w:r>
      <w:r w:rsidR="00E44731">
        <w:instrText xml:space="preserve"> </w:instrText>
      </w:r>
      <w:r w:rsidR="00E44731">
        <w:fldChar w:fldCharType="separate"/>
      </w:r>
      <w:r w:rsidR="00B9456A">
        <w:rPr>
          <w:noProof/>
        </w:rPr>
        <w:t>6</w:t>
      </w:r>
      <w:r w:rsidR="00E44731">
        <w:fldChar w:fldCharType="end"/>
      </w:r>
      <w:r w:rsidR="00E44731">
        <w:t>.</w:t>
      </w:r>
      <w:r w:rsidR="00E44731">
        <w:fldChar w:fldCharType="begin"/>
      </w:r>
      <w:r w:rsidR="00E44731">
        <w:instrText xml:space="preserve"> </w:instrText>
      </w:r>
      <w:r w:rsidR="00E44731">
        <w:rPr>
          <w:rFonts w:hint="eastAsia"/>
        </w:rPr>
        <w:instrText xml:space="preserve">SEQ </w:instrText>
      </w:r>
      <w:r w:rsidR="00E44731">
        <w:rPr>
          <w:rFonts w:hint="eastAsia"/>
        </w:rPr>
        <w:instrText>表</w:instrText>
      </w:r>
      <w:r w:rsidR="00E44731">
        <w:rPr>
          <w:rFonts w:hint="eastAsia"/>
        </w:rPr>
        <w:instrText xml:space="preserve"> \* ARABIC \s 1</w:instrText>
      </w:r>
      <w:r w:rsidR="00E44731">
        <w:instrText xml:space="preserve"> </w:instrText>
      </w:r>
      <w:r w:rsidR="00E44731">
        <w:fldChar w:fldCharType="separate"/>
      </w:r>
      <w:r w:rsidR="00B9456A">
        <w:rPr>
          <w:noProof/>
        </w:rPr>
        <w:t>3</w:t>
      </w:r>
      <w:r w:rsidR="00E44731">
        <w:fldChar w:fldCharType="end"/>
      </w:r>
      <w:bookmarkEnd w:id="191"/>
      <w:r>
        <w:t xml:space="preserve"> </w:t>
      </w:r>
      <w:r>
        <w:t>蒙特卡洛模拟</w:t>
      </w:r>
      <w:r w:rsidR="00F60572">
        <w:t>的</w:t>
      </w:r>
      <w:r>
        <w:t>屋面积雪分布特征量的</w:t>
      </w:r>
      <w:r w:rsidR="007D7B4E">
        <w:t>统计信息</w:t>
      </w:r>
    </w:p>
    <w:tbl>
      <w:tblPr>
        <w:tblStyle w:val="afb"/>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3261"/>
        <w:gridCol w:w="1048"/>
        <w:gridCol w:w="1332"/>
        <w:gridCol w:w="1332"/>
        <w:gridCol w:w="1333"/>
      </w:tblGrid>
      <w:tr w:rsidR="007B7A79" w14:paraId="379DE10F" w14:textId="77777777" w:rsidTr="007D7B4E">
        <w:tc>
          <w:tcPr>
            <w:tcW w:w="3261" w:type="dxa"/>
          </w:tcPr>
          <w:p w14:paraId="0223CDA0" w14:textId="77777777" w:rsidR="007B7A79" w:rsidRDefault="007B7A79" w:rsidP="00E47501">
            <w:pPr>
              <w:pStyle w:val="af6"/>
            </w:pPr>
            <w:r>
              <w:rPr>
                <w:rFonts w:hint="eastAsia"/>
              </w:rPr>
              <w:t>特征量</w:t>
            </w:r>
          </w:p>
        </w:tc>
        <w:tc>
          <w:tcPr>
            <w:tcW w:w="1048" w:type="dxa"/>
          </w:tcPr>
          <w:p w14:paraId="32941AB0" w14:textId="77777777" w:rsidR="007B7A79" w:rsidRDefault="007B7A79" w:rsidP="00E47501">
            <w:pPr>
              <w:pStyle w:val="af6"/>
            </w:pPr>
            <w:r>
              <w:rPr>
                <w:rFonts w:hint="eastAsia"/>
              </w:rPr>
              <w:t>最小值</w:t>
            </w:r>
          </w:p>
        </w:tc>
        <w:tc>
          <w:tcPr>
            <w:tcW w:w="1332" w:type="dxa"/>
          </w:tcPr>
          <w:p w14:paraId="76D0A82E" w14:textId="77777777" w:rsidR="007B7A79" w:rsidRDefault="007B7A79" w:rsidP="00E47501">
            <w:pPr>
              <w:pStyle w:val="af6"/>
            </w:pPr>
            <w:r>
              <w:rPr>
                <w:rFonts w:hint="eastAsia"/>
              </w:rPr>
              <w:t>最大值</w:t>
            </w:r>
          </w:p>
        </w:tc>
        <w:tc>
          <w:tcPr>
            <w:tcW w:w="1332" w:type="dxa"/>
          </w:tcPr>
          <w:p w14:paraId="3DD0E02D" w14:textId="77777777" w:rsidR="007B7A79" w:rsidRDefault="007B7A79" w:rsidP="00E47501">
            <w:pPr>
              <w:pStyle w:val="af6"/>
            </w:pPr>
            <w:r>
              <w:rPr>
                <w:rFonts w:hint="eastAsia"/>
              </w:rPr>
              <w:t>均值</w:t>
            </w:r>
          </w:p>
        </w:tc>
        <w:tc>
          <w:tcPr>
            <w:tcW w:w="1333" w:type="dxa"/>
          </w:tcPr>
          <w:p w14:paraId="1134F4BE" w14:textId="77777777" w:rsidR="007B7A79" w:rsidRDefault="007B7A79" w:rsidP="00E47501">
            <w:pPr>
              <w:pStyle w:val="af6"/>
            </w:pPr>
            <w:r>
              <w:rPr>
                <w:rFonts w:hint="eastAsia"/>
              </w:rPr>
              <w:t>标准差</w:t>
            </w:r>
          </w:p>
        </w:tc>
      </w:tr>
      <w:tr w:rsidR="007B7A79" w14:paraId="670E46E1" w14:textId="77777777" w:rsidTr="007D7B4E">
        <w:tc>
          <w:tcPr>
            <w:tcW w:w="3261" w:type="dxa"/>
          </w:tcPr>
          <w:p w14:paraId="3ECFD397" w14:textId="09208505" w:rsidR="007B7A79" w:rsidRDefault="00EA1607" w:rsidP="00EA1607">
            <w:pPr>
              <w:pStyle w:val="af6"/>
            </w:pPr>
            <w:r w:rsidRPr="00EA1607">
              <w:t>Ⅰ</w:t>
            </w:r>
            <w:r w:rsidR="007C1AF5" w:rsidRPr="00EA1607">
              <w:t xml:space="preserve">. </w:t>
            </w:r>
            <w:r w:rsidR="007B7A79" w:rsidRPr="00EA1607">
              <w:rPr>
                <w:rFonts w:hint="eastAsia"/>
              </w:rPr>
              <w:t>最后</w:t>
            </w:r>
            <w:r w:rsidR="007B7A79">
              <w:rPr>
                <w:rFonts w:hint="eastAsia"/>
              </w:rPr>
              <w:t>时间步的平均雪压</w:t>
            </w:r>
            <w:r w:rsidR="007B7A79">
              <w:rPr>
                <w:rFonts w:hint="eastAsia"/>
              </w:rPr>
              <w:t>(</w:t>
            </w:r>
            <w:r w:rsidR="007B7A79">
              <w:t>kPa)</w:t>
            </w:r>
          </w:p>
        </w:tc>
        <w:tc>
          <w:tcPr>
            <w:tcW w:w="1048" w:type="dxa"/>
          </w:tcPr>
          <w:p w14:paraId="45F52B36" w14:textId="77777777" w:rsidR="007B7A79" w:rsidRPr="004B6AFF" w:rsidRDefault="007B7A79" w:rsidP="00E47501">
            <w:pPr>
              <w:pStyle w:val="af6"/>
            </w:pPr>
            <w:r>
              <w:t>0.091</w:t>
            </w:r>
          </w:p>
        </w:tc>
        <w:tc>
          <w:tcPr>
            <w:tcW w:w="1332" w:type="dxa"/>
          </w:tcPr>
          <w:p w14:paraId="69878AE9" w14:textId="77777777" w:rsidR="007B7A79" w:rsidRPr="004B6AFF" w:rsidRDefault="007B7A79" w:rsidP="00E47501">
            <w:pPr>
              <w:pStyle w:val="af6"/>
            </w:pPr>
            <w:r w:rsidRPr="007B7A79">
              <w:t>0.571</w:t>
            </w:r>
          </w:p>
        </w:tc>
        <w:tc>
          <w:tcPr>
            <w:tcW w:w="1332" w:type="dxa"/>
          </w:tcPr>
          <w:p w14:paraId="0FE8F3C0" w14:textId="77777777" w:rsidR="007B7A79" w:rsidRDefault="007B7A79" w:rsidP="007B7A79">
            <w:pPr>
              <w:pStyle w:val="af6"/>
            </w:pPr>
            <w:r w:rsidRPr="004B6AFF">
              <w:t>0.234</w:t>
            </w:r>
          </w:p>
        </w:tc>
        <w:tc>
          <w:tcPr>
            <w:tcW w:w="1333" w:type="dxa"/>
          </w:tcPr>
          <w:p w14:paraId="76DBBDD3" w14:textId="77777777" w:rsidR="007B7A79" w:rsidRDefault="007B7A79" w:rsidP="00E47501">
            <w:pPr>
              <w:pStyle w:val="af6"/>
            </w:pPr>
            <w:r w:rsidRPr="004B6AFF">
              <w:t>0.073</w:t>
            </w:r>
          </w:p>
        </w:tc>
      </w:tr>
      <w:tr w:rsidR="007B7A79" w:rsidRPr="00EA1607" w14:paraId="001FC071" w14:textId="77777777" w:rsidTr="007D7B4E">
        <w:tc>
          <w:tcPr>
            <w:tcW w:w="3261" w:type="dxa"/>
          </w:tcPr>
          <w:p w14:paraId="29C21010" w14:textId="53D7D929" w:rsidR="007B7A79" w:rsidRPr="00EA1607" w:rsidRDefault="00EA1607" w:rsidP="00EA1607">
            <w:pPr>
              <w:pStyle w:val="af6"/>
            </w:pPr>
            <w:r w:rsidRPr="00EA1607">
              <w:t>Ⅱ</w:t>
            </w:r>
            <w:r w:rsidR="007C1AF5" w:rsidRPr="00EA1607">
              <w:t xml:space="preserve">. </w:t>
            </w:r>
            <w:r w:rsidR="007B7A79" w:rsidRPr="00EA1607">
              <w:t>最后时间步的雪压标准差</w:t>
            </w:r>
            <w:r w:rsidR="007B7A79" w:rsidRPr="00EA1607">
              <w:t>(kPa)</w:t>
            </w:r>
          </w:p>
        </w:tc>
        <w:tc>
          <w:tcPr>
            <w:tcW w:w="1048" w:type="dxa"/>
          </w:tcPr>
          <w:p w14:paraId="14EF05FD" w14:textId="77777777" w:rsidR="007B7A79" w:rsidRPr="00EA1607" w:rsidRDefault="007B7A79" w:rsidP="00EA1607">
            <w:pPr>
              <w:pStyle w:val="af6"/>
            </w:pPr>
            <w:r w:rsidRPr="00EA1607">
              <w:t>0.181</w:t>
            </w:r>
          </w:p>
        </w:tc>
        <w:tc>
          <w:tcPr>
            <w:tcW w:w="1332" w:type="dxa"/>
          </w:tcPr>
          <w:p w14:paraId="30C57C06" w14:textId="77777777" w:rsidR="007B7A79" w:rsidRPr="00EA1607" w:rsidRDefault="007B7A79" w:rsidP="00EA1607">
            <w:pPr>
              <w:pStyle w:val="af6"/>
            </w:pPr>
            <w:r w:rsidRPr="00EA1607">
              <w:t>0.396</w:t>
            </w:r>
          </w:p>
        </w:tc>
        <w:tc>
          <w:tcPr>
            <w:tcW w:w="1332" w:type="dxa"/>
          </w:tcPr>
          <w:p w14:paraId="2333C61A" w14:textId="77777777" w:rsidR="007B7A79" w:rsidRPr="00EA1607" w:rsidRDefault="007B7A79" w:rsidP="00EA1607">
            <w:pPr>
              <w:pStyle w:val="af6"/>
            </w:pPr>
            <w:r w:rsidRPr="00EA1607">
              <w:t>0.285</w:t>
            </w:r>
          </w:p>
        </w:tc>
        <w:tc>
          <w:tcPr>
            <w:tcW w:w="1333" w:type="dxa"/>
          </w:tcPr>
          <w:p w14:paraId="144397B5" w14:textId="77777777" w:rsidR="007B7A79" w:rsidRPr="00EA1607" w:rsidRDefault="007B7A79" w:rsidP="00EA1607">
            <w:pPr>
              <w:pStyle w:val="af6"/>
            </w:pPr>
            <w:r w:rsidRPr="00EA1607">
              <w:t>0.035</w:t>
            </w:r>
          </w:p>
        </w:tc>
      </w:tr>
      <w:tr w:rsidR="007B7A79" w:rsidRPr="00EA1607" w14:paraId="43108879" w14:textId="77777777" w:rsidTr="007D7B4E">
        <w:tc>
          <w:tcPr>
            <w:tcW w:w="3261" w:type="dxa"/>
          </w:tcPr>
          <w:p w14:paraId="5D265FAE" w14:textId="326481D5" w:rsidR="007B7A79" w:rsidRPr="00EA1607" w:rsidRDefault="00EA1607" w:rsidP="007C1AF5">
            <w:pPr>
              <w:pStyle w:val="af6"/>
            </w:pPr>
            <w:r w:rsidRPr="00EA1607">
              <w:t>Ⅲ</w:t>
            </w:r>
            <w:r w:rsidR="007C1AF5" w:rsidRPr="00EA1607">
              <w:t xml:space="preserve">. </w:t>
            </w:r>
            <w:r w:rsidR="007B7A79" w:rsidRPr="00EA1607">
              <w:t>全历程最大雪压</w:t>
            </w:r>
            <w:r w:rsidR="007B7A79" w:rsidRPr="00EA1607">
              <w:t>(kPa)</w:t>
            </w:r>
          </w:p>
        </w:tc>
        <w:tc>
          <w:tcPr>
            <w:tcW w:w="1048" w:type="dxa"/>
          </w:tcPr>
          <w:p w14:paraId="24316BA2" w14:textId="77777777" w:rsidR="007B7A79" w:rsidRPr="00EA1607" w:rsidRDefault="007B7A79" w:rsidP="00E47501">
            <w:pPr>
              <w:pStyle w:val="af6"/>
            </w:pPr>
            <w:r w:rsidRPr="00EA1607">
              <w:t>0.638</w:t>
            </w:r>
          </w:p>
        </w:tc>
        <w:tc>
          <w:tcPr>
            <w:tcW w:w="1332" w:type="dxa"/>
          </w:tcPr>
          <w:p w14:paraId="16FAEA6A" w14:textId="77777777" w:rsidR="007B7A79" w:rsidRPr="00EA1607" w:rsidRDefault="007B7A79" w:rsidP="00E47501">
            <w:pPr>
              <w:pStyle w:val="af6"/>
            </w:pPr>
            <w:r w:rsidRPr="00EA1607">
              <w:t>1.607</w:t>
            </w:r>
          </w:p>
        </w:tc>
        <w:tc>
          <w:tcPr>
            <w:tcW w:w="1332" w:type="dxa"/>
          </w:tcPr>
          <w:p w14:paraId="32FF9FB4" w14:textId="77777777" w:rsidR="007B7A79" w:rsidRPr="00EA1607" w:rsidRDefault="007B7A79" w:rsidP="007B7A79">
            <w:pPr>
              <w:pStyle w:val="af6"/>
            </w:pPr>
            <w:r w:rsidRPr="00EA1607">
              <w:t>1.077</w:t>
            </w:r>
          </w:p>
        </w:tc>
        <w:tc>
          <w:tcPr>
            <w:tcW w:w="1333" w:type="dxa"/>
          </w:tcPr>
          <w:p w14:paraId="139E82E7" w14:textId="77777777" w:rsidR="007B7A79" w:rsidRPr="00EA1607" w:rsidRDefault="007B7A79" w:rsidP="00E47501">
            <w:pPr>
              <w:pStyle w:val="af6"/>
            </w:pPr>
            <w:r w:rsidRPr="00EA1607">
              <w:t>0.159</w:t>
            </w:r>
          </w:p>
        </w:tc>
      </w:tr>
      <w:tr w:rsidR="007B7A79" w:rsidRPr="00EA1607" w14:paraId="579B0F7D" w14:textId="77777777" w:rsidTr="007D7B4E">
        <w:tc>
          <w:tcPr>
            <w:tcW w:w="3261" w:type="dxa"/>
          </w:tcPr>
          <w:p w14:paraId="6C505868" w14:textId="20084F2F" w:rsidR="007B7A79" w:rsidRPr="00EA1607" w:rsidRDefault="00EA1607" w:rsidP="007C1AF5">
            <w:pPr>
              <w:pStyle w:val="af6"/>
            </w:pPr>
            <w:r w:rsidRPr="00EA1607">
              <w:t>Ⅳ</w:t>
            </w:r>
            <w:r w:rsidR="007C1AF5" w:rsidRPr="00EA1607">
              <w:t xml:space="preserve">. </w:t>
            </w:r>
            <w:r w:rsidR="007B7A79" w:rsidRPr="00EA1607">
              <w:t>全历程屋面最大总雪量</w:t>
            </w:r>
            <w:r w:rsidR="007B7A79" w:rsidRPr="00EA1607">
              <w:t>(kg)</w:t>
            </w:r>
          </w:p>
        </w:tc>
        <w:tc>
          <w:tcPr>
            <w:tcW w:w="1048" w:type="dxa"/>
          </w:tcPr>
          <w:p w14:paraId="615C6E70" w14:textId="77777777" w:rsidR="007B7A79" w:rsidRPr="00EA1607" w:rsidRDefault="007B7A79" w:rsidP="00E47501">
            <w:pPr>
              <w:pStyle w:val="af6"/>
            </w:pPr>
            <w:r w:rsidRPr="00EA1607">
              <w:t>18.381</w:t>
            </w:r>
          </w:p>
        </w:tc>
        <w:tc>
          <w:tcPr>
            <w:tcW w:w="1332" w:type="dxa"/>
          </w:tcPr>
          <w:p w14:paraId="3205A4D1" w14:textId="77777777" w:rsidR="007B7A79" w:rsidRPr="00EA1607" w:rsidRDefault="007B7A79" w:rsidP="00E47501">
            <w:pPr>
              <w:pStyle w:val="af6"/>
            </w:pPr>
            <w:r w:rsidRPr="00EA1607">
              <w:t>103.867</w:t>
            </w:r>
          </w:p>
        </w:tc>
        <w:tc>
          <w:tcPr>
            <w:tcW w:w="1332" w:type="dxa"/>
          </w:tcPr>
          <w:p w14:paraId="1D90AF82" w14:textId="77777777" w:rsidR="007B7A79" w:rsidRPr="00EA1607" w:rsidRDefault="007B7A79" w:rsidP="007B7A79">
            <w:pPr>
              <w:pStyle w:val="af6"/>
            </w:pPr>
            <w:r w:rsidRPr="00EA1607">
              <w:t>48.712</w:t>
            </w:r>
          </w:p>
        </w:tc>
        <w:tc>
          <w:tcPr>
            <w:tcW w:w="1333" w:type="dxa"/>
          </w:tcPr>
          <w:p w14:paraId="52A9CFF0" w14:textId="77777777" w:rsidR="007B7A79" w:rsidRPr="00EA1607" w:rsidRDefault="007B7A79" w:rsidP="00E47501">
            <w:pPr>
              <w:pStyle w:val="af6"/>
            </w:pPr>
            <w:r w:rsidRPr="00EA1607">
              <w:t>12.047</w:t>
            </w:r>
          </w:p>
        </w:tc>
      </w:tr>
    </w:tbl>
    <w:p w14:paraId="72AE1E6D" w14:textId="5BE25D3D" w:rsidR="007D7B4E" w:rsidRDefault="007B7A79" w:rsidP="007B7A79">
      <w:pPr>
        <w:ind w:firstLine="480"/>
      </w:pPr>
      <w:r>
        <w:rPr>
          <w:rFonts w:hint="eastAsia"/>
        </w:rPr>
        <w:t>以上数据</w:t>
      </w:r>
      <w:r w:rsidR="007D7B4E">
        <w:rPr>
          <w:rFonts w:hint="eastAsia"/>
        </w:rPr>
        <w:t>中，</w:t>
      </w:r>
      <w:r w:rsidR="00892663">
        <w:rPr>
          <w:rFonts w:hint="eastAsia"/>
        </w:rPr>
        <w:t>特征量</w:t>
      </w:r>
      <w:r w:rsidR="00EA1607" w:rsidRPr="00EA1607">
        <w:t>Ⅰ</w:t>
      </w:r>
      <w:r w:rsidR="007D7B4E">
        <w:rPr>
          <w:rFonts w:hint="eastAsia"/>
        </w:rPr>
        <w:t>可以反映屋面最终总积雪量的分布情况，</w:t>
      </w:r>
      <w:r w:rsidR="00892663">
        <w:rPr>
          <w:rFonts w:hint="eastAsia"/>
        </w:rPr>
        <w:t>特征量</w:t>
      </w:r>
      <w:r w:rsidR="00EA1607" w:rsidRPr="00EA1607">
        <w:t>Ⅱ</w:t>
      </w:r>
      <w:r w:rsidR="007D7B4E">
        <w:rPr>
          <w:rFonts w:hint="eastAsia"/>
        </w:rPr>
        <w:t>可以反映屋面最终积雪分布的不均匀性，</w:t>
      </w:r>
      <w:r w:rsidR="00892663">
        <w:rPr>
          <w:rFonts w:hint="eastAsia"/>
        </w:rPr>
        <w:t>特征量</w:t>
      </w:r>
      <w:r w:rsidR="00EA1607" w:rsidRPr="00EA1607">
        <w:t>Ⅲ</w:t>
      </w:r>
      <w:r w:rsidR="007D7B4E">
        <w:rPr>
          <w:rFonts w:hint="eastAsia"/>
        </w:rPr>
        <w:t>可以反映屋面可能出现的最大雪压，可用于结构安全性分析，</w:t>
      </w:r>
      <w:r w:rsidR="00892663">
        <w:rPr>
          <w:rFonts w:hint="eastAsia"/>
        </w:rPr>
        <w:t>特征量</w:t>
      </w:r>
      <w:r w:rsidR="00EA1607" w:rsidRPr="00EA1607">
        <w:t>Ⅳ</w:t>
      </w:r>
      <w:r w:rsidR="007D7B4E">
        <w:rPr>
          <w:rFonts w:hint="eastAsia"/>
        </w:rPr>
        <w:t>反映了在各种不同的气象条件下，屋面可能容纳的积雪总质量。</w:t>
      </w:r>
    </w:p>
    <w:p w14:paraId="1CD22AA5" w14:textId="12C2D355" w:rsidR="00E47501" w:rsidRPr="00EA1607" w:rsidRDefault="00892663" w:rsidP="00EA1607">
      <w:pPr>
        <w:ind w:firstLine="480"/>
      </w:pPr>
      <w:r w:rsidRPr="00EA1607">
        <w:t>哈尔滨基本雪压</w:t>
      </w:r>
      <w:r w:rsidR="00E7393F" w:rsidRPr="00EA1607">
        <w:t>为</w:t>
      </w:r>
      <w:r w:rsidRPr="00EA1607">
        <w:t>0.45kPa</w:t>
      </w:r>
      <w:r w:rsidR="00E7393F" w:rsidRPr="00EA1607">
        <w:t>。根据特征量</w:t>
      </w:r>
      <w:r w:rsidR="00EA1607" w:rsidRPr="00EA1607">
        <w:t>Ⅰ</w:t>
      </w:r>
      <w:r w:rsidR="00E7393F" w:rsidRPr="00EA1607">
        <w:t>的统计结果，屋面平均雪压的均值为</w:t>
      </w:r>
      <w:r w:rsidR="00E7393F" w:rsidRPr="00EA1607">
        <w:t>0.234kPa</w:t>
      </w:r>
      <w:r w:rsidR="00E7393F" w:rsidRPr="00EA1607">
        <w:t>，低于哈尔滨基本雪压；根据</w:t>
      </w:r>
      <w:r w:rsidRPr="00EA1607">
        <w:t>特征量</w:t>
      </w:r>
      <w:r w:rsidR="00EA1607" w:rsidRPr="00EA1607">
        <w:t>Ⅲ</w:t>
      </w:r>
      <w:r w:rsidRPr="00EA1607">
        <w:t>的统计结果，</w:t>
      </w:r>
      <w:r w:rsidR="00E7393F" w:rsidRPr="00EA1607">
        <w:t>最大雪压分布范围为</w:t>
      </w:r>
      <w:r w:rsidR="00E7393F" w:rsidRPr="00EA1607">
        <w:t>0.638~1.607kPa</w:t>
      </w:r>
      <w:r w:rsidR="00E7393F" w:rsidRPr="00EA1607">
        <w:t>，</w:t>
      </w:r>
      <w:r w:rsidR="00C806FC" w:rsidRPr="00EA1607">
        <w:t>依据式</w:t>
      </w:r>
      <w:r w:rsidR="009D4896" w:rsidRPr="00EA1607">
        <w:fldChar w:fldCharType="begin"/>
      </w:r>
      <w:r w:rsidR="009D4896" w:rsidRPr="00EA1607">
        <w:instrText xml:space="preserve"> REF _Ref4314474 \h </w:instrText>
      </w:r>
      <w:r w:rsidR="00EA1607" w:rsidRPr="00EA1607">
        <w:instrText xml:space="preserve"> \* MERGEFORMAT </w:instrText>
      </w:r>
      <w:r w:rsidR="009D4896" w:rsidRPr="00EA1607">
        <w:fldChar w:fldCharType="separate"/>
      </w:r>
      <w:r w:rsidR="00B9456A" w:rsidRPr="00205FF3">
        <w:t>(</w:t>
      </w:r>
      <w:r w:rsidR="00B9456A">
        <w:rPr>
          <w:noProof/>
        </w:rPr>
        <w:t>6</w:t>
      </w:r>
      <w:r w:rsidR="00B9456A" w:rsidRPr="00205FF3">
        <w:rPr>
          <w:noProof/>
        </w:rPr>
        <w:t>-</w:t>
      </w:r>
      <w:r w:rsidR="00B9456A">
        <w:rPr>
          <w:noProof/>
        </w:rPr>
        <w:t>8</w:t>
      </w:r>
      <w:r w:rsidR="00B9456A" w:rsidRPr="00205FF3">
        <w:t>)</w:t>
      </w:r>
      <w:r w:rsidR="009D4896" w:rsidRPr="00EA1607">
        <w:fldChar w:fldCharType="end"/>
      </w:r>
      <w:r w:rsidR="00C806FC" w:rsidRPr="00EA1607">
        <w:t>求得</w:t>
      </w:r>
      <w:r w:rsidR="00E7393F" w:rsidRPr="00EA1607">
        <w:t>最大</w:t>
      </w:r>
      <w:r w:rsidRPr="00EA1607">
        <w:t>雪压处的屋面积雪分布系数范围为</w:t>
      </w:r>
      <w:r w:rsidRPr="00EA1607">
        <w:t>1.42~3.57</w:t>
      </w:r>
      <w:r w:rsidRPr="00EA1607">
        <w:t>，大于我国荷载规范</w:t>
      </w:r>
      <w:r w:rsidRPr="00EA1607">
        <w:rPr>
          <w:vertAlign w:val="superscript"/>
        </w:rPr>
        <w:fldChar w:fldCharType="begin"/>
      </w:r>
      <w:r w:rsidRPr="00EA1607">
        <w:rPr>
          <w:vertAlign w:val="superscript"/>
        </w:rPr>
        <w:instrText xml:space="preserve"> REF _Ref1588182 \n \h  \* MERGEFORMAT </w:instrText>
      </w:r>
      <w:r w:rsidRPr="00EA1607">
        <w:rPr>
          <w:vertAlign w:val="superscript"/>
        </w:rPr>
      </w:r>
      <w:r w:rsidRPr="00EA1607">
        <w:rPr>
          <w:vertAlign w:val="superscript"/>
        </w:rPr>
        <w:fldChar w:fldCharType="separate"/>
      </w:r>
      <w:r w:rsidR="00B9456A">
        <w:rPr>
          <w:vertAlign w:val="superscript"/>
        </w:rPr>
        <w:t>[5]</w:t>
      </w:r>
      <w:r w:rsidRPr="00EA1607">
        <w:rPr>
          <w:vertAlign w:val="superscript"/>
        </w:rPr>
        <w:fldChar w:fldCharType="end"/>
      </w:r>
      <w:r w:rsidRPr="00EA1607">
        <w:t>规定的</w:t>
      </w:r>
      <w:r w:rsidRPr="00EA1607">
        <w:t>1.0~2.0</w:t>
      </w:r>
      <w:r w:rsidRPr="00EA1607">
        <w:t>（如</w:t>
      </w:r>
      <w:r w:rsidRPr="00EA1607">
        <w:fldChar w:fldCharType="begin"/>
      </w:r>
      <w:r w:rsidRPr="00EA1607">
        <w:instrText xml:space="preserve"> REF _Ref4178941 \h </w:instrText>
      </w:r>
      <w:r w:rsidR="00EA1607" w:rsidRPr="00EA1607">
        <w:instrText xml:space="preserve"> \* MERGEFORMAT </w:instrText>
      </w:r>
      <w:r w:rsidRPr="00EA1607">
        <w:fldChar w:fldCharType="separate"/>
      </w:r>
      <w:r w:rsidR="00B9456A" w:rsidRPr="007B7A79">
        <w:rPr>
          <w:rFonts w:hint="eastAsia"/>
        </w:rPr>
        <w:t>图</w:t>
      </w:r>
      <w:r w:rsidR="00B9456A" w:rsidRPr="007B7A79">
        <w:t xml:space="preserve"> </w:t>
      </w:r>
      <w:r w:rsidR="00B9456A">
        <w:rPr>
          <w:noProof/>
        </w:rPr>
        <w:t>6.8</w:t>
      </w:r>
      <w:r w:rsidRPr="00EA1607">
        <w:fldChar w:fldCharType="end"/>
      </w:r>
      <w:r w:rsidRPr="00EA1607">
        <w:t>）</w:t>
      </w:r>
      <w:r w:rsidR="00B46EC5" w:rsidRPr="00EA1607">
        <w:t>，即在极端情况下，屋</w:t>
      </w:r>
      <w:r w:rsidR="00B46EC5" w:rsidRPr="00EA1607">
        <w:lastRenderedPageBreak/>
        <w:t>面局部雪荷载将大大超出规范</w:t>
      </w:r>
      <w:r w:rsidR="002D79DB" w:rsidRPr="00EA1607">
        <w:t>给定的标准</w:t>
      </w:r>
      <w:r w:rsidR="00B46EC5" w:rsidRPr="00EA1607">
        <w:t>值</w:t>
      </w:r>
      <w:r w:rsidR="00D90739" w:rsidRPr="00EA1607">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C806FC" w14:paraId="6EDE94F7" w14:textId="77777777" w:rsidTr="005C07AA">
        <w:tc>
          <w:tcPr>
            <w:tcW w:w="988" w:type="dxa"/>
            <w:vAlign w:val="center"/>
          </w:tcPr>
          <w:p w14:paraId="45BAB6E9" w14:textId="77777777" w:rsidR="00C806FC" w:rsidRDefault="00C806FC" w:rsidP="003C0E8D">
            <w:pPr>
              <w:pStyle w:val="af6"/>
              <w:ind w:firstLine="480"/>
            </w:pPr>
          </w:p>
        </w:tc>
        <w:tc>
          <w:tcPr>
            <w:tcW w:w="6378" w:type="dxa"/>
            <w:vAlign w:val="center"/>
          </w:tcPr>
          <w:p w14:paraId="2707E09D" w14:textId="5442FA5C" w:rsidR="00C806FC" w:rsidRDefault="00002D7D" w:rsidP="003C0E8D">
            <w:pPr>
              <w:pStyle w:val="aff7"/>
              <w:jc w:val="center"/>
            </w:pPr>
            <w:r w:rsidRPr="00056388">
              <w:rPr>
                <w:position w:val="-12"/>
              </w:rPr>
              <w:object w:dxaOrig="900" w:dyaOrig="360" w14:anchorId="3F4533BA">
                <v:shape id="_x0000_i1224" type="#_x0000_t75" style="width:44.85pt;height:18.35pt" o:ole="">
                  <v:imagedata r:id="rId555" o:title=""/>
                </v:shape>
                <o:OLEObject Type="Embed" ProgID="Equation.DSMT4" ShapeID="_x0000_i1224" DrawAspect="Content" ObjectID="_1615674123" r:id="rId556"/>
              </w:object>
            </w:r>
          </w:p>
        </w:tc>
        <w:tc>
          <w:tcPr>
            <w:tcW w:w="930" w:type="dxa"/>
            <w:vAlign w:val="center"/>
          </w:tcPr>
          <w:p w14:paraId="7440A3F3" w14:textId="77777777" w:rsidR="00C806FC" w:rsidRPr="00205FF3" w:rsidRDefault="00C806FC" w:rsidP="00205FF3">
            <w:pPr>
              <w:pStyle w:val="aff6"/>
            </w:pPr>
            <w:bookmarkStart w:id="192" w:name="_Ref4314474"/>
            <w:r w:rsidRPr="00205FF3">
              <w:t>(</w:t>
            </w:r>
            <w:fldSimple w:instr=" STYLEREF 1 \s ">
              <w:r w:rsidR="00B9456A">
                <w:rPr>
                  <w:noProof/>
                </w:rPr>
                <w:t>6</w:t>
              </w:r>
            </w:fldSimple>
            <w:r w:rsidRPr="00205FF3">
              <w:t>-</w:t>
            </w:r>
            <w:fldSimple w:instr=" SEQ ( \* ARABIC \s 1 ">
              <w:r w:rsidR="00B9456A">
                <w:rPr>
                  <w:noProof/>
                </w:rPr>
                <w:t>8</w:t>
              </w:r>
            </w:fldSimple>
            <w:r w:rsidRPr="00205FF3">
              <w:t>)</w:t>
            </w:r>
            <w:bookmarkEnd w:id="192"/>
          </w:p>
        </w:tc>
      </w:tr>
    </w:tbl>
    <w:p w14:paraId="6C05B2F3" w14:textId="604B2459" w:rsidR="00C806FC" w:rsidRPr="00892663" w:rsidRDefault="00C806FC" w:rsidP="002A4307">
      <w:pPr>
        <w:pStyle w:val="afffd"/>
      </w:pPr>
      <w:r>
        <w:rPr>
          <w:rFonts w:hint="eastAsia"/>
        </w:rPr>
        <w:t>式中，</w:t>
      </w:r>
      <w:r w:rsidR="00002D7D" w:rsidRPr="00056388">
        <w:rPr>
          <w:position w:val="-12"/>
        </w:rPr>
        <w:object w:dxaOrig="240" w:dyaOrig="360" w14:anchorId="7FC5ACB0">
          <v:shape id="_x0000_i1225" type="#_x0000_t75" style="width:12.25pt;height:18.35pt" o:ole="">
            <v:imagedata r:id="rId557" o:title=""/>
          </v:shape>
          <o:OLEObject Type="Embed" ProgID="Equation.DSMT4" ShapeID="_x0000_i1225" DrawAspect="Content" ObjectID="_1615674124" r:id="rId558"/>
        </w:object>
      </w:r>
      <w:r>
        <w:t>为雪荷载标准值</w:t>
      </w:r>
      <w:r>
        <w:rPr>
          <w:rFonts w:hint="eastAsia"/>
        </w:rPr>
        <w:t>，</w:t>
      </w:r>
      <w:r w:rsidR="00002D7D" w:rsidRPr="00056388">
        <w:rPr>
          <w:position w:val="-12"/>
        </w:rPr>
        <w:object w:dxaOrig="300" w:dyaOrig="360" w14:anchorId="5E28F608">
          <v:shape id="_x0000_i1226" type="#_x0000_t75" style="width:14.95pt;height:18.35pt" o:ole="">
            <v:imagedata r:id="rId559" o:title=""/>
          </v:shape>
          <o:OLEObject Type="Embed" ProgID="Equation.DSMT4" ShapeID="_x0000_i1226" DrawAspect="Content" ObjectID="_1615674125" r:id="rId560"/>
        </w:object>
      </w:r>
      <w:r>
        <w:t>为屋面积雪分布系数</w:t>
      </w:r>
      <w:r>
        <w:rPr>
          <w:rFonts w:hint="eastAsia"/>
        </w:rPr>
        <w:t>，</w:t>
      </w:r>
      <w:r w:rsidR="00002D7D" w:rsidRPr="00056388">
        <w:rPr>
          <w:position w:val="-12"/>
        </w:rPr>
        <w:object w:dxaOrig="240" w:dyaOrig="360" w14:anchorId="1EE344BA">
          <v:shape id="_x0000_i1227" type="#_x0000_t75" style="width:12.25pt;height:18.35pt" o:ole="">
            <v:imagedata r:id="rId561" o:title=""/>
          </v:shape>
          <o:OLEObject Type="Embed" ProgID="Equation.DSMT4" ShapeID="_x0000_i1227" DrawAspect="Content" ObjectID="_1615674126" r:id="rId562"/>
        </w:object>
      </w:r>
      <w:r>
        <w:t>为基本雪压</w:t>
      </w:r>
      <w:r>
        <w:rPr>
          <w:rFonts w:hint="eastAsia"/>
        </w:rPr>
        <w:t>。</w:t>
      </w:r>
    </w:p>
    <w:p w14:paraId="31AF11C9" w14:textId="77777777" w:rsidR="007B7A79" w:rsidRDefault="007B7A79" w:rsidP="007B7A79">
      <w:pPr>
        <w:pStyle w:val="affd"/>
        <w:spacing w:before="163"/>
      </w:pPr>
      <w:r>
        <w:rPr>
          <w:noProof/>
          <w:lang w:eastAsia="zh-CN"/>
        </w:rPr>
        <w:drawing>
          <wp:inline distT="0" distB="0" distL="0" distR="0" wp14:anchorId="2C299E64" wp14:editId="53AE3DBD">
            <wp:extent cx="1931213" cy="1589984"/>
            <wp:effectExtent l="0" t="0" r="0" b="0"/>
            <wp:docPr id="339"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a:stretch>
                      <a:fillRect/>
                    </a:stretch>
                  </pic:blipFill>
                  <pic:spPr>
                    <a:xfrm>
                      <a:off x="0" y="0"/>
                      <a:ext cx="1941557" cy="1598500"/>
                    </a:xfrm>
                    <a:prstGeom prst="rect">
                      <a:avLst/>
                    </a:prstGeom>
                  </pic:spPr>
                </pic:pic>
              </a:graphicData>
            </a:graphic>
          </wp:inline>
        </w:drawing>
      </w:r>
    </w:p>
    <w:p w14:paraId="244A0917" w14:textId="392161D4" w:rsidR="007B7A79" w:rsidRPr="007B7A79" w:rsidRDefault="007B7A79" w:rsidP="007B7A79">
      <w:pPr>
        <w:pStyle w:val="af"/>
      </w:pPr>
      <w:bookmarkStart w:id="193" w:name="_Ref4178941"/>
      <w:r w:rsidRPr="007B7A79">
        <w:rPr>
          <w:rFonts w:hint="eastAsia"/>
        </w:rPr>
        <w:t>图</w:t>
      </w:r>
      <w:r w:rsidRPr="007B7A79">
        <w:t xml:space="preserve"> </w:t>
      </w:r>
      <w:fldSimple w:instr=" STYLEREF 1 \s ">
        <w:r w:rsidR="00B9456A">
          <w:rPr>
            <w:noProof/>
          </w:rPr>
          <w:t>6</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8</w:t>
      </w:r>
      <w:r w:rsidR="0077467D">
        <w:fldChar w:fldCharType="end"/>
      </w:r>
      <w:bookmarkEnd w:id="193"/>
      <w:r>
        <w:t>荷载规范中带女儿墙屋面的屋面积雪分布系数取值</w:t>
      </w:r>
    </w:p>
    <w:p w14:paraId="474B6C41" w14:textId="77777777" w:rsidR="001F2015" w:rsidRDefault="001F2015" w:rsidP="001F2015">
      <w:pPr>
        <w:pStyle w:val="2"/>
      </w:pPr>
      <w:bookmarkStart w:id="194" w:name="_Ref4586529"/>
      <w:bookmarkStart w:id="195" w:name="_Ref4615868"/>
      <w:bookmarkStart w:id="196" w:name="_Toc4744973"/>
      <w:r>
        <w:t>屋面雪</w:t>
      </w:r>
      <w:r w:rsidR="00693972">
        <w:rPr>
          <w:rFonts w:hint="eastAsia"/>
        </w:rPr>
        <w:t>荷载</w:t>
      </w:r>
      <w:r w:rsidR="000A10E7">
        <w:t>分布</w:t>
      </w:r>
      <w:r>
        <w:t>时变特征</w:t>
      </w:r>
      <w:bookmarkEnd w:id="194"/>
      <w:bookmarkEnd w:id="195"/>
      <w:bookmarkEnd w:id="196"/>
    </w:p>
    <w:p w14:paraId="3384DC98" w14:textId="0F55465F" w:rsidR="000A10E7" w:rsidRPr="00F345BD" w:rsidRDefault="000A10E7" w:rsidP="00F345BD">
      <w:pPr>
        <w:ind w:firstLine="480"/>
      </w:pPr>
      <w:r w:rsidRPr="00F345BD">
        <w:rPr>
          <w:rFonts w:hint="eastAsia"/>
        </w:rPr>
        <w:t>为了表示屋面雪</w:t>
      </w:r>
      <w:r w:rsidR="00693972">
        <w:rPr>
          <w:rFonts w:hint="eastAsia"/>
        </w:rPr>
        <w:t>荷载</w:t>
      </w:r>
      <w:r w:rsidRPr="00F345BD">
        <w:rPr>
          <w:rFonts w:hint="eastAsia"/>
        </w:rPr>
        <w:t>分布的时变特征，可</w:t>
      </w:r>
      <w:r w:rsidR="00432DA3">
        <w:rPr>
          <w:rFonts w:hint="eastAsia"/>
        </w:rPr>
        <w:t>通过</w:t>
      </w:r>
      <w:r w:rsidR="00693972">
        <w:rPr>
          <w:rFonts w:hint="eastAsia"/>
        </w:rPr>
        <w:t>灰度图来描述</w:t>
      </w:r>
      <w:r w:rsidR="00F345BD" w:rsidRPr="00F345BD">
        <w:rPr>
          <w:rFonts w:hint="eastAsia"/>
        </w:rPr>
        <w:t>全历程屋面雪</w:t>
      </w:r>
      <w:r w:rsidR="00693972">
        <w:rPr>
          <w:rFonts w:hint="eastAsia"/>
        </w:rPr>
        <w:t>压</w:t>
      </w:r>
      <w:r w:rsidR="00F345BD" w:rsidRPr="00F345BD">
        <w:rPr>
          <w:rFonts w:hint="eastAsia"/>
        </w:rPr>
        <w:t>分布</w:t>
      </w:r>
      <w:r w:rsidR="00693972">
        <w:rPr>
          <w:rFonts w:hint="eastAsia"/>
        </w:rPr>
        <w:t>变化情况</w:t>
      </w:r>
      <w:r w:rsidR="00F345BD" w:rsidRPr="00F345BD">
        <w:rPr>
          <w:rFonts w:hint="eastAsia"/>
        </w:rPr>
        <w:t>，如</w:t>
      </w:r>
      <w:r w:rsidR="00F345BD" w:rsidRPr="00F345BD">
        <w:fldChar w:fldCharType="begin"/>
      </w:r>
      <w:r w:rsidR="00F345BD" w:rsidRPr="00F345BD">
        <w:instrText xml:space="preserve"> </w:instrText>
      </w:r>
      <w:r w:rsidR="00F345BD" w:rsidRPr="00F345BD">
        <w:rPr>
          <w:rFonts w:hint="eastAsia"/>
        </w:rPr>
        <w:instrText>REF _Ref4163029 \h</w:instrText>
      </w:r>
      <w:r w:rsidR="00F345BD" w:rsidRPr="00F345BD">
        <w:instrText xml:space="preserve"> </w:instrText>
      </w:r>
      <w:r w:rsidR="00F345BD">
        <w:instrText xml:space="preserve"> \* MERGEFORMAT </w:instrText>
      </w:r>
      <w:r w:rsidR="00F345BD" w:rsidRPr="00F345BD">
        <w:fldChar w:fldCharType="separate"/>
      </w:r>
      <w:r w:rsidR="00B9456A" w:rsidRPr="00B9456A">
        <w:rPr>
          <w:rFonts w:cs="微软雅黑" w:hint="eastAsia"/>
        </w:rPr>
        <w:t>图</w:t>
      </w:r>
      <w:r w:rsidR="00B9456A" w:rsidRPr="00693972">
        <w:t xml:space="preserve"> </w:t>
      </w:r>
      <w:r w:rsidR="00B9456A">
        <w:rPr>
          <w:noProof/>
        </w:rPr>
        <w:t>6.9</w:t>
      </w:r>
      <w:r w:rsidR="00F345BD" w:rsidRPr="00F345BD">
        <w:fldChar w:fldCharType="end"/>
      </w:r>
      <w:r w:rsidR="00F345BD" w:rsidRPr="00F345BD">
        <w:rPr>
          <w:rFonts w:hint="eastAsia"/>
        </w:rPr>
        <w:t>所示，其中</w:t>
      </w:r>
      <w:r w:rsidR="00693972">
        <w:rPr>
          <w:rFonts w:hint="eastAsia"/>
        </w:rPr>
        <w:t>水平轴</w:t>
      </w:r>
      <w:r w:rsidR="00F345BD" w:rsidRPr="00F345BD">
        <w:rPr>
          <w:rFonts w:hint="eastAsia"/>
        </w:rPr>
        <w:t>代表时间历程，竖直方向每一列像素代表该时间点屋面的雪压分布，各像素点的灰度代表雪压值（雪压越大，该像素点颜色越深）</w:t>
      </w:r>
      <w:r w:rsidR="00693972">
        <w:rPr>
          <w:rFonts w:hint="eastAsia"/>
        </w:rPr>
        <w:t>；</w:t>
      </w:r>
      <w:r w:rsidR="00D90739">
        <w:rPr>
          <w:rFonts w:hint="eastAsia"/>
        </w:rPr>
        <w:t>同时</w:t>
      </w:r>
      <w:r w:rsidR="00693972">
        <w:rPr>
          <w:rFonts w:hint="eastAsia"/>
        </w:rPr>
        <w:t>为</w:t>
      </w:r>
      <w:r w:rsidR="00D90739">
        <w:rPr>
          <w:rFonts w:hint="eastAsia"/>
        </w:rPr>
        <w:t>了</w:t>
      </w:r>
      <w:r w:rsidR="00693972">
        <w:rPr>
          <w:rFonts w:hint="eastAsia"/>
        </w:rPr>
        <w:t>方便比较，图中绘制了若干个时间点的屋面雪压分布情况。</w:t>
      </w:r>
    </w:p>
    <w:p w14:paraId="0B0F8B0A" w14:textId="77777777" w:rsidR="00F345BD" w:rsidRDefault="00F345BD" w:rsidP="00F345BD">
      <w:pPr>
        <w:pStyle w:val="affd"/>
        <w:spacing w:before="163"/>
      </w:pPr>
      <w:r>
        <w:rPr>
          <w:rFonts w:hint="eastAsia"/>
          <w:noProof/>
          <w:lang w:eastAsia="zh-CN"/>
        </w:rPr>
        <w:drawing>
          <wp:inline distT="0" distB="0" distL="0" distR="0" wp14:anchorId="5E836C93" wp14:editId="2EC4BF29">
            <wp:extent cx="5484112" cy="1385971"/>
            <wp:effectExtent l="0" t="0" r="2540" b="5080"/>
            <wp:docPr id="340" name="Climat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Climate-0.png"/>
                    <pic:cNvPicPr/>
                  </pic:nvPicPr>
                  <pic:blipFill>
                    <a:blip r:embed="rId564" cstate="print">
                      <a:extLst>
                        <a:ext uri="{28A0092B-C50C-407E-A947-70E740481C1C}">
                          <a14:useLocalDpi xmlns:a14="http://schemas.microsoft.com/office/drawing/2010/main" val="0"/>
                        </a:ext>
                      </a:extLst>
                    </a:blip>
                    <a:stretch>
                      <a:fillRect/>
                    </a:stretch>
                  </pic:blipFill>
                  <pic:spPr>
                    <a:xfrm>
                      <a:off x="0" y="0"/>
                      <a:ext cx="5484112" cy="1385971"/>
                    </a:xfrm>
                    <a:prstGeom prst="rect">
                      <a:avLst/>
                    </a:prstGeom>
                  </pic:spPr>
                </pic:pic>
              </a:graphicData>
            </a:graphic>
          </wp:inline>
        </w:drawing>
      </w:r>
    </w:p>
    <w:p w14:paraId="6E55AD9C" w14:textId="12EA5267" w:rsidR="00F345BD" w:rsidRDefault="00F345BD" w:rsidP="00693972">
      <w:pPr>
        <w:pStyle w:val="af"/>
      </w:pPr>
      <w:bookmarkStart w:id="197" w:name="_Ref4163029"/>
      <w:r w:rsidRPr="00693972">
        <w:rPr>
          <w:rFonts w:hint="eastAsia"/>
        </w:rPr>
        <w:t>图</w:t>
      </w:r>
      <w:r w:rsidRPr="00693972">
        <w:t xml:space="preserve"> </w:t>
      </w:r>
      <w:fldSimple w:instr=" STYLEREF 1 \s ">
        <w:r w:rsidR="00B9456A">
          <w:rPr>
            <w:noProof/>
          </w:rPr>
          <w:t>6</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9</w:t>
      </w:r>
      <w:r w:rsidR="0077467D">
        <w:fldChar w:fldCharType="end"/>
      </w:r>
      <w:bookmarkEnd w:id="197"/>
      <w:r w:rsidRPr="00693972">
        <w:t xml:space="preserve"> </w:t>
      </w:r>
      <w:r w:rsidRPr="00693972">
        <w:t>屋面雪压时程变化图（</w:t>
      </w:r>
      <w:r w:rsidRPr="00693972">
        <w:rPr>
          <w:rFonts w:hint="eastAsia"/>
        </w:rPr>
        <w:t>示例</w:t>
      </w:r>
      <w:r w:rsidRPr="00693972">
        <w:t>）</w:t>
      </w:r>
    </w:p>
    <w:p w14:paraId="67F2359A" w14:textId="77777777" w:rsidR="00DA0262" w:rsidRPr="00693972" w:rsidRDefault="00DA0262" w:rsidP="00DA0262">
      <w:pPr>
        <w:ind w:firstLine="480"/>
      </w:pPr>
    </w:p>
    <w:p w14:paraId="51FF3F91" w14:textId="77777777" w:rsidR="007D7B4E" w:rsidRDefault="007D7B4E">
      <w:pPr>
        <w:widowControl/>
        <w:spacing w:line="240" w:lineRule="auto"/>
        <w:ind w:firstLineChars="0" w:firstLine="0"/>
        <w:jc w:val="left"/>
        <w:rPr>
          <w:rFonts w:ascii="宋体" w:hAnsi="宋体"/>
        </w:rPr>
      </w:pPr>
      <w:r>
        <w:rPr>
          <w:rFonts w:ascii="宋体" w:hAnsi="宋体"/>
        </w:rPr>
        <w:br w:type="page"/>
      </w:r>
    </w:p>
    <w:p w14:paraId="483689B9" w14:textId="77777777" w:rsidR="00693972" w:rsidRDefault="00693972" w:rsidP="00693972">
      <w:pPr>
        <w:ind w:firstLine="480"/>
        <w:rPr>
          <w:rFonts w:ascii="宋体" w:hAnsi="宋体"/>
        </w:rPr>
      </w:pPr>
      <w:r w:rsidRPr="00693972">
        <w:rPr>
          <w:rFonts w:ascii="宋体" w:hAnsi="宋体"/>
        </w:rPr>
        <w:lastRenderedPageBreak/>
        <w:t>从</w:t>
      </w:r>
      <w:r w:rsidRPr="00693972">
        <w:rPr>
          <w:rFonts w:ascii="宋体" w:hAnsi="宋体" w:hint="eastAsia"/>
        </w:rPr>
        <w:t>1</w:t>
      </w:r>
      <w:r w:rsidRPr="00693972">
        <w:rPr>
          <w:rFonts w:ascii="宋体" w:hAnsi="宋体"/>
        </w:rPr>
        <w:t>000</w:t>
      </w:r>
      <w:r w:rsidRPr="00693972">
        <w:rPr>
          <w:rFonts w:ascii="宋体" w:hAnsi="宋体" w:cs="微软雅黑" w:hint="eastAsia"/>
        </w:rPr>
        <w:t>张</w:t>
      </w:r>
      <w:r w:rsidRPr="00693972">
        <w:rPr>
          <w:rFonts w:ascii="宋体" w:hAnsi="宋体"/>
        </w:rPr>
        <w:t>雪</w:t>
      </w:r>
      <w:r w:rsidRPr="00693972">
        <w:rPr>
          <w:rFonts w:ascii="宋体" w:hAnsi="宋体" w:cs="微软雅黑" w:hint="eastAsia"/>
        </w:rPr>
        <w:t>压</w:t>
      </w:r>
      <w:r w:rsidRPr="00693972">
        <w:rPr>
          <w:rFonts w:ascii="宋体" w:hAnsi="宋体"/>
        </w:rPr>
        <w:t>分布</w:t>
      </w:r>
      <w:r w:rsidRPr="00693972">
        <w:rPr>
          <w:rFonts w:ascii="宋体" w:hAnsi="宋体" w:cs="微软雅黑" w:hint="eastAsia"/>
        </w:rPr>
        <w:t>时变图</w:t>
      </w:r>
      <w:r w:rsidRPr="00693972">
        <w:rPr>
          <w:rFonts w:ascii="宋体" w:hAnsi="宋体"/>
        </w:rPr>
        <w:t>中</w:t>
      </w:r>
      <w:r w:rsidR="00B2146D">
        <w:rPr>
          <w:rFonts w:ascii="宋体" w:hAnsi="宋体" w:cs="微软雅黑" w:hint="eastAsia"/>
        </w:rPr>
        <w:t>选出几种典型情况</w:t>
      </w:r>
      <w:r w:rsidRPr="00693972">
        <w:rPr>
          <w:rFonts w:ascii="宋体" w:hAnsi="宋体" w:hint="eastAsia"/>
        </w:rPr>
        <w:t>，</w:t>
      </w:r>
      <w:r w:rsidRPr="00693972">
        <w:rPr>
          <w:rFonts w:ascii="宋体" w:hAnsi="宋体"/>
        </w:rPr>
        <w:t>列</w:t>
      </w:r>
      <w:r w:rsidRPr="00693972">
        <w:rPr>
          <w:rFonts w:ascii="宋体" w:hAnsi="宋体" w:cs="微软雅黑" w:hint="eastAsia"/>
        </w:rPr>
        <w:t>举</w:t>
      </w:r>
      <w:r w:rsidRPr="00693972">
        <w:rPr>
          <w:rFonts w:ascii="宋体" w:hAnsi="宋体"/>
        </w:rPr>
        <w:t>如下</w:t>
      </w:r>
      <w:r w:rsidRPr="00693972">
        <w:rPr>
          <w:rFonts w:ascii="宋体" w:hAnsi="宋体"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F328D" w:rsidRPr="009F328D" w14:paraId="2B275AF2" w14:textId="77777777" w:rsidTr="007D7B4E">
        <w:tc>
          <w:tcPr>
            <w:tcW w:w="8306" w:type="dxa"/>
          </w:tcPr>
          <w:p w14:paraId="6F4E5532" w14:textId="77777777" w:rsidR="009F328D" w:rsidRPr="009F328D" w:rsidRDefault="007D7B4E" w:rsidP="009F328D">
            <w:pPr>
              <w:pStyle w:val="afffc"/>
            </w:pPr>
            <w:r>
              <w:rPr>
                <w:rFonts w:hint="eastAsia"/>
                <w:noProof/>
              </w:rPr>
              <w:drawing>
                <wp:inline distT="0" distB="0" distL="0" distR="0" wp14:anchorId="784994B2" wp14:editId="48F1C253">
                  <wp:extent cx="5273814" cy="777239"/>
                  <wp:effectExtent l="0" t="0" r="3175" b="4445"/>
                  <wp:docPr id="358" name="Climate-3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Climate-345.png"/>
                          <pic:cNvPicPr/>
                        </pic:nvPicPr>
                        <pic:blipFill>
                          <a:blip r:embed="rId565">
                            <a:extLst>
                              <a:ext uri="{28A0092B-C50C-407E-A947-70E740481C1C}">
                                <a14:useLocalDpi xmlns:a14="http://schemas.microsoft.com/office/drawing/2010/main" val="0"/>
                              </a:ext>
                            </a:extLst>
                          </a:blip>
                          <a:stretch>
                            <a:fillRect/>
                          </a:stretch>
                        </pic:blipFill>
                        <pic:spPr>
                          <a:xfrm>
                            <a:off x="0" y="0"/>
                            <a:ext cx="5273814" cy="777239"/>
                          </a:xfrm>
                          <a:prstGeom prst="rect">
                            <a:avLst/>
                          </a:prstGeom>
                        </pic:spPr>
                      </pic:pic>
                    </a:graphicData>
                  </a:graphic>
                </wp:inline>
              </w:drawing>
            </w:r>
          </w:p>
        </w:tc>
      </w:tr>
      <w:tr w:rsidR="007834EA" w:rsidRPr="009F328D" w14:paraId="5C0E6C21" w14:textId="77777777" w:rsidTr="007D7B4E">
        <w:tc>
          <w:tcPr>
            <w:tcW w:w="8306" w:type="dxa"/>
          </w:tcPr>
          <w:p w14:paraId="1FD8D274" w14:textId="77777777" w:rsidR="007834EA" w:rsidRDefault="007834EA" w:rsidP="007834EA">
            <w:pPr>
              <w:pStyle w:val="af6"/>
              <w:rPr>
                <w:noProof/>
              </w:rPr>
            </w:pPr>
            <w:r>
              <w:rPr>
                <w:rFonts w:hint="eastAsia"/>
                <w:noProof/>
              </w:rPr>
              <w:t>全过程降雪均匀，总降雪量较大</w:t>
            </w:r>
            <w:r w:rsidR="008543A4">
              <w:rPr>
                <w:rFonts w:hint="eastAsia"/>
                <w:noProof/>
              </w:rPr>
              <w:t>，积雪较厚，两端雪压很大</w:t>
            </w:r>
          </w:p>
        </w:tc>
      </w:tr>
      <w:tr w:rsidR="00572B06" w:rsidRPr="009F328D" w14:paraId="168659AC" w14:textId="77777777" w:rsidTr="007D7B4E">
        <w:tc>
          <w:tcPr>
            <w:tcW w:w="8306" w:type="dxa"/>
          </w:tcPr>
          <w:p w14:paraId="30570C79" w14:textId="77777777" w:rsidR="00572B06" w:rsidRDefault="00572B06" w:rsidP="009F328D">
            <w:pPr>
              <w:pStyle w:val="afffc"/>
              <w:rPr>
                <w:noProof/>
              </w:rPr>
            </w:pPr>
            <w:r>
              <w:rPr>
                <w:rFonts w:hint="eastAsia"/>
                <w:noProof/>
              </w:rPr>
              <w:drawing>
                <wp:inline distT="0" distB="0" distL="0" distR="0" wp14:anchorId="0A7999CC" wp14:editId="7D3E6F7E">
                  <wp:extent cx="5273816" cy="777240"/>
                  <wp:effectExtent l="0" t="0" r="3175" b="3810"/>
                  <wp:docPr id="343" name="Climate-4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Climate-410.png"/>
                          <pic:cNvPicPr/>
                        </pic:nvPicPr>
                        <pic:blipFill>
                          <a:blip r:embed="rId566">
                            <a:extLst>
                              <a:ext uri="{28A0092B-C50C-407E-A947-70E740481C1C}">
                                <a14:useLocalDpi xmlns:a14="http://schemas.microsoft.com/office/drawing/2010/main" val="0"/>
                              </a:ext>
                            </a:extLst>
                          </a:blip>
                          <a:stretch>
                            <a:fillRect/>
                          </a:stretch>
                        </pic:blipFill>
                        <pic:spPr>
                          <a:xfrm>
                            <a:off x="0" y="0"/>
                            <a:ext cx="5273816" cy="777240"/>
                          </a:xfrm>
                          <a:prstGeom prst="rect">
                            <a:avLst/>
                          </a:prstGeom>
                        </pic:spPr>
                      </pic:pic>
                    </a:graphicData>
                  </a:graphic>
                </wp:inline>
              </w:drawing>
            </w:r>
          </w:p>
        </w:tc>
      </w:tr>
      <w:tr w:rsidR="00B2146D" w:rsidRPr="009F328D" w14:paraId="76356F4F" w14:textId="77777777" w:rsidTr="007D7B4E">
        <w:tc>
          <w:tcPr>
            <w:tcW w:w="8306" w:type="dxa"/>
          </w:tcPr>
          <w:p w14:paraId="3B2ADB8C" w14:textId="77777777" w:rsidR="00B2146D" w:rsidRDefault="00B2146D" w:rsidP="009F328D">
            <w:pPr>
              <w:pStyle w:val="afffc"/>
              <w:rPr>
                <w:noProof/>
              </w:rPr>
            </w:pPr>
            <w:r>
              <w:rPr>
                <w:rFonts w:hint="eastAsia"/>
                <w:noProof/>
              </w:rPr>
              <w:t>初期降雪较大，中期屋面中部积雪逐渐侵蚀，末期降雪较大导致屋面中部积雪较厚</w:t>
            </w:r>
          </w:p>
        </w:tc>
      </w:tr>
      <w:tr w:rsidR="007D7B4E" w:rsidRPr="009F328D" w14:paraId="368A188C" w14:textId="77777777" w:rsidTr="007D7B4E">
        <w:tc>
          <w:tcPr>
            <w:tcW w:w="8306" w:type="dxa"/>
          </w:tcPr>
          <w:p w14:paraId="7AFC27A7" w14:textId="77777777" w:rsidR="007D7B4E" w:rsidRDefault="007D7B4E" w:rsidP="009F328D">
            <w:pPr>
              <w:pStyle w:val="afffc"/>
              <w:rPr>
                <w:noProof/>
              </w:rPr>
            </w:pPr>
            <w:r w:rsidRPr="009F328D">
              <w:rPr>
                <w:rFonts w:hint="eastAsia"/>
                <w:noProof/>
              </w:rPr>
              <w:drawing>
                <wp:inline distT="0" distB="0" distL="0" distR="0" wp14:anchorId="0E284B6A" wp14:editId="4724E480">
                  <wp:extent cx="5273816" cy="777240"/>
                  <wp:effectExtent l="0" t="0" r="3175" b="3810"/>
                  <wp:docPr id="344" name="Climate-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Climate-100.png"/>
                          <pic:cNvPicPr/>
                        </pic:nvPicPr>
                        <pic:blipFill>
                          <a:blip r:embed="rId567">
                            <a:extLst>
                              <a:ext uri="{28A0092B-C50C-407E-A947-70E740481C1C}">
                                <a14:useLocalDpi xmlns:a14="http://schemas.microsoft.com/office/drawing/2010/main" val="0"/>
                              </a:ext>
                            </a:extLst>
                          </a:blip>
                          <a:stretch>
                            <a:fillRect/>
                          </a:stretch>
                        </pic:blipFill>
                        <pic:spPr>
                          <a:xfrm>
                            <a:off x="0" y="0"/>
                            <a:ext cx="5273816" cy="777240"/>
                          </a:xfrm>
                          <a:prstGeom prst="rect">
                            <a:avLst/>
                          </a:prstGeom>
                        </pic:spPr>
                      </pic:pic>
                    </a:graphicData>
                  </a:graphic>
                </wp:inline>
              </w:drawing>
            </w:r>
          </w:p>
        </w:tc>
      </w:tr>
      <w:tr w:rsidR="008543A4" w:rsidRPr="009F328D" w14:paraId="269368CB" w14:textId="77777777" w:rsidTr="007D7B4E">
        <w:tc>
          <w:tcPr>
            <w:tcW w:w="8306" w:type="dxa"/>
          </w:tcPr>
          <w:p w14:paraId="6ADC7578" w14:textId="77777777" w:rsidR="008543A4" w:rsidRPr="009F328D" w:rsidRDefault="008543A4" w:rsidP="008543A4">
            <w:pPr>
              <w:pStyle w:val="afffc"/>
              <w:rPr>
                <w:noProof/>
              </w:rPr>
            </w:pPr>
            <w:r>
              <w:rPr>
                <w:rFonts w:hint="eastAsia"/>
                <w:noProof/>
              </w:rPr>
              <w:t>初期降雪较大，屋面中部积雪逐渐侵蚀，后期降雪较小，两端雪压很大</w:t>
            </w:r>
          </w:p>
        </w:tc>
      </w:tr>
      <w:tr w:rsidR="007D7B4E" w:rsidRPr="009F328D" w14:paraId="1787B43E" w14:textId="77777777" w:rsidTr="007D7B4E">
        <w:tc>
          <w:tcPr>
            <w:tcW w:w="8306" w:type="dxa"/>
          </w:tcPr>
          <w:p w14:paraId="0027F251" w14:textId="77777777" w:rsidR="007D7B4E" w:rsidRPr="009F328D" w:rsidRDefault="007D7B4E" w:rsidP="009F328D">
            <w:pPr>
              <w:pStyle w:val="afffc"/>
              <w:rPr>
                <w:noProof/>
              </w:rPr>
            </w:pPr>
            <w:r w:rsidRPr="009F328D">
              <w:rPr>
                <w:rFonts w:hint="eastAsia"/>
                <w:noProof/>
              </w:rPr>
              <w:drawing>
                <wp:inline distT="0" distB="0" distL="0" distR="0" wp14:anchorId="0715FDCE" wp14:editId="6614D1B2">
                  <wp:extent cx="5273814" cy="777239"/>
                  <wp:effectExtent l="0" t="0" r="3175" b="4445"/>
                  <wp:docPr id="341" name="Climat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Climate-0.png"/>
                          <pic:cNvPicPr/>
                        </pic:nvPicPr>
                        <pic:blipFill>
                          <a:blip r:embed="rId568">
                            <a:extLst>
                              <a:ext uri="{28A0092B-C50C-407E-A947-70E740481C1C}">
                                <a14:useLocalDpi xmlns:a14="http://schemas.microsoft.com/office/drawing/2010/main" val="0"/>
                              </a:ext>
                            </a:extLst>
                          </a:blip>
                          <a:stretch>
                            <a:fillRect/>
                          </a:stretch>
                        </pic:blipFill>
                        <pic:spPr>
                          <a:xfrm>
                            <a:off x="0" y="0"/>
                            <a:ext cx="5273814" cy="777239"/>
                          </a:xfrm>
                          <a:prstGeom prst="rect">
                            <a:avLst/>
                          </a:prstGeom>
                        </pic:spPr>
                      </pic:pic>
                    </a:graphicData>
                  </a:graphic>
                </wp:inline>
              </w:drawing>
            </w:r>
          </w:p>
        </w:tc>
      </w:tr>
      <w:tr w:rsidR="008543A4" w:rsidRPr="009F328D" w14:paraId="2BB2B418" w14:textId="77777777" w:rsidTr="007D7B4E">
        <w:tc>
          <w:tcPr>
            <w:tcW w:w="8306" w:type="dxa"/>
          </w:tcPr>
          <w:p w14:paraId="4C1A6572" w14:textId="77777777" w:rsidR="008543A4" w:rsidRPr="009F328D" w:rsidRDefault="008543A4" w:rsidP="009F328D">
            <w:pPr>
              <w:pStyle w:val="afffc"/>
              <w:rPr>
                <w:noProof/>
              </w:rPr>
            </w:pPr>
            <w:r>
              <w:rPr>
                <w:rFonts w:hint="eastAsia"/>
                <w:noProof/>
              </w:rPr>
              <w:t>初期降雪较小，末期降雪集中，因此中部积雪厚度均匀，两端雪压较大</w:t>
            </w:r>
          </w:p>
        </w:tc>
      </w:tr>
      <w:tr w:rsidR="007D7B4E" w:rsidRPr="009F328D" w14:paraId="6636176D" w14:textId="77777777" w:rsidTr="007D7B4E">
        <w:tc>
          <w:tcPr>
            <w:tcW w:w="8306" w:type="dxa"/>
          </w:tcPr>
          <w:p w14:paraId="01B3B512" w14:textId="77777777" w:rsidR="007D7B4E" w:rsidRPr="009F328D" w:rsidRDefault="007D7B4E" w:rsidP="009F328D">
            <w:pPr>
              <w:pStyle w:val="afffc"/>
              <w:rPr>
                <w:noProof/>
              </w:rPr>
            </w:pPr>
            <w:r>
              <w:rPr>
                <w:rFonts w:hint="eastAsia"/>
                <w:noProof/>
              </w:rPr>
              <w:drawing>
                <wp:inline distT="0" distB="0" distL="0" distR="0" wp14:anchorId="01E1AF83" wp14:editId="0C0BD3AA">
                  <wp:extent cx="5273816" cy="777240"/>
                  <wp:effectExtent l="0" t="0" r="3175" b="3810"/>
                  <wp:docPr id="355" name="Climate-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Climate-232.png"/>
                          <pic:cNvPicPr/>
                        </pic:nvPicPr>
                        <pic:blipFill>
                          <a:blip r:embed="rId569">
                            <a:extLst>
                              <a:ext uri="{28A0092B-C50C-407E-A947-70E740481C1C}">
                                <a14:useLocalDpi xmlns:a14="http://schemas.microsoft.com/office/drawing/2010/main" val="0"/>
                              </a:ext>
                            </a:extLst>
                          </a:blip>
                          <a:stretch>
                            <a:fillRect/>
                          </a:stretch>
                        </pic:blipFill>
                        <pic:spPr>
                          <a:xfrm>
                            <a:off x="0" y="0"/>
                            <a:ext cx="5273816" cy="777240"/>
                          </a:xfrm>
                          <a:prstGeom prst="rect">
                            <a:avLst/>
                          </a:prstGeom>
                        </pic:spPr>
                      </pic:pic>
                    </a:graphicData>
                  </a:graphic>
                </wp:inline>
              </w:drawing>
            </w:r>
          </w:p>
        </w:tc>
      </w:tr>
      <w:tr w:rsidR="008543A4" w:rsidRPr="009F328D" w14:paraId="27ED30C3" w14:textId="77777777" w:rsidTr="007D7B4E">
        <w:tc>
          <w:tcPr>
            <w:tcW w:w="8306" w:type="dxa"/>
          </w:tcPr>
          <w:p w14:paraId="442DB107" w14:textId="77777777" w:rsidR="008543A4" w:rsidRDefault="008543A4" w:rsidP="009F328D">
            <w:pPr>
              <w:pStyle w:val="afffc"/>
              <w:rPr>
                <w:noProof/>
              </w:rPr>
            </w:pPr>
            <w:r>
              <w:rPr>
                <w:rFonts w:hint="eastAsia"/>
                <w:noProof/>
              </w:rPr>
              <w:t>初期降雪较大，且降雪多数伴随</w:t>
            </w:r>
            <w:r w:rsidR="00B2146D">
              <w:rPr>
                <w:rFonts w:hint="eastAsia"/>
                <w:noProof/>
              </w:rPr>
              <w:t>着频遇风的反向风，故分布形式与其它组数据相反</w:t>
            </w:r>
          </w:p>
        </w:tc>
      </w:tr>
      <w:tr w:rsidR="007D7B4E" w:rsidRPr="009F328D" w14:paraId="7A7EC4A5" w14:textId="77777777" w:rsidTr="007D7B4E">
        <w:tc>
          <w:tcPr>
            <w:tcW w:w="8306" w:type="dxa"/>
          </w:tcPr>
          <w:p w14:paraId="51746CCD" w14:textId="77777777" w:rsidR="007D7B4E" w:rsidRDefault="007D7B4E" w:rsidP="009F328D">
            <w:pPr>
              <w:pStyle w:val="afffc"/>
              <w:rPr>
                <w:noProof/>
              </w:rPr>
            </w:pPr>
            <w:r>
              <w:rPr>
                <w:rFonts w:hint="eastAsia"/>
                <w:noProof/>
              </w:rPr>
              <w:drawing>
                <wp:inline distT="0" distB="0" distL="0" distR="0" wp14:anchorId="6CCE9A78" wp14:editId="45D4FE5A">
                  <wp:extent cx="5273814" cy="777239"/>
                  <wp:effectExtent l="0" t="0" r="3175" b="4445"/>
                  <wp:docPr id="357" name="Climate-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Climate-232.png"/>
                          <pic:cNvPicPr/>
                        </pic:nvPicPr>
                        <pic:blipFill>
                          <a:blip r:embed="rId570">
                            <a:extLst>
                              <a:ext uri="{28A0092B-C50C-407E-A947-70E740481C1C}">
                                <a14:useLocalDpi xmlns:a14="http://schemas.microsoft.com/office/drawing/2010/main" val="0"/>
                              </a:ext>
                            </a:extLst>
                          </a:blip>
                          <a:stretch>
                            <a:fillRect/>
                          </a:stretch>
                        </pic:blipFill>
                        <pic:spPr>
                          <a:xfrm>
                            <a:off x="0" y="0"/>
                            <a:ext cx="5273814" cy="777239"/>
                          </a:xfrm>
                          <a:prstGeom prst="rect">
                            <a:avLst/>
                          </a:prstGeom>
                        </pic:spPr>
                      </pic:pic>
                    </a:graphicData>
                  </a:graphic>
                </wp:inline>
              </w:drawing>
            </w:r>
          </w:p>
        </w:tc>
      </w:tr>
      <w:tr w:rsidR="00B2146D" w:rsidRPr="009F328D" w14:paraId="0DEA3DDE" w14:textId="77777777" w:rsidTr="007D7B4E">
        <w:tc>
          <w:tcPr>
            <w:tcW w:w="8306" w:type="dxa"/>
          </w:tcPr>
          <w:p w14:paraId="6C4AD56A" w14:textId="77777777" w:rsidR="00B2146D" w:rsidRDefault="00B2146D" w:rsidP="009F328D">
            <w:pPr>
              <w:pStyle w:val="afffc"/>
              <w:rPr>
                <w:noProof/>
              </w:rPr>
            </w:pPr>
            <w:r>
              <w:rPr>
                <w:rFonts w:hint="eastAsia"/>
                <w:noProof/>
              </w:rPr>
              <w:t>全过程降雪均匀，总降雪量适中，屋面中部积雪逐渐侵蚀，两端雪压很大</w:t>
            </w:r>
          </w:p>
        </w:tc>
      </w:tr>
      <w:tr w:rsidR="007D7B4E" w:rsidRPr="009F328D" w14:paraId="3019B12C" w14:textId="77777777" w:rsidTr="007D7B4E">
        <w:tc>
          <w:tcPr>
            <w:tcW w:w="8306" w:type="dxa"/>
          </w:tcPr>
          <w:p w14:paraId="6E5438F3" w14:textId="77777777" w:rsidR="007D7B4E" w:rsidRDefault="007D7B4E" w:rsidP="009F328D">
            <w:pPr>
              <w:pStyle w:val="afffc"/>
              <w:rPr>
                <w:noProof/>
              </w:rPr>
            </w:pPr>
            <w:r>
              <w:rPr>
                <w:rFonts w:hint="eastAsia"/>
                <w:noProof/>
              </w:rPr>
              <w:drawing>
                <wp:inline distT="0" distB="0" distL="0" distR="0" wp14:anchorId="659E1612" wp14:editId="682F9844">
                  <wp:extent cx="5273816" cy="777240"/>
                  <wp:effectExtent l="0" t="0" r="3175" b="3810"/>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Climate-343.png"/>
                          <pic:cNvPicPr/>
                        </pic:nvPicPr>
                        <pic:blipFill>
                          <a:blip r:embed="rId571">
                            <a:extLst>
                              <a:ext uri="{28A0092B-C50C-407E-A947-70E740481C1C}">
                                <a14:useLocalDpi xmlns:a14="http://schemas.microsoft.com/office/drawing/2010/main" val="0"/>
                              </a:ext>
                            </a:extLst>
                          </a:blip>
                          <a:stretch>
                            <a:fillRect/>
                          </a:stretch>
                        </pic:blipFill>
                        <pic:spPr>
                          <a:xfrm>
                            <a:off x="0" y="0"/>
                            <a:ext cx="5273816" cy="777240"/>
                          </a:xfrm>
                          <a:prstGeom prst="rect">
                            <a:avLst/>
                          </a:prstGeom>
                        </pic:spPr>
                      </pic:pic>
                    </a:graphicData>
                  </a:graphic>
                </wp:inline>
              </w:drawing>
            </w:r>
          </w:p>
        </w:tc>
      </w:tr>
      <w:tr w:rsidR="00B2146D" w:rsidRPr="009F328D" w14:paraId="1DDE81B5" w14:textId="77777777" w:rsidTr="007D7B4E">
        <w:tc>
          <w:tcPr>
            <w:tcW w:w="8306" w:type="dxa"/>
          </w:tcPr>
          <w:p w14:paraId="64AEB83A" w14:textId="77777777" w:rsidR="00B2146D" w:rsidRDefault="00B2146D" w:rsidP="009F328D">
            <w:pPr>
              <w:pStyle w:val="afffc"/>
              <w:rPr>
                <w:noProof/>
              </w:rPr>
            </w:pPr>
            <w:r>
              <w:rPr>
                <w:rFonts w:hint="eastAsia"/>
                <w:noProof/>
              </w:rPr>
              <w:t>全程降雪较小，仅两端雪压较大</w:t>
            </w:r>
          </w:p>
        </w:tc>
      </w:tr>
      <w:tr w:rsidR="009F328D" w:rsidRPr="009F328D" w14:paraId="5C593BE0" w14:textId="77777777" w:rsidTr="007D7B4E">
        <w:tc>
          <w:tcPr>
            <w:tcW w:w="8306" w:type="dxa"/>
          </w:tcPr>
          <w:p w14:paraId="7C22C129" w14:textId="77777777" w:rsidR="009F328D" w:rsidRPr="009F328D" w:rsidRDefault="009F328D" w:rsidP="009F328D">
            <w:pPr>
              <w:pStyle w:val="afffc"/>
            </w:pPr>
            <w:r w:rsidRPr="009F328D">
              <w:rPr>
                <w:rFonts w:hint="eastAsia"/>
                <w:noProof/>
              </w:rPr>
              <w:drawing>
                <wp:inline distT="0" distB="0" distL="0" distR="0" wp14:anchorId="2B3676C3" wp14:editId="4CB7E3E8">
                  <wp:extent cx="5273816" cy="777240"/>
                  <wp:effectExtent l="0" t="0" r="3175" b="3810"/>
                  <wp:docPr id="342" name="Climat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Climate-1.png"/>
                          <pic:cNvPicPr/>
                        </pic:nvPicPr>
                        <pic:blipFill>
                          <a:blip r:embed="rId572">
                            <a:extLst>
                              <a:ext uri="{28A0092B-C50C-407E-A947-70E740481C1C}">
                                <a14:useLocalDpi xmlns:a14="http://schemas.microsoft.com/office/drawing/2010/main" val="0"/>
                              </a:ext>
                            </a:extLst>
                          </a:blip>
                          <a:stretch>
                            <a:fillRect/>
                          </a:stretch>
                        </pic:blipFill>
                        <pic:spPr>
                          <a:xfrm>
                            <a:off x="0" y="0"/>
                            <a:ext cx="5273816" cy="777240"/>
                          </a:xfrm>
                          <a:prstGeom prst="rect">
                            <a:avLst/>
                          </a:prstGeom>
                        </pic:spPr>
                      </pic:pic>
                    </a:graphicData>
                  </a:graphic>
                </wp:inline>
              </w:drawing>
            </w:r>
          </w:p>
        </w:tc>
      </w:tr>
      <w:tr w:rsidR="00B2146D" w:rsidRPr="009F328D" w14:paraId="4A889294" w14:textId="77777777" w:rsidTr="007D7B4E">
        <w:tc>
          <w:tcPr>
            <w:tcW w:w="8306" w:type="dxa"/>
          </w:tcPr>
          <w:p w14:paraId="665AF57C" w14:textId="77777777" w:rsidR="00B2146D" w:rsidRPr="009F328D" w:rsidRDefault="00B2146D" w:rsidP="009F328D">
            <w:pPr>
              <w:pStyle w:val="afffc"/>
              <w:rPr>
                <w:noProof/>
              </w:rPr>
            </w:pPr>
            <w:r>
              <w:rPr>
                <w:rFonts w:hint="eastAsia"/>
                <w:noProof/>
              </w:rPr>
              <w:t>初期有降雪，中后期降雪较少，仅两端雪压较大</w:t>
            </w:r>
          </w:p>
        </w:tc>
      </w:tr>
    </w:tbl>
    <w:p w14:paraId="746C0D42" w14:textId="7228CD20" w:rsidR="00693972" w:rsidRPr="00693972" w:rsidRDefault="00693972" w:rsidP="00693972">
      <w:pPr>
        <w:pStyle w:val="af"/>
      </w:pPr>
      <w:r w:rsidRPr="00693972">
        <w:rPr>
          <w:rFonts w:hint="eastAsia"/>
        </w:rPr>
        <w:t>图</w:t>
      </w:r>
      <w:r w:rsidRPr="00693972">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6</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10</w:t>
      </w:r>
      <w:r w:rsidR="0077467D">
        <w:fldChar w:fldCharType="end"/>
      </w:r>
      <w:r w:rsidRPr="00693972">
        <w:t xml:space="preserve"> </w:t>
      </w:r>
      <w:r w:rsidRPr="00693972">
        <w:t>几种典型的雪压分布时变图</w:t>
      </w:r>
    </w:p>
    <w:p w14:paraId="7045807B" w14:textId="58E6A316" w:rsidR="00D550A5" w:rsidRDefault="00D550A5" w:rsidP="00D550A5">
      <w:pPr>
        <w:ind w:firstLine="480"/>
      </w:pPr>
      <w:r>
        <w:lastRenderedPageBreak/>
        <w:t>从</w:t>
      </w:r>
      <w:r>
        <w:rPr>
          <w:rFonts w:hint="eastAsia"/>
        </w:rPr>
        <w:t>1</w:t>
      </w:r>
      <w:r>
        <w:t>000</w:t>
      </w:r>
      <w:r>
        <w:t>组计算结果中提取出几种典型的</w:t>
      </w:r>
      <w:r w:rsidR="00C2112E">
        <w:rPr>
          <w:rFonts w:hint="eastAsia"/>
        </w:rPr>
        <w:t>雪</w:t>
      </w:r>
      <w:r>
        <w:t>荷载分布模式</w:t>
      </w:r>
      <w:r w:rsidR="008704E8">
        <w:rPr>
          <w:rFonts w:hint="eastAsia"/>
        </w:rPr>
        <w:t>，与荷载规范的建议取值进行对比</w:t>
      </w:r>
      <w:r>
        <w:rPr>
          <w:rFonts w:hint="eastAsia"/>
        </w:rPr>
        <w:t>，</w:t>
      </w:r>
      <w:r w:rsidR="008704E8">
        <w:rPr>
          <w:rFonts w:hint="eastAsia"/>
        </w:rPr>
        <w:t>如</w:t>
      </w:r>
      <w:r w:rsidR="002D7BDB">
        <w:fldChar w:fldCharType="begin"/>
      </w:r>
      <w:r w:rsidR="002D7BDB">
        <w:instrText xml:space="preserve"> REF _Ref4263670 \h </w:instrText>
      </w:r>
      <w:r w:rsidR="002D7BDB">
        <w:fldChar w:fldCharType="separate"/>
      </w:r>
      <w:r w:rsidR="00B9456A">
        <w:rPr>
          <w:rFonts w:hint="eastAsia"/>
        </w:rPr>
        <w:t>图</w:t>
      </w:r>
      <w:r w:rsidR="00B9456A">
        <w:rPr>
          <w:rFonts w:hint="eastAsia"/>
        </w:rPr>
        <w:t xml:space="preserve"> </w:t>
      </w:r>
      <w:r w:rsidR="00B9456A">
        <w:rPr>
          <w:noProof/>
        </w:rPr>
        <w:t>6</w:t>
      </w:r>
      <w:r w:rsidR="00B9456A">
        <w:t>.</w:t>
      </w:r>
      <w:r w:rsidR="00B9456A">
        <w:rPr>
          <w:noProof/>
        </w:rPr>
        <w:t>11</w:t>
      </w:r>
      <w:r w:rsidR="002D7BDB">
        <w:fldChar w:fldCharType="end"/>
      </w:r>
      <w:r w:rsidR="008704E8">
        <w:rPr>
          <w:rFonts w:hint="eastAsia"/>
        </w:rPr>
        <w:t>所示。图中红色部分</w:t>
      </w:r>
      <w:r w:rsidR="005C5A76">
        <w:t>为选取的</w:t>
      </w:r>
      <w:r w:rsidR="008704E8">
        <w:rPr>
          <w:rFonts w:hint="eastAsia"/>
        </w:rPr>
        <w:t>典型</w:t>
      </w:r>
      <w:r w:rsidR="00C2112E">
        <w:rPr>
          <w:rFonts w:hint="eastAsia"/>
        </w:rPr>
        <w:t>雪</w:t>
      </w:r>
      <w:r w:rsidR="005C5A76">
        <w:t>荷载分布模式</w:t>
      </w:r>
      <w:r w:rsidR="005C5A76">
        <w:rPr>
          <w:rFonts w:hint="eastAsia"/>
        </w:rPr>
        <w:t>，</w:t>
      </w:r>
      <w:r w:rsidR="002D7BDB">
        <w:t>绿色实线为荷载规范建议取值</w:t>
      </w:r>
      <w:r w:rsidR="002D7BDB">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C733C4" w:rsidRPr="00E822A1" w14:paraId="5BCB56D1" w14:textId="77777777" w:rsidTr="00265359">
        <w:tc>
          <w:tcPr>
            <w:tcW w:w="2765" w:type="dxa"/>
          </w:tcPr>
          <w:p w14:paraId="355ED0EA" w14:textId="77777777" w:rsidR="00D550A5" w:rsidRPr="00E822A1" w:rsidRDefault="00D550A5" w:rsidP="00E822A1">
            <w:pPr>
              <w:pStyle w:val="afffc"/>
            </w:pPr>
            <w:r w:rsidRPr="00E822A1">
              <w:rPr>
                <w:noProof/>
              </w:rPr>
              <w:drawing>
                <wp:inline distT="0" distB="0" distL="0" distR="0" wp14:anchorId="60F7032E" wp14:editId="53D78A20">
                  <wp:extent cx="1680915" cy="1070198"/>
                  <wp:effectExtent l="0" t="0" r="0" b="0"/>
                  <wp:docPr id="346" name="Climate-232-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Climate-232-300.png"/>
                          <pic:cNvPicPr/>
                        </pic:nvPicPr>
                        <pic:blipFill>
                          <a:blip r:embed="rId573" cstate="print">
                            <a:extLst>
                              <a:ext uri="{28A0092B-C50C-407E-A947-70E740481C1C}">
                                <a14:useLocalDpi xmlns:a14="http://schemas.microsoft.com/office/drawing/2010/main" val="0"/>
                              </a:ext>
                            </a:extLst>
                          </a:blip>
                          <a:stretch>
                            <a:fillRect/>
                          </a:stretch>
                        </pic:blipFill>
                        <pic:spPr bwMode="auto">
                          <a:xfrm>
                            <a:off x="0" y="0"/>
                            <a:ext cx="1680915" cy="1070198"/>
                          </a:xfrm>
                          <a:prstGeom prst="rect">
                            <a:avLst/>
                          </a:prstGeom>
                          <a:ln>
                            <a:noFill/>
                          </a:ln>
                          <a:extLst>
                            <a:ext uri="{53640926-AAD7-44D8-BBD7-CCE9431645EC}">
                              <a14:shadowObscured xmlns:a14="http://schemas.microsoft.com/office/drawing/2010/main"/>
                            </a:ext>
                          </a:extLst>
                        </pic:spPr>
                      </pic:pic>
                    </a:graphicData>
                  </a:graphic>
                </wp:inline>
              </w:drawing>
            </w:r>
          </w:p>
        </w:tc>
        <w:tc>
          <w:tcPr>
            <w:tcW w:w="2765" w:type="dxa"/>
          </w:tcPr>
          <w:p w14:paraId="11817FF2" w14:textId="77777777" w:rsidR="00D550A5" w:rsidRPr="00E822A1" w:rsidRDefault="00D550A5" w:rsidP="00E822A1">
            <w:pPr>
              <w:pStyle w:val="afffc"/>
            </w:pPr>
            <w:r w:rsidRPr="00E822A1">
              <w:rPr>
                <w:noProof/>
              </w:rPr>
              <w:drawing>
                <wp:inline distT="0" distB="0" distL="0" distR="0" wp14:anchorId="1E39B669" wp14:editId="54586976">
                  <wp:extent cx="1680917" cy="1070199"/>
                  <wp:effectExtent l="0" t="0" r="0" b="0"/>
                  <wp:docPr id="347" name="Climate-374-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Climate-374-300.png"/>
                          <pic:cNvPicPr/>
                        </pic:nvPicPr>
                        <pic:blipFill>
                          <a:blip r:embed="rId574" cstate="print">
                            <a:extLst>
                              <a:ext uri="{28A0092B-C50C-407E-A947-70E740481C1C}">
                                <a14:useLocalDpi xmlns:a14="http://schemas.microsoft.com/office/drawing/2010/main" val="0"/>
                              </a:ext>
                            </a:extLst>
                          </a:blip>
                          <a:stretch>
                            <a:fillRect/>
                          </a:stretch>
                        </pic:blipFill>
                        <pic:spPr bwMode="auto">
                          <a:xfrm>
                            <a:off x="0" y="0"/>
                            <a:ext cx="1680917" cy="1070199"/>
                          </a:xfrm>
                          <a:prstGeom prst="rect">
                            <a:avLst/>
                          </a:prstGeom>
                          <a:ln>
                            <a:noFill/>
                          </a:ln>
                          <a:extLst>
                            <a:ext uri="{53640926-AAD7-44D8-BBD7-CCE9431645EC}">
                              <a14:shadowObscured xmlns:a14="http://schemas.microsoft.com/office/drawing/2010/main"/>
                            </a:ext>
                          </a:extLst>
                        </pic:spPr>
                      </pic:pic>
                    </a:graphicData>
                  </a:graphic>
                </wp:inline>
              </w:drawing>
            </w:r>
          </w:p>
        </w:tc>
        <w:tc>
          <w:tcPr>
            <w:tcW w:w="2766" w:type="dxa"/>
          </w:tcPr>
          <w:p w14:paraId="30161FB6" w14:textId="77777777" w:rsidR="00D550A5" w:rsidRPr="00E822A1" w:rsidRDefault="00D550A5" w:rsidP="00E822A1">
            <w:pPr>
              <w:pStyle w:val="afffc"/>
            </w:pPr>
            <w:r w:rsidRPr="00E822A1">
              <w:rPr>
                <w:noProof/>
              </w:rPr>
              <w:drawing>
                <wp:inline distT="0" distB="0" distL="0" distR="0" wp14:anchorId="5080BD53" wp14:editId="3D6EE96D">
                  <wp:extent cx="1680915" cy="1070198"/>
                  <wp:effectExtent l="0" t="0" r="0" b="0"/>
                  <wp:docPr id="348" name="Climate-232-5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Climate-232-500.png"/>
                          <pic:cNvPicPr/>
                        </pic:nvPicPr>
                        <pic:blipFill>
                          <a:blip r:embed="rId575" cstate="print">
                            <a:extLst>
                              <a:ext uri="{28A0092B-C50C-407E-A947-70E740481C1C}">
                                <a14:useLocalDpi xmlns:a14="http://schemas.microsoft.com/office/drawing/2010/main" val="0"/>
                              </a:ext>
                            </a:extLst>
                          </a:blip>
                          <a:stretch>
                            <a:fillRect/>
                          </a:stretch>
                        </pic:blipFill>
                        <pic:spPr bwMode="auto">
                          <a:xfrm>
                            <a:off x="0" y="0"/>
                            <a:ext cx="1680915" cy="1070198"/>
                          </a:xfrm>
                          <a:prstGeom prst="rect">
                            <a:avLst/>
                          </a:prstGeom>
                          <a:ln>
                            <a:noFill/>
                          </a:ln>
                          <a:extLst>
                            <a:ext uri="{53640926-AAD7-44D8-BBD7-CCE9431645EC}">
                              <a14:shadowObscured xmlns:a14="http://schemas.microsoft.com/office/drawing/2010/main"/>
                            </a:ext>
                          </a:extLst>
                        </pic:spPr>
                      </pic:pic>
                    </a:graphicData>
                  </a:graphic>
                </wp:inline>
              </w:drawing>
            </w:r>
          </w:p>
        </w:tc>
      </w:tr>
      <w:tr w:rsidR="00C733C4" w:rsidRPr="00E822A1" w14:paraId="058861F2" w14:textId="77777777" w:rsidTr="00265359">
        <w:tc>
          <w:tcPr>
            <w:tcW w:w="2765" w:type="dxa"/>
          </w:tcPr>
          <w:p w14:paraId="22CE77A1" w14:textId="77777777" w:rsidR="00D550A5" w:rsidRPr="00E822A1" w:rsidRDefault="00D550A5" w:rsidP="00E822A1">
            <w:pPr>
              <w:pStyle w:val="afffc"/>
            </w:pPr>
            <w:r w:rsidRPr="00E822A1">
              <w:rPr>
                <w:noProof/>
              </w:rPr>
              <w:drawing>
                <wp:inline distT="0" distB="0" distL="0" distR="0" wp14:anchorId="7AA46B9C" wp14:editId="3CD494FE">
                  <wp:extent cx="1682742" cy="1071361"/>
                  <wp:effectExtent l="0" t="0" r="0" b="0"/>
                  <wp:docPr id="349" name="Climate-73-1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Climate-73-1100.png"/>
                          <pic:cNvPicPr/>
                        </pic:nvPicPr>
                        <pic:blipFill>
                          <a:blip r:embed="rId576" cstate="print">
                            <a:extLst>
                              <a:ext uri="{28A0092B-C50C-407E-A947-70E740481C1C}">
                                <a14:useLocalDpi xmlns:a14="http://schemas.microsoft.com/office/drawing/2010/main" val="0"/>
                              </a:ext>
                            </a:extLst>
                          </a:blip>
                          <a:stretch>
                            <a:fillRect/>
                          </a:stretch>
                        </pic:blipFill>
                        <pic:spPr bwMode="auto">
                          <a:xfrm>
                            <a:off x="0" y="0"/>
                            <a:ext cx="1682742" cy="1071361"/>
                          </a:xfrm>
                          <a:prstGeom prst="rect">
                            <a:avLst/>
                          </a:prstGeom>
                          <a:ln>
                            <a:noFill/>
                          </a:ln>
                          <a:extLst>
                            <a:ext uri="{53640926-AAD7-44D8-BBD7-CCE9431645EC}">
                              <a14:shadowObscured xmlns:a14="http://schemas.microsoft.com/office/drawing/2010/main"/>
                            </a:ext>
                          </a:extLst>
                        </pic:spPr>
                      </pic:pic>
                    </a:graphicData>
                  </a:graphic>
                </wp:inline>
              </w:drawing>
            </w:r>
          </w:p>
        </w:tc>
        <w:tc>
          <w:tcPr>
            <w:tcW w:w="2765" w:type="dxa"/>
          </w:tcPr>
          <w:p w14:paraId="65D01DF3" w14:textId="77777777" w:rsidR="00D550A5" w:rsidRPr="00E822A1" w:rsidRDefault="00D550A5" w:rsidP="00E822A1">
            <w:pPr>
              <w:pStyle w:val="afffc"/>
            </w:pPr>
            <w:r w:rsidRPr="00E822A1">
              <w:rPr>
                <w:noProof/>
              </w:rPr>
              <w:drawing>
                <wp:inline distT="0" distB="0" distL="0" distR="0" wp14:anchorId="617FBD53" wp14:editId="2A3F0E4E">
                  <wp:extent cx="1682742" cy="1071361"/>
                  <wp:effectExtent l="0" t="0" r="0" b="0"/>
                  <wp:docPr id="351" name="Climate-429-9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Climate-429-900.png"/>
                          <pic:cNvPicPr/>
                        </pic:nvPicPr>
                        <pic:blipFill>
                          <a:blip r:embed="rId577" cstate="print">
                            <a:extLst>
                              <a:ext uri="{28A0092B-C50C-407E-A947-70E740481C1C}">
                                <a14:useLocalDpi xmlns:a14="http://schemas.microsoft.com/office/drawing/2010/main" val="0"/>
                              </a:ext>
                            </a:extLst>
                          </a:blip>
                          <a:stretch>
                            <a:fillRect/>
                          </a:stretch>
                        </pic:blipFill>
                        <pic:spPr bwMode="auto">
                          <a:xfrm>
                            <a:off x="0" y="0"/>
                            <a:ext cx="1682742" cy="1071361"/>
                          </a:xfrm>
                          <a:prstGeom prst="rect">
                            <a:avLst/>
                          </a:prstGeom>
                          <a:ln>
                            <a:noFill/>
                          </a:ln>
                          <a:extLst>
                            <a:ext uri="{53640926-AAD7-44D8-BBD7-CCE9431645EC}">
                              <a14:shadowObscured xmlns:a14="http://schemas.microsoft.com/office/drawing/2010/main"/>
                            </a:ext>
                          </a:extLst>
                        </pic:spPr>
                      </pic:pic>
                    </a:graphicData>
                  </a:graphic>
                </wp:inline>
              </w:drawing>
            </w:r>
          </w:p>
        </w:tc>
        <w:tc>
          <w:tcPr>
            <w:tcW w:w="2766" w:type="dxa"/>
          </w:tcPr>
          <w:p w14:paraId="7C19D189" w14:textId="77777777" w:rsidR="00D550A5" w:rsidRPr="00E822A1" w:rsidRDefault="00D550A5" w:rsidP="00E822A1">
            <w:pPr>
              <w:pStyle w:val="afffc"/>
            </w:pPr>
            <w:r w:rsidRPr="00E822A1">
              <w:rPr>
                <w:noProof/>
              </w:rPr>
              <w:drawing>
                <wp:inline distT="0" distB="0" distL="0" distR="0" wp14:anchorId="180632A8" wp14:editId="40942411">
                  <wp:extent cx="1682742" cy="1071361"/>
                  <wp:effectExtent l="0" t="0" r="0" b="0"/>
                  <wp:docPr id="352" name="Climate-980-1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Climate-980-1100.png"/>
                          <pic:cNvPicPr/>
                        </pic:nvPicPr>
                        <pic:blipFill>
                          <a:blip r:embed="rId578" cstate="print">
                            <a:extLst>
                              <a:ext uri="{28A0092B-C50C-407E-A947-70E740481C1C}">
                                <a14:useLocalDpi xmlns:a14="http://schemas.microsoft.com/office/drawing/2010/main" val="0"/>
                              </a:ext>
                            </a:extLst>
                          </a:blip>
                          <a:stretch>
                            <a:fillRect/>
                          </a:stretch>
                        </pic:blipFill>
                        <pic:spPr bwMode="auto">
                          <a:xfrm>
                            <a:off x="0" y="0"/>
                            <a:ext cx="1682742" cy="1071361"/>
                          </a:xfrm>
                          <a:prstGeom prst="rect">
                            <a:avLst/>
                          </a:prstGeom>
                          <a:ln>
                            <a:noFill/>
                          </a:ln>
                          <a:extLst>
                            <a:ext uri="{53640926-AAD7-44D8-BBD7-CCE9431645EC}">
                              <a14:shadowObscured xmlns:a14="http://schemas.microsoft.com/office/drawing/2010/main"/>
                            </a:ext>
                          </a:extLst>
                        </pic:spPr>
                      </pic:pic>
                    </a:graphicData>
                  </a:graphic>
                </wp:inline>
              </w:drawing>
            </w:r>
          </w:p>
        </w:tc>
      </w:tr>
      <w:tr w:rsidR="00C733C4" w:rsidRPr="00E822A1" w14:paraId="6F229D75" w14:textId="77777777" w:rsidTr="00265359">
        <w:tc>
          <w:tcPr>
            <w:tcW w:w="2765" w:type="dxa"/>
          </w:tcPr>
          <w:p w14:paraId="5C22270D" w14:textId="77777777" w:rsidR="00D550A5" w:rsidRPr="00E822A1" w:rsidRDefault="00D550A5" w:rsidP="00E822A1">
            <w:pPr>
              <w:pStyle w:val="afffc"/>
            </w:pPr>
            <w:r w:rsidRPr="00E822A1">
              <w:rPr>
                <w:noProof/>
              </w:rPr>
              <w:drawing>
                <wp:inline distT="0" distB="0" distL="0" distR="0" wp14:anchorId="573A1442" wp14:editId="2599F50D">
                  <wp:extent cx="1682740" cy="1071360"/>
                  <wp:effectExtent l="0" t="0" r="0" b="0"/>
                  <wp:docPr id="353" name="Climate-374-1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Climate-374-1100.png"/>
                          <pic:cNvPicPr/>
                        </pic:nvPicPr>
                        <pic:blipFill>
                          <a:blip r:embed="rId579" cstate="print">
                            <a:extLst>
                              <a:ext uri="{28A0092B-C50C-407E-A947-70E740481C1C}">
                                <a14:useLocalDpi xmlns:a14="http://schemas.microsoft.com/office/drawing/2010/main" val="0"/>
                              </a:ext>
                            </a:extLst>
                          </a:blip>
                          <a:stretch>
                            <a:fillRect/>
                          </a:stretch>
                        </pic:blipFill>
                        <pic:spPr>
                          <a:xfrm>
                            <a:off x="0" y="0"/>
                            <a:ext cx="1682740" cy="1071360"/>
                          </a:xfrm>
                          <a:prstGeom prst="rect">
                            <a:avLst/>
                          </a:prstGeom>
                        </pic:spPr>
                      </pic:pic>
                    </a:graphicData>
                  </a:graphic>
                </wp:inline>
              </w:drawing>
            </w:r>
          </w:p>
        </w:tc>
        <w:tc>
          <w:tcPr>
            <w:tcW w:w="2765" w:type="dxa"/>
          </w:tcPr>
          <w:p w14:paraId="25410906" w14:textId="77777777" w:rsidR="00D550A5" w:rsidRPr="00E822A1" w:rsidRDefault="00D550A5" w:rsidP="00E822A1">
            <w:pPr>
              <w:pStyle w:val="afffc"/>
            </w:pPr>
            <w:r w:rsidRPr="00E822A1">
              <w:rPr>
                <w:noProof/>
              </w:rPr>
              <w:drawing>
                <wp:inline distT="0" distB="0" distL="0" distR="0" wp14:anchorId="1B0B89E9" wp14:editId="1BC0C82B">
                  <wp:extent cx="1682740" cy="1071360"/>
                  <wp:effectExtent l="0" t="0" r="0" b="0"/>
                  <wp:docPr id="359" name="Climate-935-1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Climate-935-1100.png"/>
                          <pic:cNvPicPr/>
                        </pic:nvPicPr>
                        <pic:blipFill>
                          <a:blip r:embed="rId580" cstate="print">
                            <a:extLst>
                              <a:ext uri="{28A0092B-C50C-407E-A947-70E740481C1C}">
                                <a14:useLocalDpi xmlns:a14="http://schemas.microsoft.com/office/drawing/2010/main" val="0"/>
                              </a:ext>
                            </a:extLst>
                          </a:blip>
                          <a:stretch>
                            <a:fillRect/>
                          </a:stretch>
                        </pic:blipFill>
                        <pic:spPr>
                          <a:xfrm>
                            <a:off x="0" y="0"/>
                            <a:ext cx="1682740" cy="1071360"/>
                          </a:xfrm>
                          <a:prstGeom prst="rect">
                            <a:avLst/>
                          </a:prstGeom>
                        </pic:spPr>
                      </pic:pic>
                    </a:graphicData>
                  </a:graphic>
                </wp:inline>
              </w:drawing>
            </w:r>
          </w:p>
        </w:tc>
        <w:tc>
          <w:tcPr>
            <w:tcW w:w="2766" w:type="dxa"/>
          </w:tcPr>
          <w:p w14:paraId="4B03E2DA" w14:textId="77777777" w:rsidR="00D550A5" w:rsidRPr="00E822A1" w:rsidRDefault="00D550A5" w:rsidP="00E822A1">
            <w:pPr>
              <w:pStyle w:val="afffc"/>
            </w:pPr>
            <w:r w:rsidRPr="00E822A1">
              <w:rPr>
                <w:noProof/>
              </w:rPr>
              <w:drawing>
                <wp:inline distT="0" distB="0" distL="0" distR="0" wp14:anchorId="082CFE16" wp14:editId="22118105">
                  <wp:extent cx="1682740" cy="1071360"/>
                  <wp:effectExtent l="0" t="0" r="0" b="0"/>
                  <wp:docPr id="360" name="Climate-751-1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Climate-751-1100.png"/>
                          <pic:cNvPicPr/>
                        </pic:nvPicPr>
                        <pic:blipFill>
                          <a:blip r:embed="rId581" cstate="print">
                            <a:extLst>
                              <a:ext uri="{28A0092B-C50C-407E-A947-70E740481C1C}">
                                <a14:useLocalDpi xmlns:a14="http://schemas.microsoft.com/office/drawing/2010/main" val="0"/>
                              </a:ext>
                            </a:extLst>
                          </a:blip>
                          <a:stretch>
                            <a:fillRect/>
                          </a:stretch>
                        </pic:blipFill>
                        <pic:spPr>
                          <a:xfrm>
                            <a:off x="0" y="0"/>
                            <a:ext cx="1682740" cy="1071360"/>
                          </a:xfrm>
                          <a:prstGeom prst="rect">
                            <a:avLst/>
                          </a:prstGeom>
                        </pic:spPr>
                      </pic:pic>
                    </a:graphicData>
                  </a:graphic>
                </wp:inline>
              </w:drawing>
            </w:r>
          </w:p>
        </w:tc>
      </w:tr>
    </w:tbl>
    <w:p w14:paraId="1DFF90A9" w14:textId="2D1947D6" w:rsidR="00D550A5" w:rsidRDefault="00E822A1" w:rsidP="00E822A1">
      <w:pPr>
        <w:pStyle w:val="af"/>
      </w:pPr>
      <w:bookmarkStart w:id="198" w:name="_Ref4263670"/>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6</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11</w:t>
      </w:r>
      <w:r w:rsidR="0077467D">
        <w:fldChar w:fldCharType="end"/>
      </w:r>
      <w:bookmarkEnd w:id="198"/>
      <w:r>
        <w:t xml:space="preserve"> </w:t>
      </w:r>
      <w:r>
        <w:t>几种典型的</w:t>
      </w:r>
      <w:r w:rsidR="00C2112E">
        <w:t>雪</w:t>
      </w:r>
      <w:r>
        <w:t>荷载分布模式</w:t>
      </w:r>
    </w:p>
    <w:p w14:paraId="705D604F" w14:textId="77777777" w:rsidR="00B848CE" w:rsidRDefault="004F39E9" w:rsidP="00B848CE">
      <w:pPr>
        <w:ind w:firstLine="480"/>
      </w:pPr>
      <w:r>
        <w:rPr>
          <w:rFonts w:hint="eastAsia"/>
        </w:rPr>
        <w:t>从上图可以看出，</w:t>
      </w:r>
      <w:r w:rsidR="00B848CE">
        <w:rPr>
          <w:rFonts w:hint="eastAsia"/>
        </w:rPr>
        <w:t>在女儿墙附近易形成三角形分布的积雪，其宽度约为</w:t>
      </w:r>
      <w:r w:rsidR="00B848CE">
        <w:rPr>
          <w:rFonts w:hint="eastAsia"/>
        </w:rPr>
        <w:t>1m</w:t>
      </w:r>
      <w:r w:rsidR="00B848CE">
        <w:rPr>
          <w:rFonts w:hint="eastAsia"/>
        </w:rPr>
        <w:t>。在</w:t>
      </w:r>
      <w:r w:rsidR="00ED20C7">
        <w:rPr>
          <w:rFonts w:hint="eastAsia"/>
        </w:rPr>
        <w:t>荷载规范的取值建议中，女儿墙附近的三角形分布</w:t>
      </w:r>
      <w:r w:rsidR="00B848CE">
        <w:rPr>
          <w:rFonts w:hint="eastAsia"/>
        </w:rPr>
        <w:t>宽度取值为：</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B848CE" w14:paraId="6105F440" w14:textId="77777777" w:rsidTr="005C07AA">
        <w:tc>
          <w:tcPr>
            <w:tcW w:w="988" w:type="dxa"/>
            <w:vAlign w:val="center"/>
          </w:tcPr>
          <w:p w14:paraId="4944AA63" w14:textId="77777777" w:rsidR="00B848CE" w:rsidRDefault="00B848CE" w:rsidP="003C0E8D">
            <w:pPr>
              <w:pStyle w:val="af6"/>
              <w:ind w:firstLine="480"/>
            </w:pPr>
          </w:p>
        </w:tc>
        <w:tc>
          <w:tcPr>
            <w:tcW w:w="6378" w:type="dxa"/>
            <w:vAlign w:val="center"/>
          </w:tcPr>
          <w:p w14:paraId="6A49832F" w14:textId="77777777" w:rsidR="00B848CE" w:rsidRDefault="00B848CE" w:rsidP="003C0E8D">
            <w:pPr>
              <w:pStyle w:val="aff7"/>
              <w:jc w:val="center"/>
            </w:pPr>
            <w:r w:rsidRPr="00B848CE">
              <w:rPr>
                <w:position w:val="-6"/>
              </w:rPr>
              <w:object w:dxaOrig="680" w:dyaOrig="279" w14:anchorId="76064E3A">
                <v:shape id="_x0000_i1228" type="#_x0000_t75" style="width:36pt;height:14.25pt" o:ole="">
                  <v:imagedata r:id="rId582" o:title=""/>
                </v:shape>
                <o:OLEObject Type="Embed" ProgID="Equation.DSMT4" ShapeID="_x0000_i1228" DrawAspect="Content" ObjectID="_1615674127" r:id="rId583"/>
              </w:object>
            </w:r>
          </w:p>
        </w:tc>
        <w:tc>
          <w:tcPr>
            <w:tcW w:w="930" w:type="dxa"/>
            <w:vAlign w:val="center"/>
          </w:tcPr>
          <w:p w14:paraId="213A9F82" w14:textId="77777777" w:rsidR="00B848CE" w:rsidRPr="00205FF3" w:rsidRDefault="00B848CE" w:rsidP="00205FF3">
            <w:pPr>
              <w:pStyle w:val="aff6"/>
            </w:pPr>
            <w:r w:rsidRPr="00205FF3">
              <w:t>(</w:t>
            </w:r>
            <w:fldSimple w:instr=" STYLEREF 1 \s ">
              <w:r w:rsidR="00B9456A">
                <w:rPr>
                  <w:noProof/>
                </w:rPr>
                <w:t>6</w:t>
              </w:r>
            </w:fldSimple>
            <w:r w:rsidRPr="00205FF3">
              <w:t>-</w:t>
            </w:r>
            <w:fldSimple w:instr=" SEQ ( \* ARABIC \s 1 ">
              <w:r w:rsidR="00B9456A">
                <w:rPr>
                  <w:noProof/>
                </w:rPr>
                <w:t>9</w:t>
              </w:r>
            </w:fldSimple>
            <w:r w:rsidRPr="00205FF3">
              <w:t>)</w:t>
            </w:r>
          </w:p>
        </w:tc>
      </w:tr>
    </w:tbl>
    <w:p w14:paraId="5CF6FC55" w14:textId="4A105E26" w:rsidR="00432DA3" w:rsidRDefault="00B848CE" w:rsidP="002A69E8">
      <w:pPr>
        <w:pStyle w:val="afffd"/>
      </w:pPr>
      <w:r>
        <w:rPr>
          <w:rFonts w:hint="eastAsia"/>
        </w:rPr>
        <w:t>式中，</w:t>
      </w:r>
      <w:r>
        <w:rPr>
          <w:rFonts w:hint="eastAsia"/>
          <w:i/>
        </w:rPr>
        <w:t>h</w:t>
      </w:r>
      <w:r>
        <w:rPr>
          <w:rFonts w:hint="eastAsia"/>
        </w:rPr>
        <w:t>代表女儿墙高度</w:t>
      </w:r>
      <w:r w:rsidR="00432DA3">
        <w:rPr>
          <w:rFonts w:hint="eastAsia"/>
        </w:rPr>
        <w:t>。</w:t>
      </w:r>
    </w:p>
    <w:p w14:paraId="3C7813AA" w14:textId="122CB0A4" w:rsidR="00B848CE" w:rsidRDefault="00B848CE" w:rsidP="00B848CE">
      <w:pPr>
        <w:ind w:firstLine="480"/>
      </w:pPr>
      <w:r>
        <w:rPr>
          <w:rFonts w:hint="eastAsia"/>
        </w:rPr>
        <w:t>对于</w:t>
      </w:r>
      <w:r w:rsidR="00432DA3">
        <w:rPr>
          <w:rFonts w:hint="eastAsia"/>
        </w:rPr>
        <w:t>本文测量</w:t>
      </w:r>
      <w:r>
        <w:rPr>
          <w:rFonts w:hint="eastAsia"/>
        </w:rPr>
        <w:t>屋面取</w:t>
      </w:r>
      <w:r>
        <w:rPr>
          <w:rFonts w:hint="eastAsia"/>
        </w:rPr>
        <w:t>0</w:t>
      </w:r>
      <w:r>
        <w:t>.5m</w:t>
      </w:r>
      <w:r>
        <w:rPr>
          <w:rFonts w:hint="eastAsia"/>
        </w:rPr>
        <w:t>，</w:t>
      </w:r>
      <w:r>
        <w:t>故</w:t>
      </w:r>
      <w:r>
        <w:rPr>
          <w:i/>
        </w:rPr>
        <w:t>a</w:t>
      </w:r>
      <w:r>
        <w:rPr>
          <w:rFonts w:hint="eastAsia"/>
        </w:rPr>
        <w:t>等于</w:t>
      </w:r>
      <w:r>
        <w:rPr>
          <w:rFonts w:hint="eastAsia"/>
        </w:rPr>
        <w:t>1m</w:t>
      </w:r>
      <w:r>
        <w:rPr>
          <w:rFonts w:hint="eastAsia"/>
        </w:rPr>
        <w:t>，与数值模拟结果吻合；</w:t>
      </w:r>
      <w:r>
        <w:t>此外</w:t>
      </w:r>
      <w:r>
        <w:rPr>
          <w:rFonts w:hint="eastAsia"/>
        </w:rPr>
        <w:t>，</w:t>
      </w:r>
      <w:r>
        <w:t>对于屋面中部</w:t>
      </w:r>
      <w:r w:rsidR="00602E60">
        <w:rPr>
          <w:rFonts w:hint="eastAsia"/>
        </w:rPr>
        <w:t>雪压</w:t>
      </w:r>
      <w:r>
        <w:t>而言</w:t>
      </w:r>
      <w:r>
        <w:rPr>
          <w:rFonts w:hint="eastAsia"/>
        </w:rPr>
        <w:t>，</w:t>
      </w:r>
      <w:r>
        <w:t>数值模拟结果均</w:t>
      </w:r>
      <w:r>
        <w:rPr>
          <w:rFonts w:hint="eastAsia"/>
        </w:rPr>
        <w:t>小</w:t>
      </w:r>
      <w:r>
        <w:t>于规范取值</w:t>
      </w:r>
      <w:r>
        <w:rPr>
          <w:rFonts w:hint="eastAsia"/>
        </w:rPr>
        <w:t>，说明了规范的合理性及数值模拟的准确性。</w:t>
      </w:r>
    </w:p>
    <w:p w14:paraId="6597477C" w14:textId="41866809" w:rsidR="00B848CE" w:rsidRPr="00B848CE" w:rsidRDefault="00B848CE" w:rsidP="00B848CE">
      <w:pPr>
        <w:ind w:firstLine="480"/>
      </w:pPr>
      <w:r>
        <w:t>但是</w:t>
      </w:r>
      <w:r w:rsidR="00432DA3">
        <w:rPr>
          <w:rFonts w:hint="eastAsia"/>
        </w:rPr>
        <w:t>，</w:t>
      </w:r>
      <w:r>
        <w:t>对于三角形分布的积雪的最大雪压</w:t>
      </w:r>
      <w:r>
        <w:rPr>
          <w:rFonts w:hint="eastAsia"/>
        </w:rPr>
        <w:t>，</w:t>
      </w:r>
      <w:r>
        <w:t>部分数值模拟结果要大大超出规范的取值建议</w:t>
      </w:r>
      <w:r>
        <w:rPr>
          <w:rFonts w:hint="eastAsia"/>
        </w:rPr>
        <w:t>，</w:t>
      </w:r>
      <w:r w:rsidR="00D73C97">
        <w:rPr>
          <w:rFonts w:hint="eastAsia"/>
        </w:rPr>
        <w:t>超出部分的雪压</w:t>
      </w:r>
      <w:r w:rsidR="001A2A86">
        <w:rPr>
          <w:rFonts w:hint="eastAsia"/>
        </w:rPr>
        <w:t>可能威胁</w:t>
      </w:r>
      <w:r w:rsidR="00D73C97">
        <w:rPr>
          <w:rFonts w:hint="eastAsia"/>
        </w:rPr>
        <w:t>结构</w:t>
      </w:r>
      <w:r w:rsidR="00024608">
        <w:rPr>
          <w:rFonts w:hint="eastAsia"/>
        </w:rPr>
        <w:t>安全</w:t>
      </w:r>
      <w:r>
        <w:rPr>
          <w:rFonts w:hint="eastAsia"/>
        </w:rPr>
        <w:t>。</w:t>
      </w:r>
    </w:p>
    <w:p w14:paraId="779E3B02" w14:textId="77777777" w:rsidR="001F2015" w:rsidRDefault="001F2015" w:rsidP="001F2015">
      <w:pPr>
        <w:pStyle w:val="2"/>
      </w:pPr>
      <w:bookmarkStart w:id="199" w:name="_Toc4744974"/>
      <w:r>
        <w:rPr>
          <w:rFonts w:hint="eastAsia"/>
        </w:rPr>
        <w:t>厂房钢结构屋面算例分析</w:t>
      </w:r>
      <w:bookmarkEnd w:id="199"/>
    </w:p>
    <w:p w14:paraId="3D17E3F7" w14:textId="624AF69E" w:rsidR="00547752" w:rsidRPr="00547752" w:rsidRDefault="00547752" w:rsidP="00547752">
      <w:pPr>
        <w:ind w:firstLine="480"/>
      </w:pPr>
      <w:r>
        <w:t>本节以一个钢桁架屋盖为例</w:t>
      </w:r>
      <w:r>
        <w:rPr>
          <w:rFonts w:hint="eastAsia"/>
        </w:rPr>
        <w:t>，</w:t>
      </w:r>
      <w:r>
        <w:t>首先依据荷载规范规定的雪荷载分布模式进行设计</w:t>
      </w:r>
      <w:r>
        <w:rPr>
          <w:rFonts w:hint="eastAsia"/>
        </w:rPr>
        <w:t>，再使用</w:t>
      </w:r>
      <w:r w:rsidR="00954B77">
        <w:rPr>
          <w:rFonts w:hint="eastAsia"/>
        </w:rPr>
        <w:t>上</w:t>
      </w:r>
      <w:r w:rsidR="00954B77">
        <w:t>节</w:t>
      </w:r>
      <w:r w:rsidR="00C2112E">
        <w:t>中列举的</w:t>
      </w:r>
      <w:r>
        <w:t>典型雪荷载分布模式</w:t>
      </w:r>
      <w:r w:rsidR="00C2112E">
        <w:rPr>
          <w:rFonts w:hint="eastAsia"/>
        </w:rPr>
        <w:t>（</w:t>
      </w:r>
      <w:r w:rsidR="00C2112E">
        <w:fldChar w:fldCharType="begin"/>
      </w:r>
      <w:r w:rsidR="00C2112E">
        <w:instrText xml:space="preserve"> </w:instrText>
      </w:r>
      <w:r w:rsidR="00C2112E">
        <w:rPr>
          <w:rFonts w:hint="eastAsia"/>
        </w:rPr>
        <w:instrText>REF _Ref4263670 \h</w:instrText>
      </w:r>
      <w:r w:rsidR="00C2112E">
        <w:instrText xml:space="preserve"> </w:instrText>
      </w:r>
      <w:r w:rsidR="00C2112E">
        <w:fldChar w:fldCharType="separate"/>
      </w:r>
      <w:r w:rsidR="00B9456A">
        <w:rPr>
          <w:rFonts w:hint="eastAsia"/>
        </w:rPr>
        <w:t>图</w:t>
      </w:r>
      <w:r w:rsidR="00B9456A">
        <w:rPr>
          <w:rFonts w:hint="eastAsia"/>
        </w:rPr>
        <w:t xml:space="preserve"> </w:t>
      </w:r>
      <w:r w:rsidR="00B9456A">
        <w:rPr>
          <w:noProof/>
        </w:rPr>
        <w:t>6</w:t>
      </w:r>
      <w:r w:rsidR="00B9456A">
        <w:t>.</w:t>
      </w:r>
      <w:r w:rsidR="00B9456A">
        <w:rPr>
          <w:noProof/>
        </w:rPr>
        <w:t>11</w:t>
      </w:r>
      <w:r w:rsidR="00C2112E">
        <w:fldChar w:fldCharType="end"/>
      </w:r>
      <w:r w:rsidR="00C2112E">
        <w:t>所示的</w:t>
      </w:r>
      <w:r w:rsidR="00C2112E">
        <w:rPr>
          <w:rFonts w:hint="eastAsia"/>
        </w:rPr>
        <w:t>A~</w:t>
      </w:r>
      <w:r w:rsidR="00C2112E">
        <w:t>I</w:t>
      </w:r>
      <w:r w:rsidR="00C2112E">
        <w:t>共计</w:t>
      </w:r>
      <w:r w:rsidR="00C2112E">
        <w:rPr>
          <w:rFonts w:hint="eastAsia"/>
        </w:rPr>
        <w:t>9</w:t>
      </w:r>
      <w:r w:rsidR="00C2112E">
        <w:rPr>
          <w:rFonts w:hint="eastAsia"/>
        </w:rPr>
        <w:t>组雪荷载分布模式）</w:t>
      </w:r>
      <w:r>
        <w:t>进行</w:t>
      </w:r>
      <w:r w:rsidR="00B7118F">
        <w:t>构件</w:t>
      </w:r>
      <w:r>
        <w:t>验算</w:t>
      </w:r>
      <w:r>
        <w:rPr>
          <w:rFonts w:hint="eastAsia"/>
        </w:rPr>
        <w:t>，</w:t>
      </w:r>
      <w:r>
        <w:t>最后比较</w:t>
      </w:r>
      <w:r w:rsidR="00082BCC">
        <w:t>在</w:t>
      </w:r>
      <w:r>
        <w:t>不同雪荷载分布模式下</w:t>
      </w:r>
      <w:r w:rsidR="00B7118F">
        <w:t>构件应力比</w:t>
      </w:r>
      <w:r>
        <w:rPr>
          <w:rFonts w:hint="eastAsia"/>
        </w:rPr>
        <w:t>。</w:t>
      </w:r>
    </w:p>
    <w:p w14:paraId="0C4AA933" w14:textId="26901659" w:rsidR="008E143D" w:rsidRDefault="00511D3E" w:rsidP="00511D3E">
      <w:pPr>
        <w:pStyle w:val="3"/>
      </w:pPr>
      <w:bookmarkStart w:id="200" w:name="_Toc4744975"/>
      <w:r>
        <w:lastRenderedPageBreak/>
        <w:t>结构模型</w:t>
      </w:r>
      <w:bookmarkEnd w:id="200"/>
    </w:p>
    <w:p w14:paraId="424B656E" w14:textId="3458DAB4" w:rsidR="00BA79C1" w:rsidRPr="00823719" w:rsidRDefault="00954B77" w:rsidP="00823719">
      <w:pPr>
        <w:ind w:firstLine="480"/>
      </w:pPr>
      <w:r w:rsidRPr="00823719">
        <w:rPr>
          <w:rFonts w:hint="eastAsia"/>
        </w:rPr>
        <w:t>选择</w:t>
      </w:r>
      <w:r w:rsidR="00C0162A">
        <w:rPr>
          <w:rFonts w:hint="eastAsia"/>
        </w:rPr>
        <w:t>不上人屋面的</w:t>
      </w:r>
      <w:r w:rsidR="00547752" w:rsidRPr="00823719">
        <w:rPr>
          <w:rFonts w:hint="eastAsia"/>
        </w:rPr>
        <w:t>钢桁架屋盖</w:t>
      </w:r>
      <w:r>
        <w:rPr>
          <w:rFonts w:hint="eastAsia"/>
        </w:rPr>
        <w:t>作为</w:t>
      </w:r>
      <w:r w:rsidRPr="00823719">
        <w:rPr>
          <w:rFonts w:hint="eastAsia"/>
        </w:rPr>
        <w:t>算例模型</w:t>
      </w:r>
      <w:r>
        <w:rPr>
          <w:rFonts w:hint="eastAsia"/>
        </w:rPr>
        <w:t>。其</w:t>
      </w:r>
      <w:r w:rsidR="00592FB5">
        <w:rPr>
          <w:rFonts w:hint="eastAsia"/>
        </w:rPr>
        <w:t>屋面高度为</w:t>
      </w:r>
      <w:r w:rsidR="00592FB5">
        <w:rPr>
          <w:rFonts w:hint="eastAsia"/>
        </w:rPr>
        <w:t>1</w:t>
      </w:r>
      <w:r w:rsidR="00592FB5">
        <w:t>0m</w:t>
      </w:r>
      <w:r w:rsidR="00592FB5">
        <w:rPr>
          <w:rFonts w:hint="eastAsia"/>
        </w:rPr>
        <w:t>，</w:t>
      </w:r>
      <w:r w:rsidR="00696221" w:rsidRPr="00823719">
        <w:rPr>
          <w:rFonts w:hint="eastAsia"/>
        </w:rPr>
        <w:t>跨度为</w:t>
      </w:r>
      <w:r w:rsidR="00696221" w:rsidRPr="00823719">
        <w:rPr>
          <w:rFonts w:hint="eastAsia"/>
        </w:rPr>
        <w:t>1</w:t>
      </w:r>
      <w:r w:rsidR="00696221" w:rsidRPr="00823719">
        <w:t>8m</w:t>
      </w:r>
      <w:r w:rsidR="00696221" w:rsidRPr="00823719">
        <w:rPr>
          <w:rFonts w:hint="eastAsia"/>
        </w:rPr>
        <w:t>，垂直桁架方向的</w:t>
      </w:r>
      <w:r w:rsidR="00B81A98" w:rsidRPr="00823719">
        <w:rPr>
          <w:rFonts w:hint="eastAsia"/>
        </w:rPr>
        <w:t>柱距</w:t>
      </w:r>
      <w:r w:rsidR="00696221" w:rsidRPr="00823719">
        <w:rPr>
          <w:rFonts w:hint="eastAsia"/>
        </w:rPr>
        <w:t>为</w:t>
      </w:r>
      <w:r w:rsidR="00B81A98" w:rsidRPr="00823719">
        <w:rPr>
          <w:rFonts w:hint="eastAsia"/>
        </w:rPr>
        <w:t>8m</w:t>
      </w:r>
      <w:r w:rsidR="00B81A98" w:rsidRPr="00823719">
        <w:rPr>
          <w:rFonts w:hint="eastAsia"/>
        </w:rPr>
        <w:t>，</w:t>
      </w:r>
      <w:r w:rsidR="00547752" w:rsidRPr="00823719">
        <w:rPr>
          <w:rFonts w:hint="eastAsia"/>
        </w:rPr>
        <w:t>桁架檐口高度</w:t>
      </w:r>
      <w:r w:rsidR="00696221" w:rsidRPr="00823719">
        <w:rPr>
          <w:rFonts w:hint="eastAsia"/>
        </w:rPr>
        <w:t>为</w:t>
      </w:r>
      <w:r w:rsidR="00547752" w:rsidRPr="00823719">
        <w:rPr>
          <w:rFonts w:hint="eastAsia"/>
        </w:rPr>
        <w:t>1</w:t>
      </w:r>
      <w:r w:rsidR="00547752" w:rsidRPr="00823719">
        <w:t>.5</w:t>
      </w:r>
      <w:r w:rsidR="00B81A98" w:rsidRPr="00823719">
        <w:rPr>
          <w:rFonts w:hint="eastAsia"/>
        </w:rPr>
        <w:t>m</w:t>
      </w:r>
      <w:r w:rsidR="00B81A98" w:rsidRPr="00823719">
        <w:rPr>
          <w:rFonts w:hint="eastAsia"/>
        </w:rPr>
        <w:t>，</w:t>
      </w:r>
      <w:r w:rsidR="00696221" w:rsidRPr="00823719">
        <w:rPr>
          <w:rFonts w:hint="eastAsia"/>
        </w:rPr>
        <w:t>屋盖矢高为</w:t>
      </w:r>
      <w:r w:rsidR="00696221" w:rsidRPr="00823719">
        <w:rPr>
          <w:rFonts w:hint="eastAsia"/>
        </w:rPr>
        <w:t>2</w:t>
      </w:r>
      <w:r w:rsidR="00696221" w:rsidRPr="00823719">
        <w:t>.4m</w:t>
      </w:r>
      <w:r w:rsidR="00696221" w:rsidRPr="00823719">
        <w:rPr>
          <w:rFonts w:hint="eastAsia"/>
        </w:rPr>
        <w:t>，</w:t>
      </w:r>
      <w:r w:rsidR="00B81A98" w:rsidRPr="00823719">
        <w:rPr>
          <w:rFonts w:hint="eastAsia"/>
        </w:rPr>
        <w:t>屋面坡度为</w:t>
      </w:r>
      <w:r w:rsidR="00B81A98" w:rsidRPr="00823719">
        <w:rPr>
          <w:rFonts w:hint="eastAsia"/>
        </w:rPr>
        <w:t>1</w:t>
      </w:r>
      <w:r w:rsidR="00B81A98" w:rsidRPr="00823719">
        <w:t>:10</w:t>
      </w:r>
      <w:r w:rsidR="00B81A98" w:rsidRPr="00823719">
        <w:rPr>
          <w:rFonts w:hint="eastAsia"/>
        </w:rPr>
        <w:t>，</w:t>
      </w:r>
      <w:r w:rsidR="00B81A98" w:rsidRPr="00823719">
        <w:t>屋面女儿墙高度为</w:t>
      </w:r>
      <w:r w:rsidR="00B81A98" w:rsidRPr="00823719">
        <w:t>0.5</w:t>
      </w:r>
      <w:r w:rsidR="00B81A98" w:rsidRPr="00823719">
        <w:rPr>
          <w:rFonts w:hint="eastAsia"/>
        </w:rPr>
        <w:t>m</w:t>
      </w:r>
      <w:r w:rsidR="00B81A98" w:rsidRPr="00823719">
        <w:rPr>
          <w:rFonts w:hint="eastAsia"/>
        </w:rPr>
        <w:t>。</w:t>
      </w:r>
      <w:r w:rsidR="00696221" w:rsidRPr="00823719">
        <w:t>桁架</w:t>
      </w:r>
      <w:r w:rsidR="00696221" w:rsidRPr="00823719">
        <w:rPr>
          <w:rFonts w:hint="eastAsia"/>
        </w:rPr>
        <w:t>钢材采用</w:t>
      </w:r>
      <w:r w:rsidR="00696221" w:rsidRPr="00823719">
        <w:t>Q345B</w:t>
      </w:r>
      <w:r w:rsidR="00696221" w:rsidRPr="00823719">
        <w:rPr>
          <w:rFonts w:hint="eastAsia"/>
        </w:rPr>
        <w:t>，屈服强度设计值为</w:t>
      </w:r>
      <w:r w:rsidR="00696221" w:rsidRPr="00823719">
        <w:rPr>
          <w:rFonts w:hint="eastAsia"/>
        </w:rPr>
        <w:t>3</w:t>
      </w:r>
      <w:r w:rsidR="00696221" w:rsidRPr="00823719">
        <w:t>10MPa</w:t>
      </w:r>
      <w:r w:rsidR="00696221" w:rsidRPr="00823719">
        <w:rPr>
          <w:rFonts w:hint="eastAsia"/>
        </w:rPr>
        <w:t>。桁架弦杆采用工字钢，腹杆采用钢管。</w:t>
      </w:r>
      <w:r w:rsidR="00823719" w:rsidRPr="00823719">
        <w:rPr>
          <w:rFonts w:hint="eastAsia"/>
        </w:rPr>
        <w:t>桁架形式</w:t>
      </w:r>
      <w:r w:rsidR="00052F7F">
        <w:rPr>
          <w:rFonts w:hint="eastAsia"/>
        </w:rPr>
        <w:t>及计算简图</w:t>
      </w:r>
      <w:r w:rsidR="00823719" w:rsidRPr="00823719">
        <w:rPr>
          <w:rFonts w:hint="eastAsia"/>
        </w:rPr>
        <w:t>如</w:t>
      </w:r>
      <w:r w:rsidR="00823719" w:rsidRPr="00823719">
        <w:fldChar w:fldCharType="begin"/>
      </w:r>
      <w:r w:rsidR="00823719" w:rsidRPr="00823719">
        <w:instrText xml:space="preserve"> </w:instrText>
      </w:r>
      <w:r w:rsidR="00823719" w:rsidRPr="00823719">
        <w:rPr>
          <w:rFonts w:hint="eastAsia"/>
        </w:rPr>
        <w:instrText>REF _Ref4591399 \h</w:instrText>
      </w:r>
      <w:r w:rsidR="00823719" w:rsidRPr="00823719">
        <w:instrText xml:space="preserve"> </w:instrText>
      </w:r>
      <w:r w:rsidR="00823719">
        <w:instrText xml:space="preserve"> \* MERGEFORMAT </w:instrText>
      </w:r>
      <w:r w:rsidR="00823719" w:rsidRPr="00823719">
        <w:fldChar w:fldCharType="separate"/>
      </w:r>
      <w:r w:rsidR="00B9456A" w:rsidRPr="00B9456A">
        <w:rPr>
          <w:rFonts w:cs="微软雅黑" w:hint="eastAsia"/>
        </w:rPr>
        <w:t>图</w:t>
      </w:r>
      <w:r w:rsidR="00B9456A" w:rsidRPr="002A3EF4">
        <w:t xml:space="preserve"> </w:t>
      </w:r>
      <w:r w:rsidR="00B9456A">
        <w:rPr>
          <w:noProof/>
        </w:rPr>
        <w:t>6.12</w:t>
      </w:r>
      <w:r w:rsidR="00823719" w:rsidRPr="00823719">
        <w:fldChar w:fldCharType="end"/>
      </w:r>
      <w:r w:rsidR="00823719" w:rsidRPr="00823719">
        <w:t>所示</w:t>
      </w:r>
      <w:r w:rsidR="00823719" w:rsidRPr="00823719">
        <w:rPr>
          <w:rFonts w:hint="eastAsia"/>
        </w:rPr>
        <w:t>。</w:t>
      </w:r>
    </w:p>
    <w:p w14:paraId="603C7DDA" w14:textId="77777777" w:rsidR="00823719" w:rsidRDefault="00823719" w:rsidP="00823719">
      <w:pPr>
        <w:pStyle w:val="affd"/>
        <w:spacing w:before="163"/>
      </w:pPr>
      <w:r>
        <w:rPr>
          <w:noProof/>
          <w:lang w:eastAsia="zh-CN"/>
        </w:rPr>
        <w:drawing>
          <wp:inline distT="0" distB="0" distL="0" distR="0" wp14:anchorId="2FEF2D33" wp14:editId="54E683EB">
            <wp:extent cx="5272588" cy="1558456"/>
            <wp:effectExtent l="0" t="0" r="4445" b="3810"/>
            <wp:docPr id="364"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4"/>
                    <a:srcRect t="3806" b="2916"/>
                    <a:stretch/>
                  </pic:blipFill>
                  <pic:spPr bwMode="auto">
                    <a:xfrm>
                      <a:off x="0" y="0"/>
                      <a:ext cx="5274310" cy="1558965"/>
                    </a:xfrm>
                    <a:prstGeom prst="rect">
                      <a:avLst/>
                    </a:prstGeom>
                    <a:ln>
                      <a:noFill/>
                    </a:ln>
                    <a:extLst>
                      <a:ext uri="{53640926-AAD7-44D8-BBD7-CCE9431645EC}">
                        <a14:shadowObscured xmlns:a14="http://schemas.microsoft.com/office/drawing/2010/main"/>
                      </a:ext>
                    </a:extLst>
                  </pic:spPr>
                </pic:pic>
              </a:graphicData>
            </a:graphic>
          </wp:inline>
        </w:drawing>
      </w:r>
    </w:p>
    <w:p w14:paraId="4A52EB0A" w14:textId="1B8F18BC" w:rsidR="00696221" w:rsidRDefault="00823719" w:rsidP="002A3EF4">
      <w:pPr>
        <w:pStyle w:val="af"/>
      </w:pPr>
      <w:bookmarkStart w:id="201" w:name="_Ref4591399"/>
      <w:r w:rsidRPr="002A3EF4">
        <w:rPr>
          <w:rFonts w:hint="eastAsia"/>
        </w:rPr>
        <w:t>图</w:t>
      </w:r>
      <w:r w:rsidRPr="002A3EF4">
        <w:t xml:space="preserve"> </w:t>
      </w:r>
      <w:fldSimple w:instr=" STYLEREF 1 \s ">
        <w:r w:rsidR="00B9456A">
          <w:rPr>
            <w:noProof/>
          </w:rPr>
          <w:t>6</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12</w:t>
      </w:r>
      <w:r w:rsidR="0077467D">
        <w:fldChar w:fldCharType="end"/>
      </w:r>
      <w:bookmarkEnd w:id="201"/>
      <w:r w:rsidRPr="002A3EF4">
        <w:t xml:space="preserve"> </w:t>
      </w:r>
      <w:r w:rsidRPr="002A3EF4">
        <w:t>厂房钢结构屋面桁架形式</w:t>
      </w:r>
    </w:p>
    <w:p w14:paraId="55F77E88" w14:textId="1F1D15BB" w:rsidR="00511D3E" w:rsidRDefault="00511D3E" w:rsidP="00511D3E">
      <w:pPr>
        <w:pStyle w:val="3"/>
      </w:pPr>
      <w:bookmarkStart w:id="202" w:name="_Toc4744976"/>
      <w:r>
        <w:rPr>
          <w:rFonts w:hint="eastAsia"/>
        </w:rPr>
        <w:t>荷载工况</w:t>
      </w:r>
      <w:bookmarkEnd w:id="202"/>
    </w:p>
    <w:p w14:paraId="3B7D321C" w14:textId="08C492EF" w:rsidR="00547752" w:rsidRDefault="00547752" w:rsidP="00547752">
      <w:pPr>
        <w:ind w:firstLine="480"/>
      </w:pPr>
      <w:r>
        <w:rPr>
          <w:rFonts w:hint="eastAsia"/>
        </w:rPr>
        <w:t>屋面恒载设计值</w:t>
      </w:r>
      <w:r w:rsidR="00387311">
        <w:rPr>
          <w:rFonts w:hint="eastAsia"/>
        </w:rPr>
        <w:t>取</w:t>
      </w:r>
      <w:r>
        <w:rPr>
          <w:rFonts w:hint="eastAsia"/>
        </w:rPr>
        <w:t>0</w:t>
      </w:r>
      <w:r>
        <w:t>.</w:t>
      </w:r>
      <w:r w:rsidR="00387311">
        <w:t>2</w:t>
      </w:r>
      <w:r>
        <w:t>5kN/m</w:t>
      </w:r>
      <w:r>
        <w:rPr>
          <w:vertAlign w:val="superscript"/>
        </w:rPr>
        <w:t>2</w:t>
      </w:r>
      <w:r>
        <w:rPr>
          <w:rFonts w:hint="eastAsia"/>
        </w:rPr>
        <w:t>，</w:t>
      </w:r>
      <w:r w:rsidR="00CC17B2">
        <w:rPr>
          <w:rFonts w:hint="eastAsia"/>
        </w:rPr>
        <w:t>取哈尔滨</w:t>
      </w:r>
      <w:r w:rsidR="00CC17B2">
        <w:rPr>
          <w:rFonts w:hint="eastAsia"/>
        </w:rPr>
        <w:t>5</w:t>
      </w:r>
      <w:r w:rsidR="00CC17B2">
        <w:t>0</w:t>
      </w:r>
      <w:r w:rsidR="00CC17B2">
        <w:t>年一遇雪压</w:t>
      </w:r>
      <w:r>
        <w:rPr>
          <w:rFonts w:hint="eastAsia"/>
        </w:rPr>
        <w:t>0</w:t>
      </w:r>
      <w:r>
        <w:t>.45kN/m</w:t>
      </w:r>
      <w:r>
        <w:rPr>
          <w:vertAlign w:val="superscript"/>
        </w:rPr>
        <w:t>2</w:t>
      </w:r>
      <w:r w:rsidR="00CC17B2">
        <w:t>作为基本雪压</w:t>
      </w:r>
      <w:r w:rsidR="00CC17B2">
        <w:rPr>
          <w:rFonts w:hint="eastAsia"/>
        </w:rPr>
        <w:t>，</w:t>
      </w:r>
      <w:r w:rsidR="00CC17B2">
        <w:t>取哈尔滨</w:t>
      </w:r>
      <w:r w:rsidR="00CC17B2">
        <w:rPr>
          <w:rFonts w:hint="eastAsia"/>
        </w:rPr>
        <w:t>5</w:t>
      </w:r>
      <w:r w:rsidR="00CC17B2">
        <w:t>0</w:t>
      </w:r>
      <w:r w:rsidR="00CC17B2">
        <w:t>年一遇风压</w:t>
      </w:r>
      <w:r w:rsidR="00CC17B2">
        <w:rPr>
          <w:rFonts w:hint="eastAsia"/>
        </w:rPr>
        <w:t>0</w:t>
      </w:r>
      <w:r w:rsidR="00CC17B2">
        <w:t>.55kN/m</w:t>
      </w:r>
      <w:r w:rsidR="00CC17B2">
        <w:rPr>
          <w:vertAlign w:val="superscript"/>
        </w:rPr>
        <w:t>2</w:t>
      </w:r>
      <w:r w:rsidR="00CC17B2">
        <w:t>作为</w:t>
      </w:r>
      <w:r w:rsidR="00C0162A">
        <w:rPr>
          <w:rFonts w:hint="eastAsia"/>
        </w:rPr>
        <w:t>基本风压</w:t>
      </w:r>
      <w:r w:rsidR="00E47C97">
        <w:rPr>
          <w:rFonts w:hint="eastAsia"/>
        </w:rPr>
        <w:t>。</w:t>
      </w:r>
    </w:p>
    <w:p w14:paraId="6C8D0D75" w14:textId="5ABB1DF1" w:rsidR="00082BCC" w:rsidRPr="00E47C97" w:rsidRDefault="00082BCC" w:rsidP="00547752">
      <w:pPr>
        <w:ind w:firstLine="480"/>
      </w:pPr>
      <w:r>
        <w:rPr>
          <w:rFonts w:hint="eastAsia"/>
        </w:rPr>
        <w:t>将屋面均布荷载换算成线荷载施加在桁架上弦，可得到：</w:t>
      </w:r>
    </w:p>
    <w:p w14:paraId="3F176E81" w14:textId="412D14C3" w:rsidR="00082BCC" w:rsidRDefault="00547752" w:rsidP="00516AD7">
      <w:pPr>
        <w:pStyle w:val="1"/>
        <w:numPr>
          <w:ilvl w:val="0"/>
          <w:numId w:val="38"/>
        </w:numPr>
        <w:ind w:firstLineChars="0"/>
      </w:pPr>
      <w:r>
        <w:t>恒荷载</w:t>
      </w:r>
      <w:r w:rsidR="00082BCC">
        <w:t>标准值</w:t>
      </w:r>
      <w: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082BCC" w14:paraId="1A15AB88" w14:textId="77777777" w:rsidTr="005C07AA">
        <w:tc>
          <w:tcPr>
            <w:tcW w:w="988" w:type="dxa"/>
            <w:vAlign w:val="center"/>
          </w:tcPr>
          <w:p w14:paraId="50CB801A" w14:textId="77777777" w:rsidR="00082BCC" w:rsidRDefault="00082BCC" w:rsidP="003C0E8D">
            <w:pPr>
              <w:pStyle w:val="af6"/>
              <w:ind w:firstLine="480"/>
            </w:pPr>
          </w:p>
        </w:tc>
        <w:tc>
          <w:tcPr>
            <w:tcW w:w="6378" w:type="dxa"/>
            <w:vAlign w:val="center"/>
          </w:tcPr>
          <w:p w14:paraId="29FE3625" w14:textId="77777777" w:rsidR="00082BCC" w:rsidRDefault="00387311" w:rsidP="003C0E8D">
            <w:pPr>
              <w:pStyle w:val="aff7"/>
              <w:jc w:val="center"/>
            </w:pPr>
            <w:r w:rsidRPr="00082BCC">
              <w:rPr>
                <w:position w:val="-12"/>
              </w:rPr>
              <w:object w:dxaOrig="2520" w:dyaOrig="360" w14:anchorId="7294C80D">
                <v:shape id="_x0000_i1229" type="#_x0000_t75" style="width:125.65pt;height:18.35pt" o:ole="">
                  <v:imagedata r:id="rId585" o:title=""/>
                </v:shape>
                <o:OLEObject Type="Embed" ProgID="Equation.DSMT4" ShapeID="_x0000_i1229" DrawAspect="Content" ObjectID="_1615674128" r:id="rId586"/>
              </w:object>
            </w:r>
          </w:p>
        </w:tc>
        <w:tc>
          <w:tcPr>
            <w:tcW w:w="930" w:type="dxa"/>
            <w:vAlign w:val="center"/>
          </w:tcPr>
          <w:p w14:paraId="186FF4F9" w14:textId="77777777" w:rsidR="00082BCC" w:rsidRPr="00205FF3" w:rsidRDefault="00082BCC" w:rsidP="00205FF3">
            <w:pPr>
              <w:pStyle w:val="aff6"/>
            </w:pPr>
            <w:r w:rsidRPr="00205FF3">
              <w:t>(</w:t>
            </w:r>
            <w:fldSimple w:instr=" STYLEREF 1 \s ">
              <w:r w:rsidR="00B9456A">
                <w:rPr>
                  <w:noProof/>
                </w:rPr>
                <w:t>6</w:t>
              </w:r>
            </w:fldSimple>
            <w:r w:rsidRPr="00205FF3">
              <w:t>-</w:t>
            </w:r>
            <w:fldSimple w:instr=" SEQ ( \* ARABIC \s 1 ">
              <w:r w:rsidR="00B9456A">
                <w:rPr>
                  <w:noProof/>
                </w:rPr>
                <w:t>10</w:t>
              </w:r>
            </w:fldSimple>
            <w:r w:rsidRPr="00205FF3">
              <w:t>)</w:t>
            </w:r>
          </w:p>
        </w:tc>
      </w:tr>
    </w:tbl>
    <w:p w14:paraId="3FFBCA13" w14:textId="4D72B804" w:rsidR="00A421BB" w:rsidRDefault="00A421BB" w:rsidP="00516AD7">
      <w:pPr>
        <w:pStyle w:val="1"/>
      </w:pPr>
      <w:r>
        <w:t>风荷载标准值</w:t>
      </w:r>
    </w:p>
    <w:p w14:paraId="655F7029" w14:textId="2469F914" w:rsidR="00AE0310" w:rsidRDefault="00AE0310" w:rsidP="008D720E">
      <w:pPr>
        <w:pStyle w:val="1"/>
        <w:numPr>
          <w:ilvl w:val="0"/>
          <w:numId w:val="0"/>
        </w:numPr>
        <w:ind w:left="480"/>
      </w:pPr>
      <w:r>
        <w:t>根据荷载规范</w:t>
      </w:r>
      <w:r>
        <w:rPr>
          <w:rFonts w:hint="eastAsia"/>
        </w:rPr>
        <w:t>，</w:t>
      </w:r>
      <w:r>
        <w:t>风荷载标准值按式</w:t>
      </w:r>
      <w:r w:rsidR="00262E7E">
        <w:fldChar w:fldCharType="begin"/>
      </w:r>
      <w:r w:rsidR="00262E7E">
        <w:instrText xml:space="preserve"> REF _Ref4671731 \h </w:instrText>
      </w:r>
      <w:r w:rsidR="00262E7E">
        <w:fldChar w:fldCharType="separate"/>
      </w:r>
      <w:r w:rsidR="00B9456A" w:rsidRPr="00205FF3">
        <w:t>(</w:t>
      </w:r>
      <w:r w:rsidR="00B9456A">
        <w:rPr>
          <w:noProof/>
        </w:rPr>
        <w:t>6</w:t>
      </w:r>
      <w:r w:rsidR="00B9456A" w:rsidRPr="00205FF3">
        <w:t>-</w:t>
      </w:r>
      <w:r w:rsidR="00B9456A">
        <w:rPr>
          <w:noProof/>
        </w:rPr>
        <w:t>11</w:t>
      </w:r>
      <w:r w:rsidR="00B9456A" w:rsidRPr="00205FF3">
        <w:t>)</w:t>
      </w:r>
      <w:r w:rsidR="00262E7E">
        <w:fldChar w:fldCharType="end"/>
      </w:r>
      <w:r>
        <w:t>计算</w:t>
      </w:r>
      <w:r>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AE0310" w14:paraId="588E15FF" w14:textId="77777777" w:rsidTr="005C07AA">
        <w:tc>
          <w:tcPr>
            <w:tcW w:w="988" w:type="dxa"/>
            <w:vAlign w:val="center"/>
          </w:tcPr>
          <w:p w14:paraId="180A23A4" w14:textId="77777777" w:rsidR="00AE0310" w:rsidRDefault="00AE0310" w:rsidP="003C0E8D">
            <w:pPr>
              <w:pStyle w:val="af6"/>
              <w:ind w:firstLine="480"/>
            </w:pPr>
          </w:p>
        </w:tc>
        <w:tc>
          <w:tcPr>
            <w:tcW w:w="6378" w:type="dxa"/>
            <w:vAlign w:val="center"/>
          </w:tcPr>
          <w:p w14:paraId="58060D0A" w14:textId="77777777" w:rsidR="00AE0310" w:rsidRDefault="00AE0310" w:rsidP="003C0E8D">
            <w:pPr>
              <w:pStyle w:val="aff7"/>
              <w:jc w:val="center"/>
            </w:pPr>
            <w:r w:rsidRPr="00AE0310">
              <w:rPr>
                <w:position w:val="-12"/>
              </w:rPr>
              <w:object w:dxaOrig="1460" w:dyaOrig="360" w14:anchorId="39088CB1">
                <v:shape id="_x0000_i1230" type="#_x0000_t75" style="width:72.7pt;height:18.35pt" o:ole="">
                  <v:imagedata r:id="rId587" o:title=""/>
                </v:shape>
                <o:OLEObject Type="Embed" ProgID="Equation.DSMT4" ShapeID="_x0000_i1230" DrawAspect="Content" ObjectID="_1615674129" r:id="rId588"/>
              </w:object>
            </w:r>
          </w:p>
        </w:tc>
        <w:tc>
          <w:tcPr>
            <w:tcW w:w="930" w:type="dxa"/>
            <w:vAlign w:val="center"/>
          </w:tcPr>
          <w:p w14:paraId="7B2F16E4" w14:textId="77777777" w:rsidR="00AE0310" w:rsidRPr="00205FF3" w:rsidRDefault="00AE0310" w:rsidP="00205FF3">
            <w:pPr>
              <w:pStyle w:val="aff6"/>
            </w:pPr>
            <w:bookmarkStart w:id="203" w:name="_Ref4671731"/>
            <w:r w:rsidRPr="00205FF3">
              <w:t>(</w:t>
            </w:r>
            <w:fldSimple w:instr=" STYLEREF 1 \s ">
              <w:r w:rsidR="00B9456A">
                <w:rPr>
                  <w:noProof/>
                </w:rPr>
                <w:t>6</w:t>
              </w:r>
            </w:fldSimple>
            <w:r w:rsidRPr="00205FF3">
              <w:t>-</w:t>
            </w:r>
            <w:fldSimple w:instr=" SEQ ( \* ARABIC \s 1 ">
              <w:r w:rsidR="00B9456A">
                <w:rPr>
                  <w:noProof/>
                </w:rPr>
                <w:t>11</w:t>
              </w:r>
            </w:fldSimple>
            <w:r w:rsidRPr="00205FF3">
              <w:t>)</w:t>
            </w:r>
            <w:bookmarkEnd w:id="203"/>
          </w:p>
        </w:tc>
      </w:tr>
    </w:tbl>
    <w:p w14:paraId="450A55B5" w14:textId="672B6969" w:rsidR="00A421BB" w:rsidRDefault="00AE0310" w:rsidP="00A421BB">
      <w:pPr>
        <w:ind w:firstLine="480"/>
      </w:pPr>
      <w:r w:rsidRPr="00A421BB">
        <w:rPr>
          <w:rFonts w:hint="eastAsia"/>
        </w:rPr>
        <w:t>依据荷载规范（如</w:t>
      </w:r>
      <w:r w:rsidRPr="00A421BB">
        <w:fldChar w:fldCharType="begin"/>
      </w:r>
      <w:r w:rsidRPr="00A421BB">
        <w:instrText xml:space="preserve"> </w:instrText>
      </w:r>
      <w:r w:rsidRPr="00A421BB">
        <w:rPr>
          <w:rFonts w:hint="eastAsia"/>
        </w:rPr>
        <w:instrText>REF _Ref4595266 \h</w:instrText>
      </w:r>
      <w:r w:rsidRPr="00A421BB">
        <w:instrText xml:space="preserve">  \* MERGEFORMAT </w:instrText>
      </w:r>
      <w:r w:rsidRPr="00A421BB">
        <w:fldChar w:fldCharType="separate"/>
      </w:r>
      <w:r w:rsidR="00B9456A" w:rsidRPr="00B9456A">
        <w:rPr>
          <w:rFonts w:cs="微软雅黑" w:hint="eastAsia"/>
        </w:rPr>
        <w:t>图</w:t>
      </w:r>
      <w:r w:rsidR="00B9456A">
        <w:t xml:space="preserve"> </w:t>
      </w:r>
      <w:r w:rsidR="00B9456A">
        <w:rPr>
          <w:noProof/>
        </w:rPr>
        <w:t>6.13</w:t>
      </w:r>
      <w:r w:rsidRPr="00A421BB">
        <w:fldChar w:fldCharType="end"/>
      </w:r>
      <w:r w:rsidRPr="00A421BB">
        <w:rPr>
          <w:rFonts w:hint="eastAsia"/>
        </w:rPr>
        <w:t>）</w:t>
      </w:r>
      <w:r>
        <w:rPr>
          <w:rFonts w:hint="eastAsia"/>
        </w:rPr>
        <w:t>，迎风面和背风面的</w:t>
      </w:r>
      <w:r w:rsidR="00A421BB" w:rsidRPr="00A421BB">
        <w:rPr>
          <w:rFonts w:hint="eastAsia"/>
        </w:rPr>
        <w:t>风荷载体型系数</w:t>
      </w:r>
      <w:r w:rsidRPr="00056388">
        <w:rPr>
          <w:position w:val="-12"/>
        </w:rPr>
        <w:object w:dxaOrig="279" w:dyaOrig="360" w14:anchorId="202D2F49">
          <v:shape id="_x0000_i1231" type="#_x0000_t75" style="width:14.25pt;height:18.35pt" o:ole="">
            <v:imagedata r:id="rId589" o:title=""/>
          </v:shape>
          <o:OLEObject Type="Embed" ProgID="Equation.DSMT4" ShapeID="_x0000_i1231" DrawAspect="Content" ObjectID="_1615674130" r:id="rId590"/>
        </w:object>
      </w:r>
      <w:r w:rsidR="00A421BB" w:rsidRPr="00A421BB">
        <w:rPr>
          <w:rFonts w:hint="eastAsia"/>
        </w:rPr>
        <w:t>取值分别为</w:t>
      </w:r>
      <w:r w:rsidR="00A421BB" w:rsidRPr="00A421BB">
        <w:rPr>
          <w:rFonts w:hint="eastAsia"/>
        </w:rPr>
        <w:t>-</w:t>
      </w:r>
      <w:r w:rsidR="00A421BB" w:rsidRPr="00A421BB">
        <w:t>1.3</w:t>
      </w:r>
      <w:r>
        <w:t>和</w:t>
      </w:r>
      <w:r w:rsidR="00A421BB" w:rsidRPr="00A421BB">
        <w:rPr>
          <w:rFonts w:hint="eastAsia"/>
        </w:rPr>
        <w:t>-</w:t>
      </w:r>
      <w:r w:rsidR="00A421BB" w:rsidRPr="00A421BB">
        <w:t>0.7</w:t>
      </w:r>
      <w:r>
        <w:rPr>
          <w:rFonts w:hint="eastAsia"/>
        </w:rPr>
        <w:t>，</w:t>
      </w:r>
      <w:r>
        <w:t>风振系数</w:t>
      </w:r>
      <w:r w:rsidRPr="00056388">
        <w:rPr>
          <w:position w:val="-12"/>
        </w:rPr>
        <w:object w:dxaOrig="300" w:dyaOrig="360" w14:anchorId="74E04957">
          <v:shape id="_x0000_i1232" type="#_x0000_t75" style="width:14.95pt;height:18.35pt" o:ole="">
            <v:imagedata r:id="rId591" o:title=""/>
          </v:shape>
          <o:OLEObject Type="Embed" ProgID="Equation.DSMT4" ShapeID="_x0000_i1232" DrawAspect="Content" ObjectID="_1615674131" r:id="rId592"/>
        </w:object>
      </w:r>
      <w:r>
        <w:t>取</w:t>
      </w:r>
      <w:r>
        <w:rPr>
          <w:rFonts w:hint="eastAsia"/>
        </w:rPr>
        <w:t>1</w:t>
      </w:r>
      <w:r>
        <w:t>.22</w:t>
      </w:r>
      <w:r>
        <w:rPr>
          <w:rFonts w:hint="eastAsia"/>
        </w:rPr>
        <w:t>，</w:t>
      </w:r>
      <w:r>
        <w:t>风压高度系数</w:t>
      </w:r>
      <w:r w:rsidRPr="00056388">
        <w:rPr>
          <w:position w:val="-12"/>
        </w:rPr>
        <w:object w:dxaOrig="300" w:dyaOrig="360" w14:anchorId="11815BBC">
          <v:shape id="_x0000_i1233" type="#_x0000_t75" style="width:14.95pt;height:18.35pt" o:ole="">
            <v:imagedata r:id="rId593" o:title=""/>
          </v:shape>
          <o:OLEObject Type="Embed" ProgID="Equation.DSMT4" ShapeID="_x0000_i1233" DrawAspect="Content" ObjectID="_1615674132" r:id="rId594"/>
        </w:object>
      </w:r>
      <w:r>
        <w:t>取</w:t>
      </w:r>
      <w:r>
        <w:rPr>
          <w:rFonts w:hint="eastAsia"/>
        </w:rPr>
        <w:t>1</w:t>
      </w:r>
      <w:r>
        <w:t>.0</w:t>
      </w:r>
      <w:r w:rsidR="00A421BB" w:rsidRPr="00A421BB">
        <w:rPr>
          <w:rFonts w:hint="eastAsia"/>
        </w:rPr>
        <w:t>。</w:t>
      </w:r>
      <w:r w:rsidR="007512BD">
        <w:rPr>
          <w:rFonts w:hint="eastAsia"/>
        </w:rPr>
        <w:t>因此</w:t>
      </w:r>
      <w:r w:rsidR="000C05D6">
        <w:rPr>
          <w:rFonts w:hint="eastAsia"/>
        </w:rPr>
        <w:t>，</w:t>
      </w:r>
      <w:r w:rsidR="007512BD">
        <w:rPr>
          <w:rFonts w:hint="eastAsia"/>
        </w:rPr>
        <w:t>迎风面风压</w:t>
      </w:r>
      <w:r>
        <w:rPr>
          <w:rFonts w:hint="eastAsia"/>
        </w:rPr>
        <w:t>标准值</w:t>
      </w:r>
      <w:r w:rsidR="007512BD">
        <w:rPr>
          <w:rFonts w:hint="eastAsia"/>
        </w:rPr>
        <w:t>为：</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7512BD" w14:paraId="2B6827D8" w14:textId="77777777" w:rsidTr="005C07AA">
        <w:tc>
          <w:tcPr>
            <w:tcW w:w="988" w:type="dxa"/>
            <w:vAlign w:val="center"/>
          </w:tcPr>
          <w:p w14:paraId="69E63908" w14:textId="77777777" w:rsidR="007512BD" w:rsidRDefault="007512BD" w:rsidP="003C0E8D">
            <w:pPr>
              <w:pStyle w:val="af6"/>
              <w:ind w:firstLine="480"/>
            </w:pPr>
          </w:p>
        </w:tc>
        <w:tc>
          <w:tcPr>
            <w:tcW w:w="6378" w:type="dxa"/>
            <w:vAlign w:val="center"/>
          </w:tcPr>
          <w:p w14:paraId="4026C68A" w14:textId="77777777" w:rsidR="007512BD" w:rsidRDefault="00AE0310" w:rsidP="003C0E8D">
            <w:pPr>
              <w:pStyle w:val="aff7"/>
              <w:jc w:val="center"/>
            </w:pPr>
            <w:r w:rsidRPr="007512BD">
              <w:rPr>
                <w:position w:val="-14"/>
              </w:rPr>
              <w:object w:dxaOrig="5700" w:dyaOrig="400" w14:anchorId="6D9E3864">
                <v:shape id="_x0000_i1234" type="#_x0000_t75" style="width:283.9pt;height:21.05pt" o:ole="">
                  <v:imagedata r:id="rId595" o:title=""/>
                </v:shape>
                <o:OLEObject Type="Embed" ProgID="Equation.DSMT4" ShapeID="_x0000_i1234" DrawAspect="Content" ObjectID="_1615674133" r:id="rId596"/>
              </w:object>
            </w:r>
          </w:p>
        </w:tc>
        <w:tc>
          <w:tcPr>
            <w:tcW w:w="930" w:type="dxa"/>
            <w:vAlign w:val="center"/>
          </w:tcPr>
          <w:p w14:paraId="2A9B85C9" w14:textId="77777777" w:rsidR="007512BD" w:rsidRPr="00205FF3" w:rsidRDefault="007512BD" w:rsidP="00205FF3">
            <w:pPr>
              <w:pStyle w:val="aff6"/>
            </w:pPr>
            <w:r w:rsidRPr="00205FF3">
              <w:t>(</w:t>
            </w:r>
            <w:fldSimple w:instr=" STYLEREF 1 \s ">
              <w:r w:rsidR="00B9456A">
                <w:rPr>
                  <w:noProof/>
                </w:rPr>
                <w:t>6</w:t>
              </w:r>
            </w:fldSimple>
            <w:r w:rsidRPr="00205FF3">
              <w:t>-</w:t>
            </w:r>
            <w:fldSimple w:instr=" SEQ ( \* ARABIC \s 1 ">
              <w:r w:rsidR="00B9456A">
                <w:rPr>
                  <w:noProof/>
                </w:rPr>
                <w:t>12</w:t>
              </w:r>
            </w:fldSimple>
            <w:r w:rsidRPr="00205FF3">
              <w:t>)</w:t>
            </w:r>
          </w:p>
        </w:tc>
      </w:tr>
    </w:tbl>
    <w:p w14:paraId="7213F456" w14:textId="5B3E304B" w:rsidR="00AE0310" w:rsidRDefault="00AE0310" w:rsidP="00A421BB">
      <w:pPr>
        <w:ind w:firstLine="480"/>
      </w:pPr>
      <w:r>
        <w:t>迎风面风压线荷载为</w:t>
      </w:r>
      <w:r>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AE0310" w14:paraId="36224FC8" w14:textId="77777777" w:rsidTr="005C07AA">
        <w:tc>
          <w:tcPr>
            <w:tcW w:w="988" w:type="dxa"/>
            <w:vAlign w:val="center"/>
          </w:tcPr>
          <w:p w14:paraId="0C0B7BD7" w14:textId="77777777" w:rsidR="00AE0310" w:rsidRDefault="00AE0310" w:rsidP="003C0E8D">
            <w:pPr>
              <w:pStyle w:val="af6"/>
              <w:ind w:firstLine="480"/>
            </w:pPr>
          </w:p>
        </w:tc>
        <w:tc>
          <w:tcPr>
            <w:tcW w:w="6378" w:type="dxa"/>
            <w:vAlign w:val="center"/>
          </w:tcPr>
          <w:p w14:paraId="2F9A9736" w14:textId="77777777" w:rsidR="00AE0310" w:rsidRDefault="00AE0310" w:rsidP="003C0E8D">
            <w:pPr>
              <w:pStyle w:val="aff7"/>
              <w:jc w:val="center"/>
            </w:pPr>
            <w:r w:rsidRPr="00AE0310">
              <w:rPr>
                <w:position w:val="-14"/>
              </w:rPr>
              <w:object w:dxaOrig="3140" w:dyaOrig="380" w14:anchorId="4E2567C9">
                <v:shape id="_x0000_i1235" type="#_x0000_t75" style="width:157.6pt;height:19pt" o:ole="">
                  <v:imagedata r:id="rId597" o:title=""/>
                </v:shape>
                <o:OLEObject Type="Embed" ProgID="Equation.DSMT4" ShapeID="_x0000_i1235" DrawAspect="Content" ObjectID="_1615674134" r:id="rId598"/>
              </w:object>
            </w:r>
          </w:p>
        </w:tc>
        <w:tc>
          <w:tcPr>
            <w:tcW w:w="930" w:type="dxa"/>
            <w:vAlign w:val="center"/>
          </w:tcPr>
          <w:p w14:paraId="58A7BD9F" w14:textId="77777777" w:rsidR="00AE0310" w:rsidRPr="00205FF3" w:rsidRDefault="00AE0310" w:rsidP="00205FF3">
            <w:pPr>
              <w:pStyle w:val="aff6"/>
            </w:pPr>
            <w:r w:rsidRPr="00205FF3">
              <w:t>(</w:t>
            </w:r>
            <w:fldSimple w:instr=" STYLEREF 1 \s ">
              <w:r w:rsidR="00B9456A">
                <w:rPr>
                  <w:noProof/>
                </w:rPr>
                <w:t>6</w:t>
              </w:r>
            </w:fldSimple>
            <w:r w:rsidRPr="00205FF3">
              <w:t>-</w:t>
            </w:r>
            <w:fldSimple w:instr=" SEQ ( \* ARABIC \s 1 ">
              <w:r w:rsidR="00B9456A">
                <w:rPr>
                  <w:noProof/>
                </w:rPr>
                <w:t>13</w:t>
              </w:r>
            </w:fldSimple>
            <w:r w:rsidRPr="00205FF3">
              <w:t>)</w:t>
            </w:r>
          </w:p>
        </w:tc>
      </w:tr>
    </w:tbl>
    <w:p w14:paraId="05561C89" w14:textId="6E1FF2ED" w:rsidR="007512BD" w:rsidRDefault="007512BD" w:rsidP="00A421BB">
      <w:pPr>
        <w:ind w:firstLine="480"/>
      </w:pPr>
      <w:r>
        <w:rPr>
          <w:rFonts w:hint="eastAsia"/>
        </w:rPr>
        <w:lastRenderedPageBreak/>
        <w:t>背风面风压</w:t>
      </w:r>
      <w:r w:rsidR="00AE0310">
        <w:rPr>
          <w:rFonts w:hint="eastAsia"/>
        </w:rPr>
        <w:t>标准值</w:t>
      </w:r>
      <w:r>
        <w:rPr>
          <w:rFonts w:hint="eastAsia"/>
        </w:rPr>
        <w:t>为：</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7512BD" w14:paraId="079413B9" w14:textId="77777777" w:rsidTr="005C07AA">
        <w:tc>
          <w:tcPr>
            <w:tcW w:w="988" w:type="dxa"/>
            <w:vAlign w:val="center"/>
          </w:tcPr>
          <w:p w14:paraId="48A4B16D" w14:textId="77777777" w:rsidR="007512BD" w:rsidRDefault="007512BD" w:rsidP="003C0E8D">
            <w:pPr>
              <w:pStyle w:val="af6"/>
              <w:ind w:firstLine="480"/>
            </w:pPr>
          </w:p>
        </w:tc>
        <w:tc>
          <w:tcPr>
            <w:tcW w:w="6378" w:type="dxa"/>
            <w:vAlign w:val="center"/>
          </w:tcPr>
          <w:p w14:paraId="71377D2F" w14:textId="27555C0C" w:rsidR="007512BD" w:rsidRDefault="00AE0310" w:rsidP="003C0E8D">
            <w:pPr>
              <w:pStyle w:val="aff7"/>
              <w:jc w:val="center"/>
            </w:pPr>
            <w:r w:rsidRPr="007512BD">
              <w:rPr>
                <w:position w:val="-14"/>
              </w:rPr>
              <w:object w:dxaOrig="5720" w:dyaOrig="400" w14:anchorId="281E23EF">
                <v:shape id="_x0000_i1236" type="#_x0000_t75" style="width:285.3pt;height:21.05pt" o:ole="">
                  <v:imagedata r:id="rId599" o:title=""/>
                </v:shape>
                <o:OLEObject Type="Embed" ProgID="Equation.DSMT4" ShapeID="_x0000_i1236" DrawAspect="Content" ObjectID="_1615674135" r:id="rId600"/>
              </w:object>
            </w:r>
          </w:p>
        </w:tc>
        <w:tc>
          <w:tcPr>
            <w:tcW w:w="930" w:type="dxa"/>
            <w:vAlign w:val="center"/>
          </w:tcPr>
          <w:p w14:paraId="78CA6510" w14:textId="77777777" w:rsidR="007512BD" w:rsidRPr="00205FF3" w:rsidRDefault="007512BD" w:rsidP="00205FF3">
            <w:pPr>
              <w:pStyle w:val="aff6"/>
            </w:pPr>
            <w:r w:rsidRPr="00205FF3">
              <w:t>(</w:t>
            </w:r>
            <w:fldSimple w:instr=" STYLEREF 1 \s ">
              <w:r w:rsidR="00B9456A">
                <w:rPr>
                  <w:noProof/>
                </w:rPr>
                <w:t>6</w:t>
              </w:r>
            </w:fldSimple>
            <w:r w:rsidRPr="00205FF3">
              <w:t>-</w:t>
            </w:r>
            <w:fldSimple w:instr=" SEQ ( \* ARABIC \s 1 ">
              <w:r w:rsidR="00B9456A">
                <w:rPr>
                  <w:noProof/>
                </w:rPr>
                <w:t>14</w:t>
              </w:r>
            </w:fldSimple>
            <w:r w:rsidRPr="00205FF3">
              <w:t>)</w:t>
            </w:r>
          </w:p>
        </w:tc>
      </w:tr>
    </w:tbl>
    <w:p w14:paraId="254EBA28" w14:textId="41B4FAD9" w:rsidR="00AE0310" w:rsidRDefault="00AE0310" w:rsidP="00AE0310">
      <w:pPr>
        <w:ind w:firstLine="480"/>
      </w:pPr>
      <w:r>
        <w:t>背风面风压线荷载为</w:t>
      </w:r>
      <w:r>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AE0310" w14:paraId="39229FAF" w14:textId="77777777" w:rsidTr="007B051D">
        <w:tc>
          <w:tcPr>
            <w:tcW w:w="988" w:type="dxa"/>
            <w:vAlign w:val="center"/>
          </w:tcPr>
          <w:p w14:paraId="11683E32" w14:textId="77777777" w:rsidR="00AE0310" w:rsidRDefault="00AE0310" w:rsidP="007B051D">
            <w:pPr>
              <w:pStyle w:val="af6"/>
              <w:ind w:firstLine="480"/>
            </w:pPr>
          </w:p>
        </w:tc>
        <w:tc>
          <w:tcPr>
            <w:tcW w:w="6378" w:type="dxa"/>
            <w:vAlign w:val="center"/>
          </w:tcPr>
          <w:p w14:paraId="6726D0F7" w14:textId="77777777" w:rsidR="00AE0310" w:rsidRDefault="00AE0310" w:rsidP="007B051D">
            <w:pPr>
              <w:pStyle w:val="aff7"/>
              <w:jc w:val="center"/>
            </w:pPr>
            <w:r w:rsidRPr="00AE0310">
              <w:rPr>
                <w:position w:val="-14"/>
              </w:rPr>
              <w:object w:dxaOrig="3140" w:dyaOrig="380" w14:anchorId="47227ED3">
                <v:shape id="_x0000_i1237" type="#_x0000_t75" style="width:157.6pt;height:19pt" o:ole="">
                  <v:imagedata r:id="rId601" o:title=""/>
                </v:shape>
                <o:OLEObject Type="Embed" ProgID="Equation.DSMT4" ShapeID="_x0000_i1237" DrawAspect="Content" ObjectID="_1615674136" r:id="rId602"/>
              </w:object>
            </w:r>
          </w:p>
        </w:tc>
        <w:tc>
          <w:tcPr>
            <w:tcW w:w="930" w:type="dxa"/>
            <w:vAlign w:val="center"/>
          </w:tcPr>
          <w:p w14:paraId="572B7489" w14:textId="77777777" w:rsidR="00AE0310" w:rsidRPr="00205FF3" w:rsidRDefault="00AE0310" w:rsidP="007B051D">
            <w:pPr>
              <w:pStyle w:val="aff6"/>
            </w:pPr>
            <w:r w:rsidRPr="00205FF3">
              <w:t>(</w:t>
            </w:r>
            <w:fldSimple w:instr=" STYLEREF 1 \s ">
              <w:r w:rsidR="00B9456A">
                <w:rPr>
                  <w:noProof/>
                </w:rPr>
                <w:t>6</w:t>
              </w:r>
            </w:fldSimple>
            <w:r w:rsidRPr="00205FF3">
              <w:t>-</w:t>
            </w:r>
            <w:fldSimple w:instr=" SEQ ( \* ARABIC \s 1 ">
              <w:r w:rsidR="00B9456A">
                <w:rPr>
                  <w:noProof/>
                </w:rPr>
                <w:t>15</w:t>
              </w:r>
            </w:fldSimple>
            <w:r w:rsidRPr="00205FF3">
              <w:t>)</w:t>
            </w:r>
          </w:p>
        </w:tc>
      </w:tr>
    </w:tbl>
    <w:p w14:paraId="6BB9E1AD" w14:textId="77777777" w:rsidR="00A421BB" w:rsidRDefault="00A421BB" w:rsidP="00A421BB">
      <w:pPr>
        <w:pStyle w:val="affd"/>
        <w:spacing w:before="163"/>
      </w:pPr>
      <w:r>
        <w:rPr>
          <w:noProof/>
          <w:lang w:eastAsia="zh-CN"/>
        </w:rPr>
        <w:drawing>
          <wp:inline distT="0" distB="0" distL="0" distR="0" wp14:anchorId="11D70DC8" wp14:editId="2C53A719">
            <wp:extent cx="2049461" cy="2875280"/>
            <wp:effectExtent l="6033" t="0" r="0" b="0"/>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3"/>
                    <a:srcRect l="12921" r="10430"/>
                    <a:stretch/>
                  </pic:blipFill>
                  <pic:spPr bwMode="auto">
                    <a:xfrm rot="5400000">
                      <a:off x="0" y="0"/>
                      <a:ext cx="2063684" cy="2895234"/>
                    </a:xfrm>
                    <a:prstGeom prst="rect">
                      <a:avLst/>
                    </a:prstGeom>
                    <a:ln>
                      <a:noFill/>
                    </a:ln>
                    <a:extLst>
                      <a:ext uri="{53640926-AAD7-44D8-BBD7-CCE9431645EC}">
                        <a14:shadowObscured xmlns:a14="http://schemas.microsoft.com/office/drawing/2010/main"/>
                      </a:ext>
                    </a:extLst>
                  </pic:spPr>
                </pic:pic>
              </a:graphicData>
            </a:graphic>
          </wp:inline>
        </w:drawing>
      </w:r>
    </w:p>
    <w:p w14:paraId="3DD4F9C5" w14:textId="2A9ABF1F" w:rsidR="00A421BB" w:rsidRDefault="00A421BB" w:rsidP="00A421BB">
      <w:pPr>
        <w:pStyle w:val="af"/>
      </w:pPr>
      <w:bookmarkStart w:id="204" w:name="_Ref4595266"/>
      <w:r>
        <w:rPr>
          <w:rFonts w:ascii="微软雅黑" w:eastAsia="微软雅黑" w:hAnsi="微软雅黑" w:cs="微软雅黑" w:hint="eastAsia"/>
        </w:rPr>
        <w:t>图</w:t>
      </w:r>
      <w:r>
        <w:t xml:space="preserve"> </w:t>
      </w:r>
      <w:fldSimple w:instr=" STYLEREF 1 \s ">
        <w:r w:rsidR="00B9456A">
          <w:rPr>
            <w:noProof/>
          </w:rPr>
          <w:t>6</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13</w:t>
      </w:r>
      <w:r w:rsidR="0077467D">
        <w:fldChar w:fldCharType="end"/>
      </w:r>
      <w:bookmarkEnd w:id="204"/>
      <w:r>
        <w:t xml:space="preserve"> </w:t>
      </w:r>
      <w:r>
        <w:t>屋面风荷载体型系数取值</w:t>
      </w:r>
    </w:p>
    <w:p w14:paraId="76C9560D" w14:textId="1AA2A799" w:rsidR="00547752" w:rsidRDefault="00082BCC" w:rsidP="008D720E">
      <w:pPr>
        <w:pStyle w:val="1"/>
      </w:pPr>
      <w:r>
        <w:rPr>
          <w:rFonts w:hint="eastAsia"/>
        </w:rPr>
        <w:t>雪荷载标准值：</w:t>
      </w:r>
    </w:p>
    <w:p w14:paraId="02E641A4" w14:textId="2C7AA5BF" w:rsidR="00DE6081" w:rsidRDefault="00DE6081" w:rsidP="00516AD7">
      <w:pPr>
        <w:pStyle w:val="1"/>
        <w:numPr>
          <w:ilvl w:val="0"/>
          <w:numId w:val="0"/>
        </w:numPr>
        <w:ind w:left="480"/>
      </w:pPr>
      <w:r>
        <w:t>根据荷载规范</w:t>
      </w:r>
      <w:r>
        <w:rPr>
          <w:rFonts w:hint="eastAsia"/>
        </w:rPr>
        <w:t>，</w:t>
      </w:r>
      <w:r>
        <w:t>雪荷载标准值按式</w:t>
      </w:r>
      <w:r w:rsidR="002522C5">
        <w:fldChar w:fldCharType="begin"/>
      </w:r>
      <w:r w:rsidR="002522C5">
        <w:instrText xml:space="preserve"> REF _Ref4671766 \h </w:instrText>
      </w:r>
      <w:r w:rsidR="002522C5">
        <w:fldChar w:fldCharType="separate"/>
      </w:r>
      <w:r w:rsidR="00B9456A" w:rsidRPr="00205FF3">
        <w:t>(</w:t>
      </w:r>
      <w:r w:rsidR="00B9456A">
        <w:rPr>
          <w:noProof/>
        </w:rPr>
        <w:t>6</w:t>
      </w:r>
      <w:r w:rsidR="00B9456A" w:rsidRPr="00205FF3">
        <w:t>-</w:t>
      </w:r>
      <w:r w:rsidR="00B9456A">
        <w:rPr>
          <w:noProof/>
        </w:rPr>
        <w:t>16</w:t>
      </w:r>
      <w:r w:rsidR="00B9456A" w:rsidRPr="00205FF3">
        <w:t>)</w:t>
      </w:r>
      <w:r w:rsidR="002522C5">
        <w:fldChar w:fldCharType="end"/>
      </w:r>
      <w:r>
        <w:t>计算</w:t>
      </w:r>
      <w:r>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DE6081" w14:paraId="078A1760" w14:textId="77777777" w:rsidTr="005C07AA">
        <w:tc>
          <w:tcPr>
            <w:tcW w:w="988" w:type="dxa"/>
            <w:vAlign w:val="center"/>
          </w:tcPr>
          <w:p w14:paraId="3A4B5B0C" w14:textId="77777777" w:rsidR="00DE6081" w:rsidRDefault="00DE6081" w:rsidP="003C0E8D">
            <w:pPr>
              <w:pStyle w:val="af6"/>
              <w:ind w:firstLine="480"/>
            </w:pPr>
          </w:p>
        </w:tc>
        <w:tc>
          <w:tcPr>
            <w:tcW w:w="6378" w:type="dxa"/>
            <w:vAlign w:val="center"/>
          </w:tcPr>
          <w:p w14:paraId="77F0A5E9" w14:textId="77777777" w:rsidR="00DE6081" w:rsidRDefault="00DE6081" w:rsidP="003C0E8D">
            <w:pPr>
              <w:pStyle w:val="aff7"/>
              <w:jc w:val="center"/>
            </w:pPr>
            <w:r w:rsidRPr="00DE6081">
              <w:rPr>
                <w:position w:val="-12"/>
              </w:rPr>
              <w:object w:dxaOrig="900" w:dyaOrig="360" w14:anchorId="6B370F1A">
                <v:shape id="_x0000_i1238" type="#_x0000_t75" style="width:44.85pt;height:18.35pt" o:ole="">
                  <v:imagedata r:id="rId604" o:title=""/>
                </v:shape>
                <o:OLEObject Type="Embed" ProgID="Equation.DSMT4" ShapeID="_x0000_i1238" DrawAspect="Content" ObjectID="_1615674137" r:id="rId605"/>
              </w:object>
            </w:r>
          </w:p>
        </w:tc>
        <w:tc>
          <w:tcPr>
            <w:tcW w:w="930" w:type="dxa"/>
            <w:vAlign w:val="center"/>
          </w:tcPr>
          <w:p w14:paraId="6619D194" w14:textId="77777777" w:rsidR="00DE6081" w:rsidRPr="00205FF3" w:rsidRDefault="00DE6081" w:rsidP="00205FF3">
            <w:pPr>
              <w:pStyle w:val="aff6"/>
            </w:pPr>
            <w:bookmarkStart w:id="205" w:name="_Ref4671766"/>
            <w:r w:rsidRPr="00205FF3">
              <w:t>(</w:t>
            </w:r>
            <w:fldSimple w:instr=" STYLEREF 1 \s ">
              <w:r w:rsidR="00B9456A">
                <w:rPr>
                  <w:noProof/>
                </w:rPr>
                <w:t>6</w:t>
              </w:r>
            </w:fldSimple>
            <w:r w:rsidRPr="00205FF3">
              <w:t>-</w:t>
            </w:r>
            <w:fldSimple w:instr=" SEQ ( \* ARABIC \s 1 ">
              <w:r w:rsidR="00B9456A">
                <w:rPr>
                  <w:noProof/>
                </w:rPr>
                <w:t>16</w:t>
              </w:r>
            </w:fldSimple>
            <w:r w:rsidRPr="00205FF3">
              <w:t>)</w:t>
            </w:r>
            <w:bookmarkEnd w:id="205"/>
          </w:p>
        </w:tc>
      </w:tr>
    </w:tbl>
    <w:p w14:paraId="34D49C41" w14:textId="02E9A441" w:rsidR="00082BCC" w:rsidRDefault="00082BCC" w:rsidP="00516AD7">
      <w:pPr>
        <w:pStyle w:val="1"/>
        <w:numPr>
          <w:ilvl w:val="0"/>
          <w:numId w:val="0"/>
        </w:numPr>
        <w:ind w:left="480"/>
      </w:pPr>
      <w:r>
        <w:t>屋面中部积雪分布系数取</w:t>
      </w:r>
      <w:r>
        <w:rPr>
          <w:rFonts w:hint="eastAsia"/>
        </w:rPr>
        <w:t>1</w:t>
      </w:r>
      <w:r>
        <w:t>.0</w:t>
      </w:r>
      <w:r>
        <w:rPr>
          <w:rFonts w:hint="eastAsia"/>
        </w:rPr>
        <w:t>，</w:t>
      </w:r>
      <w:r>
        <w:t>则雪荷载标准值为</w:t>
      </w:r>
      <w:r>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DE6081" w14:paraId="452BC271" w14:textId="77777777" w:rsidTr="005C07AA">
        <w:tc>
          <w:tcPr>
            <w:tcW w:w="988" w:type="dxa"/>
            <w:vAlign w:val="center"/>
          </w:tcPr>
          <w:p w14:paraId="61C76C82" w14:textId="77777777" w:rsidR="00DE6081" w:rsidRDefault="00DE6081" w:rsidP="003C0E8D">
            <w:pPr>
              <w:pStyle w:val="af6"/>
              <w:ind w:firstLine="480"/>
            </w:pPr>
          </w:p>
        </w:tc>
        <w:tc>
          <w:tcPr>
            <w:tcW w:w="6378" w:type="dxa"/>
            <w:vAlign w:val="center"/>
          </w:tcPr>
          <w:p w14:paraId="3A9AB1CF" w14:textId="196B2D9B" w:rsidR="00DE6081" w:rsidRDefault="00DE6081" w:rsidP="003C0E8D">
            <w:pPr>
              <w:pStyle w:val="aff7"/>
              <w:jc w:val="center"/>
            </w:pPr>
            <w:r w:rsidRPr="00DE6081">
              <w:rPr>
                <w:position w:val="-14"/>
              </w:rPr>
              <w:object w:dxaOrig="4140" w:dyaOrig="400" w14:anchorId="48239DD7">
                <v:shape id="_x0000_i1239" type="#_x0000_t75" style="width:207.15pt;height:21.05pt" o:ole="">
                  <v:imagedata r:id="rId606" o:title=""/>
                </v:shape>
                <o:OLEObject Type="Embed" ProgID="Equation.DSMT4" ShapeID="_x0000_i1239" DrawAspect="Content" ObjectID="_1615674138" r:id="rId607"/>
              </w:object>
            </w:r>
          </w:p>
        </w:tc>
        <w:tc>
          <w:tcPr>
            <w:tcW w:w="930" w:type="dxa"/>
            <w:vAlign w:val="center"/>
          </w:tcPr>
          <w:p w14:paraId="5BA43255" w14:textId="77777777" w:rsidR="00DE6081" w:rsidRPr="00205FF3" w:rsidRDefault="00DE6081" w:rsidP="00205FF3">
            <w:pPr>
              <w:pStyle w:val="aff6"/>
            </w:pPr>
            <w:r w:rsidRPr="00205FF3">
              <w:t>(</w:t>
            </w:r>
            <w:fldSimple w:instr=" STYLEREF 1 \s ">
              <w:r w:rsidR="00B9456A">
                <w:rPr>
                  <w:noProof/>
                </w:rPr>
                <w:t>6</w:t>
              </w:r>
            </w:fldSimple>
            <w:r w:rsidRPr="00205FF3">
              <w:t>-</w:t>
            </w:r>
            <w:fldSimple w:instr=" SEQ ( \* ARABIC \s 1 ">
              <w:r w:rsidR="00B9456A">
                <w:rPr>
                  <w:noProof/>
                </w:rPr>
                <w:t>17</w:t>
              </w:r>
            </w:fldSimple>
            <w:r w:rsidRPr="00205FF3">
              <w:t>)</w:t>
            </w:r>
          </w:p>
        </w:tc>
      </w:tr>
    </w:tbl>
    <w:p w14:paraId="0C92C648" w14:textId="79C53ABE" w:rsidR="00DE6081" w:rsidRDefault="00DE6081" w:rsidP="00516AD7">
      <w:pPr>
        <w:pStyle w:val="1"/>
        <w:numPr>
          <w:ilvl w:val="0"/>
          <w:numId w:val="0"/>
        </w:numPr>
        <w:ind w:left="480"/>
      </w:pPr>
      <w:r>
        <w:rPr>
          <w:rFonts w:hint="eastAsia"/>
        </w:rPr>
        <w:t>屋面中部积雪线荷载为：</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082BCC" w14:paraId="0D44E7D4" w14:textId="77777777" w:rsidTr="005C07AA">
        <w:tc>
          <w:tcPr>
            <w:tcW w:w="988" w:type="dxa"/>
            <w:vAlign w:val="center"/>
          </w:tcPr>
          <w:p w14:paraId="044A1C57" w14:textId="77777777" w:rsidR="00082BCC" w:rsidRDefault="00082BCC" w:rsidP="003C0E8D">
            <w:pPr>
              <w:pStyle w:val="af6"/>
              <w:ind w:firstLine="480"/>
            </w:pPr>
          </w:p>
        </w:tc>
        <w:tc>
          <w:tcPr>
            <w:tcW w:w="6378" w:type="dxa"/>
            <w:vAlign w:val="center"/>
          </w:tcPr>
          <w:p w14:paraId="2A2DE08B" w14:textId="77777777" w:rsidR="00082BCC" w:rsidRDefault="00DE6081" w:rsidP="003C0E8D">
            <w:pPr>
              <w:pStyle w:val="aff7"/>
              <w:jc w:val="center"/>
            </w:pPr>
            <w:r w:rsidRPr="00082BCC">
              <w:rPr>
                <w:position w:val="-14"/>
              </w:rPr>
              <w:object w:dxaOrig="2860" w:dyaOrig="380" w14:anchorId="08D591E1">
                <v:shape id="_x0000_i1240" type="#_x0000_t75" style="width:142.65pt;height:19pt" o:ole="">
                  <v:imagedata r:id="rId608" o:title=""/>
                </v:shape>
                <o:OLEObject Type="Embed" ProgID="Equation.DSMT4" ShapeID="_x0000_i1240" DrawAspect="Content" ObjectID="_1615674139" r:id="rId609"/>
              </w:object>
            </w:r>
          </w:p>
        </w:tc>
        <w:tc>
          <w:tcPr>
            <w:tcW w:w="930" w:type="dxa"/>
            <w:vAlign w:val="center"/>
          </w:tcPr>
          <w:p w14:paraId="3D0BEB0B" w14:textId="77777777" w:rsidR="00082BCC" w:rsidRPr="00205FF3" w:rsidRDefault="00082BCC" w:rsidP="00205FF3">
            <w:pPr>
              <w:pStyle w:val="aff6"/>
            </w:pPr>
            <w:bookmarkStart w:id="206" w:name="_Ref4596005"/>
            <w:r w:rsidRPr="00205FF3">
              <w:t>(</w:t>
            </w:r>
            <w:fldSimple w:instr=" STYLEREF 1 \s ">
              <w:r w:rsidR="00B9456A">
                <w:rPr>
                  <w:noProof/>
                </w:rPr>
                <w:t>6</w:t>
              </w:r>
            </w:fldSimple>
            <w:r w:rsidRPr="00205FF3">
              <w:t>-</w:t>
            </w:r>
            <w:fldSimple w:instr=" SEQ ( \* ARABIC \s 1 ">
              <w:r w:rsidR="00B9456A">
                <w:rPr>
                  <w:noProof/>
                </w:rPr>
                <w:t>18</w:t>
              </w:r>
            </w:fldSimple>
            <w:r w:rsidRPr="00205FF3">
              <w:t>)</w:t>
            </w:r>
            <w:bookmarkEnd w:id="206"/>
          </w:p>
        </w:tc>
      </w:tr>
    </w:tbl>
    <w:p w14:paraId="42420FAB" w14:textId="7661E014" w:rsidR="00082BCC" w:rsidRDefault="00082BCC" w:rsidP="00516AD7">
      <w:pPr>
        <w:pStyle w:val="1"/>
        <w:numPr>
          <w:ilvl w:val="0"/>
          <w:numId w:val="0"/>
        </w:numPr>
        <w:ind w:left="480"/>
      </w:pPr>
      <w:r>
        <w:rPr>
          <w:rFonts w:hint="eastAsia"/>
        </w:rPr>
        <w:t>女儿墙附近（</w:t>
      </w:r>
      <w:r>
        <w:rPr>
          <w:rFonts w:hint="eastAsia"/>
        </w:rPr>
        <w:t>1m</w:t>
      </w:r>
      <w:r>
        <w:rPr>
          <w:rFonts w:hint="eastAsia"/>
        </w:rPr>
        <w:t>区域内）积雪分布系数取</w:t>
      </w:r>
      <w:r w:rsidR="00D645E1">
        <w:rPr>
          <w:rFonts w:hint="eastAsia"/>
        </w:rPr>
        <w:t>2</w:t>
      </w:r>
      <w:r w:rsidR="00D645E1">
        <w:t>.0</w:t>
      </w:r>
      <w:r w:rsidR="00D645E1">
        <w:rPr>
          <w:rFonts w:hint="eastAsia"/>
        </w:rPr>
        <w:t>，</w:t>
      </w:r>
      <w:r w:rsidR="00D645E1">
        <w:t>则雪荷载标准值为</w:t>
      </w:r>
      <w:r>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DE6081" w14:paraId="32A9DC98" w14:textId="77777777" w:rsidTr="005C07AA">
        <w:tc>
          <w:tcPr>
            <w:tcW w:w="988" w:type="dxa"/>
            <w:vAlign w:val="center"/>
          </w:tcPr>
          <w:p w14:paraId="4FC66B44" w14:textId="77777777" w:rsidR="00DE6081" w:rsidRDefault="00DE6081" w:rsidP="003C0E8D">
            <w:pPr>
              <w:pStyle w:val="af6"/>
              <w:ind w:firstLine="480"/>
            </w:pPr>
          </w:p>
        </w:tc>
        <w:tc>
          <w:tcPr>
            <w:tcW w:w="6378" w:type="dxa"/>
            <w:vAlign w:val="center"/>
          </w:tcPr>
          <w:p w14:paraId="0A0DF41C" w14:textId="3DDC8495" w:rsidR="00DE6081" w:rsidRDefault="00DE6081" w:rsidP="003C0E8D">
            <w:pPr>
              <w:pStyle w:val="aff7"/>
              <w:jc w:val="center"/>
            </w:pPr>
            <w:r w:rsidRPr="00DE6081">
              <w:rPr>
                <w:position w:val="-14"/>
              </w:rPr>
              <w:object w:dxaOrig="3940" w:dyaOrig="400" w14:anchorId="6F557E55">
                <v:shape id="_x0000_i1241" type="#_x0000_t75" style="width:196.3pt;height:21.05pt" o:ole="">
                  <v:imagedata r:id="rId610" o:title=""/>
                </v:shape>
                <o:OLEObject Type="Embed" ProgID="Equation.DSMT4" ShapeID="_x0000_i1241" DrawAspect="Content" ObjectID="_1615674140" r:id="rId611"/>
              </w:object>
            </w:r>
          </w:p>
        </w:tc>
        <w:tc>
          <w:tcPr>
            <w:tcW w:w="930" w:type="dxa"/>
            <w:vAlign w:val="center"/>
          </w:tcPr>
          <w:p w14:paraId="545A98EF" w14:textId="77777777" w:rsidR="00DE6081" w:rsidRPr="00205FF3" w:rsidRDefault="00DE6081" w:rsidP="00205FF3">
            <w:pPr>
              <w:pStyle w:val="aff6"/>
            </w:pPr>
            <w:bookmarkStart w:id="207" w:name="_Ref2015982"/>
            <w:r w:rsidRPr="00205FF3">
              <w:t>(</w:t>
            </w:r>
            <w:fldSimple w:instr=" STYLEREF 1 \s ">
              <w:r w:rsidR="00B9456A">
                <w:rPr>
                  <w:noProof/>
                </w:rPr>
                <w:t>6</w:t>
              </w:r>
            </w:fldSimple>
            <w:r w:rsidRPr="00205FF3">
              <w:t>-</w:t>
            </w:r>
            <w:fldSimple w:instr=" SEQ ( \* ARABIC \s 1 ">
              <w:r w:rsidR="00B9456A">
                <w:rPr>
                  <w:noProof/>
                </w:rPr>
                <w:t>19</w:t>
              </w:r>
            </w:fldSimple>
            <w:r w:rsidRPr="00205FF3">
              <w:t>)</w:t>
            </w:r>
            <w:bookmarkEnd w:id="207"/>
          </w:p>
        </w:tc>
      </w:tr>
    </w:tbl>
    <w:p w14:paraId="1D7E2F71" w14:textId="54CEAD3C" w:rsidR="00DE6081" w:rsidRDefault="00DE6081" w:rsidP="00516AD7">
      <w:pPr>
        <w:pStyle w:val="1"/>
        <w:numPr>
          <w:ilvl w:val="0"/>
          <w:numId w:val="0"/>
        </w:numPr>
        <w:ind w:left="480"/>
      </w:pPr>
      <w:r>
        <w:rPr>
          <w:rFonts w:hint="eastAsia"/>
        </w:rPr>
        <w:t>女儿墙附近积雪线荷载为：</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082BCC" w14:paraId="7A7FBD54" w14:textId="77777777" w:rsidTr="005C07AA">
        <w:tc>
          <w:tcPr>
            <w:tcW w:w="988" w:type="dxa"/>
            <w:vAlign w:val="center"/>
          </w:tcPr>
          <w:p w14:paraId="34A0D53E" w14:textId="77777777" w:rsidR="00082BCC" w:rsidRDefault="00082BCC" w:rsidP="003C0E8D">
            <w:pPr>
              <w:pStyle w:val="af6"/>
              <w:ind w:firstLine="480"/>
            </w:pPr>
          </w:p>
        </w:tc>
        <w:tc>
          <w:tcPr>
            <w:tcW w:w="6378" w:type="dxa"/>
            <w:vAlign w:val="center"/>
          </w:tcPr>
          <w:p w14:paraId="192189DC" w14:textId="68BE57AA" w:rsidR="00082BCC" w:rsidRDefault="00DE6081" w:rsidP="003C0E8D">
            <w:pPr>
              <w:pStyle w:val="aff7"/>
              <w:jc w:val="center"/>
            </w:pPr>
            <w:r w:rsidRPr="00082BCC">
              <w:rPr>
                <w:position w:val="-14"/>
              </w:rPr>
              <w:object w:dxaOrig="2740" w:dyaOrig="380" w14:anchorId="78B8E88D">
                <v:shape id="_x0000_i1242" type="#_x0000_t75" style="width:136.55pt;height:19pt" o:ole="">
                  <v:imagedata r:id="rId612" o:title=""/>
                </v:shape>
                <o:OLEObject Type="Embed" ProgID="Equation.DSMT4" ShapeID="_x0000_i1242" DrawAspect="Content" ObjectID="_1615674141" r:id="rId613"/>
              </w:object>
            </w:r>
          </w:p>
        </w:tc>
        <w:tc>
          <w:tcPr>
            <w:tcW w:w="930" w:type="dxa"/>
            <w:vAlign w:val="center"/>
          </w:tcPr>
          <w:p w14:paraId="36B28AB3" w14:textId="77777777" w:rsidR="00082BCC" w:rsidRPr="00205FF3" w:rsidRDefault="00082BCC" w:rsidP="00205FF3">
            <w:pPr>
              <w:pStyle w:val="aff6"/>
            </w:pPr>
            <w:r w:rsidRPr="00205FF3">
              <w:t>(</w:t>
            </w:r>
            <w:fldSimple w:instr=" STYLEREF 1 \s ">
              <w:r w:rsidR="00B9456A">
                <w:rPr>
                  <w:noProof/>
                </w:rPr>
                <w:t>6</w:t>
              </w:r>
            </w:fldSimple>
            <w:r w:rsidRPr="00205FF3">
              <w:t>-</w:t>
            </w:r>
            <w:fldSimple w:instr=" SEQ ( \* ARABIC \s 1 ">
              <w:r w:rsidR="00B9456A">
                <w:rPr>
                  <w:noProof/>
                </w:rPr>
                <w:t>20</w:t>
              </w:r>
            </w:fldSimple>
            <w:r w:rsidRPr="00205FF3">
              <w:t>)</w:t>
            </w:r>
          </w:p>
        </w:tc>
      </w:tr>
    </w:tbl>
    <w:p w14:paraId="18DF29EB" w14:textId="0A3555C4" w:rsidR="00C0162A" w:rsidRDefault="00022416" w:rsidP="00387311">
      <w:pPr>
        <w:ind w:firstLine="480"/>
      </w:pPr>
      <w:r>
        <w:t>结构设计时</w:t>
      </w:r>
      <w:r w:rsidR="00CC17B2">
        <w:t>所选取的</w:t>
      </w:r>
      <w:r w:rsidR="00C0162A">
        <w:t>荷载组合</w:t>
      </w:r>
      <w:r w:rsidR="00CC17B2">
        <w:t>有</w:t>
      </w:r>
      <w:r w:rsidR="00C0162A">
        <w:rPr>
          <w:rFonts w:hint="eastAsia"/>
        </w:rPr>
        <w:t>：</w:t>
      </w:r>
    </w:p>
    <w:p w14:paraId="42D5DCFD" w14:textId="76FFE86F" w:rsidR="00F25E05" w:rsidRDefault="00F25E05" w:rsidP="00516AD7">
      <w:pPr>
        <w:pStyle w:val="1"/>
        <w:numPr>
          <w:ilvl w:val="0"/>
          <w:numId w:val="40"/>
        </w:numPr>
        <w:ind w:firstLineChars="0"/>
      </w:pPr>
      <w:r>
        <w:rPr>
          <w:rFonts w:hint="eastAsia"/>
        </w:rPr>
        <w:t>1</w:t>
      </w:r>
      <w:r>
        <w:t>.35×</w:t>
      </w:r>
      <w:r>
        <w:t>恒</w:t>
      </w:r>
      <w:r>
        <w:rPr>
          <w:rFonts w:hint="eastAsia"/>
        </w:rPr>
        <w:t>+</w:t>
      </w:r>
      <w:r>
        <w:t>1.4×0.7×</w:t>
      </w:r>
      <w:r>
        <w:t>雪</w:t>
      </w:r>
    </w:p>
    <w:p w14:paraId="625E49F2" w14:textId="77777777" w:rsidR="00267DF7" w:rsidRDefault="00267DF7" w:rsidP="008D720E">
      <w:pPr>
        <w:pStyle w:val="1"/>
      </w:pPr>
      <w:r>
        <w:rPr>
          <w:rFonts w:hint="eastAsia"/>
        </w:rPr>
        <w:t>1</w:t>
      </w:r>
      <w:r>
        <w:t>.35×</w:t>
      </w:r>
      <w:r>
        <w:t>恒</w:t>
      </w:r>
      <w:r>
        <w:rPr>
          <w:rFonts w:hint="eastAsia"/>
        </w:rPr>
        <w:t>+</w:t>
      </w:r>
      <w:r>
        <w:t>1.4×0.6×</w:t>
      </w:r>
      <w:r>
        <w:t>左风</w:t>
      </w:r>
    </w:p>
    <w:p w14:paraId="5647ADCE" w14:textId="33CE4638" w:rsidR="00267DF7" w:rsidRDefault="00267DF7" w:rsidP="008D720E">
      <w:pPr>
        <w:pStyle w:val="1"/>
      </w:pPr>
      <w:r>
        <w:rPr>
          <w:rFonts w:hint="eastAsia"/>
        </w:rPr>
        <w:t>1</w:t>
      </w:r>
      <w:r>
        <w:t>.35×</w:t>
      </w:r>
      <w:r>
        <w:t>恒</w:t>
      </w:r>
      <w:r>
        <w:rPr>
          <w:rFonts w:hint="eastAsia"/>
        </w:rPr>
        <w:t>+</w:t>
      </w:r>
      <w:r>
        <w:t>1.4×0.6×</w:t>
      </w:r>
      <w:r>
        <w:t>右风</w:t>
      </w:r>
    </w:p>
    <w:p w14:paraId="473E144B" w14:textId="77777777" w:rsidR="00267DF7" w:rsidRDefault="00267DF7" w:rsidP="008D720E">
      <w:pPr>
        <w:pStyle w:val="1"/>
      </w:pPr>
      <w:r>
        <w:rPr>
          <w:rFonts w:hint="eastAsia"/>
        </w:rPr>
        <w:lastRenderedPageBreak/>
        <w:t>1</w:t>
      </w:r>
      <w:r>
        <w:t>.35×</w:t>
      </w:r>
      <w:r>
        <w:t>恒</w:t>
      </w:r>
      <w:r>
        <w:rPr>
          <w:rFonts w:hint="eastAsia"/>
        </w:rPr>
        <w:t>+</w:t>
      </w:r>
      <w:r>
        <w:t>1.4×0.7×</w:t>
      </w:r>
      <w:r>
        <w:t>雪</w:t>
      </w:r>
      <w:r>
        <w:rPr>
          <w:rFonts w:hint="eastAsia"/>
        </w:rPr>
        <w:t>+</w:t>
      </w:r>
      <w:r>
        <w:t>1.4×0.6×</w:t>
      </w:r>
      <w:r>
        <w:t>左风</w:t>
      </w:r>
    </w:p>
    <w:p w14:paraId="339D5611" w14:textId="0F9C987A" w:rsidR="00267DF7" w:rsidRDefault="00267DF7" w:rsidP="008D720E">
      <w:pPr>
        <w:pStyle w:val="1"/>
      </w:pPr>
      <w:r>
        <w:rPr>
          <w:rFonts w:hint="eastAsia"/>
        </w:rPr>
        <w:t>1</w:t>
      </w:r>
      <w:r>
        <w:t>.35×</w:t>
      </w:r>
      <w:r>
        <w:t>恒</w:t>
      </w:r>
      <w:r>
        <w:rPr>
          <w:rFonts w:hint="eastAsia"/>
        </w:rPr>
        <w:t>+</w:t>
      </w:r>
      <w:r>
        <w:t>1.4×0.7×</w:t>
      </w:r>
      <w:r>
        <w:t>雪</w:t>
      </w:r>
      <w:r>
        <w:rPr>
          <w:rFonts w:hint="eastAsia"/>
        </w:rPr>
        <w:t>+</w:t>
      </w:r>
      <w:r>
        <w:t>1.4×0.6×</w:t>
      </w:r>
      <w:r>
        <w:rPr>
          <w:rFonts w:hint="eastAsia"/>
        </w:rPr>
        <w:t>右</w:t>
      </w:r>
      <w:r>
        <w:t>风</w:t>
      </w:r>
    </w:p>
    <w:p w14:paraId="7AC5F17A" w14:textId="77777777" w:rsidR="00572E6B" w:rsidRDefault="00F25E05" w:rsidP="008D720E">
      <w:pPr>
        <w:pStyle w:val="1"/>
      </w:pPr>
      <w:r>
        <w:rPr>
          <w:rFonts w:hint="eastAsia"/>
        </w:rPr>
        <w:t>1</w:t>
      </w:r>
      <w:r>
        <w:t>.2×</w:t>
      </w:r>
      <w:r>
        <w:t>恒</w:t>
      </w:r>
      <w:r>
        <w:rPr>
          <w:rFonts w:hint="eastAsia"/>
        </w:rPr>
        <w:t>+</w:t>
      </w:r>
      <w:r>
        <w:t>1.4×</w:t>
      </w:r>
      <w:r>
        <w:t>雪</w:t>
      </w:r>
    </w:p>
    <w:p w14:paraId="16CDCC62" w14:textId="77777777" w:rsidR="00572E6B" w:rsidRDefault="00572E6B" w:rsidP="008D720E">
      <w:pPr>
        <w:pStyle w:val="1"/>
      </w:pPr>
      <w:r>
        <w:rPr>
          <w:rFonts w:hint="eastAsia"/>
        </w:rPr>
        <w:t>1</w:t>
      </w:r>
      <w:r>
        <w:t>.2×</w:t>
      </w:r>
      <w:r>
        <w:t>恒</w:t>
      </w:r>
      <w:r>
        <w:rPr>
          <w:rFonts w:hint="eastAsia"/>
        </w:rPr>
        <w:t>+</w:t>
      </w:r>
      <w:r>
        <w:t>1.4×</w:t>
      </w:r>
      <w:r>
        <w:t>左风</w:t>
      </w:r>
    </w:p>
    <w:p w14:paraId="70269734" w14:textId="77777777" w:rsidR="00572E6B" w:rsidRDefault="00572E6B" w:rsidP="008D720E">
      <w:pPr>
        <w:pStyle w:val="1"/>
      </w:pPr>
      <w:r>
        <w:rPr>
          <w:rFonts w:hint="eastAsia"/>
        </w:rPr>
        <w:t>1</w:t>
      </w:r>
      <w:r>
        <w:t>.2×</w:t>
      </w:r>
      <w:r>
        <w:t>恒</w:t>
      </w:r>
      <w:r>
        <w:rPr>
          <w:rFonts w:hint="eastAsia"/>
        </w:rPr>
        <w:t>+</w:t>
      </w:r>
      <w:r>
        <w:t>1.4×</w:t>
      </w:r>
      <w:r>
        <w:t>右风</w:t>
      </w:r>
    </w:p>
    <w:p w14:paraId="385D485F" w14:textId="7A8A7277" w:rsidR="00572E6B" w:rsidRDefault="00572E6B" w:rsidP="008D720E">
      <w:pPr>
        <w:pStyle w:val="1"/>
      </w:pPr>
      <w:r>
        <w:rPr>
          <w:rFonts w:hint="eastAsia"/>
        </w:rPr>
        <w:t>1</w:t>
      </w:r>
      <w:r>
        <w:t>.0×</w:t>
      </w:r>
      <w:r>
        <w:t>恒</w:t>
      </w:r>
      <w:r>
        <w:rPr>
          <w:rFonts w:hint="eastAsia"/>
        </w:rPr>
        <w:t>+</w:t>
      </w:r>
      <w:r>
        <w:t>1.4×</w:t>
      </w:r>
      <w:r>
        <w:t>左风</w:t>
      </w:r>
    </w:p>
    <w:p w14:paraId="6DAE3847" w14:textId="044DB12E" w:rsidR="00572E6B" w:rsidRDefault="00572E6B" w:rsidP="008D720E">
      <w:pPr>
        <w:pStyle w:val="1"/>
      </w:pPr>
      <w:r>
        <w:rPr>
          <w:rFonts w:hint="eastAsia"/>
        </w:rPr>
        <w:t>1</w:t>
      </w:r>
      <w:r>
        <w:t>.0×</w:t>
      </w:r>
      <w:r>
        <w:t>恒</w:t>
      </w:r>
      <w:r>
        <w:rPr>
          <w:rFonts w:hint="eastAsia"/>
        </w:rPr>
        <w:t>+</w:t>
      </w:r>
      <w:r>
        <w:t>1.4×</w:t>
      </w:r>
      <w:r>
        <w:t>右风</w:t>
      </w:r>
    </w:p>
    <w:p w14:paraId="39609AB5" w14:textId="6C6506E2" w:rsidR="00267DF7" w:rsidRDefault="00267DF7" w:rsidP="008D720E">
      <w:pPr>
        <w:pStyle w:val="1"/>
      </w:pPr>
      <w:r>
        <w:rPr>
          <w:rFonts w:hint="eastAsia"/>
        </w:rPr>
        <w:t>1</w:t>
      </w:r>
      <w:r>
        <w:t>.2×</w:t>
      </w:r>
      <w:r>
        <w:t>恒</w:t>
      </w:r>
      <w:r>
        <w:rPr>
          <w:rFonts w:hint="eastAsia"/>
        </w:rPr>
        <w:t>+</w:t>
      </w:r>
      <w:r>
        <w:t>1.4×1.0×</w:t>
      </w:r>
      <w:r>
        <w:t>雪</w:t>
      </w:r>
      <w:r>
        <w:rPr>
          <w:rFonts w:hint="eastAsia"/>
        </w:rPr>
        <w:t>+</w:t>
      </w:r>
      <w:r>
        <w:t>1.4×0.6×</w:t>
      </w:r>
      <w:r>
        <w:t>左风</w:t>
      </w:r>
    </w:p>
    <w:p w14:paraId="4A1BDDBB" w14:textId="30353972" w:rsidR="00267DF7" w:rsidRDefault="00267DF7" w:rsidP="008D720E">
      <w:pPr>
        <w:pStyle w:val="1"/>
      </w:pPr>
      <w:r>
        <w:rPr>
          <w:rFonts w:hint="eastAsia"/>
        </w:rPr>
        <w:t>1</w:t>
      </w:r>
      <w:r>
        <w:t>.2×</w:t>
      </w:r>
      <w:r>
        <w:t>恒</w:t>
      </w:r>
      <w:r>
        <w:rPr>
          <w:rFonts w:hint="eastAsia"/>
        </w:rPr>
        <w:t>+</w:t>
      </w:r>
      <w:r>
        <w:t>1.4×1.0×</w:t>
      </w:r>
      <w:r>
        <w:t>雪</w:t>
      </w:r>
      <w:r>
        <w:rPr>
          <w:rFonts w:hint="eastAsia"/>
        </w:rPr>
        <w:t>+</w:t>
      </w:r>
      <w:r>
        <w:t>1.4×0.6×</w:t>
      </w:r>
      <w:r>
        <w:t>右风</w:t>
      </w:r>
    </w:p>
    <w:p w14:paraId="11AE2A88" w14:textId="77777777" w:rsidR="00267DF7" w:rsidRDefault="00267DF7" w:rsidP="008D720E">
      <w:pPr>
        <w:pStyle w:val="1"/>
      </w:pPr>
      <w:r>
        <w:rPr>
          <w:rFonts w:hint="eastAsia"/>
        </w:rPr>
        <w:t>1</w:t>
      </w:r>
      <w:r>
        <w:t>.2×</w:t>
      </w:r>
      <w:r>
        <w:t>恒</w:t>
      </w:r>
      <w:r>
        <w:rPr>
          <w:rFonts w:hint="eastAsia"/>
        </w:rPr>
        <w:t>+</w:t>
      </w:r>
      <w:r>
        <w:t>1.4×1.0×</w:t>
      </w:r>
      <w:r>
        <w:t>左风</w:t>
      </w:r>
      <w:r>
        <w:rPr>
          <w:rFonts w:hint="eastAsia"/>
        </w:rPr>
        <w:t>+</w:t>
      </w:r>
      <w:r>
        <w:t>1.4×0.7×</w:t>
      </w:r>
      <w:r>
        <w:t>雪</w:t>
      </w:r>
    </w:p>
    <w:p w14:paraId="61A25708" w14:textId="719A7219" w:rsidR="00267DF7" w:rsidRDefault="00267DF7" w:rsidP="008D720E">
      <w:pPr>
        <w:pStyle w:val="1"/>
      </w:pPr>
      <w:r>
        <w:rPr>
          <w:rFonts w:hint="eastAsia"/>
        </w:rPr>
        <w:t>1</w:t>
      </w:r>
      <w:r>
        <w:t>.2×</w:t>
      </w:r>
      <w:r>
        <w:t>恒</w:t>
      </w:r>
      <w:r>
        <w:rPr>
          <w:rFonts w:hint="eastAsia"/>
        </w:rPr>
        <w:t>+</w:t>
      </w:r>
      <w:r>
        <w:t>1.4×1.0×</w:t>
      </w:r>
      <w:r>
        <w:t>右风</w:t>
      </w:r>
      <w:r>
        <w:rPr>
          <w:rFonts w:hint="eastAsia"/>
        </w:rPr>
        <w:t>+</w:t>
      </w:r>
      <w:r>
        <w:t>1.4×0.7×</w:t>
      </w:r>
      <w:r>
        <w:t>雪</w:t>
      </w:r>
    </w:p>
    <w:p w14:paraId="165B3D39" w14:textId="30C0A9C0" w:rsidR="00511D3E" w:rsidRDefault="00511D3E" w:rsidP="00511D3E">
      <w:pPr>
        <w:pStyle w:val="3"/>
      </w:pPr>
      <w:bookmarkStart w:id="208" w:name="_Ref4615697"/>
      <w:bookmarkStart w:id="209" w:name="_Toc4744977"/>
      <w:r>
        <w:rPr>
          <w:rFonts w:hint="eastAsia"/>
        </w:rPr>
        <w:t>结构</w:t>
      </w:r>
      <w:r w:rsidR="00DB2204">
        <w:rPr>
          <w:rFonts w:hint="eastAsia"/>
        </w:rPr>
        <w:t>受力</w:t>
      </w:r>
      <w:r w:rsidR="00696221">
        <w:rPr>
          <w:rFonts w:hint="eastAsia"/>
        </w:rPr>
        <w:t>计算与</w:t>
      </w:r>
      <w:r w:rsidR="002522C5">
        <w:rPr>
          <w:rFonts w:hint="eastAsia"/>
        </w:rPr>
        <w:t>构件</w:t>
      </w:r>
      <w:r w:rsidR="00696221">
        <w:rPr>
          <w:rFonts w:hint="eastAsia"/>
        </w:rPr>
        <w:t>设计</w:t>
      </w:r>
      <w:bookmarkEnd w:id="208"/>
      <w:bookmarkEnd w:id="209"/>
    </w:p>
    <w:p w14:paraId="44292112" w14:textId="4E472EF5" w:rsidR="007B051D" w:rsidRPr="006A28FB" w:rsidRDefault="007B051D" w:rsidP="006A28FB">
      <w:pPr>
        <w:ind w:firstLine="480"/>
      </w:pPr>
      <w:r w:rsidRPr="006A28FB">
        <w:t>采用</w:t>
      </w:r>
      <w:r w:rsidRPr="006A28FB">
        <w:rPr>
          <w:rFonts w:hint="eastAsia"/>
        </w:rPr>
        <w:t>3d</w:t>
      </w:r>
      <w:r w:rsidRPr="006A28FB">
        <w:t>3s</w:t>
      </w:r>
      <w:r w:rsidRPr="006A28FB">
        <w:t>软件进行结构内力计算</w:t>
      </w:r>
      <w:r w:rsidRPr="006A28FB">
        <w:rPr>
          <w:rFonts w:hint="eastAsia"/>
        </w:rPr>
        <w:t>、</w:t>
      </w:r>
      <w:r w:rsidR="00CE4D0A" w:rsidRPr="006A28FB">
        <w:rPr>
          <w:rFonts w:hint="eastAsia"/>
        </w:rPr>
        <w:t>截面</w:t>
      </w:r>
      <w:r w:rsidR="00CE4D0A" w:rsidRPr="006A28FB">
        <w:t>选择</w:t>
      </w:r>
      <w:r w:rsidRPr="006A28FB">
        <w:t>和</w:t>
      </w:r>
      <w:r w:rsidR="00CE4D0A" w:rsidRPr="006A28FB">
        <w:rPr>
          <w:rFonts w:hint="eastAsia"/>
        </w:rPr>
        <w:t>杆件</w:t>
      </w:r>
      <w:r w:rsidRPr="006A28FB">
        <w:t>验算</w:t>
      </w:r>
      <w:r w:rsidRPr="006A28FB">
        <w:rPr>
          <w:rFonts w:hint="eastAsia"/>
        </w:rPr>
        <w:t>。各工况</w:t>
      </w:r>
      <w:r w:rsidR="00CE4D0A" w:rsidRPr="006A28FB">
        <w:rPr>
          <w:rFonts w:hint="eastAsia"/>
        </w:rPr>
        <w:t>下</w:t>
      </w:r>
      <w:r w:rsidRPr="006A28FB">
        <w:rPr>
          <w:rFonts w:hint="eastAsia"/>
        </w:rPr>
        <w:t>结构</w:t>
      </w:r>
      <w:r w:rsidR="00CE4D0A" w:rsidRPr="006A28FB">
        <w:rPr>
          <w:rFonts w:hint="eastAsia"/>
        </w:rPr>
        <w:t>的</w:t>
      </w:r>
      <w:r w:rsidRPr="006A28FB">
        <w:rPr>
          <w:rFonts w:hint="eastAsia"/>
        </w:rPr>
        <w:t>轴力图如</w:t>
      </w:r>
      <w:r w:rsidR="00290CFD" w:rsidRPr="006A28FB">
        <w:fldChar w:fldCharType="begin"/>
      </w:r>
      <w:r w:rsidR="00290CFD" w:rsidRPr="006A28FB">
        <w:instrText xml:space="preserve"> </w:instrText>
      </w:r>
      <w:r w:rsidR="00290CFD" w:rsidRPr="006A28FB">
        <w:rPr>
          <w:rFonts w:hint="eastAsia"/>
        </w:rPr>
        <w:instrText>REF _Ref4617499 \h</w:instrText>
      </w:r>
      <w:r w:rsidR="00290CFD" w:rsidRPr="006A28FB">
        <w:instrText xml:space="preserve"> </w:instrText>
      </w:r>
      <w:r w:rsidR="006A28FB">
        <w:instrText xml:space="preserve"> \* MERGEFORMAT </w:instrText>
      </w:r>
      <w:r w:rsidR="00290CFD" w:rsidRPr="006A28FB">
        <w:fldChar w:fldCharType="separate"/>
      </w:r>
      <w:r w:rsidR="00B9456A">
        <w:rPr>
          <w:rFonts w:hint="eastAsia"/>
        </w:rPr>
        <w:t>图</w:t>
      </w:r>
      <w:r w:rsidR="00B9456A">
        <w:rPr>
          <w:rFonts w:hint="eastAsia"/>
        </w:rPr>
        <w:t xml:space="preserve"> </w:t>
      </w:r>
      <w:r w:rsidR="00B9456A">
        <w:rPr>
          <w:noProof/>
        </w:rPr>
        <w:t>6.16</w:t>
      </w:r>
      <w:r w:rsidR="00290CFD" w:rsidRPr="006A28FB">
        <w:fldChar w:fldCharType="end"/>
      </w:r>
      <w:r w:rsidRPr="006A28FB">
        <w:rPr>
          <w:rFonts w:hint="eastAsia"/>
        </w:rPr>
        <w:t>所示。</w:t>
      </w:r>
      <w:r w:rsidR="00CE4D0A" w:rsidRPr="006A28FB">
        <w:rPr>
          <w:rFonts w:hint="eastAsia"/>
        </w:rPr>
        <w:t>按照最大</w:t>
      </w:r>
      <w:r w:rsidR="00CE4D0A" w:rsidRPr="006A28FB">
        <w:t>应力比</w:t>
      </w:r>
      <w:r w:rsidR="00CE4D0A" w:rsidRPr="006A28FB">
        <w:rPr>
          <w:rFonts w:hint="eastAsia"/>
        </w:rPr>
        <w:t>0</w:t>
      </w:r>
      <w:r w:rsidR="00CE4D0A" w:rsidRPr="006A28FB">
        <w:t>.95</w:t>
      </w:r>
      <w:r w:rsidR="006A28FB">
        <w:t>进行截面设计</w:t>
      </w:r>
      <w:r w:rsidR="00CE4D0A" w:rsidRPr="006A28FB">
        <w:rPr>
          <w:rFonts w:hint="eastAsia"/>
        </w:rPr>
        <w:t>，</w:t>
      </w:r>
      <w:r w:rsidR="0059453A" w:rsidRPr="006A28FB">
        <w:rPr>
          <w:rFonts w:hint="eastAsia"/>
        </w:rPr>
        <w:t>各杆件截面编号如</w:t>
      </w:r>
      <w:r w:rsidR="006A28FB" w:rsidRPr="006A28FB">
        <w:fldChar w:fldCharType="begin"/>
      </w:r>
      <w:r w:rsidR="006A28FB" w:rsidRPr="006A28FB">
        <w:instrText xml:space="preserve"> </w:instrText>
      </w:r>
      <w:r w:rsidR="006A28FB" w:rsidRPr="006A28FB">
        <w:rPr>
          <w:rFonts w:hint="eastAsia"/>
        </w:rPr>
        <w:instrText>REF _Ref4663159 \h</w:instrText>
      </w:r>
      <w:r w:rsidR="006A28FB" w:rsidRPr="006A28FB">
        <w:instrText xml:space="preserve"> </w:instrText>
      </w:r>
      <w:r w:rsidR="006A28FB">
        <w:instrText xml:space="preserve"> \* MERGEFORMAT </w:instrText>
      </w:r>
      <w:r w:rsidR="006A28FB" w:rsidRPr="006A28FB">
        <w:fldChar w:fldCharType="separate"/>
      </w:r>
      <w:r w:rsidR="00B9456A" w:rsidRPr="00B9456A">
        <w:rPr>
          <w:rFonts w:cs="微软雅黑" w:hint="eastAsia"/>
        </w:rPr>
        <w:t>图</w:t>
      </w:r>
      <w:r w:rsidR="00B9456A">
        <w:t xml:space="preserve"> </w:t>
      </w:r>
      <w:r w:rsidR="00B9456A">
        <w:rPr>
          <w:noProof/>
        </w:rPr>
        <w:t>6.14</w:t>
      </w:r>
      <w:r w:rsidR="006A28FB" w:rsidRPr="006A28FB">
        <w:fldChar w:fldCharType="end"/>
      </w:r>
      <w:r w:rsidR="0059453A" w:rsidRPr="006A28FB">
        <w:rPr>
          <w:rFonts w:hint="eastAsia"/>
        </w:rPr>
        <w:t>所示</w:t>
      </w:r>
      <w:r w:rsidR="006A28FB" w:rsidRPr="006A28FB">
        <w:rPr>
          <w:rFonts w:hint="eastAsia"/>
        </w:rPr>
        <w:t>，各杆件</w:t>
      </w:r>
      <w:r w:rsidR="006A28FB">
        <w:rPr>
          <w:rFonts w:hint="eastAsia"/>
        </w:rPr>
        <w:t>使用的</w:t>
      </w:r>
      <w:r w:rsidR="006A28FB" w:rsidRPr="006A28FB">
        <w:rPr>
          <w:rFonts w:hint="eastAsia"/>
        </w:rPr>
        <w:t>截面编号如</w:t>
      </w:r>
      <w:r w:rsidR="006A28FB" w:rsidRPr="006A28FB">
        <w:fldChar w:fldCharType="begin"/>
      </w:r>
      <w:r w:rsidR="006A28FB" w:rsidRPr="006A28FB">
        <w:instrText xml:space="preserve"> </w:instrText>
      </w:r>
      <w:r w:rsidR="006A28FB" w:rsidRPr="006A28FB">
        <w:rPr>
          <w:rFonts w:hint="eastAsia"/>
        </w:rPr>
        <w:instrText>REF _Ref4617473 \h</w:instrText>
      </w:r>
      <w:r w:rsidR="006A28FB" w:rsidRPr="006A28FB">
        <w:instrText xml:space="preserve"> </w:instrText>
      </w:r>
      <w:r w:rsidR="006A28FB">
        <w:instrText xml:space="preserve"> \* MERGEFORMAT </w:instrText>
      </w:r>
      <w:r w:rsidR="006A28FB" w:rsidRPr="006A28FB">
        <w:fldChar w:fldCharType="separate"/>
      </w:r>
      <w:r w:rsidR="00B9456A">
        <w:rPr>
          <w:rFonts w:hint="eastAsia"/>
        </w:rPr>
        <w:t>图</w:t>
      </w:r>
      <w:r w:rsidR="00B9456A">
        <w:rPr>
          <w:rFonts w:hint="eastAsia"/>
        </w:rPr>
        <w:t xml:space="preserve"> </w:t>
      </w:r>
      <w:r w:rsidR="00B9456A">
        <w:rPr>
          <w:noProof/>
        </w:rPr>
        <w:t>6.15</w:t>
      </w:r>
      <w:r w:rsidR="006A28FB" w:rsidRPr="006A28FB">
        <w:fldChar w:fldCharType="end"/>
      </w:r>
      <w:r w:rsidR="006A28FB" w:rsidRPr="006A28FB">
        <w:t>所示</w:t>
      </w:r>
      <w:r w:rsidR="0059453A" w:rsidRPr="006A28FB">
        <w:rPr>
          <w:rFonts w:hint="eastAsia"/>
        </w:rPr>
        <w:t>，</w:t>
      </w:r>
      <w:r w:rsidR="00CE4D0A" w:rsidRPr="006A28FB">
        <w:t>各</w:t>
      </w:r>
      <w:r w:rsidRPr="006A28FB">
        <w:t>截面</w:t>
      </w:r>
      <w:r w:rsidR="00390282" w:rsidRPr="006A28FB">
        <w:t>型号</w:t>
      </w:r>
      <w:r w:rsidRPr="006A28FB">
        <w:rPr>
          <w:rFonts w:hint="eastAsia"/>
        </w:rPr>
        <w:t>、</w:t>
      </w:r>
      <w:r w:rsidRPr="006A28FB">
        <w:t>轴力</w:t>
      </w:r>
      <w:r w:rsidR="00CE4D0A" w:rsidRPr="006A28FB">
        <w:t>最值</w:t>
      </w:r>
      <w:r w:rsidR="00CE4D0A" w:rsidRPr="006A28FB">
        <w:rPr>
          <w:rFonts w:hint="eastAsia"/>
        </w:rPr>
        <w:t>及</w:t>
      </w:r>
      <w:r w:rsidRPr="006A28FB">
        <w:t>应力比如</w:t>
      </w:r>
      <w:r w:rsidR="00290CFD" w:rsidRPr="006A28FB">
        <w:fldChar w:fldCharType="begin"/>
      </w:r>
      <w:r w:rsidR="00290CFD" w:rsidRPr="006A28FB">
        <w:instrText xml:space="preserve"> REF _Ref4617485 \h </w:instrText>
      </w:r>
      <w:r w:rsidR="006A28FB">
        <w:instrText xml:space="preserve"> \* MERGEFORMAT </w:instrText>
      </w:r>
      <w:r w:rsidR="00290CFD" w:rsidRPr="006A28FB">
        <w:fldChar w:fldCharType="separate"/>
      </w:r>
      <w:r w:rsidR="00B9456A">
        <w:rPr>
          <w:rFonts w:hint="eastAsia"/>
        </w:rPr>
        <w:t>表</w:t>
      </w:r>
      <w:r w:rsidR="00B9456A">
        <w:rPr>
          <w:rFonts w:hint="eastAsia"/>
        </w:rPr>
        <w:t xml:space="preserve"> </w:t>
      </w:r>
      <w:r w:rsidR="00B9456A">
        <w:rPr>
          <w:noProof/>
        </w:rPr>
        <w:t>6.4</w:t>
      </w:r>
      <w:r w:rsidR="00290CFD" w:rsidRPr="006A28FB">
        <w:fldChar w:fldCharType="end"/>
      </w:r>
      <w:r w:rsidRPr="006A28FB">
        <w:t>所示</w:t>
      </w:r>
      <w:r w:rsidRPr="006A28FB">
        <w:rPr>
          <w:rFonts w:hint="eastAsia"/>
        </w:rPr>
        <w:t>。</w:t>
      </w:r>
    </w:p>
    <w:p w14:paraId="20EF3061" w14:textId="77777777" w:rsidR="006A28FB" w:rsidRDefault="006A28FB" w:rsidP="006A28FB">
      <w:pPr>
        <w:pStyle w:val="affd"/>
        <w:spacing w:before="163"/>
      </w:pPr>
      <w:r>
        <w:rPr>
          <w:noProof/>
          <w:lang w:eastAsia="zh-CN"/>
        </w:rPr>
        <w:drawing>
          <wp:inline distT="0" distB="0" distL="0" distR="0" wp14:anchorId="434B41F8" wp14:editId="5558E543">
            <wp:extent cx="5273356" cy="1016000"/>
            <wp:effectExtent l="0" t="0" r="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构建编号.png"/>
                    <pic:cNvPicPr/>
                  </pic:nvPicPr>
                  <pic:blipFill>
                    <a:blip r:embed="rId614" cstate="print">
                      <a:extLst>
                        <a:ext uri="{28A0092B-C50C-407E-A947-70E740481C1C}">
                          <a14:useLocalDpi xmlns:a14="http://schemas.microsoft.com/office/drawing/2010/main" val="0"/>
                        </a:ext>
                      </a:extLst>
                    </a:blip>
                    <a:stretch>
                      <a:fillRect/>
                    </a:stretch>
                  </pic:blipFill>
                  <pic:spPr>
                    <a:xfrm>
                      <a:off x="0" y="0"/>
                      <a:ext cx="5273356" cy="1016000"/>
                    </a:xfrm>
                    <a:prstGeom prst="rect">
                      <a:avLst/>
                    </a:prstGeom>
                  </pic:spPr>
                </pic:pic>
              </a:graphicData>
            </a:graphic>
          </wp:inline>
        </w:drawing>
      </w:r>
    </w:p>
    <w:p w14:paraId="131FBABB" w14:textId="55AE1327" w:rsidR="006A28FB" w:rsidRPr="00972A18" w:rsidRDefault="006A28FB" w:rsidP="006A28FB">
      <w:pPr>
        <w:pStyle w:val="af"/>
        <w:ind w:firstLine="480"/>
      </w:pPr>
      <w:bookmarkStart w:id="210" w:name="_Ref4663159"/>
      <w:r>
        <w:rPr>
          <w:rFonts w:ascii="微软雅黑" w:eastAsia="微软雅黑" w:hAnsi="微软雅黑" w:cs="微软雅黑" w:hint="eastAsia"/>
        </w:rPr>
        <w:t>图</w:t>
      </w:r>
      <w:r>
        <w:t xml:space="preserve"> </w:t>
      </w:r>
      <w:fldSimple w:instr=" STYLEREF 1 \s ">
        <w:r w:rsidR="00B9456A">
          <w:rPr>
            <w:noProof/>
          </w:rPr>
          <w:t>6</w:t>
        </w:r>
      </w:fldSimple>
      <w:r w:rsidR="0077467D">
        <w:t>.</w:t>
      </w:r>
      <w:r w:rsidR="0077467D">
        <w:fldChar w:fldCharType="begin"/>
      </w:r>
      <w:r w:rsidR="0077467D">
        <w:instrText xml:space="preserve"> SEQ </w:instrText>
      </w:r>
      <w:r w:rsidR="0077467D">
        <w:instrText>图</w:instrText>
      </w:r>
      <w:r w:rsidR="0077467D">
        <w:instrText xml:space="preserve"> \* ARABIC \s 1 </w:instrText>
      </w:r>
      <w:r w:rsidR="0077467D">
        <w:fldChar w:fldCharType="separate"/>
      </w:r>
      <w:r w:rsidR="00B9456A">
        <w:rPr>
          <w:noProof/>
        </w:rPr>
        <w:t>14</w:t>
      </w:r>
      <w:r w:rsidR="0077467D">
        <w:fldChar w:fldCharType="end"/>
      </w:r>
      <w:bookmarkEnd w:id="210"/>
      <w:r>
        <w:t xml:space="preserve"> </w:t>
      </w:r>
      <w:r>
        <w:t>各杆件编号</w:t>
      </w:r>
    </w:p>
    <w:p w14:paraId="2838AA6F" w14:textId="6D8B431A" w:rsidR="006A28FB" w:rsidRDefault="006A28FB" w:rsidP="006A28FB">
      <w:pPr>
        <w:pStyle w:val="affd"/>
        <w:spacing w:before="163"/>
      </w:pPr>
      <w:r>
        <w:rPr>
          <w:rFonts w:hint="eastAsia"/>
          <w:noProof/>
          <w:lang w:eastAsia="zh-CN"/>
        </w:rPr>
        <w:drawing>
          <wp:inline distT="0" distB="0" distL="0" distR="0" wp14:anchorId="129A1DEE" wp14:editId="4AC5B888">
            <wp:extent cx="5273356" cy="1016000"/>
            <wp:effectExtent l="0" t="0" r="3810" b="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构件截面分布.png"/>
                    <pic:cNvPicPr/>
                  </pic:nvPicPr>
                  <pic:blipFill>
                    <a:blip r:embed="rId615" cstate="print">
                      <a:extLst>
                        <a:ext uri="{28A0092B-C50C-407E-A947-70E740481C1C}">
                          <a14:useLocalDpi xmlns:a14="http://schemas.microsoft.com/office/drawing/2010/main" val="0"/>
                        </a:ext>
                      </a:extLst>
                    </a:blip>
                    <a:stretch>
                      <a:fillRect/>
                    </a:stretch>
                  </pic:blipFill>
                  <pic:spPr>
                    <a:xfrm>
                      <a:off x="0" y="0"/>
                      <a:ext cx="5273356" cy="1016000"/>
                    </a:xfrm>
                    <a:prstGeom prst="rect">
                      <a:avLst/>
                    </a:prstGeom>
                  </pic:spPr>
                </pic:pic>
              </a:graphicData>
            </a:graphic>
          </wp:inline>
        </w:drawing>
      </w:r>
    </w:p>
    <w:p w14:paraId="26482EB5" w14:textId="14ED3B19" w:rsidR="006A28FB" w:rsidRDefault="006A28FB" w:rsidP="006A28FB">
      <w:pPr>
        <w:pStyle w:val="af"/>
      </w:pPr>
      <w:bookmarkStart w:id="211" w:name="_Ref4617473"/>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6</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15</w:t>
      </w:r>
      <w:r w:rsidR="0077467D">
        <w:fldChar w:fldCharType="end"/>
      </w:r>
      <w:bookmarkEnd w:id="211"/>
      <w:r>
        <w:t xml:space="preserve"> </w:t>
      </w:r>
      <w:r>
        <w:t>各杆件截面编号</w:t>
      </w:r>
    </w:p>
    <w:p w14:paraId="592C85CE" w14:textId="1426C27F" w:rsidR="00813026" w:rsidRDefault="00813026" w:rsidP="00813026">
      <w:pPr>
        <w:pStyle w:val="affd"/>
        <w:spacing w:before="163"/>
      </w:pPr>
      <w:r>
        <w:rPr>
          <w:noProof/>
          <w:lang w:eastAsia="zh-CN"/>
        </w:rPr>
        <w:lastRenderedPageBreak/>
        <w:drawing>
          <wp:inline distT="0" distB="0" distL="0" distR="0" wp14:anchorId="2E004D71" wp14:editId="5B7DDC2A">
            <wp:extent cx="5226586" cy="5766499"/>
            <wp:effectExtent l="0" t="0" r="0" b="5715"/>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各工况轴力.png"/>
                    <pic:cNvPicPr/>
                  </pic:nvPicPr>
                  <pic:blipFill>
                    <a:blip r:embed="rId616">
                      <a:extLst>
                        <a:ext uri="{28A0092B-C50C-407E-A947-70E740481C1C}">
                          <a14:useLocalDpi xmlns:a14="http://schemas.microsoft.com/office/drawing/2010/main" val="0"/>
                        </a:ext>
                      </a:extLst>
                    </a:blip>
                    <a:stretch>
                      <a:fillRect/>
                    </a:stretch>
                  </pic:blipFill>
                  <pic:spPr>
                    <a:xfrm>
                      <a:off x="0" y="0"/>
                      <a:ext cx="5226586" cy="5766499"/>
                    </a:xfrm>
                    <a:prstGeom prst="rect">
                      <a:avLst/>
                    </a:prstGeom>
                  </pic:spPr>
                </pic:pic>
              </a:graphicData>
            </a:graphic>
          </wp:inline>
        </w:drawing>
      </w:r>
    </w:p>
    <w:p w14:paraId="07DFE478" w14:textId="26B23F27" w:rsidR="007B051D" w:rsidRDefault="00CE4D0A" w:rsidP="00CE4D0A">
      <w:pPr>
        <w:pStyle w:val="af"/>
      </w:pPr>
      <w:bookmarkStart w:id="212" w:name="_Ref4617499"/>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6</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16</w:t>
      </w:r>
      <w:r w:rsidR="0077467D">
        <w:fldChar w:fldCharType="end"/>
      </w:r>
      <w:bookmarkEnd w:id="212"/>
      <w:r>
        <w:t xml:space="preserve"> </w:t>
      </w:r>
      <w:r>
        <w:t>各工况下的结构轴力图</w:t>
      </w:r>
    </w:p>
    <w:p w14:paraId="6367B13D" w14:textId="3730CBC7" w:rsidR="00CE4D0A" w:rsidRDefault="00CE4D0A" w:rsidP="00CE4D0A">
      <w:pPr>
        <w:pStyle w:val="af5"/>
      </w:pPr>
      <w:bookmarkStart w:id="213" w:name="_Ref4617485"/>
      <w:r>
        <w:rPr>
          <w:rFonts w:hint="eastAsia"/>
        </w:rPr>
        <w:t>表</w:t>
      </w:r>
      <w:r>
        <w:rPr>
          <w:rFonts w:hint="eastAsia"/>
        </w:rPr>
        <w:t xml:space="preserve"> </w:t>
      </w:r>
      <w:r w:rsidR="00E44731">
        <w:fldChar w:fldCharType="begin"/>
      </w:r>
      <w:r w:rsidR="00E44731">
        <w:instrText xml:space="preserve"> </w:instrText>
      </w:r>
      <w:r w:rsidR="00E44731">
        <w:rPr>
          <w:rFonts w:hint="eastAsia"/>
        </w:rPr>
        <w:instrText>STYLEREF 1 \s</w:instrText>
      </w:r>
      <w:r w:rsidR="00E44731">
        <w:instrText xml:space="preserve"> </w:instrText>
      </w:r>
      <w:r w:rsidR="00E44731">
        <w:fldChar w:fldCharType="separate"/>
      </w:r>
      <w:r w:rsidR="00B9456A">
        <w:rPr>
          <w:noProof/>
        </w:rPr>
        <w:t>6</w:t>
      </w:r>
      <w:r w:rsidR="00E44731">
        <w:fldChar w:fldCharType="end"/>
      </w:r>
      <w:r w:rsidR="00E44731">
        <w:t>.</w:t>
      </w:r>
      <w:r w:rsidR="00E44731">
        <w:fldChar w:fldCharType="begin"/>
      </w:r>
      <w:r w:rsidR="00E44731">
        <w:instrText xml:space="preserve"> </w:instrText>
      </w:r>
      <w:r w:rsidR="00E44731">
        <w:rPr>
          <w:rFonts w:hint="eastAsia"/>
        </w:rPr>
        <w:instrText xml:space="preserve">SEQ </w:instrText>
      </w:r>
      <w:r w:rsidR="00E44731">
        <w:rPr>
          <w:rFonts w:hint="eastAsia"/>
        </w:rPr>
        <w:instrText>表</w:instrText>
      </w:r>
      <w:r w:rsidR="00E44731">
        <w:rPr>
          <w:rFonts w:hint="eastAsia"/>
        </w:rPr>
        <w:instrText xml:space="preserve"> \* ARABIC \s 1</w:instrText>
      </w:r>
      <w:r w:rsidR="00E44731">
        <w:instrText xml:space="preserve"> </w:instrText>
      </w:r>
      <w:r w:rsidR="00E44731">
        <w:fldChar w:fldCharType="separate"/>
      </w:r>
      <w:r w:rsidR="00B9456A">
        <w:rPr>
          <w:noProof/>
        </w:rPr>
        <w:t>4</w:t>
      </w:r>
      <w:r w:rsidR="00E44731">
        <w:fldChar w:fldCharType="end"/>
      </w:r>
      <w:bookmarkEnd w:id="213"/>
      <w:r>
        <w:t xml:space="preserve"> </w:t>
      </w:r>
      <w:r>
        <w:t>各截面</w:t>
      </w:r>
      <w:r w:rsidR="00390282">
        <w:t>型号</w:t>
      </w:r>
      <w:r>
        <w:rPr>
          <w:rFonts w:hint="eastAsia"/>
        </w:rPr>
        <w:t>、轴力</w:t>
      </w:r>
      <w:r>
        <w:t>最值</w:t>
      </w:r>
      <w:r>
        <w:rPr>
          <w:rFonts w:hint="eastAsia"/>
        </w:rPr>
        <w:t>及</w:t>
      </w:r>
      <w:r>
        <w:t>应力比</w:t>
      </w:r>
    </w:p>
    <w:tbl>
      <w:tblPr>
        <w:tblStyle w:val="afb"/>
        <w:tblW w:w="5000" w:type="pct"/>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564"/>
        <w:gridCol w:w="1890"/>
        <w:gridCol w:w="1646"/>
        <w:gridCol w:w="1603"/>
        <w:gridCol w:w="1603"/>
      </w:tblGrid>
      <w:tr w:rsidR="00881ED0" w14:paraId="29E1C73E" w14:textId="77777777" w:rsidTr="006A28FB">
        <w:tc>
          <w:tcPr>
            <w:tcW w:w="941" w:type="pct"/>
            <w:vAlign w:val="center"/>
          </w:tcPr>
          <w:p w14:paraId="5DFB7E63" w14:textId="0EB517F8" w:rsidR="00881ED0" w:rsidRDefault="00881ED0" w:rsidP="00390282">
            <w:pPr>
              <w:pStyle w:val="af6"/>
            </w:pPr>
            <w:r>
              <w:t>截面编号</w:t>
            </w:r>
          </w:p>
        </w:tc>
        <w:tc>
          <w:tcPr>
            <w:tcW w:w="1138" w:type="pct"/>
            <w:vAlign w:val="center"/>
          </w:tcPr>
          <w:p w14:paraId="142C811F" w14:textId="667416AA" w:rsidR="00881ED0" w:rsidRDefault="00881ED0" w:rsidP="00390282">
            <w:pPr>
              <w:pStyle w:val="af6"/>
            </w:pPr>
            <w:r>
              <w:t>截面型号</w:t>
            </w:r>
          </w:p>
        </w:tc>
        <w:tc>
          <w:tcPr>
            <w:tcW w:w="991" w:type="pct"/>
            <w:vAlign w:val="center"/>
          </w:tcPr>
          <w:p w14:paraId="0A623DFC" w14:textId="7EA512CE" w:rsidR="00881ED0" w:rsidRDefault="00881ED0" w:rsidP="00390282">
            <w:pPr>
              <w:pStyle w:val="af6"/>
            </w:pPr>
            <w:r>
              <w:t>最大轴力</w:t>
            </w:r>
            <w:r>
              <w:rPr>
                <w:rFonts w:hint="eastAsia"/>
              </w:rPr>
              <w:t xml:space="preserve"> (</w:t>
            </w:r>
            <w:r>
              <w:t>kN</w:t>
            </w:r>
            <w:r>
              <w:rPr>
                <w:rFonts w:hint="eastAsia"/>
              </w:rPr>
              <w:t>)</w:t>
            </w:r>
          </w:p>
        </w:tc>
        <w:tc>
          <w:tcPr>
            <w:tcW w:w="965" w:type="pct"/>
          </w:tcPr>
          <w:p w14:paraId="3E98E3C8" w14:textId="5B428E73" w:rsidR="00881ED0" w:rsidRDefault="00881ED0" w:rsidP="00390282">
            <w:pPr>
              <w:pStyle w:val="af6"/>
            </w:pPr>
            <w:r>
              <w:t>最小轴力</w:t>
            </w:r>
            <w:r>
              <w:rPr>
                <w:rFonts w:hint="eastAsia"/>
              </w:rPr>
              <w:t xml:space="preserve"> (</w:t>
            </w:r>
            <w:r>
              <w:t>kN</w:t>
            </w:r>
            <w:r>
              <w:rPr>
                <w:rFonts w:hint="eastAsia"/>
              </w:rPr>
              <w:t>)</w:t>
            </w:r>
          </w:p>
        </w:tc>
        <w:tc>
          <w:tcPr>
            <w:tcW w:w="965" w:type="pct"/>
            <w:vAlign w:val="center"/>
          </w:tcPr>
          <w:p w14:paraId="75F0971A" w14:textId="6C085569" w:rsidR="00881ED0" w:rsidRDefault="00881ED0" w:rsidP="00390282">
            <w:pPr>
              <w:pStyle w:val="af6"/>
            </w:pPr>
            <w:r>
              <w:t>应力比</w:t>
            </w:r>
          </w:p>
        </w:tc>
      </w:tr>
      <w:tr w:rsidR="00881ED0" w14:paraId="6D710DD1" w14:textId="77777777" w:rsidTr="006A28FB">
        <w:tc>
          <w:tcPr>
            <w:tcW w:w="941" w:type="pct"/>
            <w:vAlign w:val="center"/>
          </w:tcPr>
          <w:p w14:paraId="55A566AB" w14:textId="4B69E32B" w:rsidR="00881ED0" w:rsidRDefault="00881ED0" w:rsidP="00390282">
            <w:pPr>
              <w:pStyle w:val="af6"/>
            </w:pPr>
            <w:r>
              <w:rPr>
                <w:rFonts w:hint="eastAsia"/>
              </w:rPr>
              <w:t>1</w:t>
            </w:r>
          </w:p>
        </w:tc>
        <w:tc>
          <w:tcPr>
            <w:tcW w:w="1138" w:type="pct"/>
            <w:vAlign w:val="center"/>
          </w:tcPr>
          <w:p w14:paraId="4560A375" w14:textId="3CF53081" w:rsidR="00881ED0" w:rsidRPr="00390282" w:rsidRDefault="00881ED0" w:rsidP="00390282">
            <w:pPr>
              <w:pStyle w:val="af6"/>
            </w:pPr>
            <w:r w:rsidRPr="00390282">
              <w:rPr>
                <w:position w:val="-10"/>
              </w:rPr>
              <w:object w:dxaOrig="700" w:dyaOrig="300" w14:anchorId="694FB423">
                <v:shape id="_x0000_i1243" type="#_x0000_t75" style="width:35.3pt;height:15.6pt" o:ole="">
                  <v:imagedata r:id="rId617" o:title=""/>
                </v:shape>
                <o:OLEObject Type="Embed" ProgID="Equation.DSMT4" ShapeID="_x0000_i1243" DrawAspect="Content" ObjectID="_1615674142" r:id="rId618"/>
              </w:object>
            </w:r>
          </w:p>
        </w:tc>
        <w:tc>
          <w:tcPr>
            <w:tcW w:w="991" w:type="pct"/>
            <w:vAlign w:val="center"/>
          </w:tcPr>
          <w:p w14:paraId="276BAA94" w14:textId="164EFBDB" w:rsidR="00881ED0" w:rsidRDefault="00881ED0" w:rsidP="00390282">
            <w:pPr>
              <w:pStyle w:val="af6"/>
            </w:pPr>
            <w:r>
              <w:t>16.2</w:t>
            </w:r>
          </w:p>
        </w:tc>
        <w:tc>
          <w:tcPr>
            <w:tcW w:w="965" w:type="pct"/>
          </w:tcPr>
          <w:p w14:paraId="38B1D0D8" w14:textId="31887BDF" w:rsidR="00881ED0" w:rsidRDefault="00881ED0" w:rsidP="00506003">
            <w:pPr>
              <w:pStyle w:val="af6"/>
            </w:pPr>
            <w:r>
              <w:rPr>
                <w:rFonts w:hint="eastAsia"/>
              </w:rPr>
              <w:t>-</w:t>
            </w:r>
            <w:r w:rsidR="00506003">
              <w:t>13.4</w:t>
            </w:r>
          </w:p>
        </w:tc>
        <w:tc>
          <w:tcPr>
            <w:tcW w:w="965" w:type="pct"/>
            <w:vAlign w:val="center"/>
          </w:tcPr>
          <w:p w14:paraId="687BB8E5" w14:textId="5BF9C966" w:rsidR="00881ED0" w:rsidRDefault="00506003" w:rsidP="00506003">
            <w:pPr>
              <w:pStyle w:val="af6"/>
            </w:pPr>
            <w:r>
              <w:t>0.947</w:t>
            </w:r>
          </w:p>
        </w:tc>
      </w:tr>
      <w:tr w:rsidR="00881ED0" w14:paraId="04C3E66C" w14:textId="77777777" w:rsidTr="006A28FB">
        <w:tc>
          <w:tcPr>
            <w:tcW w:w="941" w:type="pct"/>
            <w:vAlign w:val="center"/>
          </w:tcPr>
          <w:p w14:paraId="252C08F5" w14:textId="383CD232" w:rsidR="00881ED0" w:rsidRDefault="00881ED0" w:rsidP="00390282">
            <w:pPr>
              <w:pStyle w:val="af6"/>
            </w:pPr>
            <w:r>
              <w:rPr>
                <w:rFonts w:hint="eastAsia"/>
              </w:rPr>
              <w:t>2</w:t>
            </w:r>
          </w:p>
        </w:tc>
        <w:tc>
          <w:tcPr>
            <w:tcW w:w="1138" w:type="pct"/>
            <w:vAlign w:val="center"/>
          </w:tcPr>
          <w:p w14:paraId="25606690" w14:textId="6FB01944" w:rsidR="00881ED0" w:rsidRDefault="00881ED0" w:rsidP="00390282">
            <w:pPr>
              <w:pStyle w:val="af6"/>
            </w:pPr>
            <w:r w:rsidRPr="00390282">
              <w:rPr>
                <w:position w:val="-10"/>
              </w:rPr>
              <w:object w:dxaOrig="700" w:dyaOrig="300" w14:anchorId="5FEBB400">
                <v:shape id="_x0000_i1244" type="#_x0000_t75" style="width:35.3pt;height:15.6pt" o:ole="">
                  <v:imagedata r:id="rId619" o:title=""/>
                </v:shape>
                <o:OLEObject Type="Embed" ProgID="Equation.DSMT4" ShapeID="_x0000_i1244" DrawAspect="Content" ObjectID="_1615674143" r:id="rId620"/>
              </w:object>
            </w:r>
          </w:p>
        </w:tc>
        <w:tc>
          <w:tcPr>
            <w:tcW w:w="991" w:type="pct"/>
            <w:vAlign w:val="center"/>
          </w:tcPr>
          <w:p w14:paraId="7E4B67B1" w14:textId="07DC9148" w:rsidR="00881ED0" w:rsidRDefault="00881ED0" w:rsidP="00390282">
            <w:pPr>
              <w:pStyle w:val="af6"/>
            </w:pPr>
            <w:r>
              <w:rPr>
                <w:rFonts w:hint="eastAsia"/>
              </w:rPr>
              <w:t>6</w:t>
            </w:r>
            <w:r>
              <w:t>6.0</w:t>
            </w:r>
          </w:p>
        </w:tc>
        <w:tc>
          <w:tcPr>
            <w:tcW w:w="965" w:type="pct"/>
          </w:tcPr>
          <w:p w14:paraId="277BB8FB" w14:textId="473FFC3E" w:rsidR="00881ED0" w:rsidRDefault="00881ED0" w:rsidP="00390282">
            <w:pPr>
              <w:pStyle w:val="af6"/>
            </w:pPr>
            <w:r>
              <w:rPr>
                <w:rFonts w:hint="eastAsia"/>
              </w:rPr>
              <w:t>-</w:t>
            </w:r>
            <w:r>
              <w:t>103.0</w:t>
            </w:r>
          </w:p>
        </w:tc>
        <w:tc>
          <w:tcPr>
            <w:tcW w:w="965" w:type="pct"/>
            <w:vAlign w:val="center"/>
          </w:tcPr>
          <w:p w14:paraId="2DD5F926" w14:textId="58C141BD" w:rsidR="00881ED0" w:rsidRDefault="00881ED0" w:rsidP="00390282">
            <w:pPr>
              <w:pStyle w:val="af6"/>
            </w:pPr>
            <w:r>
              <w:rPr>
                <w:rFonts w:hint="eastAsia"/>
              </w:rPr>
              <w:t>0</w:t>
            </w:r>
            <w:r>
              <w:t>.938</w:t>
            </w:r>
          </w:p>
        </w:tc>
      </w:tr>
      <w:tr w:rsidR="00881ED0" w14:paraId="10A04082" w14:textId="77777777" w:rsidTr="006A28FB">
        <w:tc>
          <w:tcPr>
            <w:tcW w:w="941" w:type="pct"/>
            <w:vAlign w:val="center"/>
          </w:tcPr>
          <w:p w14:paraId="6A6B78E0" w14:textId="10589F62" w:rsidR="00881ED0" w:rsidRDefault="00881ED0" w:rsidP="00390282">
            <w:pPr>
              <w:pStyle w:val="af6"/>
            </w:pPr>
            <w:r>
              <w:rPr>
                <w:rFonts w:hint="eastAsia"/>
              </w:rPr>
              <w:t>3</w:t>
            </w:r>
          </w:p>
        </w:tc>
        <w:tc>
          <w:tcPr>
            <w:tcW w:w="1138" w:type="pct"/>
            <w:vAlign w:val="center"/>
          </w:tcPr>
          <w:p w14:paraId="380919B1" w14:textId="39FC9A80" w:rsidR="00881ED0" w:rsidRDefault="00506003" w:rsidP="00390282">
            <w:pPr>
              <w:pStyle w:val="af6"/>
            </w:pPr>
            <w:r w:rsidRPr="00390282">
              <w:rPr>
                <w:position w:val="-10"/>
              </w:rPr>
              <w:object w:dxaOrig="700" w:dyaOrig="300" w14:anchorId="485793C7">
                <v:shape id="_x0000_i1245" type="#_x0000_t75" style="width:35.3pt;height:15.6pt" o:ole="">
                  <v:imagedata r:id="rId621" o:title=""/>
                </v:shape>
                <o:OLEObject Type="Embed" ProgID="Equation.DSMT4" ShapeID="_x0000_i1245" DrawAspect="Content" ObjectID="_1615674144" r:id="rId622"/>
              </w:object>
            </w:r>
          </w:p>
        </w:tc>
        <w:tc>
          <w:tcPr>
            <w:tcW w:w="991" w:type="pct"/>
            <w:vAlign w:val="center"/>
          </w:tcPr>
          <w:p w14:paraId="502B7FDB" w14:textId="2979F037" w:rsidR="00881ED0" w:rsidRDefault="00881ED0" w:rsidP="00390282">
            <w:pPr>
              <w:pStyle w:val="af6"/>
            </w:pPr>
            <w:r>
              <w:rPr>
                <w:rFonts w:hint="eastAsia"/>
              </w:rPr>
              <w:t>5</w:t>
            </w:r>
            <w:r>
              <w:t>2.7</w:t>
            </w:r>
          </w:p>
        </w:tc>
        <w:tc>
          <w:tcPr>
            <w:tcW w:w="965" w:type="pct"/>
          </w:tcPr>
          <w:p w14:paraId="176A7D7A" w14:textId="12778514" w:rsidR="00881ED0" w:rsidRDefault="00881ED0" w:rsidP="00390282">
            <w:pPr>
              <w:pStyle w:val="af6"/>
            </w:pPr>
            <w:r>
              <w:rPr>
                <w:rFonts w:hint="eastAsia"/>
              </w:rPr>
              <w:t>-</w:t>
            </w:r>
            <w:r>
              <w:t>29.6</w:t>
            </w:r>
          </w:p>
        </w:tc>
        <w:tc>
          <w:tcPr>
            <w:tcW w:w="965" w:type="pct"/>
            <w:vAlign w:val="center"/>
          </w:tcPr>
          <w:p w14:paraId="2FD4C542" w14:textId="51E943F3" w:rsidR="00881ED0" w:rsidRDefault="00881ED0" w:rsidP="00390282">
            <w:pPr>
              <w:pStyle w:val="af6"/>
            </w:pPr>
            <w:r>
              <w:rPr>
                <w:rFonts w:hint="eastAsia"/>
              </w:rPr>
              <w:t>0</w:t>
            </w:r>
            <w:r>
              <w:t>.925</w:t>
            </w:r>
          </w:p>
        </w:tc>
      </w:tr>
      <w:tr w:rsidR="00881ED0" w14:paraId="4AF0B02A" w14:textId="77777777" w:rsidTr="006A28FB">
        <w:tc>
          <w:tcPr>
            <w:tcW w:w="941" w:type="pct"/>
            <w:vAlign w:val="center"/>
          </w:tcPr>
          <w:p w14:paraId="6F75DEA1" w14:textId="0EA3189F" w:rsidR="00881ED0" w:rsidRDefault="00881ED0" w:rsidP="00390282">
            <w:pPr>
              <w:pStyle w:val="af6"/>
            </w:pPr>
            <w:r>
              <w:rPr>
                <w:rFonts w:hint="eastAsia"/>
              </w:rPr>
              <w:t>4</w:t>
            </w:r>
          </w:p>
        </w:tc>
        <w:tc>
          <w:tcPr>
            <w:tcW w:w="1138" w:type="pct"/>
            <w:vAlign w:val="center"/>
          </w:tcPr>
          <w:p w14:paraId="17EAC725" w14:textId="21839253" w:rsidR="00881ED0" w:rsidRDefault="00881ED0" w:rsidP="00390282">
            <w:pPr>
              <w:pStyle w:val="af6"/>
            </w:pPr>
            <w:r w:rsidRPr="00390282">
              <w:rPr>
                <w:position w:val="-10"/>
              </w:rPr>
              <w:object w:dxaOrig="840" w:dyaOrig="300" w14:anchorId="53064281">
                <v:shape id="_x0000_i1246" type="#_x0000_t75" style="width:42.8pt;height:15.6pt" o:ole="">
                  <v:imagedata r:id="rId623" o:title=""/>
                </v:shape>
                <o:OLEObject Type="Embed" ProgID="Equation.DSMT4" ShapeID="_x0000_i1246" DrawAspect="Content" ObjectID="_1615674145" r:id="rId624"/>
              </w:object>
            </w:r>
          </w:p>
        </w:tc>
        <w:tc>
          <w:tcPr>
            <w:tcW w:w="991" w:type="pct"/>
            <w:vAlign w:val="center"/>
          </w:tcPr>
          <w:p w14:paraId="24E68546" w14:textId="1576482D" w:rsidR="00881ED0" w:rsidRDefault="00506003" w:rsidP="00390282">
            <w:pPr>
              <w:pStyle w:val="af6"/>
            </w:pPr>
            <w:r>
              <w:t>16.2</w:t>
            </w:r>
          </w:p>
        </w:tc>
        <w:tc>
          <w:tcPr>
            <w:tcW w:w="965" w:type="pct"/>
          </w:tcPr>
          <w:p w14:paraId="55345985" w14:textId="639C8628" w:rsidR="00881ED0" w:rsidRDefault="00881ED0" w:rsidP="00390282">
            <w:pPr>
              <w:pStyle w:val="af6"/>
            </w:pPr>
            <w:r>
              <w:rPr>
                <w:rFonts w:hint="eastAsia"/>
              </w:rPr>
              <w:t>-</w:t>
            </w:r>
            <w:r>
              <w:t>23.1</w:t>
            </w:r>
          </w:p>
        </w:tc>
        <w:tc>
          <w:tcPr>
            <w:tcW w:w="965" w:type="pct"/>
            <w:vAlign w:val="center"/>
          </w:tcPr>
          <w:p w14:paraId="3A939610" w14:textId="2ACB146C" w:rsidR="00881ED0" w:rsidRDefault="00881ED0" w:rsidP="00506003">
            <w:pPr>
              <w:pStyle w:val="af6"/>
            </w:pPr>
            <w:r>
              <w:rPr>
                <w:rFonts w:hint="eastAsia"/>
              </w:rPr>
              <w:t>0</w:t>
            </w:r>
            <w:r>
              <w:t>.</w:t>
            </w:r>
            <w:r w:rsidR="00506003">
              <w:t>943</w:t>
            </w:r>
          </w:p>
        </w:tc>
      </w:tr>
      <w:tr w:rsidR="00881ED0" w14:paraId="396F250F" w14:textId="77777777" w:rsidTr="006A28FB">
        <w:tc>
          <w:tcPr>
            <w:tcW w:w="941" w:type="pct"/>
            <w:vAlign w:val="center"/>
          </w:tcPr>
          <w:p w14:paraId="5910CED4" w14:textId="483F5209" w:rsidR="00881ED0" w:rsidRDefault="00881ED0" w:rsidP="00390282">
            <w:pPr>
              <w:pStyle w:val="af6"/>
            </w:pPr>
            <w:r>
              <w:rPr>
                <w:rFonts w:hint="eastAsia"/>
              </w:rPr>
              <w:t>5</w:t>
            </w:r>
          </w:p>
        </w:tc>
        <w:tc>
          <w:tcPr>
            <w:tcW w:w="1138" w:type="pct"/>
            <w:vAlign w:val="center"/>
          </w:tcPr>
          <w:p w14:paraId="74DB7261" w14:textId="1095DF65" w:rsidR="00881ED0" w:rsidRDefault="00881ED0" w:rsidP="00390282">
            <w:pPr>
              <w:pStyle w:val="af6"/>
            </w:pPr>
            <w:r>
              <w:rPr>
                <w:rFonts w:hint="eastAsia"/>
              </w:rPr>
              <w:t>I</w:t>
            </w:r>
            <w:r>
              <w:t>14</w:t>
            </w:r>
            <w:r>
              <w:t>工字钢</w:t>
            </w:r>
          </w:p>
        </w:tc>
        <w:tc>
          <w:tcPr>
            <w:tcW w:w="991" w:type="pct"/>
            <w:vAlign w:val="center"/>
          </w:tcPr>
          <w:p w14:paraId="21BFEB80" w14:textId="21D85127" w:rsidR="00881ED0" w:rsidRDefault="00881ED0" w:rsidP="00390282">
            <w:pPr>
              <w:pStyle w:val="af6"/>
            </w:pPr>
            <w:r>
              <w:rPr>
                <w:rFonts w:hint="eastAsia"/>
              </w:rPr>
              <w:t>1</w:t>
            </w:r>
            <w:r>
              <w:t>38.3</w:t>
            </w:r>
          </w:p>
        </w:tc>
        <w:tc>
          <w:tcPr>
            <w:tcW w:w="965" w:type="pct"/>
          </w:tcPr>
          <w:p w14:paraId="459FE308" w14:textId="635731F9" w:rsidR="00881ED0" w:rsidRDefault="00881ED0" w:rsidP="00390282">
            <w:pPr>
              <w:pStyle w:val="af6"/>
            </w:pPr>
            <w:r>
              <w:rPr>
                <w:rFonts w:hint="eastAsia"/>
              </w:rPr>
              <w:t>-</w:t>
            </w:r>
            <w:r>
              <w:t>135.4</w:t>
            </w:r>
          </w:p>
        </w:tc>
        <w:tc>
          <w:tcPr>
            <w:tcW w:w="965" w:type="pct"/>
            <w:vAlign w:val="center"/>
          </w:tcPr>
          <w:p w14:paraId="5ABA5581" w14:textId="6E96B0C6" w:rsidR="00881ED0" w:rsidRDefault="00881ED0" w:rsidP="00390282">
            <w:pPr>
              <w:pStyle w:val="af6"/>
            </w:pPr>
            <w:r>
              <w:rPr>
                <w:rFonts w:hint="eastAsia"/>
              </w:rPr>
              <w:t>0</w:t>
            </w:r>
            <w:r>
              <w:t>.768</w:t>
            </w:r>
          </w:p>
        </w:tc>
      </w:tr>
    </w:tbl>
    <w:p w14:paraId="4D86F5E7" w14:textId="71B886FB" w:rsidR="00696221" w:rsidRDefault="00696221" w:rsidP="00696221">
      <w:pPr>
        <w:pStyle w:val="3"/>
      </w:pPr>
      <w:bookmarkStart w:id="214" w:name="_Toc4744978"/>
      <w:r>
        <w:rPr>
          <w:rFonts w:hint="eastAsia"/>
        </w:rPr>
        <w:t>典型雪荷载分布模式验算</w:t>
      </w:r>
      <w:bookmarkEnd w:id="214"/>
    </w:p>
    <w:p w14:paraId="4E28F43E" w14:textId="6584B5E3" w:rsidR="00562F57" w:rsidRDefault="00881ED0" w:rsidP="00562F57">
      <w:pPr>
        <w:ind w:firstLine="480"/>
      </w:pPr>
      <w:r>
        <w:rPr>
          <w:rFonts w:hint="eastAsia"/>
        </w:rPr>
        <w:t>在</w:t>
      </w:r>
      <w:r w:rsidR="00C2112E">
        <w:fldChar w:fldCharType="begin"/>
      </w:r>
      <w:r w:rsidR="00C2112E">
        <w:instrText xml:space="preserve"> REF _Ref4615697 \n \h </w:instrText>
      </w:r>
      <w:r w:rsidR="00C2112E">
        <w:fldChar w:fldCharType="separate"/>
      </w:r>
      <w:r w:rsidR="00B9456A">
        <w:t>6.5.3</w:t>
      </w:r>
      <w:r w:rsidR="00C2112E">
        <w:fldChar w:fldCharType="end"/>
      </w:r>
      <w:r w:rsidR="00DB2204">
        <w:rPr>
          <w:rFonts w:hint="eastAsia"/>
        </w:rPr>
        <w:t>节</w:t>
      </w:r>
      <w:r>
        <w:rPr>
          <w:rFonts w:hint="eastAsia"/>
        </w:rPr>
        <w:t>中</w:t>
      </w:r>
      <w:r>
        <w:t>的</w:t>
      </w:r>
      <w:r w:rsidR="00C2112E">
        <w:t>结构</w:t>
      </w:r>
      <w:r w:rsidR="00DB2204">
        <w:rPr>
          <w:rFonts w:hint="eastAsia"/>
        </w:rPr>
        <w:t>模型</w:t>
      </w:r>
      <w:r>
        <w:rPr>
          <w:rFonts w:hint="eastAsia"/>
        </w:rPr>
        <w:t>上</w:t>
      </w:r>
      <w:r w:rsidR="00C2112E">
        <w:t>施加</w:t>
      </w:r>
      <w:r w:rsidR="00602E60">
        <w:fldChar w:fldCharType="begin"/>
      </w:r>
      <w:r w:rsidR="00602E60">
        <w:instrText xml:space="preserve"> REF _Ref4615868 \n \h </w:instrText>
      </w:r>
      <w:r w:rsidR="00602E60">
        <w:fldChar w:fldCharType="separate"/>
      </w:r>
      <w:r w:rsidR="00B9456A">
        <w:t>6.4</w:t>
      </w:r>
      <w:r w:rsidR="00602E60">
        <w:fldChar w:fldCharType="end"/>
      </w:r>
      <w:r w:rsidR="00602E60">
        <w:t>中所述的</w:t>
      </w:r>
      <w:r w:rsidR="00602E60">
        <w:rPr>
          <w:rFonts w:hint="eastAsia"/>
        </w:rPr>
        <w:t>A~</w:t>
      </w:r>
      <w:r w:rsidR="00602E60">
        <w:t>I</w:t>
      </w:r>
      <w:r w:rsidR="00602E60">
        <w:t>共计</w:t>
      </w:r>
      <w:r w:rsidR="00602E60">
        <w:t>9</w:t>
      </w:r>
      <w:r w:rsidR="00602E60">
        <w:t>组不同的雪荷载</w:t>
      </w:r>
      <w:r w:rsidR="00602E60">
        <w:rPr>
          <w:rFonts w:hint="eastAsia"/>
        </w:rPr>
        <w:t>，</w:t>
      </w:r>
      <w:r w:rsidR="00602E60">
        <w:rPr>
          <w:rFonts w:hint="eastAsia"/>
        </w:rPr>
        <w:lastRenderedPageBreak/>
        <w:t>采用</w:t>
      </w:r>
      <w:r w:rsidR="00602E60">
        <w:rPr>
          <w:rFonts w:hint="eastAsia"/>
        </w:rPr>
        <w:t>3d</w:t>
      </w:r>
      <w:r w:rsidR="00602E60">
        <w:t>3s</w:t>
      </w:r>
      <w:r w:rsidR="00602E60">
        <w:t>软件对各杆件进行验算</w:t>
      </w:r>
      <w:r w:rsidR="00602E60">
        <w:rPr>
          <w:rFonts w:hint="eastAsia"/>
        </w:rPr>
        <w:t>，各组结构中应力比超限杆件在</w:t>
      </w:r>
      <w:r w:rsidR="00602E60">
        <w:fldChar w:fldCharType="begin"/>
      </w:r>
      <w:r w:rsidR="00602E60">
        <w:instrText xml:space="preserve"> </w:instrText>
      </w:r>
      <w:r w:rsidR="00602E60">
        <w:rPr>
          <w:rFonts w:hint="eastAsia"/>
        </w:rPr>
        <w:instrText>REF _Ref4615966 \h</w:instrText>
      </w:r>
      <w:r w:rsidR="00602E60">
        <w:instrText xml:space="preserve"> </w:instrText>
      </w:r>
      <w:r w:rsidR="00602E60">
        <w:fldChar w:fldCharType="separate"/>
      </w:r>
      <w:r w:rsidR="00B9456A">
        <w:rPr>
          <w:rFonts w:hint="eastAsia"/>
        </w:rPr>
        <w:t>图</w:t>
      </w:r>
      <w:r w:rsidR="00B9456A">
        <w:rPr>
          <w:rFonts w:hint="eastAsia"/>
        </w:rPr>
        <w:t xml:space="preserve"> </w:t>
      </w:r>
      <w:r w:rsidR="00B9456A">
        <w:rPr>
          <w:noProof/>
        </w:rPr>
        <w:t>6</w:t>
      </w:r>
      <w:r w:rsidR="00B9456A">
        <w:t>.</w:t>
      </w:r>
      <w:r w:rsidR="00B9456A">
        <w:rPr>
          <w:noProof/>
        </w:rPr>
        <w:t>17</w:t>
      </w:r>
      <w:r w:rsidR="00602E60">
        <w:fldChar w:fldCharType="end"/>
      </w:r>
      <w:r w:rsidR="00602E60">
        <w:t>中</w:t>
      </w:r>
      <w:r>
        <w:t>用红点</w:t>
      </w:r>
      <w:r w:rsidR="00602E60">
        <w:t>标出</w:t>
      </w:r>
      <w:r w:rsidR="00602E60">
        <w:rPr>
          <w:rFonts w:hint="eastAsia"/>
        </w:rPr>
        <w:t>。</w:t>
      </w:r>
    </w:p>
    <w:p w14:paraId="142EDBB2" w14:textId="62A47DBC" w:rsidR="00562F57" w:rsidRDefault="00562F57" w:rsidP="00562F57">
      <w:pPr>
        <w:pStyle w:val="affd"/>
        <w:spacing w:before="163"/>
      </w:pPr>
      <w:r>
        <w:rPr>
          <w:rFonts w:hint="eastAsia"/>
          <w:noProof/>
          <w:lang w:eastAsia="zh-CN"/>
        </w:rPr>
        <w:drawing>
          <wp:inline distT="0" distB="0" distL="0" distR="0" wp14:anchorId="5B787AD3" wp14:editId="1A00A05A">
            <wp:extent cx="5236234" cy="2919821"/>
            <wp:effectExtent l="0" t="0" r="2540" b="0"/>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算例弦杆应力比超限.png"/>
                    <pic:cNvPicPr/>
                  </pic:nvPicPr>
                  <pic:blipFill>
                    <a:blip r:embed="rId625" cstate="print">
                      <a:extLst>
                        <a:ext uri="{28A0092B-C50C-407E-A947-70E740481C1C}">
                          <a14:useLocalDpi xmlns:a14="http://schemas.microsoft.com/office/drawing/2010/main" val="0"/>
                        </a:ext>
                      </a:extLst>
                    </a:blip>
                    <a:stretch>
                      <a:fillRect/>
                    </a:stretch>
                  </pic:blipFill>
                  <pic:spPr>
                    <a:xfrm>
                      <a:off x="0" y="0"/>
                      <a:ext cx="5248431" cy="2926622"/>
                    </a:xfrm>
                    <a:prstGeom prst="rect">
                      <a:avLst/>
                    </a:prstGeom>
                  </pic:spPr>
                </pic:pic>
              </a:graphicData>
            </a:graphic>
          </wp:inline>
        </w:drawing>
      </w:r>
    </w:p>
    <w:p w14:paraId="66D3587F" w14:textId="30D09E5B" w:rsidR="00562F57" w:rsidRDefault="00562F57" w:rsidP="00562F57">
      <w:pPr>
        <w:pStyle w:val="af"/>
      </w:pPr>
      <w:bookmarkStart w:id="215" w:name="_Ref4615966"/>
      <w:r>
        <w:rPr>
          <w:rFonts w:hint="eastAsia"/>
        </w:rPr>
        <w:t>图</w:t>
      </w:r>
      <w:r>
        <w:rPr>
          <w:rFonts w:hint="eastAsia"/>
        </w:rPr>
        <w:t xml:space="preserve"> </w:t>
      </w:r>
      <w:r w:rsidR="0077467D">
        <w:fldChar w:fldCharType="begin"/>
      </w:r>
      <w:r w:rsidR="0077467D">
        <w:instrText xml:space="preserve"> </w:instrText>
      </w:r>
      <w:r w:rsidR="0077467D">
        <w:rPr>
          <w:rFonts w:hint="eastAsia"/>
        </w:rPr>
        <w:instrText>STYLEREF 1 \s</w:instrText>
      </w:r>
      <w:r w:rsidR="0077467D">
        <w:instrText xml:space="preserve"> </w:instrText>
      </w:r>
      <w:r w:rsidR="0077467D">
        <w:fldChar w:fldCharType="separate"/>
      </w:r>
      <w:r w:rsidR="00B9456A">
        <w:rPr>
          <w:noProof/>
        </w:rPr>
        <w:t>6</w:t>
      </w:r>
      <w:r w:rsidR="0077467D">
        <w:fldChar w:fldCharType="end"/>
      </w:r>
      <w:r w:rsidR="0077467D">
        <w:t>.</w:t>
      </w:r>
      <w:r w:rsidR="0077467D">
        <w:fldChar w:fldCharType="begin"/>
      </w:r>
      <w:r w:rsidR="0077467D">
        <w:instrText xml:space="preserve"> </w:instrText>
      </w:r>
      <w:r w:rsidR="0077467D">
        <w:rPr>
          <w:rFonts w:hint="eastAsia"/>
        </w:rPr>
        <w:instrText xml:space="preserve">SEQ </w:instrText>
      </w:r>
      <w:r w:rsidR="0077467D">
        <w:rPr>
          <w:rFonts w:hint="eastAsia"/>
        </w:rPr>
        <w:instrText>图</w:instrText>
      </w:r>
      <w:r w:rsidR="0077467D">
        <w:rPr>
          <w:rFonts w:hint="eastAsia"/>
        </w:rPr>
        <w:instrText xml:space="preserve"> \* ARABIC \s 1</w:instrText>
      </w:r>
      <w:r w:rsidR="0077467D">
        <w:instrText xml:space="preserve"> </w:instrText>
      </w:r>
      <w:r w:rsidR="0077467D">
        <w:fldChar w:fldCharType="separate"/>
      </w:r>
      <w:r w:rsidR="00B9456A">
        <w:rPr>
          <w:noProof/>
        </w:rPr>
        <w:t>17</w:t>
      </w:r>
      <w:r w:rsidR="0077467D">
        <w:fldChar w:fldCharType="end"/>
      </w:r>
      <w:bookmarkEnd w:id="215"/>
      <w:r>
        <w:t xml:space="preserve"> </w:t>
      </w:r>
      <w:r>
        <w:t>各雪荷载分布模式下应力比超限杆件</w:t>
      </w:r>
    </w:p>
    <w:p w14:paraId="66FF3790" w14:textId="685AABBC" w:rsidR="008E5516" w:rsidRDefault="00E44731" w:rsidP="008E5516">
      <w:pPr>
        <w:ind w:firstLine="480"/>
        <w:rPr>
          <w:rFonts w:eastAsia="MS Mincho"/>
          <w:lang w:eastAsia="ja-JP"/>
        </w:rPr>
      </w:pPr>
      <w:r>
        <w:rPr>
          <w:rFonts w:hint="eastAsia"/>
          <w:lang w:eastAsia="ja-JP"/>
        </w:rPr>
        <w:t>各超限杆件应力比及对应工况列于</w:t>
      </w:r>
      <w:r w:rsidR="00972A18">
        <w:rPr>
          <w:lang w:eastAsia="ja-JP"/>
        </w:rPr>
        <w:fldChar w:fldCharType="begin"/>
      </w:r>
      <w:r w:rsidR="00972A18">
        <w:rPr>
          <w:lang w:eastAsia="ja-JP"/>
        </w:rPr>
        <w:instrText xml:space="preserve"> </w:instrText>
      </w:r>
      <w:r w:rsidR="00972A18">
        <w:rPr>
          <w:rFonts w:hint="eastAsia"/>
          <w:lang w:eastAsia="ja-JP"/>
        </w:rPr>
        <w:instrText>REF _Ref4660900 \h</w:instrText>
      </w:r>
      <w:r w:rsidR="00972A18">
        <w:rPr>
          <w:lang w:eastAsia="ja-JP"/>
        </w:rPr>
        <w:instrText xml:space="preserve"> </w:instrText>
      </w:r>
      <w:r w:rsidR="00972A18">
        <w:rPr>
          <w:lang w:eastAsia="ja-JP"/>
        </w:rPr>
      </w:r>
      <w:r w:rsidR="00972A18">
        <w:rPr>
          <w:lang w:eastAsia="ja-JP"/>
        </w:rPr>
        <w:fldChar w:fldCharType="separate"/>
      </w:r>
      <w:r w:rsidR="00B9456A">
        <w:rPr>
          <w:rFonts w:hint="eastAsia"/>
        </w:rPr>
        <w:t>表</w:t>
      </w:r>
      <w:r w:rsidR="00B9456A">
        <w:rPr>
          <w:rFonts w:hint="eastAsia"/>
        </w:rPr>
        <w:t xml:space="preserve"> </w:t>
      </w:r>
      <w:r w:rsidR="00B9456A">
        <w:rPr>
          <w:noProof/>
        </w:rPr>
        <w:t>6</w:t>
      </w:r>
      <w:r w:rsidR="00B9456A">
        <w:t>.</w:t>
      </w:r>
      <w:r w:rsidR="00B9456A">
        <w:rPr>
          <w:noProof/>
        </w:rPr>
        <w:t>5</w:t>
      </w:r>
      <w:r w:rsidR="00972A18">
        <w:rPr>
          <w:lang w:eastAsia="ja-JP"/>
        </w:rPr>
        <w:fldChar w:fldCharType="end"/>
      </w:r>
      <w:r>
        <w:rPr>
          <w:rFonts w:hint="eastAsia"/>
          <w:lang w:eastAsia="ja-JP"/>
        </w:rPr>
        <w:t>中</w:t>
      </w:r>
      <w:r w:rsidR="00972A18">
        <w:rPr>
          <w:rFonts w:hint="eastAsia"/>
        </w:rPr>
        <w:t>。</w:t>
      </w:r>
    </w:p>
    <w:p w14:paraId="56E37C55" w14:textId="30A42C55" w:rsidR="00E44731" w:rsidRDefault="00E44731" w:rsidP="00E44731">
      <w:pPr>
        <w:pStyle w:val="af5"/>
      </w:pPr>
      <w:bookmarkStart w:id="216" w:name="_Ref466090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9456A">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9456A">
        <w:rPr>
          <w:noProof/>
        </w:rPr>
        <w:t>5</w:t>
      </w:r>
      <w:r>
        <w:fldChar w:fldCharType="end"/>
      </w:r>
      <w:bookmarkEnd w:id="216"/>
      <w:r>
        <w:t xml:space="preserve"> </w:t>
      </w:r>
      <w:r>
        <w:t>各超限杆件应力比及对应工况</w:t>
      </w:r>
    </w:p>
    <w:tbl>
      <w:tblPr>
        <w:tblStyle w:val="afb"/>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709"/>
        <w:gridCol w:w="709"/>
        <w:gridCol w:w="992"/>
        <w:gridCol w:w="1276"/>
        <w:gridCol w:w="850"/>
        <w:gridCol w:w="1418"/>
        <w:gridCol w:w="2352"/>
      </w:tblGrid>
      <w:tr w:rsidR="0031228A" w:rsidRPr="00F4563F" w14:paraId="28C1C664" w14:textId="170A9737" w:rsidTr="0031228A">
        <w:tc>
          <w:tcPr>
            <w:tcW w:w="709" w:type="dxa"/>
            <w:vAlign w:val="center"/>
          </w:tcPr>
          <w:p w14:paraId="73D1B3B3" w14:textId="3AC0D826" w:rsidR="00F4563F" w:rsidRPr="00F4563F" w:rsidRDefault="00F4563F" w:rsidP="00527805">
            <w:pPr>
              <w:pStyle w:val="af6"/>
            </w:pPr>
            <w:r w:rsidRPr="00F4563F">
              <w:rPr>
                <w:rFonts w:hint="eastAsia"/>
              </w:rPr>
              <w:t>杆件编号</w:t>
            </w:r>
          </w:p>
        </w:tc>
        <w:tc>
          <w:tcPr>
            <w:tcW w:w="709" w:type="dxa"/>
            <w:vAlign w:val="center"/>
          </w:tcPr>
          <w:p w14:paraId="45BAC95D" w14:textId="5B13B090" w:rsidR="00F4563F" w:rsidRPr="00F4563F" w:rsidRDefault="00F4563F" w:rsidP="00527805">
            <w:pPr>
              <w:pStyle w:val="af6"/>
            </w:pPr>
            <w:r w:rsidRPr="00F4563F">
              <w:rPr>
                <w:rFonts w:hint="eastAsia"/>
              </w:rPr>
              <w:t>截面编号</w:t>
            </w:r>
          </w:p>
        </w:tc>
        <w:tc>
          <w:tcPr>
            <w:tcW w:w="992" w:type="dxa"/>
            <w:vAlign w:val="center"/>
          </w:tcPr>
          <w:p w14:paraId="717A5173" w14:textId="77777777" w:rsidR="00527805" w:rsidRDefault="00F4563F" w:rsidP="00527805">
            <w:pPr>
              <w:pStyle w:val="af6"/>
            </w:pPr>
            <w:r w:rsidRPr="00F4563F">
              <w:rPr>
                <w:rFonts w:hint="eastAsia"/>
              </w:rPr>
              <w:t>设计</w:t>
            </w:r>
          </w:p>
          <w:p w14:paraId="4EE7CCE4" w14:textId="7C93A8AD" w:rsidR="00F4563F" w:rsidRPr="00F4563F" w:rsidRDefault="00F4563F" w:rsidP="00527805">
            <w:pPr>
              <w:pStyle w:val="af6"/>
            </w:pPr>
            <w:r w:rsidRPr="00F4563F">
              <w:rPr>
                <w:rFonts w:hint="eastAsia"/>
              </w:rPr>
              <w:t>应力比</w:t>
            </w:r>
          </w:p>
        </w:tc>
        <w:tc>
          <w:tcPr>
            <w:tcW w:w="1276" w:type="dxa"/>
            <w:vAlign w:val="center"/>
          </w:tcPr>
          <w:p w14:paraId="47BAF773" w14:textId="68415984" w:rsidR="00527805" w:rsidRDefault="0031228A" w:rsidP="00527805">
            <w:pPr>
              <w:pStyle w:val="af6"/>
            </w:pPr>
            <w:r w:rsidRPr="00F4563F">
              <w:rPr>
                <w:rFonts w:hint="eastAsia"/>
              </w:rPr>
              <w:t>验算</w:t>
            </w:r>
          </w:p>
          <w:p w14:paraId="2DAC3234" w14:textId="7778C152" w:rsidR="00F4563F" w:rsidRPr="00F4563F" w:rsidRDefault="0031228A" w:rsidP="00527805">
            <w:pPr>
              <w:pStyle w:val="af6"/>
            </w:pPr>
            <w:r>
              <w:rPr>
                <w:rFonts w:hint="eastAsia"/>
              </w:rPr>
              <w:t>稳定</w:t>
            </w:r>
            <w:r w:rsidR="00F4563F" w:rsidRPr="00F4563F">
              <w:rPr>
                <w:rFonts w:hint="eastAsia"/>
              </w:rPr>
              <w:t>应力比</w:t>
            </w:r>
          </w:p>
        </w:tc>
        <w:tc>
          <w:tcPr>
            <w:tcW w:w="850" w:type="dxa"/>
            <w:vAlign w:val="center"/>
          </w:tcPr>
          <w:p w14:paraId="420EB388" w14:textId="2858A8C6" w:rsidR="00F4563F" w:rsidRPr="00F4563F" w:rsidRDefault="002667C8" w:rsidP="002667C8">
            <w:pPr>
              <w:pStyle w:val="af6"/>
            </w:pPr>
            <w:r>
              <w:rPr>
                <w:rFonts w:hint="eastAsia"/>
              </w:rPr>
              <w:t>增</w:t>
            </w:r>
            <w:r w:rsidR="00F4563F" w:rsidRPr="00F4563F">
              <w:rPr>
                <w:rFonts w:hint="eastAsia"/>
              </w:rPr>
              <w:t>幅</w:t>
            </w:r>
          </w:p>
        </w:tc>
        <w:tc>
          <w:tcPr>
            <w:tcW w:w="1418" w:type="dxa"/>
            <w:vAlign w:val="center"/>
          </w:tcPr>
          <w:p w14:paraId="490A3C8D" w14:textId="217B2EF8" w:rsidR="00F4563F" w:rsidRPr="00F4563F" w:rsidRDefault="00527805" w:rsidP="00527805">
            <w:pPr>
              <w:pStyle w:val="af6"/>
            </w:pPr>
            <w:r>
              <w:rPr>
                <w:rFonts w:hint="eastAsia"/>
              </w:rPr>
              <w:t>荷载组合</w:t>
            </w:r>
          </w:p>
        </w:tc>
        <w:tc>
          <w:tcPr>
            <w:tcW w:w="2352" w:type="dxa"/>
            <w:vAlign w:val="center"/>
          </w:tcPr>
          <w:p w14:paraId="0C57DDC5" w14:textId="44D887E9" w:rsidR="00F4563F" w:rsidRPr="00F4563F" w:rsidRDefault="00F4563F" w:rsidP="00527805">
            <w:pPr>
              <w:pStyle w:val="af6"/>
            </w:pPr>
            <w:r w:rsidRPr="00F4563F">
              <w:rPr>
                <w:rFonts w:hint="eastAsia"/>
              </w:rPr>
              <w:t>雪荷载分布模式</w:t>
            </w:r>
            <w:r w:rsidR="00506003">
              <w:rPr>
                <w:rFonts w:hint="eastAsia"/>
              </w:rPr>
              <w:t>（依据超限幅度降序排列）</w:t>
            </w:r>
          </w:p>
        </w:tc>
      </w:tr>
      <w:tr w:rsidR="0031228A" w:rsidRPr="00F4563F" w14:paraId="7011B76A" w14:textId="21E3784E" w:rsidTr="0031228A">
        <w:tc>
          <w:tcPr>
            <w:tcW w:w="709" w:type="dxa"/>
            <w:vAlign w:val="center"/>
          </w:tcPr>
          <w:p w14:paraId="2CE4A3A6" w14:textId="27DD389E" w:rsidR="00F4563F" w:rsidRPr="00F4563F" w:rsidRDefault="00F4563F" w:rsidP="00527805">
            <w:pPr>
              <w:pStyle w:val="af6"/>
            </w:pPr>
            <w:r w:rsidRPr="00F4563F">
              <w:rPr>
                <w:rFonts w:hint="eastAsia"/>
              </w:rPr>
              <w:t>2</w:t>
            </w:r>
          </w:p>
        </w:tc>
        <w:tc>
          <w:tcPr>
            <w:tcW w:w="709" w:type="dxa"/>
            <w:vAlign w:val="center"/>
          </w:tcPr>
          <w:p w14:paraId="07EB6285" w14:textId="1D6959A9" w:rsidR="00F4563F" w:rsidRPr="00F4563F" w:rsidRDefault="00F4563F" w:rsidP="00527805">
            <w:pPr>
              <w:pStyle w:val="af6"/>
            </w:pPr>
            <w:r w:rsidRPr="00F4563F">
              <w:rPr>
                <w:rFonts w:hint="eastAsia"/>
              </w:rPr>
              <w:t>②</w:t>
            </w:r>
          </w:p>
        </w:tc>
        <w:tc>
          <w:tcPr>
            <w:tcW w:w="992" w:type="dxa"/>
            <w:vAlign w:val="center"/>
          </w:tcPr>
          <w:p w14:paraId="5A66EF6B" w14:textId="29CBBBAB" w:rsidR="00F4563F" w:rsidRPr="00F4563F" w:rsidRDefault="00F4563F" w:rsidP="00527805">
            <w:pPr>
              <w:pStyle w:val="af6"/>
            </w:pPr>
            <w:r w:rsidRPr="00F4563F">
              <w:rPr>
                <w:rFonts w:hint="eastAsia"/>
              </w:rPr>
              <w:t>0</w:t>
            </w:r>
            <w:r w:rsidRPr="00F4563F">
              <w:t>.938</w:t>
            </w:r>
          </w:p>
        </w:tc>
        <w:tc>
          <w:tcPr>
            <w:tcW w:w="1276" w:type="dxa"/>
            <w:vAlign w:val="center"/>
          </w:tcPr>
          <w:p w14:paraId="39FBCD17" w14:textId="4271092E" w:rsidR="00F4563F" w:rsidRPr="00F4563F" w:rsidRDefault="00F4563F" w:rsidP="00527805">
            <w:pPr>
              <w:pStyle w:val="af6"/>
            </w:pPr>
            <w:r>
              <w:rPr>
                <w:rFonts w:hint="eastAsia"/>
              </w:rPr>
              <w:t>1</w:t>
            </w:r>
            <w:r>
              <w:t>.119</w:t>
            </w:r>
          </w:p>
        </w:tc>
        <w:tc>
          <w:tcPr>
            <w:tcW w:w="850" w:type="dxa"/>
            <w:vAlign w:val="center"/>
          </w:tcPr>
          <w:p w14:paraId="0BF7B071" w14:textId="05416D9B" w:rsidR="00F4563F" w:rsidRPr="00F4563F" w:rsidRDefault="00F4563F" w:rsidP="00527805">
            <w:pPr>
              <w:pStyle w:val="af6"/>
            </w:pPr>
            <w:r>
              <w:rPr>
                <w:rFonts w:hint="eastAsia"/>
              </w:rPr>
              <w:t>1</w:t>
            </w:r>
            <w:r>
              <w:t>9.3</w:t>
            </w:r>
            <w:r>
              <w:rPr>
                <w:rFonts w:hint="eastAsia"/>
              </w:rPr>
              <w:t>%</w:t>
            </w:r>
          </w:p>
        </w:tc>
        <w:tc>
          <w:tcPr>
            <w:tcW w:w="1418" w:type="dxa"/>
            <w:vAlign w:val="center"/>
          </w:tcPr>
          <w:p w14:paraId="3838A4A9" w14:textId="4D65B74D" w:rsidR="00F4563F" w:rsidRPr="00F4563F" w:rsidRDefault="00527805" w:rsidP="00527805">
            <w:pPr>
              <w:pStyle w:val="af6"/>
            </w:pPr>
            <w:r>
              <w:rPr>
                <w:rFonts w:hint="eastAsia"/>
              </w:rPr>
              <w:t>1</w:t>
            </w:r>
            <w:r>
              <w:t>.2</w:t>
            </w:r>
            <w:r>
              <w:t>恒</w:t>
            </w:r>
            <w:r>
              <w:rPr>
                <w:rFonts w:hint="eastAsia"/>
              </w:rPr>
              <w:t>+</w:t>
            </w:r>
            <w:r>
              <w:t>1.4</w:t>
            </w:r>
            <w:r>
              <w:t>雪</w:t>
            </w:r>
          </w:p>
        </w:tc>
        <w:tc>
          <w:tcPr>
            <w:tcW w:w="2352" w:type="dxa"/>
            <w:vAlign w:val="center"/>
          </w:tcPr>
          <w:p w14:paraId="2E8B027B" w14:textId="6725E58A" w:rsidR="00F4563F" w:rsidRPr="00F4563F" w:rsidRDefault="00506003" w:rsidP="00527805">
            <w:pPr>
              <w:pStyle w:val="af6"/>
            </w:pPr>
            <w:r w:rsidRPr="00F4563F">
              <w:rPr>
                <w:rFonts w:hint="eastAsia"/>
              </w:rPr>
              <w:t>G</w:t>
            </w:r>
            <w:r w:rsidRPr="00F4563F">
              <w:rPr>
                <w:rFonts w:hint="eastAsia"/>
              </w:rPr>
              <w:t>、</w:t>
            </w:r>
            <w:r w:rsidR="00F4563F" w:rsidRPr="00F4563F">
              <w:t>B</w:t>
            </w:r>
            <w:r w:rsidR="00F4563F" w:rsidRPr="00F4563F">
              <w:t>、</w:t>
            </w:r>
            <w:r w:rsidR="00F4563F" w:rsidRPr="00F4563F">
              <w:t>H</w:t>
            </w:r>
            <w:r w:rsidR="00F4563F" w:rsidRPr="00F4563F">
              <w:t>、</w:t>
            </w:r>
            <w:r w:rsidR="00F4563F" w:rsidRPr="00F4563F">
              <w:t>I</w:t>
            </w:r>
          </w:p>
        </w:tc>
      </w:tr>
      <w:tr w:rsidR="0031228A" w:rsidRPr="00F4563F" w14:paraId="4D0A7A71" w14:textId="25EB00BA" w:rsidTr="0031228A">
        <w:tc>
          <w:tcPr>
            <w:tcW w:w="709" w:type="dxa"/>
            <w:vAlign w:val="center"/>
          </w:tcPr>
          <w:p w14:paraId="72B65D68" w14:textId="1C7F6D7B" w:rsidR="00F4563F" w:rsidRPr="00F4563F" w:rsidRDefault="00F4563F" w:rsidP="00527805">
            <w:pPr>
              <w:pStyle w:val="af6"/>
            </w:pPr>
            <w:r w:rsidRPr="00F4563F">
              <w:rPr>
                <w:rFonts w:hint="eastAsia"/>
              </w:rPr>
              <w:t>6</w:t>
            </w:r>
          </w:p>
        </w:tc>
        <w:tc>
          <w:tcPr>
            <w:tcW w:w="709" w:type="dxa"/>
            <w:vAlign w:val="center"/>
          </w:tcPr>
          <w:p w14:paraId="6C0A016C" w14:textId="450BC3DE" w:rsidR="00F4563F" w:rsidRPr="00F4563F" w:rsidRDefault="00506003" w:rsidP="00527805">
            <w:pPr>
              <w:pStyle w:val="af6"/>
            </w:pPr>
            <w:r>
              <w:rPr>
                <w:rFonts w:hint="eastAsia"/>
              </w:rPr>
              <w:t>④</w:t>
            </w:r>
          </w:p>
        </w:tc>
        <w:tc>
          <w:tcPr>
            <w:tcW w:w="992" w:type="dxa"/>
            <w:vAlign w:val="center"/>
          </w:tcPr>
          <w:p w14:paraId="592A6161" w14:textId="16B1F88A" w:rsidR="00F4563F" w:rsidRPr="00F4563F" w:rsidRDefault="00506003" w:rsidP="00527805">
            <w:pPr>
              <w:pStyle w:val="af6"/>
            </w:pPr>
            <w:r>
              <w:rPr>
                <w:rFonts w:hint="eastAsia"/>
              </w:rPr>
              <w:t>0</w:t>
            </w:r>
            <w:r>
              <w:t>.943</w:t>
            </w:r>
          </w:p>
        </w:tc>
        <w:tc>
          <w:tcPr>
            <w:tcW w:w="1276" w:type="dxa"/>
            <w:vAlign w:val="center"/>
          </w:tcPr>
          <w:p w14:paraId="49E6B728" w14:textId="1DCF1AE3" w:rsidR="00F4563F" w:rsidRPr="00F4563F" w:rsidRDefault="00F4563F" w:rsidP="00527805">
            <w:pPr>
              <w:pStyle w:val="af6"/>
            </w:pPr>
            <w:r>
              <w:rPr>
                <w:rFonts w:hint="eastAsia"/>
              </w:rPr>
              <w:t>1</w:t>
            </w:r>
            <w:r>
              <w:t>.012</w:t>
            </w:r>
          </w:p>
        </w:tc>
        <w:tc>
          <w:tcPr>
            <w:tcW w:w="850" w:type="dxa"/>
            <w:vAlign w:val="center"/>
          </w:tcPr>
          <w:p w14:paraId="330D491B" w14:textId="0B19A747" w:rsidR="00F4563F" w:rsidRPr="00F4563F" w:rsidRDefault="00506003" w:rsidP="00527805">
            <w:pPr>
              <w:pStyle w:val="af6"/>
            </w:pPr>
            <w:r>
              <w:t>7.3</w:t>
            </w:r>
            <w:r>
              <w:rPr>
                <w:rFonts w:hint="eastAsia"/>
              </w:rPr>
              <w:t>%</w:t>
            </w:r>
          </w:p>
        </w:tc>
        <w:tc>
          <w:tcPr>
            <w:tcW w:w="1418" w:type="dxa"/>
            <w:vAlign w:val="center"/>
          </w:tcPr>
          <w:p w14:paraId="1FBA66E7" w14:textId="79555059" w:rsidR="00F4563F" w:rsidRPr="00F4563F" w:rsidRDefault="00527805" w:rsidP="00527805">
            <w:pPr>
              <w:pStyle w:val="af6"/>
            </w:pPr>
            <w:r>
              <w:rPr>
                <w:rFonts w:hint="eastAsia"/>
              </w:rPr>
              <w:t>1</w:t>
            </w:r>
            <w:r>
              <w:t>.2</w:t>
            </w:r>
            <w:r>
              <w:t>恒</w:t>
            </w:r>
            <w:r>
              <w:rPr>
                <w:rFonts w:hint="eastAsia"/>
              </w:rPr>
              <w:t>+</w:t>
            </w:r>
            <w:r>
              <w:t>1.4</w:t>
            </w:r>
            <w:r>
              <w:t>雪</w:t>
            </w:r>
          </w:p>
        </w:tc>
        <w:tc>
          <w:tcPr>
            <w:tcW w:w="2352" w:type="dxa"/>
            <w:vAlign w:val="center"/>
          </w:tcPr>
          <w:p w14:paraId="4387A375" w14:textId="72330FC1" w:rsidR="00F4563F" w:rsidRPr="00F4563F" w:rsidRDefault="00506003" w:rsidP="00527805">
            <w:pPr>
              <w:pStyle w:val="af6"/>
            </w:pPr>
            <w:r>
              <w:rPr>
                <w:rFonts w:hint="eastAsia"/>
              </w:rPr>
              <w:t>A</w:t>
            </w:r>
          </w:p>
        </w:tc>
      </w:tr>
      <w:tr w:rsidR="0031228A" w:rsidRPr="00F4563F" w14:paraId="3B1460DE" w14:textId="459688B5" w:rsidTr="0031228A">
        <w:tc>
          <w:tcPr>
            <w:tcW w:w="709" w:type="dxa"/>
            <w:vAlign w:val="center"/>
          </w:tcPr>
          <w:p w14:paraId="260828AE" w14:textId="091A1F76" w:rsidR="00F4563F" w:rsidRPr="00F4563F" w:rsidRDefault="00F4563F" w:rsidP="00527805">
            <w:pPr>
              <w:pStyle w:val="af6"/>
            </w:pPr>
            <w:r w:rsidRPr="00F4563F">
              <w:rPr>
                <w:rFonts w:hint="eastAsia"/>
              </w:rPr>
              <w:t>8</w:t>
            </w:r>
          </w:p>
        </w:tc>
        <w:tc>
          <w:tcPr>
            <w:tcW w:w="709" w:type="dxa"/>
            <w:vAlign w:val="center"/>
          </w:tcPr>
          <w:p w14:paraId="3E7A7FBF" w14:textId="5B0995C1" w:rsidR="00F4563F" w:rsidRPr="00F4563F" w:rsidRDefault="00F4563F" w:rsidP="00527805">
            <w:pPr>
              <w:pStyle w:val="af6"/>
            </w:pPr>
            <w:r w:rsidRPr="00F4563F">
              <w:rPr>
                <w:rFonts w:hint="eastAsia"/>
              </w:rPr>
              <w:t>①</w:t>
            </w:r>
          </w:p>
        </w:tc>
        <w:tc>
          <w:tcPr>
            <w:tcW w:w="992" w:type="dxa"/>
            <w:vAlign w:val="center"/>
          </w:tcPr>
          <w:p w14:paraId="220D56B5" w14:textId="4AA72E3B" w:rsidR="00F4563F" w:rsidRPr="00F4563F" w:rsidRDefault="00F4563F" w:rsidP="00527805">
            <w:pPr>
              <w:pStyle w:val="af6"/>
            </w:pPr>
            <w:r w:rsidRPr="00F4563F">
              <w:rPr>
                <w:rFonts w:hint="eastAsia"/>
              </w:rPr>
              <w:t>0</w:t>
            </w:r>
            <w:r w:rsidRPr="00F4563F">
              <w:t>.</w:t>
            </w:r>
            <w:r w:rsidR="00506003">
              <w:t>947</w:t>
            </w:r>
          </w:p>
        </w:tc>
        <w:tc>
          <w:tcPr>
            <w:tcW w:w="1276" w:type="dxa"/>
            <w:vAlign w:val="center"/>
          </w:tcPr>
          <w:p w14:paraId="74C419C5" w14:textId="0D5E91E9" w:rsidR="00F4563F" w:rsidRPr="00F4563F" w:rsidRDefault="00506003" w:rsidP="0031228A">
            <w:pPr>
              <w:pStyle w:val="af6"/>
            </w:pPr>
            <w:r>
              <w:rPr>
                <w:rFonts w:hint="eastAsia"/>
              </w:rPr>
              <w:t>1</w:t>
            </w:r>
            <w:r>
              <w:t>.</w:t>
            </w:r>
            <w:r w:rsidR="0031228A">
              <w:t>025</w:t>
            </w:r>
          </w:p>
        </w:tc>
        <w:tc>
          <w:tcPr>
            <w:tcW w:w="850" w:type="dxa"/>
            <w:vAlign w:val="center"/>
          </w:tcPr>
          <w:p w14:paraId="221D875D" w14:textId="548E06AB" w:rsidR="00F4563F" w:rsidRPr="00F4563F" w:rsidRDefault="0031228A" w:rsidP="00527805">
            <w:pPr>
              <w:pStyle w:val="af6"/>
            </w:pPr>
            <w:r>
              <w:t>8.2</w:t>
            </w:r>
            <w:r w:rsidR="002667C8">
              <w:rPr>
                <w:rFonts w:hint="eastAsia"/>
              </w:rPr>
              <w:t>%</w:t>
            </w:r>
          </w:p>
        </w:tc>
        <w:tc>
          <w:tcPr>
            <w:tcW w:w="1418" w:type="dxa"/>
            <w:vAlign w:val="center"/>
          </w:tcPr>
          <w:p w14:paraId="61DECABB" w14:textId="58F87239" w:rsidR="00F4563F" w:rsidRPr="00F4563F" w:rsidRDefault="00527805" w:rsidP="00527805">
            <w:pPr>
              <w:pStyle w:val="af6"/>
            </w:pPr>
            <w:r>
              <w:rPr>
                <w:rFonts w:hint="eastAsia"/>
              </w:rPr>
              <w:t>1</w:t>
            </w:r>
            <w:r>
              <w:t>.2</w:t>
            </w:r>
            <w:r>
              <w:t>恒</w:t>
            </w:r>
            <w:r>
              <w:rPr>
                <w:rFonts w:hint="eastAsia"/>
              </w:rPr>
              <w:t>+</w:t>
            </w:r>
            <w:r>
              <w:t>1.4</w:t>
            </w:r>
            <w:r>
              <w:t>雪</w:t>
            </w:r>
          </w:p>
        </w:tc>
        <w:tc>
          <w:tcPr>
            <w:tcW w:w="2352" w:type="dxa"/>
            <w:vAlign w:val="center"/>
          </w:tcPr>
          <w:p w14:paraId="3B07735A" w14:textId="338BA25D" w:rsidR="00F4563F" w:rsidRPr="00F4563F" w:rsidRDefault="00506003" w:rsidP="00527805">
            <w:pPr>
              <w:pStyle w:val="af6"/>
            </w:pPr>
            <w:r>
              <w:t>G</w:t>
            </w:r>
            <w:r>
              <w:rPr>
                <w:rFonts w:hint="eastAsia"/>
              </w:rPr>
              <w:t>、</w:t>
            </w:r>
            <w:r>
              <w:rPr>
                <w:rFonts w:hint="eastAsia"/>
              </w:rPr>
              <w:t>I</w:t>
            </w:r>
            <w:r>
              <w:rPr>
                <w:rFonts w:hint="eastAsia"/>
              </w:rPr>
              <w:t>、</w:t>
            </w:r>
            <w:r>
              <w:rPr>
                <w:rFonts w:hint="eastAsia"/>
              </w:rPr>
              <w:t>H</w:t>
            </w:r>
            <w:r>
              <w:rPr>
                <w:rFonts w:hint="eastAsia"/>
              </w:rPr>
              <w:t>、</w:t>
            </w:r>
            <w:r>
              <w:rPr>
                <w:rFonts w:hint="eastAsia"/>
              </w:rPr>
              <w:t>B</w:t>
            </w:r>
            <w:r>
              <w:rPr>
                <w:rFonts w:hint="eastAsia"/>
              </w:rPr>
              <w:t>、</w:t>
            </w:r>
            <w:r>
              <w:rPr>
                <w:rFonts w:hint="eastAsia"/>
              </w:rPr>
              <w:t>E</w:t>
            </w:r>
            <w:r>
              <w:rPr>
                <w:rFonts w:hint="eastAsia"/>
              </w:rPr>
              <w:t>、</w:t>
            </w:r>
            <w:r>
              <w:rPr>
                <w:rFonts w:hint="eastAsia"/>
              </w:rPr>
              <w:t>F</w:t>
            </w:r>
          </w:p>
        </w:tc>
      </w:tr>
      <w:tr w:rsidR="0031228A" w:rsidRPr="00F4563F" w14:paraId="45E1DFDE" w14:textId="27E1173E" w:rsidTr="0031228A">
        <w:tc>
          <w:tcPr>
            <w:tcW w:w="709" w:type="dxa"/>
            <w:vAlign w:val="center"/>
          </w:tcPr>
          <w:p w14:paraId="3CB4880C" w14:textId="09C18EB0" w:rsidR="00F4563F" w:rsidRPr="00F4563F" w:rsidRDefault="00F4563F" w:rsidP="00527805">
            <w:pPr>
              <w:pStyle w:val="af6"/>
            </w:pPr>
            <w:r w:rsidRPr="00F4563F">
              <w:rPr>
                <w:rFonts w:hint="eastAsia"/>
              </w:rPr>
              <w:t>1</w:t>
            </w:r>
            <w:r w:rsidRPr="00F4563F">
              <w:t>0</w:t>
            </w:r>
          </w:p>
        </w:tc>
        <w:tc>
          <w:tcPr>
            <w:tcW w:w="709" w:type="dxa"/>
            <w:vAlign w:val="center"/>
          </w:tcPr>
          <w:p w14:paraId="74D40175" w14:textId="1C3F34DA" w:rsidR="00F4563F" w:rsidRPr="00F4563F" w:rsidRDefault="00F4563F" w:rsidP="00527805">
            <w:pPr>
              <w:pStyle w:val="af6"/>
            </w:pPr>
            <w:r w:rsidRPr="00F4563F">
              <w:rPr>
                <w:rFonts w:hint="eastAsia"/>
              </w:rPr>
              <w:t>①</w:t>
            </w:r>
          </w:p>
        </w:tc>
        <w:tc>
          <w:tcPr>
            <w:tcW w:w="992" w:type="dxa"/>
            <w:vAlign w:val="center"/>
          </w:tcPr>
          <w:p w14:paraId="0448E230" w14:textId="4B3E7A34" w:rsidR="00F4563F" w:rsidRPr="00F4563F" w:rsidRDefault="002667C8" w:rsidP="00527805">
            <w:pPr>
              <w:pStyle w:val="af6"/>
            </w:pPr>
            <w:r w:rsidRPr="00F4563F">
              <w:rPr>
                <w:rFonts w:hint="eastAsia"/>
              </w:rPr>
              <w:t>0</w:t>
            </w:r>
            <w:r w:rsidRPr="00F4563F">
              <w:t>.</w:t>
            </w:r>
            <w:r>
              <w:t>947</w:t>
            </w:r>
          </w:p>
        </w:tc>
        <w:tc>
          <w:tcPr>
            <w:tcW w:w="1276" w:type="dxa"/>
            <w:vAlign w:val="center"/>
          </w:tcPr>
          <w:p w14:paraId="7B1A0880" w14:textId="6304D16C" w:rsidR="00F4563F" w:rsidRPr="00F4563F" w:rsidRDefault="002667C8" w:rsidP="00527805">
            <w:pPr>
              <w:pStyle w:val="af6"/>
            </w:pPr>
            <w:r>
              <w:rPr>
                <w:rFonts w:hint="eastAsia"/>
              </w:rPr>
              <w:t>1</w:t>
            </w:r>
            <w:r>
              <w:t>.032</w:t>
            </w:r>
          </w:p>
        </w:tc>
        <w:tc>
          <w:tcPr>
            <w:tcW w:w="850" w:type="dxa"/>
            <w:vAlign w:val="center"/>
          </w:tcPr>
          <w:p w14:paraId="30C51821" w14:textId="1B57A02B" w:rsidR="00F4563F" w:rsidRPr="00F4563F" w:rsidRDefault="002667C8" w:rsidP="00527805">
            <w:pPr>
              <w:pStyle w:val="af6"/>
            </w:pPr>
            <w:r>
              <w:t>9.0</w:t>
            </w:r>
            <w:r>
              <w:rPr>
                <w:rFonts w:hint="eastAsia"/>
              </w:rPr>
              <w:t>%</w:t>
            </w:r>
          </w:p>
        </w:tc>
        <w:tc>
          <w:tcPr>
            <w:tcW w:w="1418" w:type="dxa"/>
            <w:vAlign w:val="center"/>
          </w:tcPr>
          <w:p w14:paraId="143B66C2" w14:textId="4240F151" w:rsidR="00F4563F" w:rsidRPr="00F4563F" w:rsidRDefault="00527805" w:rsidP="001C1FA2">
            <w:pPr>
              <w:pStyle w:val="af6"/>
            </w:pPr>
            <w:r>
              <w:rPr>
                <w:rFonts w:hint="eastAsia"/>
              </w:rPr>
              <w:t>1</w:t>
            </w:r>
            <w:r>
              <w:t>.2</w:t>
            </w:r>
            <w:r>
              <w:t>恒</w:t>
            </w:r>
            <w:r>
              <w:rPr>
                <w:rFonts w:hint="eastAsia"/>
              </w:rPr>
              <w:t>+</w:t>
            </w:r>
            <w:r>
              <w:t>1.4</w:t>
            </w:r>
            <w:r w:rsidR="001C1FA2">
              <w:t>风</w:t>
            </w:r>
            <w:r w:rsidR="001C1FA2">
              <w:rPr>
                <w:rFonts w:hint="eastAsia"/>
              </w:rPr>
              <w:t>+</w:t>
            </w:r>
            <w:r w:rsidR="001C1FA2">
              <w:t>1.4×0.7</w:t>
            </w:r>
            <w:r w:rsidR="001C1FA2">
              <w:t>雪</w:t>
            </w:r>
          </w:p>
        </w:tc>
        <w:tc>
          <w:tcPr>
            <w:tcW w:w="2352" w:type="dxa"/>
            <w:vAlign w:val="center"/>
          </w:tcPr>
          <w:p w14:paraId="01456D4F" w14:textId="278783FE" w:rsidR="00F4563F" w:rsidRPr="00F4563F" w:rsidRDefault="001C1FA2" w:rsidP="00527805">
            <w:pPr>
              <w:pStyle w:val="af6"/>
            </w:pPr>
            <w:r>
              <w:rPr>
                <w:rFonts w:hint="eastAsia"/>
              </w:rPr>
              <w:t>A</w:t>
            </w:r>
            <w:r>
              <w:rPr>
                <w:rFonts w:hint="eastAsia"/>
              </w:rPr>
              <w:t>、</w:t>
            </w:r>
            <w:r>
              <w:rPr>
                <w:rFonts w:hint="eastAsia"/>
              </w:rPr>
              <w:t>C</w:t>
            </w:r>
          </w:p>
        </w:tc>
      </w:tr>
      <w:tr w:rsidR="0031228A" w:rsidRPr="00F4563F" w14:paraId="2DFD631E" w14:textId="5F7F239F" w:rsidTr="0031228A">
        <w:tc>
          <w:tcPr>
            <w:tcW w:w="709" w:type="dxa"/>
            <w:vAlign w:val="center"/>
          </w:tcPr>
          <w:p w14:paraId="2AB5DE40" w14:textId="71B1FA54" w:rsidR="00F4563F" w:rsidRPr="00F4563F" w:rsidRDefault="00F4563F" w:rsidP="00527805">
            <w:pPr>
              <w:pStyle w:val="af6"/>
            </w:pPr>
            <w:r w:rsidRPr="00F4563F">
              <w:rPr>
                <w:rFonts w:hint="eastAsia"/>
              </w:rPr>
              <w:t>1</w:t>
            </w:r>
            <w:r w:rsidRPr="00F4563F">
              <w:t>2</w:t>
            </w:r>
          </w:p>
        </w:tc>
        <w:tc>
          <w:tcPr>
            <w:tcW w:w="709" w:type="dxa"/>
            <w:vAlign w:val="center"/>
          </w:tcPr>
          <w:p w14:paraId="1E1C0F4D" w14:textId="004811EF" w:rsidR="00F4563F" w:rsidRPr="00F4563F" w:rsidRDefault="0031228A" w:rsidP="00527805">
            <w:pPr>
              <w:pStyle w:val="af6"/>
            </w:pPr>
            <w:r>
              <w:rPr>
                <w:rFonts w:hint="eastAsia"/>
              </w:rPr>
              <w:t>④</w:t>
            </w:r>
          </w:p>
        </w:tc>
        <w:tc>
          <w:tcPr>
            <w:tcW w:w="992" w:type="dxa"/>
            <w:vAlign w:val="center"/>
          </w:tcPr>
          <w:p w14:paraId="3583B7FB" w14:textId="5F68F372" w:rsidR="00F4563F" w:rsidRPr="00F4563F" w:rsidRDefault="0031228A" w:rsidP="00527805">
            <w:pPr>
              <w:pStyle w:val="af6"/>
            </w:pPr>
            <w:r>
              <w:rPr>
                <w:rFonts w:hint="eastAsia"/>
              </w:rPr>
              <w:t>0</w:t>
            </w:r>
            <w:r>
              <w:t>.943</w:t>
            </w:r>
          </w:p>
        </w:tc>
        <w:tc>
          <w:tcPr>
            <w:tcW w:w="1276" w:type="dxa"/>
            <w:vAlign w:val="center"/>
          </w:tcPr>
          <w:p w14:paraId="1935E074" w14:textId="650E6E51" w:rsidR="00F4563F" w:rsidRPr="00F4563F" w:rsidRDefault="0031228A" w:rsidP="00527805">
            <w:pPr>
              <w:pStyle w:val="af6"/>
            </w:pPr>
            <w:r>
              <w:rPr>
                <w:rFonts w:hint="eastAsia"/>
              </w:rPr>
              <w:t>1</w:t>
            </w:r>
            <w:r>
              <w:t>.091</w:t>
            </w:r>
          </w:p>
        </w:tc>
        <w:tc>
          <w:tcPr>
            <w:tcW w:w="850" w:type="dxa"/>
            <w:vAlign w:val="center"/>
          </w:tcPr>
          <w:p w14:paraId="42F09037" w14:textId="5ADEAA0F" w:rsidR="00F4563F" w:rsidRPr="00F4563F" w:rsidRDefault="0031228A" w:rsidP="00527805">
            <w:pPr>
              <w:pStyle w:val="af6"/>
            </w:pPr>
            <w:r>
              <w:rPr>
                <w:rFonts w:hint="eastAsia"/>
              </w:rPr>
              <w:t>1</w:t>
            </w:r>
            <w:r>
              <w:t>5.7</w:t>
            </w:r>
            <w:r>
              <w:rPr>
                <w:rFonts w:hint="eastAsia"/>
              </w:rPr>
              <w:t>%</w:t>
            </w:r>
          </w:p>
        </w:tc>
        <w:tc>
          <w:tcPr>
            <w:tcW w:w="1418" w:type="dxa"/>
            <w:vAlign w:val="center"/>
          </w:tcPr>
          <w:p w14:paraId="21D97229" w14:textId="74B29A40" w:rsidR="00F4563F" w:rsidRPr="00F4563F" w:rsidRDefault="00527805" w:rsidP="00527805">
            <w:pPr>
              <w:pStyle w:val="af6"/>
            </w:pPr>
            <w:r>
              <w:rPr>
                <w:rFonts w:hint="eastAsia"/>
              </w:rPr>
              <w:t>1</w:t>
            </w:r>
            <w:r>
              <w:t>.2</w:t>
            </w:r>
            <w:r>
              <w:t>恒</w:t>
            </w:r>
            <w:r>
              <w:rPr>
                <w:rFonts w:hint="eastAsia"/>
              </w:rPr>
              <w:t>+</w:t>
            </w:r>
            <w:r>
              <w:t>1.4</w:t>
            </w:r>
            <w:r>
              <w:t>雪</w:t>
            </w:r>
          </w:p>
        </w:tc>
        <w:tc>
          <w:tcPr>
            <w:tcW w:w="2352" w:type="dxa"/>
            <w:vAlign w:val="center"/>
          </w:tcPr>
          <w:p w14:paraId="2B86863F" w14:textId="36909F3B" w:rsidR="00F4563F" w:rsidRPr="00F4563F" w:rsidRDefault="0031228A" w:rsidP="00527805">
            <w:pPr>
              <w:pStyle w:val="af6"/>
            </w:pPr>
            <w:r>
              <w:t>B</w:t>
            </w:r>
            <w:r>
              <w:rPr>
                <w:rFonts w:hint="eastAsia"/>
              </w:rPr>
              <w:t>、</w:t>
            </w:r>
            <w:r>
              <w:rPr>
                <w:rFonts w:hint="eastAsia"/>
              </w:rPr>
              <w:t>I</w:t>
            </w:r>
            <w:r>
              <w:rPr>
                <w:rFonts w:hint="eastAsia"/>
              </w:rPr>
              <w:t>、</w:t>
            </w:r>
            <w:r>
              <w:rPr>
                <w:rFonts w:hint="eastAsia"/>
              </w:rPr>
              <w:t>G</w:t>
            </w:r>
          </w:p>
        </w:tc>
      </w:tr>
      <w:tr w:rsidR="0031228A" w:rsidRPr="00F4563F" w14:paraId="122228F0" w14:textId="62D8EB03" w:rsidTr="0031228A">
        <w:tc>
          <w:tcPr>
            <w:tcW w:w="709" w:type="dxa"/>
            <w:vAlign w:val="center"/>
          </w:tcPr>
          <w:p w14:paraId="20B1F590" w14:textId="12077A45" w:rsidR="00F4563F" w:rsidRPr="00F4563F" w:rsidRDefault="00F4563F" w:rsidP="00527805">
            <w:pPr>
              <w:pStyle w:val="af6"/>
            </w:pPr>
            <w:r w:rsidRPr="00F4563F">
              <w:rPr>
                <w:rFonts w:hint="eastAsia"/>
              </w:rPr>
              <w:t>1</w:t>
            </w:r>
            <w:r w:rsidRPr="00F4563F">
              <w:t>6</w:t>
            </w:r>
          </w:p>
        </w:tc>
        <w:tc>
          <w:tcPr>
            <w:tcW w:w="709" w:type="dxa"/>
            <w:vAlign w:val="center"/>
          </w:tcPr>
          <w:p w14:paraId="662668C8" w14:textId="3E3B9F6D" w:rsidR="00F4563F" w:rsidRPr="00F4563F" w:rsidRDefault="00F4563F" w:rsidP="00527805">
            <w:pPr>
              <w:pStyle w:val="af6"/>
            </w:pPr>
            <w:r w:rsidRPr="00F4563F">
              <w:rPr>
                <w:rFonts w:hint="eastAsia"/>
              </w:rPr>
              <w:t>②</w:t>
            </w:r>
          </w:p>
        </w:tc>
        <w:tc>
          <w:tcPr>
            <w:tcW w:w="992" w:type="dxa"/>
            <w:vAlign w:val="center"/>
          </w:tcPr>
          <w:p w14:paraId="6A8EA7D5" w14:textId="383CDDCC" w:rsidR="00F4563F" w:rsidRPr="00F4563F" w:rsidRDefault="00F4563F" w:rsidP="00527805">
            <w:pPr>
              <w:pStyle w:val="af6"/>
            </w:pPr>
            <w:r w:rsidRPr="00F4563F">
              <w:rPr>
                <w:rFonts w:hint="eastAsia"/>
              </w:rPr>
              <w:t>0</w:t>
            </w:r>
            <w:r w:rsidRPr="00F4563F">
              <w:t>.938</w:t>
            </w:r>
          </w:p>
        </w:tc>
        <w:tc>
          <w:tcPr>
            <w:tcW w:w="1276" w:type="dxa"/>
            <w:vAlign w:val="center"/>
          </w:tcPr>
          <w:p w14:paraId="7DC974C9" w14:textId="4355B7E4" w:rsidR="00F4563F" w:rsidRPr="00F4563F" w:rsidRDefault="0031228A" w:rsidP="00527805">
            <w:pPr>
              <w:pStyle w:val="af6"/>
            </w:pPr>
            <w:r>
              <w:rPr>
                <w:rFonts w:hint="eastAsia"/>
              </w:rPr>
              <w:t>1</w:t>
            </w:r>
            <w:r>
              <w:t>.214</w:t>
            </w:r>
          </w:p>
        </w:tc>
        <w:tc>
          <w:tcPr>
            <w:tcW w:w="850" w:type="dxa"/>
            <w:vAlign w:val="center"/>
          </w:tcPr>
          <w:p w14:paraId="34923E21" w14:textId="72F4C685" w:rsidR="00F4563F" w:rsidRPr="00F4563F" w:rsidRDefault="0031228A" w:rsidP="00527805">
            <w:pPr>
              <w:pStyle w:val="af6"/>
            </w:pPr>
            <w:r>
              <w:rPr>
                <w:rFonts w:hint="eastAsia"/>
              </w:rPr>
              <w:t>2</w:t>
            </w:r>
            <w:r>
              <w:t>9.4</w:t>
            </w:r>
            <w:r>
              <w:rPr>
                <w:rFonts w:hint="eastAsia"/>
              </w:rPr>
              <w:t>%</w:t>
            </w:r>
          </w:p>
        </w:tc>
        <w:tc>
          <w:tcPr>
            <w:tcW w:w="1418" w:type="dxa"/>
            <w:vAlign w:val="center"/>
          </w:tcPr>
          <w:p w14:paraId="69663C3F" w14:textId="02D48DCD" w:rsidR="00F4563F" w:rsidRPr="00F4563F" w:rsidRDefault="00527805" w:rsidP="00527805">
            <w:pPr>
              <w:pStyle w:val="af6"/>
            </w:pPr>
            <w:r>
              <w:rPr>
                <w:rFonts w:hint="eastAsia"/>
              </w:rPr>
              <w:t>1</w:t>
            </w:r>
            <w:r>
              <w:t>.2</w:t>
            </w:r>
            <w:r>
              <w:t>恒</w:t>
            </w:r>
            <w:r>
              <w:rPr>
                <w:rFonts w:hint="eastAsia"/>
              </w:rPr>
              <w:t>+</w:t>
            </w:r>
            <w:r>
              <w:t>1.4</w:t>
            </w:r>
            <w:r>
              <w:t>雪</w:t>
            </w:r>
          </w:p>
        </w:tc>
        <w:tc>
          <w:tcPr>
            <w:tcW w:w="2352" w:type="dxa"/>
            <w:vAlign w:val="center"/>
          </w:tcPr>
          <w:p w14:paraId="36BCC0E9" w14:textId="568719BA" w:rsidR="00F4563F" w:rsidRPr="00F4563F" w:rsidRDefault="0031228A" w:rsidP="00527805">
            <w:pPr>
              <w:pStyle w:val="af6"/>
            </w:pPr>
            <w:r>
              <w:rPr>
                <w:rFonts w:hint="eastAsia"/>
              </w:rPr>
              <w:t>G</w:t>
            </w:r>
            <w:r>
              <w:rPr>
                <w:rFonts w:hint="eastAsia"/>
              </w:rPr>
              <w:t>、</w:t>
            </w:r>
            <w:r>
              <w:rPr>
                <w:rFonts w:hint="eastAsia"/>
              </w:rPr>
              <w:t>B</w:t>
            </w:r>
          </w:p>
        </w:tc>
      </w:tr>
    </w:tbl>
    <w:p w14:paraId="5CC5C37E" w14:textId="2AD48FA2" w:rsidR="00511D3E" w:rsidRDefault="00637407" w:rsidP="00511D3E">
      <w:pPr>
        <w:pStyle w:val="3"/>
      </w:pPr>
      <w:bookmarkStart w:id="217" w:name="_Toc4744979"/>
      <w:r>
        <w:rPr>
          <w:rFonts w:hint="eastAsia"/>
        </w:rPr>
        <w:t>算例结论</w:t>
      </w:r>
      <w:bookmarkEnd w:id="217"/>
    </w:p>
    <w:p w14:paraId="251AA35B" w14:textId="77777777" w:rsidR="00677881" w:rsidRDefault="002667C8" w:rsidP="00637407">
      <w:pPr>
        <w:ind w:firstLine="480"/>
      </w:pPr>
      <w:r>
        <w:rPr>
          <w:rFonts w:hint="eastAsia"/>
        </w:rPr>
        <w:t>从典型雪荷载分布模式</w:t>
      </w:r>
      <w:r w:rsidR="0031228A">
        <w:rPr>
          <w:rFonts w:hint="eastAsia"/>
        </w:rPr>
        <w:t>的</w:t>
      </w:r>
      <w:r>
        <w:rPr>
          <w:rFonts w:hint="eastAsia"/>
        </w:rPr>
        <w:t>验算结果中可以看出</w:t>
      </w:r>
      <w:r w:rsidR="00677881">
        <w:rPr>
          <w:rFonts w:hint="eastAsia"/>
        </w:rPr>
        <w:t>：</w:t>
      </w:r>
    </w:p>
    <w:p w14:paraId="6D5FD347" w14:textId="0DE5855D" w:rsidR="001B413D" w:rsidRDefault="001B413D" w:rsidP="00516AD7">
      <w:pPr>
        <w:pStyle w:val="1"/>
        <w:numPr>
          <w:ilvl w:val="0"/>
          <w:numId w:val="46"/>
        </w:numPr>
        <w:ind w:firstLineChars="0"/>
      </w:pPr>
      <w:r>
        <w:rPr>
          <w:rFonts w:hint="eastAsia"/>
        </w:rPr>
        <w:t>当屋面雪荷载较大时（如</w:t>
      </w:r>
      <w:r w:rsidRPr="00F4563F">
        <w:rPr>
          <w:rFonts w:hint="eastAsia"/>
        </w:rPr>
        <w:t>雪荷载分布模式</w:t>
      </w:r>
      <w:r>
        <w:rPr>
          <w:rFonts w:hint="eastAsia"/>
        </w:rPr>
        <w:t>G</w:t>
      </w:r>
      <w:r w:rsidR="00577000">
        <w:rPr>
          <w:rFonts w:hint="eastAsia"/>
        </w:rPr>
        <w:t>、</w:t>
      </w:r>
      <w:r>
        <w:rPr>
          <w:rFonts w:hint="eastAsia"/>
        </w:rPr>
        <w:t>B</w:t>
      </w:r>
      <w:r>
        <w:rPr>
          <w:rFonts w:hint="eastAsia"/>
        </w:rPr>
        <w:t>），端部斜杆易发生失稳破坏，如</w:t>
      </w:r>
      <w:r>
        <w:rPr>
          <w:rFonts w:hint="eastAsia"/>
        </w:rPr>
        <w:t>2</w:t>
      </w:r>
      <w:r>
        <w:rPr>
          <w:rFonts w:hint="eastAsia"/>
        </w:rPr>
        <w:t>号杆件、</w:t>
      </w:r>
      <w:r>
        <w:rPr>
          <w:rFonts w:hint="eastAsia"/>
        </w:rPr>
        <w:t>1</w:t>
      </w:r>
      <w:r>
        <w:t>2</w:t>
      </w:r>
      <w:r>
        <w:t>号</w:t>
      </w:r>
      <w:r>
        <w:rPr>
          <w:rFonts w:hint="eastAsia"/>
        </w:rPr>
        <w:t>杆件</w:t>
      </w:r>
      <w:r>
        <w:t>和</w:t>
      </w:r>
      <w:r>
        <w:rPr>
          <w:rFonts w:hint="eastAsia"/>
        </w:rPr>
        <w:t>1</w:t>
      </w:r>
      <w:r>
        <w:t>6</w:t>
      </w:r>
      <w:r>
        <w:t>号杆件</w:t>
      </w:r>
      <w:r w:rsidR="00DB2E05">
        <w:rPr>
          <w:rFonts w:hint="eastAsia"/>
        </w:rPr>
        <w:t>。</w:t>
      </w:r>
    </w:p>
    <w:p w14:paraId="7F471E3E" w14:textId="175018A2" w:rsidR="001B413D" w:rsidRDefault="001B413D" w:rsidP="008D720E">
      <w:pPr>
        <w:pStyle w:val="1"/>
      </w:pPr>
      <w:r>
        <w:rPr>
          <w:rFonts w:hint="eastAsia"/>
        </w:rPr>
        <w:t>在屋面左侧雪荷载偏高的分布模式中，</w:t>
      </w:r>
      <w:r>
        <w:rPr>
          <w:rFonts w:hint="eastAsia"/>
        </w:rPr>
        <w:t>8</w:t>
      </w:r>
      <w:r>
        <w:rPr>
          <w:rFonts w:hint="eastAsia"/>
        </w:rPr>
        <w:t>号杆件</w:t>
      </w:r>
      <w:r w:rsidR="00EE5DEF">
        <w:rPr>
          <w:rFonts w:hint="eastAsia"/>
        </w:rPr>
        <w:t>易发生失稳破坏。同理，当屋面右侧雪荷载偏高时，</w:t>
      </w:r>
      <w:r w:rsidR="00EE5DEF">
        <w:rPr>
          <w:rFonts w:hint="eastAsia"/>
        </w:rPr>
        <w:t>6</w:t>
      </w:r>
      <w:r w:rsidR="00EE5DEF">
        <w:rPr>
          <w:rFonts w:hint="eastAsia"/>
        </w:rPr>
        <w:t>号、</w:t>
      </w:r>
      <w:r w:rsidR="00EE5DEF">
        <w:rPr>
          <w:rFonts w:hint="eastAsia"/>
        </w:rPr>
        <w:t>1</w:t>
      </w:r>
      <w:r w:rsidR="00EE5DEF">
        <w:t>0</w:t>
      </w:r>
      <w:r w:rsidR="00EE5DEF">
        <w:t>号杆件</w:t>
      </w:r>
      <w:r w:rsidR="00EE5DEF">
        <w:rPr>
          <w:rFonts w:hint="eastAsia"/>
        </w:rPr>
        <w:t>易发生失稳破坏。这</w:t>
      </w:r>
      <w:r>
        <w:rPr>
          <w:rFonts w:hint="eastAsia"/>
        </w:rPr>
        <w:t>说明在设计时需</w:t>
      </w:r>
      <w:r>
        <w:rPr>
          <w:rFonts w:hint="eastAsia"/>
        </w:rPr>
        <w:lastRenderedPageBreak/>
        <w:t>要将雪荷载不均匀分布的情况考虑在内</w:t>
      </w:r>
      <w:r w:rsidR="00DD66FD">
        <w:rPr>
          <w:rFonts w:hint="eastAsia"/>
        </w:rPr>
        <w:t>。</w:t>
      </w:r>
    </w:p>
    <w:p w14:paraId="7C427309" w14:textId="16207EB7" w:rsidR="00577000" w:rsidRDefault="00577000" w:rsidP="008D720E">
      <w:pPr>
        <w:pStyle w:val="1"/>
      </w:pPr>
      <w:r>
        <w:rPr>
          <w:rFonts w:hint="eastAsia"/>
        </w:rPr>
        <w:t>超限杆件多数为腹杆，且均为压杆稳定应力比超限，应力比最大增幅达到</w:t>
      </w:r>
      <w:r>
        <w:rPr>
          <w:rFonts w:hint="eastAsia"/>
        </w:rPr>
        <w:t>3</w:t>
      </w:r>
      <w:r>
        <w:t>0</w:t>
      </w:r>
      <w:r>
        <w:rPr>
          <w:rFonts w:hint="eastAsia"/>
        </w:rPr>
        <w:t>%</w:t>
      </w:r>
      <w:r>
        <w:t>左右</w:t>
      </w:r>
      <w:r>
        <w:rPr>
          <w:rFonts w:hint="eastAsia"/>
        </w:rPr>
        <w:t>，存在较大的安全隐患。</w:t>
      </w:r>
    </w:p>
    <w:p w14:paraId="2749CB8A" w14:textId="50347575" w:rsidR="008E143D" w:rsidRDefault="00645F83" w:rsidP="008E143D">
      <w:pPr>
        <w:pStyle w:val="2"/>
      </w:pPr>
      <w:bookmarkStart w:id="218" w:name="_Toc4744980"/>
      <w:r>
        <w:rPr>
          <w:rFonts w:hint="eastAsia"/>
        </w:rPr>
        <w:t>本章小结</w:t>
      </w:r>
      <w:bookmarkEnd w:id="218"/>
    </w:p>
    <w:p w14:paraId="551247F2" w14:textId="2AA451C6" w:rsidR="00A00891" w:rsidRDefault="00A00891" w:rsidP="00A00891">
      <w:pPr>
        <w:ind w:firstLine="480"/>
      </w:pPr>
      <w:r>
        <w:rPr>
          <w:rFonts w:hint="eastAsia"/>
        </w:rPr>
        <w:t>本章</w:t>
      </w:r>
      <w:r w:rsidR="00A96345">
        <w:rPr>
          <w:rFonts w:hint="eastAsia"/>
        </w:rPr>
        <w:t>基于</w:t>
      </w:r>
      <w:r w:rsidR="00F17A58">
        <w:rPr>
          <w:rFonts w:hint="eastAsia"/>
        </w:rPr>
        <w:t>哈尔滨</w:t>
      </w:r>
      <w:r w:rsidR="002725F8">
        <w:rPr>
          <w:rFonts w:hint="eastAsia"/>
        </w:rPr>
        <w:t>地区</w:t>
      </w:r>
      <w:r w:rsidR="00F17A58">
        <w:rPr>
          <w:rFonts w:hint="eastAsia"/>
        </w:rPr>
        <w:t>的气象</w:t>
      </w:r>
      <w:r w:rsidR="00A96345">
        <w:rPr>
          <w:rFonts w:hint="eastAsia"/>
        </w:rPr>
        <w:t>数据</w:t>
      </w:r>
      <w:r w:rsidR="00F17A58">
        <w:rPr>
          <w:rFonts w:hint="eastAsia"/>
        </w:rPr>
        <w:t>特征，</w:t>
      </w:r>
      <w:r w:rsidR="00A96345">
        <w:rPr>
          <w:rFonts w:hint="eastAsia"/>
        </w:rPr>
        <w:t>采用</w:t>
      </w:r>
      <w:r w:rsidR="00F17A58">
        <w:rPr>
          <w:rFonts w:hint="eastAsia"/>
        </w:rPr>
        <w:t>蒙特卡洛方法构造了</w:t>
      </w:r>
      <w:r w:rsidR="00F17A58">
        <w:rPr>
          <w:rFonts w:hint="eastAsia"/>
        </w:rPr>
        <w:t>1</w:t>
      </w:r>
      <w:r w:rsidR="00F17A58">
        <w:t>000</w:t>
      </w:r>
      <w:r w:rsidR="00F17A58">
        <w:t>组气象数据</w:t>
      </w:r>
      <w:r w:rsidR="00F17A58">
        <w:rPr>
          <w:rFonts w:hint="eastAsia"/>
        </w:rPr>
        <w:t>，</w:t>
      </w:r>
      <w:r w:rsidR="00F17A58">
        <w:t>利用</w:t>
      </w:r>
      <w:r w:rsidR="002725F8">
        <w:rPr>
          <w:rFonts w:hint="eastAsia"/>
        </w:rPr>
        <w:t>本文</w:t>
      </w:r>
      <w:r w:rsidR="00252619">
        <w:t>上一章提出的屋面雪荷载</w:t>
      </w:r>
      <w:r w:rsidR="00F17A58">
        <w:t>时程叠加法</w:t>
      </w:r>
      <w:r w:rsidR="00E348C7">
        <w:rPr>
          <w:rFonts w:hint="eastAsia"/>
        </w:rPr>
        <w:t>，</w:t>
      </w:r>
      <w:r w:rsidR="00F17A58">
        <w:t>计算得到相应的屋面雪压分布时变数据</w:t>
      </w:r>
      <w:r w:rsidR="00F17A58">
        <w:rPr>
          <w:rFonts w:hint="eastAsia"/>
        </w:rPr>
        <w:t>，</w:t>
      </w:r>
      <w:r w:rsidR="005F737E">
        <w:rPr>
          <w:rFonts w:hint="eastAsia"/>
        </w:rPr>
        <w:t>计算结果说明，本文方法</w:t>
      </w:r>
      <w:r w:rsidR="00F17A58">
        <w:t>具有较好的</w:t>
      </w:r>
      <w:r w:rsidR="002725F8">
        <w:t>积雪</w:t>
      </w:r>
      <w:r w:rsidR="00F17A58">
        <w:t>荷载预测能力</w:t>
      </w:r>
      <w:r w:rsidR="00F17A58">
        <w:rPr>
          <w:rFonts w:hint="eastAsia"/>
        </w:rPr>
        <w:t>；</w:t>
      </w:r>
      <w:r w:rsidR="005F737E">
        <w:rPr>
          <w:rFonts w:hint="eastAsia"/>
        </w:rPr>
        <w:t>同时，本章</w:t>
      </w:r>
      <w:r w:rsidR="00F17A58">
        <w:t>分析</w:t>
      </w:r>
      <w:r w:rsidR="00442869">
        <w:t>并</w:t>
      </w:r>
      <w:r w:rsidR="005F737E">
        <w:rPr>
          <w:rFonts w:hint="eastAsia"/>
        </w:rPr>
        <w:t>获</w:t>
      </w:r>
      <w:r w:rsidR="005F737E">
        <w:t>取</w:t>
      </w:r>
      <w:r w:rsidR="005F737E">
        <w:rPr>
          <w:rFonts w:hint="eastAsia"/>
        </w:rPr>
        <w:t>了</w:t>
      </w:r>
      <w:r w:rsidR="00F17A58">
        <w:t>几种典型雪压分布模式</w:t>
      </w:r>
      <w:r w:rsidR="00442869">
        <w:rPr>
          <w:rFonts w:hint="eastAsia"/>
        </w:rPr>
        <w:t>，</w:t>
      </w:r>
      <w:r w:rsidR="000B2335">
        <w:rPr>
          <w:rFonts w:hint="eastAsia"/>
        </w:rPr>
        <w:t>作为</w:t>
      </w:r>
      <w:r w:rsidR="00442869">
        <w:t>极端情况下屋面</w:t>
      </w:r>
      <w:r w:rsidR="00480742">
        <w:rPr>
          <w:rFonts w:hint="eastAsia"/>
        </w:rPr>
        <w:t>的</w:t>
      </w:r>
      <w:r w:rsidR="00442869">
        <w:t>雪荷载</w:t>
      </w:r>
      <w:r w:rsidR="005F737E">
        <w:t>模式</w:t>
      </w:r>
      <w:r w:rsidR="005F737E">
        <w:rPr>
          <w:rFonts w:hint="eastAsia"/>
        </w:rPr>
        <w:t>，为</w:t>
      </w:r>
      <w:r w:rsidR="005F737E">
        <w:t>既有结构鉴定计算</w:t>
      </w:r>
      <w:r w:rsidR="00442869">
        <w:t>提供了</w:t>
      </w:r>
      <w:r w:rsidR="005F737E">
        <w:t>雪荷载模式</w:t>
      </w:r>
      <w:r w:rsidR="005F737E">
        <w:rPr>
          <w:rFonts w:hint="eastAsia"/>
        </w:rPr>
        <w:t>及</w:t>
      </w:r>
      <w:r w:rsidR="005F737E">
        <w:t>参考</w:t>
      </w:r>
      <w:r w:rsidR="00442869">
        <w:t>数据</w:t>
      </w:r>
      <w:r w:rsidR="005F7318">
        <w:rPr>
          <w:rFonts w:hint="eastAsia"/>
        </w:rPr>
        <w:t>；最后</w:t>
      </w:r>
      <w:r w:rsidR="00E348C7">
        <w:rPr>
          <w:rFonts w:hint="eastAsia"/>
        </w:rPr>
        <w:t>，</w:t>
      </w:r>
      <w:r w:rsidR="005F7318">
        <w:rPr>
          <w:rFonts w:hint="eastAsia"/>
        </w:rPr>
        <w:t>将典型</w:t>
      </w:r>
      <w:r w:rsidR="00442869">
        <w:rPr>
          <w:rFonts w:hint="eastAsia"/>
        </w:rPr>
        <w:t>雪压分布模式施</w:t>
      </w:r>
      <w:r w:rsidR="00F17A58">
        <w:t>加在</w:t>
      </w:r>
      <w:r w:rsidR="00442869">
        <w:t>具有</w:t>
      </w:r>
      <w:r w:rsidR="00F17A58">
        <w:t>类似外形的厂房钢结构屋面上</w:t>
      </w:r>
      <w:r w:rsidR="005F737E">
        <w:rPr>
          <w:rFonts w:hint="eastAsia"/>
        </w:rPr>
        <w:t>进行</w:t>
      </w:r>
      <w:r w:rsidR="00F073A5">
        <w:t>结构受力性能验算</w:t>
      </w:r>
      <w:r w:rsidR="00F17A58">
        <w:rPr>
          <w:rFonts w:hint="eastAsia"/>
        </w:rPr>
        <w:t>，得到了不同雪压分布模式</w:t>
      </w:r>
      <w:r w:rsidR="005F737E">
        <w:rPr>
          <w:rFonts w:hint="eastAsia"/>
        </w:rPr>
        <w:t>条件下</w:t>
      </w:r>
      <w:r w:rsidR="00F17A58">
        <w:rPr>
          <w:rFonts w:hint="eastAsia"/>
        </w:rPr>
        <w:t>钢结构的</w:t>
      </w:r>
      <w:r w:rsidR="005F737E">
        <w:rPr>
          <w:rFonts w:hint="eastAsia"/>
        </w:rPr>
        <w:t>相应</w:t>
      </w:r>
      <w:r w:rsidR="00F17A58">
        <w:rPr>
          <w:rFonts w:hint="eastAsia"/>
        </w:rPr>
        <w:t>特征</w:t>
      </w:r>
      <w:r w:rsidR="00851316">
        <w:rPr>
          <w:rFonts w:hint="eastAsia"/>
        </w:rPr>
        <w:t>，对工程设计和既有结构鉴定计算</w:t>
      </w:r>
      <w:r w:rsidR="00A72222">
        <w:rPr>
          <w:rFonts w:hint="eastAsia"/>
        </w:rPr>
        <w:t>起到</w:t>
      </w:r>
      <w:r w:rsidR="00851316">
        <w:rPr>
          <w:rFonts w:hint="eastAsia"/>
        </w:rPr>
        <w:t>很好的指导和警示作用</w:t>
      </w:r>
      <w:r w:rsidR="00F17A58">
        <w:rPr>
          <w:rFonts w:hint="eastAsia"/>
        </w:rPr>
        <w:t>。</w:t>
      </w:r>
    </w:p>
    <w:p w14:paraId="395EEE73" w14:textId="77777777" w:rsidR="00E87CAE" w:rsidRDefault="00E87CAE">
      <w:pPr>
        <w:widowControl/>
        <w:spacing w:line="240" w:lineRule="auto"/>
        <w:ind w:firstLineChars="0" w:firstLine="0"/>
        <w:jc w:val="left"/>
      </w:pPr>
      <w:r>
        <w:br w:type="page"/>
      </w:r>
    </w:p>
    <w:p w14:paraId="09EE7BF6" w14:textId="77777777" w:rsidR="00E87CAE" w:rsidRDefault="001F2015" w:rsidP="00DD76D9">
      <w:pPr>
        <w:pStyle w:val="10"/>
      </w:pPr>
      <w:bookmarkStart w:id="219" w:name="_Toc4744981"/>
      <w:r>
        <w:lastRenderedPageBreak/>
        <w:t>结论</w:t>
      </w:r>
      <w:r w:rsidR="00836CB6">
        <w:t>与展望</w:t>
      </w:r>
      <w:bookmarkEnd w:id="219"/>
    </w:p>
    <w:p w14:paraId="1D16391A" w14:textId="12E7883E" w:rsidR="00923A81" w:rsidRDefault="0097414D" w:rsidP="00F97C6A">
      <w:pPr>
        <w:pStyle w:val="2"/>
      </w:pPr>
      <w:bookmarkStart w:id="220" w:name="_Toc4744982"/>
      <w:r>
        <w:rPr>
          <w:rFonts w:hint="eastAsia"/>
        </w:rPr>
        <w:t>本</w:t>
      </w:r>
      <w:r w:rsidR="00F97C6A">
        <w:t>文的主要</w:t>
      </w:r>
      <w:r>
        <w:rPr>
          <w:rFonts w:hint="eastAsia"/>
        </w:rPr>
        <w:t>研究</w:t>
      </w:r>
      <w:r>
        <w:t>工作</w:t>
      </w:r>
      <w:r w:rsidR="000F0EA3">
        <w:rPr>
          <w:rFonts w:hint="eastAsia"/>
        </w:rPr>
        <w:t>与成果</w:t>
      </w:r>
      <w:bookmarkEnd w:id="220"/>
    </w:p>
    <w:p w14:paraId="78995EC7" w14:textId="6883BC0D" w:rsidR="00B72E17" w:rsidRDefault="007018C7" w:rsidP="007018C7">
      <w:pPr>
        <w:ind w:firstLine="480"/>
      </w:pPr>
      <w:r>
        <w:t>本文</w:t>
      </w:r>
      <w:r w:rsidR="0097414D">
        <w:rPr>
          <w:rFonts w:hint="eastAsia"/>
        </w:rPr>
        <w:t>首</w:t>
      </w:r>
      <w:r w:rsidR="00B72E17">
        <w:t>先对</w:t>
      </w:r>
      <w:r w:rsidR="0097414D">
        <w:rPr>
          <w:rFonts w:hint="eastAsia"/>
        </w:rPr>
        <w:t>建筑</w:t>
      </w:r>
      <w:r w:rsidR="00B72E17">
        <w:t>屋面风致积雪相关的</w:t>
      </w:r>
      <w:r w:rsidR="0097414D">
        <w:rPr>
          <w:rFonts w:hint="eastAsia"/>
        </w:rPr>
        <w:t>研究</w:t>
      </w:r>
      <w:r w:rsidR="00B72E17">
        <w:t>文献进行了分类</w:t>
      </w:r>
      <w:r w:rsidR="0097414D">
        <w:rPr>
          <w:rFonts w:hint="eastAsia"/>
        </w:rPr>
        <w:t>综合分析</w:t>
      </w:r>
      <w:r w:rsidR="00B72E17">
        <w:rPr>
          <w:rFonts w:hint="eastAsia"/>
        </w:rPr>
        <w:t>，然后</w:t>
      </w:r>
      <w:r w:rsidR="0097414D">
        <w:rPr>
          <w:rFonts w:hint="eastAsia"/>
        </w:rPr>
        <w:t>，</w:t>
      </w:r>
      <w:r w:rsidR="0097414D">
        <w:t>研究制定了屋面积雪</w:t>
      </w:r>
      <w:r w:rsidR="00F130EE">
        <w:rPr>
          <w:rFonts w:hint="eastAsia"/>
        </w:rPr>
        <w:t>荷载</w:t>
      </w:r>
      <w:r w:rsidR="0097414D">
        <w:t>实测方</w:t>
      </w:r>
      <w:r w:rsidR="00F130EE">
        <w:rPr>
          <w:rFonts w:hint="eastAsia"/>
        </w:rPr>
        <w:t>案</w:t>
      </w:r>
      <w:r w:rsidR="0097414D">
        <w:t>与具体测量方法，</w:t>
      </w:r>
      <w:r w:rsidR="00B72E17">
        <w:rPr>
          <w:rFonts w:hint="eastAsia"/>
        </w:rPr>
        <w:t>通过实地积雪测量</w:t>
      </w:r>
      <w:r w:rsidR="00F130EE">
        <w:rPr>
          <w:rFonts w:hint="eastAsia"/>
        </w:rPr>
        <w:t>，</w:t>
      </w:r>
      <w:r w:rsidR="00E332CB">
        <w:t>获得了带</w:t>
      </w:r>
      <w:r w:rsidR="00F130EE">
        <w:t>女儿墙屋面的积雪分布特征及积雪</w:t>
      </w:r>
      <w:r w:rsidR="00E332CB">
        <w:rPr>
          <w:rFonts w:hint="eastAsia"/>
        </w:rPr>
        <w:t>分层</w:t>
      </w:r>
      <w:r w:rsidR="00E332CB">
        <w:t>密度</w:t>
      </w:r>
      <w:r w:rsidR="00F130EE">
        <w:rPr>
          <w:rFonts w:hint="eastAsia"/>
        </w:rPr>
        <w:t>数据</w:t>
      </w:r>
      <w:r w:rsidR="00A472CD">
        <w:rPr>
          <w:rFonts w:hint="eastAsia"/>
        </w:rPr>
        <w:t>，采用</w:t>
      </w:r>
      <w:r w:rsidR="00B72E17">
        <w:rPr>
          <w:rFonts w:hint="eastAsia"/>
        </w:rPr>
        <w:t>C</w:t>
      </w:r>
      <w:r w:rsidR="00B72E17">
        <w:t>FD</w:t>
      </w:r>
      <w:r w:rsidR="00B72E17">
        <w:t>数值模拟</w:t>
      </w:r>
      <w:r w:rsidR="00A472CD">
        <w:rPr>
          <w:rFonts w:hint="eastAsia"/>
        </w:rPr>
        <w:t>技术</w:t>
      </w:r>
      <w:r w:rsidR="00A472CD">
        <w:t>，建立屋面积雪分布</w:t>
      </w:r>
      <w:r w:rsidR="00A472CD">
        <w:rPr>
          <w:rFonts w:hint="eastAsia"/>
        </w:rPr>
        <w:t>数值</w:t>
      </w:r>
      <w:r w:rsidR="00A472CD">
        <w:t>模型，</w:t>
      </w:r>
      <w:r w:rsidR="00B72E17">
        <w:t>分析了</w:t>
      </w:r>
      <w:r w:rsidR="00A472CD">
        <w:t>影响</w:t>
      </w:r>
      <w:r w:rsidR="00B72E17">
        <w:t>屋面雪荷载</w:t>
      </w:r>
      <w:r w:rsidR="00A472CD">
        <w:rPr>
          <w:rFonts w:hint="eastAsia"/>
        </w:rPr>
        <w:t>分布</w:t>
      </w:r>
      <w:r w:rsidR="00B72E17">
        <w:t>的</w:t>
      </w:r>
      <w:r w:rsidR="00A472CD">
        <w:rPr>
          <w:rFonts w:hint="eastAsia"/>
        </w:rPr>
        <w:t>主要</w:t>
      </w:r>
      <w:r w:rsidR="00B72E17">
        <w:t>因素</w:t>
      </w:r>
      <w:r w:rsidR="00B72E17">
        <w:rPr>
          <w:rFonts w:hint="eastAsia"/>
        </w:rPr>
        <w:t>，</w:t>
      </w:r>
      <w:r w:rsidR="00A472CD">
        <w:rPr>
          <w:rFonts w:hint="eastAsia"/>
        </w:rPr>
        <w:t>进而，</w:t>
      </w:r>
      <w:r w:rsidR="00A472CD">
        <w:t>提出了屋面</w:t>
      </w:r>
      <w:r w:rsidR="008D720E">
        <w:rPr>
          <w:rFonts w:hint="eastAsia"/>
        </w:rPr>
        <w:t>雪荷载</w:t>
      </w:r>
      <w:r w:rsidR="00A472CD">
        <w:t>时程叠加法，</w:t>
      </w:r>
      <w:r w:rsidR="002937C9">
        <w:rPr>
          <w:rFonts w:hint="eastAsia"/>
        </w:rPr>
        <w:t>最后</w:t>
      </w:r>
      <w:r w:rsidR="00A472CD">
        <w:rPr>
          <w:rFonts w:hint="eastAsia"/>
        </w:rPr>
        <w:t>，</w:t>
      </w:r>
      <w:r w:rsidR="00281DF4">
        <w:rPr>
          <w:rFonts w:hint="eastAsia"/>
        </w:rPr>
        <w:t>采用</w:t>
      </w:r>
      <w:r w:rsidR="00252619">
        <w:t>屋面雪荷载</w:t>
      </w:r>
      <w:r w:rsidR="00B72E17">
        <w:t>时程叠加法及蒙特卡洛方法</w:t>
      </w:r>
      <w:r w:rsidR="00281DF4">
        <w:rPr>
          <w:rFonts w:hint="eastAsia"/>
        </w:rPr>
        <w:t>，</w:t>
      </w:r>
      <w:r w:rsidR="00B72E17">
        <w:t>研究带女儿墙屋面雪荷载</w:t>
      </w:r>
      <w:r w:rsidR="00281DF4">
        <w:t>的</w:t>
      </w:r>
      <w:r w:rsidR="00B72E17">
        <w:t>时变特征</w:t>
      </w:r>
      <w:r w:rsidR="00B72E17">
        <w:rPr>
          <w:rFonts w:hint="eastAsia"/>
        </w:rPr>
        <w:t>。</w:t>
      </w:r>
      <w:r w:rsidR="00B72E17">
        <w:t>主要的研究</w:t>
      </w:r>
      <w:r w:rsidR="00281DF4">
        <w:rPr>
          <w:rFonts w:hint="eastAsia"/>
        </w:rPr>
        <w:t>工作</w:t>
      </w:r>
      <w:r w:rsidR="00B72E17">
        <w:t>如下</w:t>
      </w:r>
      <w:r w:rsidR="00B72E17">
        <w:rPr>
          <w:rFonts w:hint="eastAsia"/>
        </w:rPr>
        <w:t>：</w:t>
      </w:r>
    </w:p>
    <w:p w14:paraId="2ED5EB4F" w14:textId="09D6D009" w:rsidR="007018C7" w:rsidRDefault="00B72E17" w:rsidP="00516AD7">
      <w:pPr>
        <w:pStyle w:val="1"/>
        <w:numPr>
          <w:ilvl w:val="0"/>
          <w:numId w:val="35"/>
        </w:numPr>
        <w:ind w:firstLineChars="0"/>
      </w:pPr>
      <w:r>
        <w:t>对我国荷载规范中雪荷载部分的发展历程</w:t>
      </w:r>
      <w:r>
        <w:rPr>
          <w:rFonts w:hint="eastAsia"/>
        </w:rPr>
        <w:t>、积雪密度和风致积雪分布的研究现状进行了整理和</w:t>
      </w:r>
      <w:r w:rsidR="005B5E1B">
        <w:rPr>
          <w:rFonts w:hint="eastAsia"/>
        </w:rPr>
        <w:t>分析</w:t>
      </w:r>
      <w:r>
        <w:rPr>
          <w:rFonts w:hint="eastAsia"/>
        </w:rPr>
        <w:t>，指出屋面雪荷载时变特征研究的缺</w:t>
      </w:r>
      <w:r w:rsidR="005B5E1B">
        <w:rPr>
          <w:rFonts w:hint="eastAsia"/>
        </w:rPr>
        <w:t>陷</w:t>
      </w:r>
      <w:r>
        <w:rPr>
          <w:rFonts w:hint="eastAsia"/>
        </w:rPr>
        <w:t>及其重要性。</w:t>
      </w:r>
    </w:p>
    <w:p w14:paraId="70F7D776" w14:textId="20D226E0" w:rsidR="00D30EBB" w:rsidRDefault="00623D1E" w:rsidP="008D720E">
      <w:pPr>
        <w:pStyle w:val="1"/>
      </w:pPr>
      <w:r>
        <w:rPr>
          <w:rFonts w:hint="eastAsia"/>
        </w:rPr>
        <w:t>针对</w:t>
      </w:r>
      <w:r>
        <w:t>拟测屋面的积雪分布特征，研究制定了屋面积雪</w:t>
      </w:r>
      <w:r>
        <w:rPr>
          <w:rFonts w:hint="eastAsia"/>
        </w:rPr>
        <w:t>荷载</w:t>
      </w:r>
      <w:r>
        <w:t>实测方</w:t>
      </w:r>
      <w:r>
        <w:rPr>
          <w:rFonts w:hint="eastAsia"/>
        </w:rPr>
        <w:t>案</w:t>
      </w:r>
      <w:r>
        <w:t>与具体测量方法</w:t>
      </w:r>
      <w:r>
        <w:rPr>
          <w:rFonts w:hint="eastAsia"/>
        </w:rPr>
        <w:t>；</w:t>
      </w:r>
      <w:r w:rsidR="00377DEB">
        <w:rPr>
          <w:rFonts w:hint="eastAsia"/>
        </w:rPr>
        <w:t>采用三棱尺及雪铲的方式</w:t>
      </w:r>
      <w:r w:rsidR="00E40D3C">
        <w:rPr>
          <w:rFonts w:hint="eastAsia"/>
        </w:rPr>
        <w:t>多次</w:t>
      </w:r>
      <w:r w:rsidR="00640366">
        <w:rPr>
          <w:rFonts w:hint="eastAsia"/>
        </w:rPr>
        <w:t>进行</w:t>
      </w:r>
      <w:r w:rsidR="004F32E2">
        <w:rPr>
          <w:rFonts w:hint="eastAsia"/>
        </w:rPr>
        <w:t>屋面积雪剖面及分层密度测量，得到了数个积雪剖面、雪丘</w:t>
      </w:r>
      <w:r w:rsidR="00377DEB">
        <w:rPr>
          <w:rFonts w:hint="eastAsia"/>
        </w:rPr>
        <w:t>外形</w:t>
      </w:r>
      <w:r w:rsidR="004F32E2">
        <w:rPr>
          <w:rFonts w:hint="eastAsia"/>
        </w:rPr>
        <w:t>及积雪密度</w:t>
      </w:r>
      <w:r w:rsidR="00377DEB">
        <w:rPr>
          <w:rFonts w:hint="eastAsia"/>
        </w:rPr>
        <w:t>随时间变化的特征。</w:t>
      </w:r>
      <w:r w:rsidR="00E40D3C">
        <w:rPr>
          <w:rFonts w:hint="eastAsia"/>
        </w:rPr>
        <w:t>通过整理国外积雪测量数据，结合实地测量</w:t>
      </w:r>
      <w:r w:rsidR="00B72E17">
        <w:rPr>
          <w:rFonts w:hint="eastAsia"/>
        </w:rPr>
        <w:t>数据，初步分析研究了屋面积雪分布模式和积雪密度的时变规律，</w:t>
      </w:r>
      <w:r w:rsidR="001A50A0">
        <w:rPr>
          <w:rFonts w:hint="eastAsia"/>
        </w:rPr>
        <w:t>给出了积雪密度随深度变化的拟合公式及积雪密度随时间变化的估计值</w:t>
      </w:r>
      <w:r w:rsidR="00E40D3C">
        <w:rPr>
          <w:rFonts w:hint="eastAsia"/>
        </w:rPr>
        <w:t>。</w:t>
      </w:r>
    </w:p>
    <w:p w14:paraId="25A57EB4" w14:textId="10F79D59" w:rsidR="001A50A0" w:rsidRDefault="00EA7FDB" w:rsidP="008D720E">
      <w:pPr>
        <w:pStyle w:val="1"/>
      </w:pPr>
      <w:r>
        <w:rPr>
          <w:rFonts w:hint="eastAsia"/>
        </w:rPr>
        <w:t>采用</w:t>
      </w:r>
      <w:r w:rsidR="001A50A0">
        <w:rPr>
          <w:rFonts w:hint="eastAsia"/>
        </w:rPr>
        <w:t>C</w:t>
      </w:r>
      <w:r w:rsidR="001A50A0">
        <w:t>FD</w:t>
      </w:r>
      <w:r>
        <w:rPr>
          <w:rFonts w:hint="eastAsia"/>
        </w:rPr>
        <w:t>软件进行</w:t>
      </w:r>
      <w:r w:rsidR="001A50A0">
        <w:t>数值模拟</w:t>
      </w:r>
      <w:r w:rsidR="001A50A0">
        <w:rPr>
          <w:rFonts w:hint="eastAsia"/>
        </w:rPr>
        <w:t>，</w:t>
      </w:r>
      <w:r w:rsidR="0020644C">
        <w:rPr>
          <w:rFonts w:hint="eastAsia"/>
        </w:rPr>
        <w:t>针</w:t>
      </w:r>
      <w:r w:rsidR="001A50A0">
        <w:t>对带女儿墙屋面</w:t>
      </w:r>
      <w:r>
        <w:t>积雪</w:t>
      </w:r>
      <w:r>
        <w:rPr>
          <w:rFonts w:hint="eastAsia"/>
        </w:rPr>
        <w:t>荷载</w:t>
      </w:r>
      <w:r w:rsidR="001A50A0">
        <w:t>进行了数十种工况的分析计算</w:t>
      </w:r>
      <w:r w:rsidR="001A50A0">
        <w:rPr>
          <w:rFonts w:hint="eastAsia"/>
        </w:rPr>
        <w:t>，</w:t>
      </w:r>
      <w:r w:rsidR="0020644C">
        <w:t>研究了</w:t>
      </w:r>
      <w:r w:rsidR="001A50A0">
        <w:t>风速</w:t>
      </w:r>
      <w:r w:rsidR="001A50A0">
        <w:rPr>
          <w:rFonts w:hint="eastAsia"/>
        </w:rPr>
        <w:t>、</w:t>
      </w:r>
      <w:r w:rsidR="001A50A0">
        <w:t>降雪量</w:t>
      </w:r>
      <w:r w:rsidR="001A50A0">
        <w:rPr>
          <w:rFonts w:hint="eastAsia"/>
        </w:rPr>
        <w:t>、</w:t>
      </w:r>
      <w:r w:rsidR="001A50A0">
        <w:t>女儿墙高度</w:t>
      </w:r>
      <w:r w:rsidR="001A50A0">
        <w:rPr>
          <w:rFonts w:hint="eastAsia"/>
        </w:rPr>
        <w:t>、</w:t>
      </w:r>
      <w:r w:rsidR="001A50A0">
        <w:t>屋面高度</w:t>
      </w:r>
      <w:r w:rsidR="0020644C">
        <w:t>等因素对屋面积雪分布的影响</w:t>
      </w:r>
      <w:r w:rsidR="002937C9">
        <w:rPr>
          <w:rFonts w:hint="eastAsia"/>
        </w:rPr>
        <w:t>。</w:t>
      </w:r>
    </w:p>
    <w:p w14:paraId="58FA9448" w14:textId="472B015E" w:rsidR="002937C9" w:rsidRDefault="00EA7FDB" w:rsidP="008D720E">
      <w:pPr>
        <w:pStyle w:val="1"/>
      </w:pPr>
      <w:r>
        <w:rPr>
          <w:rFonts w:hint="eastAsia"/>
        </w:rPr>
        <w:t>基于</w:t>
      </w:r>
      <w:r w:rsidR="002937C9">
        <w:rPr>
          <w:rFonts w:hint="eastAsia"/>
        </w:rPr>
        <w:t>C</w:t>
      </w:r>
      <w:r w:rsidR="002937C9">
        <w:t>FD</w:t>
      </w:r>
      <w:r w:rsidR="002937C9">
        <w:t>数值模拟结果</w:t>
      </w:r>
      <w:r w:rsidR="002937C9">
        <w:rPr>
          <w:rFonts w:hint="eastAsia"/>
        </w:rPr>
        <w:t>，</w:t>
      </w:r>
      <w:r w:rsidR="002937C9">
        <w:t>提出了屋面</w:t>
      </w:r>
      <w:r w:rsidR="00E576DC">
        <w:rPr>
          <w:rFonts w:hint="eastAsia"/>
        </w:rPr>
        <w:t>雪荷载</w:t>
      </w:r>
      <w:r w:rsidR="002937C9">
        <w:t>时程叠加法</w:t>
      </w:r>
      <w:r w:rsidR="002937C9">
        <w:rPr>
          <w:rFonts w:hint="eastAsia"/>
        </w:rPr>
        <w:t>：</w:t>
      </w:r>
      <w:r>
        <w:rPr>
          <w:rFonts w:hint="eastAsia"/>
        </w:rPr>
        <w:t>即</w:t>
      </w:r>
      <w:r w:rsidR="002937C9">
        <w:rPr>
          <w:rFonts w:hint="eastAsia"/>
        </w:rPr>
        <w:t>将降雪季离散为若干个时间段，依据各个时间段内的特征风速和降雪量（对数值模拟结果）进行线性插值，再依据降雪量等效假设</w:t>
      </w:r>
      <w:r w:rsidR="00252619">
        <w:rPr>
          <w:rFonts w:hint="eastAsia"/>
        </w:rPr>
        <w:t>将积雪量</w:t>
      </w:r>
      <w:r w:rsidR="002937C9">
        <w:rPr>
          <w:rFonts w:hint="eastAsia"/>
        </w:rPr>
        <w:t>换算为实际雪压，最后将各个时间段内的雪压累加，得到任意时刻的屋面雪压分布。</w:t>
      </w:r>
    </w:p>
    <w:p w14:paraId="70628D8D" w14:textId="53AE4F4E" w:rsidR="00FB14D0" w:rsidRPr="00D23D09" w:rsidRDefault="00812BC3" w:rsidP="008D720E">
      <w:pPr>
        <w:pStyle w:val="1"/>
      </w:pPr>
      <w:r>
        <w:rPr>
          <w:rFonts w:hint="eastAsia"/>
        </w:rPr>
        <w:t>基于</w:t>
      </w:r>
      <w:r w:rsidR="002937C9">
        <w:t>哈尔滨</w:t>
      </w:r>
      <w:r>
        <w:rPr>
          <w:rFonts w:hint="eastAsia"/>
        </w:rPr>
        <w:t>地区</w:t>
      </w:r>
      <w:r w:rsidR="002937C9">
        <w:t>的气象数据特征</w:t>
      </w:r>
      <w:r w:rsidR="002937C9">
        <w:rPr>
          <w:rFonts w:hint="eastAsia"/>
        </w:rPr>
        <w:t>，</w:t>
      </w:r>
      <w:r>
        <w:rPr>
          <w:rFonts w:hint="eastAsia"/>
        </w:rPr>
        <w:t>采</w:t>
      </w:r>
      <w:r w:rsidR="002937C9">
        <w:t>用蒙特卡洛方法</w:t>
      </w:r>
      <w:r w:rsidR="002937C9">
        <w:rPr>
          <w:rFonts w:hint="eastAsia"/>
        </w:rPr>
        <w:t>构造出</w:t>
      </w:r>
      <w:r w:rsidR="002937C9">
        <w:rPr>
          <w:rFonts w:hint="eastAsia"/>
        </w:rPr>
        <w:t>1</w:t>
      </w:r>
      <w:r w:rsidR="002937C9">
        <w:t>000</w:t>
      </w:r>
      <w:r w:rsidR="002937C9">
        <w:t>种可能的降雪历程</w:t>
      </w:r>
      <w:r w:rsidR="002937C9">
        <w:rPr>
          <w:rFonts w:hint="eastAsia"/>
        </w:rPr>
        <w:t>（风速、降雪量），</w:t>
      </w:r>
      <w:r>
        <w:rPr>
          <w:rFonts w:hint="eastAsia"/>
        </w:rPr>
        <w:t>并采</w:t>
      </w:r>
      <w:r w:rsidR="002937C9">
        <w:rPr>
          <w:rFonts w:hint="eastAsia"/>
        </w:rPr>
        <w:t>用屋面</w:t>
      </w:r>
      <w:r w:rsidR="00E576DC">
        <w:rPr>
          <w:rFonts w:hint="eastAsia"/>
        </w:rPr>
        <w:t>雪荷载</w:t>
      </w:r>
      <w:r w:rsidR="002937C9">
        <w:rPr>
          <w:rFonts w:hint="eastAsia"/>
        </w:rPr>
        <w:t>时程叠加法</w:t>
      </w:r>
      <w:r>
        <w:rPr>
          <w:rFonts w:hint="eastAsia"/>
        </w:rPr>
        <w:t>，</w:t>
      </w:r>
      <w:r w:rsidR="002937C9">
        <w:rPr>
          <w:rFonts w:hint="eastAsia"/>
        </w:rPr>
        <w:t>对每种降雪历程进行计算，得到了</w:t>
      </w:r>
      <w:r w:rsidR="002937C9">
        <w:rPr>
          <w:rFonts w:hint="eastAsia"/>
        </w:rPr>
        <w:t>1</w:t>
      </w:r>
      <w:r w:rsidR="002937C9">
        <w:t>000</w:t>
      </w:r>
      <w:r w:rsidR="002937C9">
        <w:t>种可能的屋面雪压分布时变特征</w:t>
      </w:r>
      <w:r w:rsidR="002937C9">
        <w:rPr>
          <w:rFonts w:hint="eastAsia"/>
        </w:rPr>
        <w:t>，</w:t>
      </w:r>
      <w:r w:rsidR="002937C9">
        <w:t>进而通过统计的手段给出了荷载取值建议</w:t>
      </w:r>
      <w:r>
        <w:rPr>
          <w:rFonts w:hint="eastAsia"/>
        </w:rPr>
        <w:t>。</w:t>
      </w:r>
      <w:r w:rsidR="00CB4A01">
        <w:t>最后结合一厂房钢结构屋面算例</w:t>
      </w:r>
      <w:r w:rsidR="00CB4A01">
        <w:rPr>
          <w:rFonts w:hint="eastAsia"/>
        </w:rPr>
        <w:t>，</w:t>
      </w:r>
      <w:r w:rsidR="00CB4A01">
        <w:t>比较了</w:t>
      </w:r>
      <w:r w:rsidR="00CB4A01">
        <w:rPr>
          <w:rFonts w:hint="eastAsia"/>
        </w:rPr>
        <w:t>不同</w:t>
      </w:r>
      <w:r w:rsidR="00CB4A01">
        <w:t>的</w:t>
      </w:r>
      <w:r>
        <w:t>积雪</w:t>
      </w:r>
      <w:r w:rsidR="00CB4A01">
        <w:t>荷载</w:t>
      </w:r>
      <w:r>
        <w:rPr>
          <w:rFonts w:hint="eastAsia"/>
        </w:rPr>
        <w:t>模式</w:t>
      </w:r>
      <w:r w:rsidR="00CB4A01">
        <w:t>对结构效应的影响</w:t>
      </w:r>
      <w:r w:rsidR="00CB4A01">
        <w:rPr>
          <w:rFonts w:hint="eastAsia"/>
        </w:rPr>
        <w:t>。</w:t>
      </w:r>
    </w:p>
    <w:p w14:paraId="201786A5" w14:textId="724F770C" w:rsidR="00CB4A01" w:rsidRDefault="00CB4A01" w:rsidP="008D720E">
      <w:pPr>
        <w:pStyle w:val="1"/>
        <w:numPr>
          <w:ilvl w:val="0"/>
          <w:numId w:val="0"/>
        </w:numPr>
        <w:ind w:left="480"/>
      </w:pPr>
    </w:p>
    <w:p w14:paraId="41951E6A" w14:textId="77777777" w:rsidR="00F97C6A" w:rsidRDefault="00F97C6A" w:rsidP="00CB4A01">
      <w:pPr>
        <w:pStyle w:val="2"/>
      </w:pPr>
      <w:bookmarkStart w:id="221" w:name="_Toc4744983"/>
      <w:r>
        <w:rPr>
          <w:rFonts w:hint="eastAsia"/>
        </w:rPr>
        <w:lastRenderedPageBreak/>
        <w:t>创新点</w:t>
      </w:r>
      <w:bookmarkEnd w:id="221"/>
    </w:p>
    <w:p w14:paraId="5EB49ED0" w14:textId="46FE08BB" w:rsidR="00D30EBB" w:rsidRDefault="00E57840" w:rsidP="00516AD7">
      <w:pPr>
        <w:pStyle w:val="1"/>
        <w:numPr>
          <w:ilvl w:val="0"/>
          <w:numId w:val="30"/>
        </w:numPr>
        <w:ind w:firstLineChars="0"/>
      </w:pPr>
      <w:r>
        <w:rPr>
          <w:rFonts w:hint="eastAsia"/>
        </w:rPr>
        <w:t>国内外</w:t>
      </w:r>
      <w:r w:rsidR="00AC3C25">
        <w:rPr>
          <w:rFonts w:hint="eastAsia"/>
        </w:rPr>
        <w:t>针对积雪荷载</w:t>
      </w:r>
      <w:r w:rsidR="00B01392">
        <w:rPr>
          <w:rFonts w:hint="eastAsia"/>
        </w:rPr>
        <w:t>模式</w:t>
      </w:r>
      <w:r w:rsidR="00AC3C25">
        <w:rPr>
          <w:rFonts w:hint="eastAsia"/>
        </w:rPr>
        <w:t>的</w:t>
      </w:r>
      <w:r>
        <w:rPr>
          <w:rFonts w:hint="eastAsia"/>
        </w:rPr>
        <w:t>研究</w:t>
      </w:r>
      <w:r w:rsidR="00AC3C25">
        <w:rPr>
          <w:rFonts w:hint="eastAsia"/>
        </w:rPr>
        <w:t>主要集中于雪颗粒飘积理论、积雪分布形式等方面，</w:t>
      </w:r>
      <w:r w:rsidR="00D30EBB">
        <w:rPr>
          <w:rFonts w:hint="eastAsia"/>
        </w:rPr>
        <w:t>本文在前人的研究基础上，研究了屋面雪荷载的时变特征</w:t>
      </w:r>
      <w:r w:rsidR="00AC3C25">
        <w:rPr>
          <w:rFonts w:hint="eastAsia"/>
        </w:rPr>
        <w:t>。</w:t>
      </w:r>
    </w:p>
    <w:p w14:paraId="10BCA460" w14:textId="7FFC0F81" w:rsidR="00CB4A01" w:rsidRDefault="00670BAC" w:rsidP="008D720E">
      <w:pPr>
        <w:pStyle w:val="1"/>
        <w:numPr>
          <w:ilvl w:val="0"/>
          <w:numId w:val="30"/>
        </w:numPr>
        <w:ind w:firstLineChars="0"/>
      </w:pPr>
      <w:r>
        <w:rPr>
          <w:rFonts w:hint="eastAsia"/>
        </w:rPr>
        <w:t>本文</w:t>
      </w:r>
      <w:r w:rsidR="00954325">
        <w:rPr>
          <w:rFonts w:hint="eastAsia"/>
        </w:rPr>
        <w:t>针对</w:t>
      </w:r>
      <w:r w:rsidR="00954325">
        <w:t>具体屋面积雪特征，提出了</w:t>
      </w:r>
      <w:r>
        <w:rPr>
          <w:rFonts w:hint="eastAsia"/>
        </w:rPr>
        <w:t>采用</w:t>
      </w:r>
      <w:r w:rsidR="007A6BD3">
        <w:rPr>
          <w:rFonts w:hint="eastAsia"/>
        </w:rPr>
        <w:t>三棱尺及</w:t>
      </w:r>
      <w:r>
        <w:rPr>
          <w:rFonts w:hint="eastAsia"/>
        </w:rPr>
        <w:t>雪铲进行积雪</w:t>
      </w:r>
      <w:r w:rsidR="00F42998">
        <w:rPr>
          <w:rFonts w:hint="eastAsia"/>
        </w:rPr>
        <w:t>剖面及分层密度</w:t>
      </w:r>
      <w:r>
        <w:rPr>
          <w:rFonts w:hint="eastAsia"/>
        </w:rPr>
        <w:t>测量</w:t>
      </w:r>
      <w:r w:rsidR="00954325">
        <w:rPr>
          <w:rFonts w:hint="eastAsia"/>
        </w:rPr>
        <w:t>的方法</w:t>
      </w:r>
      <w:r>
        <w:rPr>
          <w:rFonts w:hint="eastAsia"/>
        </w:rPr>
        <w:t>，</w:t>
      </w:r>
      <w:r w:rsidR="00954325">
        <w:rPr>
          <w:rFonts w:hint="eastAsia"/>
        </w:rPr>
        <w:t>该方法</w:t>
      </w:r>
      <w:r>
        <w:rPr>
          <w:rFonts w:hint="eastAsia"/>
        </w:rPr>
        <w:t>方便快捷</w:t>
      </w:r>
      <w:r w:rsidR="00F42998">
        <w:rPr>
          <w:rFonts w:hint="eastAsia"/>
        </w:rPr>
        <w:t>，</w:t>
      </w:r>
      <w:r>
        <w:rPr>
          <w:rFonts w:hint="eastAsia"/>
        </w:rPr>
        <w:t>对雪体扰动小，并具有较高的准确性。</w:t>
      </w:r>
    </w:p>
    <w:p w14:paraId="2FFA9E83" w14:textId="3FBCFBBD" w:rsidR="00E57840" w:rsidRDefault="00AC3C25" w:rsidP="008D720E">
      <w:pPr>
        <w:pStyle w:val="1"/>
        <w:numPr>
          <w:ilvl w:val="0"/>
          <w:numId w:val="30"/>
        </w:numPr>
        <w:ind w:firstLineChars="0"/>
      </w:pPr>
      <w:r>
        <w:rPr>
          <w:rFonts w:hint="eastAsia"/>
        </w:rPr>
        <w:t>本文提出了</w:t>
      </w:r>
      <w:r w:rsidR="008D720E">
        <w:rPr>
          <w:rFonts w:hint="eastAsia"/>
        </w:rPr>
        <w:t>屋面雪荷载时程</w:t>
      </w:r>
      <w:r>
        <w:rPr>
          <w:rFonts w:hint="eastAsia"/>
        </w:rPr>
        <w:t>叠加法，简化了分析过程，减少了计算量，为雪荷载时变特征的研究提供了一种新的思路。</w:t>
      </w:r>
    </w:p>
    <w:p w14:paraId="3C9FE4CD" w14:textId="32CC0C07" w:rsidR="00AC3C25" w:rsidRPr="00CB4A01" w:rsidRDefault="00AC3C25" w:rsidP="008D720E">
      <w:pPr>
        <w:pStyle w:val="1"/>
        <w:numPr>
          <w:ilvl w:val="0"/>
          <w:numId w:val="30"/>
        </w:numPr>
        <w:ind w:firstLineChars="0"/>
      </w:pPr>
      <w:r>
        <w:t>在预测屋面雪压时</w:t>
      </w:r>
      <w:r>
        <w:rPr>
          <w:rFonts w:hint="eastAsia"/>
        </w:rPr>
        <w:t>，</w:t>
      </w:r>
      <w:r>
        <w:t>采用蒙特卡洛方法</w:t>
      </w:r>
      <w:r>
        <w:rPr>
          <w:rFonts w:hint="eastAsia"/>
        </w:rPr>
        <w:t>，</w:t>
      </w:r>
      <w:r>
        <w:t>构造出各种不同的降雪历程</w:t>
      </w:r>
      <w:r>
        <w:rPr>
          <w:rFonts w:hint="eastAsia"/>
        </w:rPr>
        <w:t>，</w:t>
      </w:r>
      <w:r w:rsidR="0091555E">
        <w:rPr>
          <w:rFonts w:hint="eastAsia"/>
        </w:rPr>
        <w:t>为既有结构鉴定计算提供了极端情况下的雪荷载模式。</w:t>
      </w:r>
    </w:p>
    <w:p w14:paraId="5D1964D0" w14:textId="77777777" w:rsidR="00F97C6A" w:rsidRDefault="00F97C6A" w:rsidP="00F97C6A">
      <w:pPr>
        <w:pStyle w:val="2"/>
      </w:pPr>
      <w:bookmarkStart w:id="222" w:name="_Toc4744984"/>
      <w:r>
        <w:rPr>
          <w:rFonts w:hint="eastAsia"/>
        </w:rPr>
        <w:t>主要结论</w:t>
      </w:r>
      <w:bookmarkEnd w:id="222"/>
    </w:p>
    <w:p w14:paraId="777EABDF" w14:textId="49349E35" w:rsidR="00A01E26" w:rsidRDefault="00A01E26" w:rsidP="00516AD7">
      <w:pPr>
        <w:pStyle w:val="1"/>
        <w:numPr>
          <w:ilvl w:val="0"/>
          <w:numId w:val="34"/>
        </w:numPr>
        <w:ind w:firstLineChars="0"/>
      </w:pPr>
      <w:r>
        <w:t>通过对积雪的细致观察得到了各层积雪的性状</w:t>
      </w:r>
      <w:r w:rsidR="00660728">
        <w:rPr>
          <w:rFonts w:hint="eastAsia"/>
        </w:rPr>
        <w:t>为</w:t>
      </w:r>
      <w:r>
        <w:rPr>
          <w:rFonts w:hint="eastAsia"/>
        </w:rPr>
        <w:t>：自表层至底层，积雪颗粒逐渐由细变粗，雪质由松软变坚硬，颜色由乳白变为深灰，且底部积雪有结块现象，颗粒间隙很大。</w:t>
      </w:r>
    </w:p>
    <w:p w14:paraId="5194771B" w14:textId="58277915" w:rsidR="00180B9F" w:rsidRDefault="00180B9F" w:rsidP="008D720E">
      <w:pPr>
        <w:pStyle w:val="1"/>
      </w:pPr>
      <w:r>
        <w:t>通过对积雪等密度图的绘制</w:t>
      </w:r>
      <w:r>
        <w:rPr>
          <w:rFonts w:hint="eastAsia"/>
        </w:rPr>
        <w:t>，</w:t>
      </w:r>
      <w:r w:rsidR="006C0FFD">
        <w:rPr>
          <w:rFonts w:hint="eastAsia"/>
        </w:rPr>
        <w:t>得到以下结论：</w:t>
      </w:r>
      <w:r>
        <w:t>屋面积雪的分布特征与频域风向</w:t>
      </w:r>
      <w:r>
        <w:rPr>
          <w:rFonts w:hint="eastAsia"/>
        </w:rPr>
        <w:t>、</w:t>
      </w:r>
      <w:r>
        <w:t>屋面外形有较大关系</w:t>
      </w:r>
      <w:r>
        <w:rPr>
          <w:rFonts w:hint="eastAsia"/>
        </w:rPr>
        <w:t>，</w:t>
      </w:r>
      <w:r>
        <w:t>靠近女儿墙区域会出现局部积雪效应</w:t>
      </w:r>
      <w:r>
        <w:rPr>
          <w:rFonts w:hint="eastAsia"/>
        </w:rPr>
        <w:t>，下游侧女儿墙处积雪最厚、密度最大</w:t>
      </w:r>
      <w:r w:rsidR="006C0FFD">
        <w:rPr>
          <w:rFonts w:hint="eastAsia"/>
        </w:rPr>
        <w:t>；在降雪、风、温度、积雪自重的共同作用下，最大积雪厚度随时间呈先增后减趋势；积雪密度</w:t>
      </w:r>
      <w:r w:rsidR="006C0FFD" w:rsidRPr="000F05D4">
        <w:t>最大点并不一定位于底层</w:t>
      </w:r>
      <w:r w:rsidR="006C0FFD" w:rsidRPr="000F05D4">
        <w:rPr>
          <w:rFonts w:hint="eastAsia"/>
        </w:rPr>
        <w:t>，也</w:t>
      </w:r>
      <w:r w:rsidR="006C0FFD" w:rsidRPr="000F05D4">
        <w:t>可能</w:t>
      </w:r>
      <w:r w:rsidR="006C0FFD" w:rsidRPr="000F05D4">
        <w:rPr>
          <w:rFonts w:hint="eastAsia"/>
        </w:rPr>
        <w:t>位于</w:t>
      </w:r>
      <w:r w:rsidR="006C0FFD" w:rsidRPr="000F05D4">
        <w:t>中下层</w:t>
      </w:r>
      <w:r w:rsidR="006C0FFD" w:rsidRPr="000F05D4">
        <w:rPr>
          <w:rFonts w:hint="eastAsia"/>
        </w:rPr>
        <w:t>，</w:t>
      </w:r>
      <w:r w:rsidR="006C0FFD" w:rsidRPr="000F05D4">
        <w:t>其具体位置取决于此片积雪的堆积历史</w:t>
      </w:r>
      <w:r w:rsidR="006C0FFD">
        <w:rPr>
          <w:rFonts w:hint="eastAsia"/>
        </w:rPr>
        <w:t>。</w:t>
      </w:r>
    </w:p>
    <w:p w14:paraId="676532F0" w14:textId="03215D07" w:rsidR="00B55818" w:rsidRDefault="00B55818" w:rsidP="008D720E">
      <w:pPr>
        <w:pStyle w:val="1"/>
      </w:pPr>
      <w:r>
        <w:t>采用本文</w:t>
      </w:r>
      <w:r w:rsidR="00252619">
        <w:t>的屋面雪荷载</w:t>
      </w:r>
      <w:r>
        <w:t>时程叠加法</w:t>
      </w:r>
      <w:r>
        <w:rPr>
          <w:rFonts w:hint="eastAsia"/>
        </w:rPr>
        <w:t>得到的计算结果，与实测值相吻合</w:t>
      </w:r>
      <w:r w:rsidR="009D486C">
        <w:rPr>
          <w:rFonts w:hint="eastAsia"/>
        </w:rPr>
        <w:t>良好</w:t>
      </w:r>
      <w:r>
        <w:rPr>
          <w:rFonts w:hint="eastAsia"/>
        </w:rPr>
        <w:t>，验证了该方法</w:t>
      </w:r>
      <w:r w:rsidR="001303AD">
        <w:rPr>
          <w:rFonts w:hint="eastAsia"/>
        </w:rPr>
        <w:t>的合理性和准确性；依据计算结果得到</w:t>
      </w:r>
      <w:r w:rsidR="009D486C">
        <w:rPr>
          <w:rFonts w:hint="eastAsia"/>
        </w:rPr>
        <w:t>的</w:t>
      </w:r>
      <w:r w:rsidR="001303AD">
        <w:rPr>
          <w:rFonts w:hint="eastAsia"/>
        </w:rPr>
        <w:t>剖面积雪分布的时变特征，能够更好地理解积雪分布模式及其成因；该方法的精度取决于各基础工况参数（风速、降雪量）的分级精细度，同时也取决于积雪沉积与侵蚀的经验公式的准确性。</w:t>
      </w:r>
    </w:p>
    <w:p w14:paraId="306002F8" w14:textId="0F396186" w:rsidR="00180B9F" w:rsidRPr="00D23D09" w:rsidRDefault="00D23D09" w:rsidP="008D720E">
      <w:pPr>
        <w:pStyle w:val="1"/>
      </w:pPr>
      <w:r>
        <w:t>采用</w:t>
      </w:r>
      <w:r w:rsidR="00FB14D0">
        <w:t>屋面雪荷载时程叠加法及</w:t>
      </w:r>
      <w:r>
        <w:t>蒙特卡洛方法</w:t>
      </w:r>
      <w:r w:rsidR="00FB14D0">
        <w:t>得到的屋面雪荷载分布模式</w:t>
      </w:r>
      <w:r w:rsidR="00D874A7">
        <w:rPr>
          <w:rFonts w:hint="eastAsia"/>
        </w:rPr>
        <w:t>，</w:t>
      </w:r>
      <w:r>
        <w:rPr>
          <w:rFonts w:hint="eastAsia"/>
        </w:rPr>
        <w:t>具有很好的代表性和工程指导意义。</w:t>
      </w:r>
    </w:p>
    <w:p w14:paraId="6E5EBF81" w14:textId="77777777" w:rsidR="00F97C6A" w:rsidRDefault="00F97C6A" w:rsidP="00F97C6A">
      <w:pPr>
        <w:pStyle w:val="2"/>
      </w:pPr>
      <w:bookmarkStart w:id="223" w:name="_Toc4744985"/>
      <w:r>
        <w:rPr>
          <w:rFonts w:hint="eastAsia"/>
        </w:rPr>
        <w:t>未来研究建议</w:t>
      </w:r>
      <w:bookmarkEnd w:id="223"/>
    </w:p>
    <w:p w14:paraId="43E5A8C8" w14:textId="3BC8E8E6" w:rsidR="00431132" w:rsidRPr="00431132" w:rsidRDefault="00431132" w:rsidP="00431132">
      <w:pPr>
        <w:ind w:firstLine="480"/>
      </w:pPr>
      <w:r>
        <w:t>本文提出了</w:t>
      </w:r>
      <w:r w:rsidR="00D25B2C">
        <w:t>屋面积雪</w:t>
      </w:r>
      <w:r w:rsidR="00EF3A56">
        <w:rPr>
          <w:rFonts w:hint="eastAsia"/>
        </w:rPr>
        <w:t>荷载</w:t>
      </w:r>
      <w:r w:rsidR="00D25B2C">
        <w:t>时程叠加法</w:t>
      </w:r>
      <w:r w:rsidR="00D25B2C">
        <w:rPr>
          <w:rFonts w:hint="eastAsia"/>
        </w:rPr>
        <w:t>，</w:t>
      </w:r>
      <w:r w:rsidR="00D25B2C">
        <w:t>用于</w:t>
      </w:r>
      <w:r>
        <w:t>预测屋面雪荷载时变规律</w:t>
      </w:r>
      <w:r w:rsidR="00EF3A56">
        <w:rPr>
          <w:rFonts w:hint="eastAsia"/>
        </w:rPr>
        <w:t>，</w:t>
      </w:r>
      <w:r>
        <w:t>但该方法尚处于初步研究阶段</w:t>
      </w:r>
      <w:r>
        <w:rPr>
          <w:rFonts w:hint="eastAsia"/>
        </w:rPr>
        <w:t>，缺乏</w:t>
      </w:r>
      <w:r w:rsidR="00EF3A56">
        <w:rPr>
          <w:rFonts w:hint="eastAsia"/>
        </w:rPr>
        <w:t>进一步</w:t>
      </w:r>
      <w:r>
        <w:rPr>
          <w:rFonts w:hint="eastAsia"/>
        </w:rPr>
        <w:t>实测数据支持和理论论证，</w:t>
      </w:r>
      <w:r w:rsidR="00EF3A56">
        <w:rPr>
          <w:rFonts w:hint="eastAsia"/>
        </w:rPr>
        <w:t>尚</w:t>
      </w:r>
      <w:r>
        <w:rPr>
          <w:rFonts w:hint="eastAsia"/>
        </w:rPr>
        <w:t>有</w:t>
      </w:r>
      <w:r w:rsidR="009E5E66">
        <w:rPr>
          <w:rFonts w:hint="eastAsia"/>
        </w:rPr>
        <w:t>待深入研究</w:t>
      </w:r>
      <w:r>
        <w:rPr>
          <w:rFonts w:hint="eastAsia"/>
        </w:rPr>
        <w:t>。在未来的研究中，可从以下几个方面着手：</w:t>
      </w:r>
    </w:p>
    <w:p w14:paraId="5C88D04E" w14:textId="259B91D4" w:rsidR="00431132" w:rsidRDefault="00431132" w:rsidP="00516AD7">
      <w:pPr>
        <w:pStyle w:val="1"/>
        <w:numPr>
          <w:ilvl w:val="0"/>
          <w:numId w:val="29"/>
        </w:numPr>
        <w:ind w:firstLineChars="0"/>
      </w:pPr>
      <w:r>
        <w:rPr>
          <w:rFonts w:hint="eastAsia"/>
        </w:rPr>
        <w:lastRenderedPageBreak/>
        <w:t>屋面</w:t>
      </w:r>
      <w:r w:rsidR="00D25B2C">
        <w:rPr>
          <w:rFonts w:hint="eastAsia"/>
        </w:rPr>
        <w:t>积雪</w:t>
      </w:r>
      <w:r>
        <w:rPr>
          <w:rFonts w:hint="eastAsia"/>
        </w:rPr>
        <w:t>密度、深度的</w:t>
      </w:r>
      <w:r w:rsidR="009E5E66">
        <w:rPr>
          <w:rFonts w:hint="eastAsia"/>
        </w:rPr>
        <w:t>时变特征测量是研究屋面雪荷载时变特征的基石，但目前国内外很少开展</w:t>
      </w:r>
      <w:r>
        <w:rPr>
          <w:rFonts w:hint="eastAsia"/>
        </w:rPr>
        <w:t>此方面的测量工作，因此数据严重不足</w:t>
      </w:r>
      <w:r w:rsidR="00DB018B">
        <w:rPr>
          <w:rFonts w:hint="eastAsia"/>
        </w:rPr>
        <w:t>；本文中所使用的积雪密度、深度时变关系是依据既有</w:t>
      </w:r>
      <w:r w:rsidR="00DE19EA">
        <w:rPr>
          <w:rFonts w:hint="eastAsia"/>
        </w:rPr>
        <w:t>的</w:t>
      </w:r>
      <w:r w:rsidR="00DB018B">
        <w:rPr>
          <w:rFonts w:hint="eastAsia"/>
        </w:rPr>
        <w:t>少量数据推测得到，缺乏更</w:t>
      </w:r>
      <w:r w:rsidR="00DE19EA">
        <w:rPr>
          <w:rFonts w:hint="eastAsia"/>
        </w:rPr>
        <w:t>多</w:t>
      </w:r>
      <w:r w:rsidR="00DE19EA">
        <w:t>且</w:t>
      </w:r>
      <w:r w:rsidR="00DB018B">
        <w:rPr>
          <w:rFonts w:hint="eastAsia"/>
        </w:rPr>
        <w:t>准确、科学的测量数据</w:t>
      </w:r>
      <w:r w:rsidR="00D25B2C">
        <w:rPr>
          <w:rFonts w:hint="eastAsia"/>
        </w:rPr>
        <w:t>；若能够测量出不同的屋面形式、降雪量及风速大小下的屋面积雪密度、深度时变数据，将极大地推进此领域的理论研究。</w:t>
      </w:r>
    </w:p>
    <w:p w14:paraId="07AC1D67" w14:textId="5C36366C" w:rsidR="00DB018B" w:rsidRDefault="001A6944" w:rsidP="008D720E">
      <w:pPr>
        <w:pStyle w:val="1"/>
        <w:numPr>
          <w:ilvl w:val="0"/>
          <w:numId w:val="29"/>
        </w:numPr>
        <w:ind w:firstLineChars="0"/>
      </w:pPr>
      <w:r>
        <w:rPr>
          <w:rFonts w:hint="eastAsia"/>
        </w:rPr>
        <w:t>本文</w:t>
      </w:r>
      <w:r w:rsidR="00DB018B">
        <w:t>在实际测量中</w:t>
      </w:r>
      <w:r w:rsidR="00DB018B">
        <w:rPr>
          <w:rFonts w:hint="eastAsia"/>
        </w:rPr>
        <w:t>，</w:t>
      </w:r>
      <w:r w:rsidR="00DB018B">
        <w:t>发现开春时期屋面积雪底层有融雪结冰现象</w:t>
      </w:r>
      <w:r w:rsidR="00DB018B">
        <w:rPr>
          <w:rFonts w:hint="eastAsia"/>
        </w:rPr>
        <w:t>，</w:t>
      </w:r>
      <w:r w:rsidR="009A2CD9">
        <w:rPr>
          <w:rFonts w:hint="eastAsia"/>
        </w:rPr>
        <w:t>该</w:t>
      </w:r>
      <w:r w:rsidR="009A2CD9">
        <w:t>现象将导致局部雪压增大</w:t>
      </w:r>
      <w:r w:rsidR="009A2CD9">
        <w:rPr>
          <w:rFonts w:hint="eastAsia"/>
        </w:rPr>
        <w:t>，</w:t>
      </w:r>
      <w:r w:rsidR="009A2CD9">
        <w:t>严重情况下将超过设计荷载限值</w:t>
      </w:r>
      <w:r w:rsidR="009A2CD9">
        <w:rPr>
          <w:rFonts w:hint="eastAsia"/>
        </w:rPr>
        <w:t>；该领域目前研究尚少，可开展细致的考察并使用</w:t>
      </w:r>
      <w:r w:rsidR="009A2CD9">
        <w:t>Fluent</w:t>
      </w:r>
      <w:r w:rsidR="009A2CD9">
        <w:t>中的</w:t>
      </w:r>
      <w:r w:rsidR="00264FE6">
        <w:rPr>
          <w:rFonts w:hint="eastAsia"/>
        </w:rPr>
        <w:t>传热</w:t>
      </w:r>
      <w:r w:rsidR="009A2CD9">
        <w:t>模型进行深入分析</w:t>
      </w:r>
      <w:r w:rsidR="009A2CD9">
        <w:rPr>
          <w:rFonts w:hint="eastAsia"/>
        </w:rPr>
        <w:t>。</w:t>
      </w:r>
    </w:p>
    <w:p w14:paraId="70F09C75" w14:textId="77777777" w:rsidR="00431132" w:rsidRDefault="00DB018B" w:rsidP="008D720E">
      <w:pPr>
        <w:pStyle w:val="1"/>
        <w:numPr>
          <w:ilvl w:val="0"/>
          <w:numId w:val="29"/>
        </w:numPr>
        <w:ind w:firstLineChars="0"/>
      </w:pPr>
      <w:r>
        <w:t>在数值模拟中</w:t>
      </w:r>
      <w:r>
        <w:rPr>
          <w:rFonts w:hint="eastAsia"/>
        </w:rPr>
        <w:t>，</w:t>
      </w:r>
      <w:r>
        <w:t>雪的沉积和侵蚀计算依照的是经验公式</w:t>
      </w:r>
      <w:r>
        <w:rPr>
          <w:rFonts w:hint="eastAsia"/>
        </w:rPr>
        <w:t>，</w:t>
      </w:r>
      <w:r>
        <w:t>其可靠性和</w:t>
      </w:r>
      <w:r w:rsidR="007018C7">
        <w:rPr>
          <w:rFonts w:hint="eastAsia"/>
        </w:rPr>
        <w:t>在</w:t>
      </w:r>
      <w:r w:rsidR="007018C7">
        <w:t>不同地区的适用性尚未经过</w:t>
      </w:r>
      <w:r>
        <w:t>考证</w:t>
      </w:r>
      <w:r w:rsidR="0034460C">
        <w:rPr>
          <w:rFonts w:hint="eastAsia"/>
        </w:rPr>
        <w:t>，因此计算得到的雪压</w:t>
      </w:r>
      <w:r>
        <w:rPr>
          <w:rFonts w:hint="eastAsia"/>
        </w:rPr>
        <w:t>调整量数据可靠性不足。</w:t>
      </w:r>
      <w:r w:rsidR="007018C7">
        <w:rPr>
          <w:rFonts w:hint="eastAsia"/>
        </w:rPr>
        <w:t>若运用更符合实际情况的沉积与侵蚀计算公式，可以较大地提高</w:t>
      </w:r>
      <w:r w:rsidR="00903ED7">
        <w:rPr>
          <w:rFonts w:hint="eastAsia"/>
        </w:rPr>
        <w:t>时程叠加法的准确性。</w:t>
      </w:r>
    </w:p>
    <w:p w14:paraId="59AF1C81" w14:textId="77777777" w:rsidR="00E57840" w:rsidRDefault="0034460C" w:rsidP="008D720E">
      <w:pPr>
        <w:pStyle w:val="1"/>
        <w:numPr>
          <w:ilvl w:val="0"/>
          <w:numId w:val="29"/>
        </w:numPr>
        <w:ind w:firstLineChars="0"/>
      </w:pPr>
      <w:r>
        <w:t>本文在计算雪压</w:t>
      </w:r>
      <w:r w:rsidR="00E57840">
        <w:t>调整量时</w:t>
      </w:r>
      <w:r w:rsidR="00E57840">
        <w:rPr>
          <w:rFonts w:hint="eastAsia"/>
        </w:rPr>
        <w:t>，采用</w:t>
      </w:r>
      <w:r w:rsidR="00E57840">
        <w:t>了厚度均匀的初始积雪面</w:t>
      </w:r>
      <w:r w:rsidR="00BC5146">
        <w:rPr>
          <w:rFonts w:hint="eastAsia"/>
        </w:rPr>
        <w:t>，这样的简化也为时程叠加法带来了一定的误差，未来还需要研究不同形状的初始积雪面对积雪沉积和侵蚀的影响。</w:t>
      </w:r>
    </w:p>
    <w:p w14:paraId="2DE55F33" w14:textId="77777777" w:rsidR="000B06EE" w:rsidRDefault="000B06EE" w:rsidP="008D720E">
      <w:pPr>
        <w:pStyle w:val="1"/>
        <w:numPr>
          <w:ilvl w:val="0"/>
          <w:numId w:val="29"/>
        </w:numPr>
        <w:ind w:firstLineChars="0"/>
      </w:pPr>
      <w:r>
        <w:t>在使用</w:t>
      </w:r>
      <w:r>
        <w:rPr>
          <w:rFonts w:hint="eastAsia"/>
        </w:rPr>
        <w:t>C</w:t>
      </w:r>
      <w:r>
        <w:t>FD</w:t>
      </w:r>
      <w:r>
        <w:t>方法模拟实际积雪过程中</w:t>
      </w:r>
      <w:r>
        <w:rPr>
          <w:rFonts w:hint="eastAsia"/>
        </w:rPr>
        <w:t>，</w:t>
      </w:r>
      <w:r>
        <w:t>对于数值模拟和实际的时间尺度</w:t>
      </w:r>
      <w:r>
        <w:rPr>
          <w:rFonts w:hint="eastAsia"/>
        </w:rPr>
        <w:t>之间</w:t>
      </w:r>
      <w:r>
        <w:t>的换算关系</w:t>
      </w:r>
      <w:r w:rsidR="00B63EF4">
        <w:t>研究不足</w:t>
      </w:r>
      <w:r>
        <w:rPr>
          <w:rFonts w:hint="eastAsia"/>
        </w:rPr>
        <w:t>，</w:t>
      </w:r>
      <w:r w:rsidR="00AC3C25">
        <w:t>有待理论</w:t>
      </w:r>
      <w:r w:rsidR="00AC3C25">
        <w:rPr>
          <w:rFonts w:hint="eastAsia"/>
        </w:rPr>
        <w:t>论证</w:t>
      </w:r>
      <w:r w:rsidR="00AC3C25">
        <w:t>和实测验证</w:t>
      </w:r>
      <w:r>
        <w:rPr>
          <w:rFonts w:hint="eastAsia"/>
        </w:rPr>
        <w:t>。</w:t>
      </w:r>
    </w:p>
    <w:p w14:paraId="5381F54D" w14:textId="77777777" w:rsidR="00431132" w:rsidRDefault="000B06EE" w:rsidP="008D720E">
      <w:pPr>
        <w:pStyle w:val="1"/>
        <w:numPr>
          <w:ilvl w:val="0"/>
          <w:numId w:val="29"/>
        </w:numPr>
        <w:ind w:firstLineChars="0"/>
      </w:pPr>
      <w:r>
        <w:t>本文仅针对一种带女儿墙屋面进行了分析</w:t>
      </w:r>
      <w:r>
        <w:rPr>
          <w:rFonts w:hint="eastAsia"/>
        </w:rPr>
        <w:t>，</w:t>
      </w:r>
      <w:r>
        <w:t>并用于论证时程叠加法的合理性和有效性</w:t>
      </w:r>
      <w:r>
        <w:rPr>
          <w:rFonts w:hint="eastAsia"/>
        </w:rPr>
        <w:t>。但</w:t>
      </w:r>
      <w:r w:rsidR="00146FFE">
        <w:rPr>
          <w:rFonts w:hint="eastAsia"/>
        </w:rPr>
        <w:t>若要将</w:t>
      </w:r>
      <w:r>
        <w:rPr>
          <w:rFonts w:hint="eastAsia"/>
        </w:rPr>
        <w:t>该方法</w:t>
      </w:r>
      <w:r w:rsidR="00146FFE">
        <w:rPr>
          <w:rFonts w:hint="eastAsia"/>
        </w:rPr>
        <w:t>推广</w:t>
      </w:r>
      <w:r w:rsidR="00146FFE">
        <w:t>至</w:t>
      </w:r>
      <w:r>
        <w:t>其他的屋面形式</w:t>
      </w:r>
      <w:r>
        <w:rPr>
          <w:rFonts w:hint="eastAsia"/>
        </w:rPr>
        <w:t>，</w:t>
      </w:r>
      <w:r>
        <w:t>需要开展更多的实地测量和数值模拟工作</w:t>
      </w:r>
      <w:r>
        <w:rPr>
          <w:rFonts w:hint="eastAsia"/>
        </w:rPr>
        <w:t>。</w:t>
      </w:r>
    </w:p>
    <w:p w14:paraId="3BAC79A4" w14:textId="77777777" w:rsidR="00431132" w:rsidRPr="00431132" w:rsidRDefault="00431132" w:rsidP="008D720E">
      <w:pPr>
        <w:pStyle w:val="1"/>
        <w:numPr>
          <w:ilvl w:val="0"/>
          <w:numId w:val="29"/>
        </w:numPr>
        <w:ind w:firstLineChars="0"/>
      </w:pPr>
      <w:r>
        <w:t>本文仅进行了二维屋面的雪荷载时变特征研究</w:t>
      </w:r>
      <w:r>
        <w:rPr>
          <w:rFonts w:hint="eastAsia"/>
        </w:rPr>
        <w:t>，</w:t>
      </w:r>
      <w:r>
        <w:t>尚未涉足三维屋面模型及三维风场</w:t>
      </w:r>
      <w:r w:rsidR="00E004CB">
        <w:rPr>
          <w:rFonts w:hint="eastAsia"/>
        </w:rPr>
        <w:t>。在三维</w:t>
      </w:r>
      <w:r w:rsidR="00E004CB">
        <w:rPr>
          <w:rFonts w:hint="eastAsia"/>
        </w:rPr>
        <w:t>C</w:t>
      </w:r>
      <w:r w:rsidR="00E004CB">
        <w:t>FD</w:t>
      </w:r>
      <w:r w:rsidR="00E004CB">
        <w:t>模型中</w:t>
      </w:r>
      <w:r w:rsidR="00E004CB">
        <w:rPr>
          <w:rFonts w:hint="eastAsia"/>
        </w:rPr>
        <w:t>，</w:t>
      </w:r>
      <w:r w:rsidR="00E004CB">
        <w:t>流场和积雪分布形态将更加复杂多变</w:t>
      </w:r>
      <w:r w:rsidR="00DB018B">
        <w:rPr>
          <w:rFonts w:hint="eastAsia"/>
        </w:rPr>
        <w:t>，</w:t>
      </w:r>
      <w:r w:rsidR="00DB018B">
        <w:t>尤其是在斜向风的作用下</w:t>
      </w:r>
      <w:r w:rsidR="00DB018B">
        <w:rPr>
          <w:rFonts w:hint="eastAsia"/>
        </w:rPr>
        <w:t>，</w:t>
      </w:r>
      <w:r w:rsidR="00DB018B">
        <w:t>将会出现端面效应</w:t>
      </w:r>
      <w:r w:rsidR="00E004CB">
        <w:rPr>
          <w:rFonts w:hint="eastAsia"/>
        </w:rPr>
        <w:t>，</w:t>
      </w:r>
      <w:r w:rsidR="00E004CB">
        <w:t>研究其时变规律则难上加难</w:t>
      </w:r>
      <w:r w:rsidR="00E004CB">
        <w:rPr>
          <w:rFonts w:hint="eastAsia"/>
        </w:rPr>
        <w:t>；同时，为了与三维</w:t>
      </w:r>
      <w:r w:rsidR="00E004CB">
        <w:rPr>
          <w:rFonts w:hint="eastAsia"/>
        </w:rPr>
        <w:t>C</w:t>
      </w:r>
      <w:r w:rsidR="00E004CB">
        <w:t>FD</w:t>
      </w:r>
      <w:r w:rsidR="00E004CB">
        <w:t>计算结果作对比</w:t>
      </w:r>
      <w:r w:rsidR="00E004CB">
        <w:rPr>
          <w:rFonts w:hint="eastAsia"/>
        </w:rPr>
        <w:t>，需要进行细致的三维积雪面高程及密度测量，需要投入更多的科研资源。</w:t>
      </w:r>
    </w:p>
    <w:p w14:paraId="62C36D48" w14:textId="77777777" w:rsidR="00CE6EAA" w:rsidRDefault="00CE6EAA" w:rsidP="00CE6EAA">
      <w:pPr>
        <w:ind w:firstLine="480"/>
      </w:pPr>
    </w:p>
    <w:p w14:paraId="7E4441CA" w14:textId="77777777" w:rsidR="00E87CAE" w:rsidRPr="00C26E83" w:rsidRDefault="00E87CAE" w:rsidP="00C26E83">
      <w:pPr>
        <w:ind w:firstLine="480"/>
        <w:sectPr w:rsidR="00E87CAE" w:rsidRPr="00C26E83" w:rsidSect="00227629">
          <w:endnotePr>
            <w:numFmt w:val="decimal"/>
          </w:endnotePr>
          <w:pgSz w:w="11906" w:h="16838"/>
          <w:pgMar w:top="1440" w:right="1800" w:bottom="1440" w:left="1800" w:header="1134" w:footer="993" w:gutter="0"/>
          <w:cols w:space="425"/>
          <w:docGrid w:type="lines" w:linePitch="326"/>
        </w:sectPr>
      </w:pPr>
    </w:p>
    <w:p w14:paraId="5EED0246" w14:textId="77777777" w:rsidR="00227629" w:rsidRPr="00DB7E28" w:rsidRDefault="00227629" w:rsidP="00227629">
      <w:pPr>
        <w:pStyle w:val="13"/>
      </w:pPr>
      <w:bookmarkStart w:id="224" w:name="_Toc4744986"/>
      <w:r w:rsidRPr="00041FE2">
        <w:lastRenderedPageBreak/>
        <w:t>致谢</w:t>
      </w:r>
      <w:bookmarkEnd w:id="224"/>
    </w:p>
    <w:p w14:paraId="3BE5F191" w14:textId="32FCECAB" w:rsidR="00763D66" w:rsidRDefault="004D1D5B" w:rsidP="00763D66">
      <w:pPr>
        <w:ind w:firstLine="480"/>
      </w:pPr>
      <w:r>
        <w:rPr>
          <w:rFonts w:hint="eastAsia"/>
        </w:rPr>
        <w:t>本论文是在我的导师罗永峰教授的精心指导下完成的，从论文选题到结构安排，从内容到文字润饰，都凝聚着他大量的心血。在论文写作期间，罗老师不论多忙，都会定期与我就设计中的核心问题作细致的探讨，并提出了很多指导性建议。</w:t>
      </w:r>
      <w:r w:rsidR="00763D66">
        <w:rPr>
          <w:rFonts w:hint="eastAsia"/>
        </w:rPr>
        <w:t>师从罗老师的这三年，罗老师渊博的学识、严谨求实的学术风格以及平易近人的人格魅力，深深地影响着我。在此，请允许我向尊敬的罗永峰老师表达真挚的谢意！</w:t>
      </w:r>
    </w:p>
    <w:p w14:paraId="6BC9E1B1" w14:textId="2E8D487A" w:rsidR="00227629" w:rsidRDefault="00763D66" w:rsidP="00763D66">
      <w:pPr>
        <w:ind w:firstLine="480"/>
      </w:pPr>
      <w:r>
        <w:t>特别</w:t>
      </w:r>
      <w:r w:rsidR="004D1D5B">
        <w:t>感谢哈尔滨工业大学的曹正罡老师</w:t>
      </w:r>
      <w:r>
        <w:t>的接待和指导</w:t>
      </w:r>
      <w:r w:rsidR="004D1D5B">
        <w:rPr>
          <w:rFonts w:hint="eastAsia"/>
        </w:rPr>
        <w:t>，</w:t>
      </w:r>
      <w:r>
        <w:rPr>
          <w:rFonts w:hint="eastAsia"/>
        </w:rPr>
        <w:t>并</w:t>
      </w:r>
      <w:r w:rsidR="004D1D5B">
        <w:t>为我提供了屋面积雪测量的场所和安保措施</w:t>
      </w:r>
      <w:r w:rsidR="004D1D5B">
        <w:rPr>
          <w:rFonts w:hint="eastAsia"/>
        </w:rPr>
        <w:t>，</w:t>
      </w:r>
      <w:r>
        <w:rPr>
          <w:rFonts w:hint="eastAsia"/>
        </w:rPr>
        <w:t>让我能够顺利开展实地考察工作。</w:t>
      </w:r>
    </w:p>
    <w:p w14:paraId="5B79E21E" w14:textId="4985D84A" w:rsidR="004D1D5B" w:rsidRDefault="00763D66" w:rsidP="00763D66">
      <w:pPr>
        <w:ind w:firstLine="480"/>
      </w:pPr>
      <w:r>
        <w:t>感谢</w:t>
      </w:r>
      <w:r w:rsidR="0027109E">
        <w:t>磊哥和同恩的全体员工们</w:t>
      </w:r>
      <w:r w:rsidR="002E28A5">
        <w:rPr>
          <w:rFonts w:hint="eastAsia"/>
        </w:rPr>
        <w:t>，</w:t>
      </w:r>
      <w:r w:rsidR="002E28A5">
        <w:t>是你们培养了我基本的工程能力和处事能力</w:t>
      </w:r>
      <w:r w:rsidR="002E28A5">
        <w:rPr>
          <w:rFonts w:hint="eastAsia"/>
        </w:rPr>
        <w:t>。</w:t>
      </w:r>
      <w:r w:rsidR="004D1D5B">
        <w:t>感谢</w:t>
      </w:r>
      <w:r w:rsidR="007E3298">
        <w:t>百度</w:t>
      </w:r>
      <w:r>
        <w:t>和腾讯的各位同事</w:t>
      </w:r>
      <w:r w:rsidR="007E3298">
        <w:t>的提携和</w:t>
      </w:r>
      <w:r w:rsidR="007E3298">
        <w:rPr>
          <w:rFonts w:hint="eastAsia"/>
        </w:rPr>
        <w:t>耐心的</w:t>
      </w:r>
      <w:r w:rsidR="007E3298">
        <w:t>指导</w:t>
      </w:r>
      <w:r w:rsidR="007E3298">
        <w:rPr>
          <w:rFonts w:hint="eastAsia"/>
        </w:rPr>
        <w:t>，</w:t>
      </w:r>
      <w:r>
        <w:rPr>
          <w:rFonts w:hint="eastAsia"/>
        </w:rPr>
        <w:t>特别是百度的锋哥和超哥，</w:t>
      </w:r>
      <w:r w:rsidR="007E3298">
        <w:t>腾讯的大师</w:t>
      </w:r>
      <w:r w:rsidR="007E3298">
        <w:rPr>
          <w:rFonts w:hint="eastAsia"/>
        </w:rPr>
        <w:t>、</w:t>
      </w:r>
      <w:r w:rsidR="007E3298">
        <w:rPr>
          <w:rFonts w:hint="eastAsia"/>
        </w:rPr>
        <w:t>Link</w:t>
      </w:r>
      <w:r>
        <w:rPr>
          <w:rFonts w:hint="eastAsia"/>
        </w:rPr>
        <w:t>和</w:t>
      </w:r>
      <w:r w:rsidR="007E3298">
        <w:rPr>
          <w:rFonts w:hint="eastAsia"/>
        </w:rPr>
        <w:t>敦哥，</w:t>
      </w:r>
      <w:r>
        <w:rPr>
          <w:rFonts w:hint="eastAsia"/>
        </w:rPr>
        <w:t>你们</w:t>
      </w:r>
      <w:r>
        <w:t>极大地提升了我的</w:t>
      </w:r>
      <w:r w:rsidR="004D1D5B">
        <w:rPr>
          <w:rFonts w:hint="eastAsia"/>
        </w:rPr>
        <w:t>编程能力</w:t>
      </w:r>
      <w:r>
        <w:rPr>
          <w:rFonts w:hint="eastAsia"/>
        </w:rPr>
        <w:t>，</w:t>
      </w:r>
      <w:r w:rsidR="007E3298">
        <w:rPr>
          <w:rFonts w:hint="eastAsia"/>
        </w:rPr>
        <w:t>拓展</w:t>
      </w:r>
      <w:r>
        <w:rPr>
          <w:rFonts w:hint="eastAsia"/>
        </w:rPr>
        <w:t>了我</w:t>
      </w:r>
      <w:r w:rsidR="004D1D5B">
        <w:rPr>
          <w:rFonts w:hint="eastAsia"/>
        </w:rPr>
        <w:t>解决问题</w:t>
      </w:r>
      <w:r w:rsidR="007E3298">
        <w:rPr>
          <w:rFonts w:hint="eastAsia"/>
        </w:rPr>
        <w:t>的思路</w:t>
      </w:r>
      <w:r w:rsidR="0027109E">
        <w:rPr>
          <w:rFonts w:hint="eastAsia"/>
        </w:rPr>
        <w:t>，</w:t>
      </w:r>
      <w:r w:rsidR="004D1D5B">
        <w:rPr>
          <w:rFonts w:hint="eastAsia"/>
        </w:rPr>
        <w:t>能够让我有足够的勇气</w:t>
      </w:r>
      <w:r w:rsidR="0027109E">
        <w:rPr>
          <w:rFonts w:hint="eastAsia"/>
        </w:rPr>
        <w:t>和能力</w:t>
      </w:r>
      <w:r w:rsidR="004D1D5B">
        <w:rPr>
          <w:rFonts w:hint="eastAsia"/>
        </w:rPr>
        <w:t>独立研究一个全新</w:t>
      </w:r>
      <w:r w:rsidR="0027109E">
        <w:rPr>
          <w:rFonts w:hint="eastAsia"/>
        </w:rPr>
        <w:t>的领域。</w:t>
      </w:r>
    </w:p>
    <w:p w14:paraId="743A32E2" w14:textId="55FC392F" w:rsidR="007B48F2" w:rsidRDefault="008639C0" w:rsidP="00763D66">
      <w:pPr>
        <w:ind w:firstLine="480"/>
      </w:pPr>
      <w:r>
        <w:t>感谢王磊</w:t>
      </w:r>
      <w:r>
        <w:rPr>
          <w:rFonts w:hint="eastAsia"/>
        </w:rPr>
        <w:t>、</w:t>
      </w:r>
      <w:r>
        <w:t>吴俊</w:t>
      </w:r>
      <w:r>
        <w:rPr>
          <w:rFonts w:hint="eastAsia"/>
        </w:rPr>
        <w:t>、朱钊辰、高喜欣、黄青隆、曲扬、</w:t>
      </w:r>
      <w:r>
        <w:t>聂琪等各位师兄师姐的照顾和指导</w:t>
      </w:r>
      <w:r>
        <w:rPr>
          <w:rFonts w:hint="eastAsia"/>
        </w:rPr>
        <w:t>，</w:t>
      </w:r>
      <w:r>
        <w:t>感谢</w:t>
      </w:r>
      <w:r w:rsidR="00D7499A">
        <w:t>杨旭</w:t>
      </w:r>
      <w:r w:rsidR="00D7499A">
        <w:rPr>
          <w:rFonts w:hint="eastAsia"/>
        </w:rPr>
        <w:t>、</w:t>
      </w:r>
      <w:r w:rsidR="00D7499A">
        <w:t>栗云松</w:t>
      </w:r>
      <w:r w:rsidR="00D7499A">
        <w:rPr>
          <w:rFonts w:hint="eastAsia"/>
        </w:rPr>
        <w:t>、</w:t>
      </w:r>
      <w:r w:rsidR="00D7499A">
        <w:t>迟昊炜</w:t>
      </w:r>
      <w:r w:rsidR="00D7499A">
        <w:rPr>
          <w:rFonts w:hint="eastAsia"/>
        </w:rPr>
        <w:t>、石志伟、</w:t>
      </w:r>
      <w:r w:rsidR="00D7499A">
        <w:t>詹佳彬等各位同门的互相帮助</w:t>
      </w:r>
      <w:r w:rsidR="00D7499A">
        <w:rPr>
          <w:rFonts w:hint="eastAsia"/>
        </w:rPr>
        <w:t>、</w:t>
      </w:r>
      <w:r w:rsidR="00D7499A">
        <w:t>陪伴和鼓励</w:t>
      </w:r>
      <w:r w:rsidR="00D7499A">
        <w:rPr>
          <w:rFonts w:hint="eastAsia"/>
        </w:rPr>
        <w:t>。</w:t>
      </w:r>
      <w:r w:rsidR="007B48F2">
        <w:rPr>
          <w:rFonts w:hint="eastAsia"/>
        </w:rPr>
        <w:t>同门之谊，终生难忘！</w:t>
      </w:r>
    </w:p>
    <w:p w14:paraId="2FB58F48" w14:textId="5F2E1E2E" w:rsidR="008639C0" w:rsidRDefault="00D7499A" w:rsidP="00763D66">
      <w:pPr>
        <w:ind w:firstLine="480"/>
      </w:pPr>
      <w:r>
        <w:rPr>
          <w:rFonts w:hint="eastAsia"/>
        </w:rPr>
        <w:t>特别感谢赵琛同学，感谢你的陪伴、支持和鼓励</w:t>
      </w:r>
      <w:r w:rsidR="007B48F2">
        <w:rPr>
          <w:rFonts w:hint="eastAsia"/>
        </w:rPr>
        <w:t>，是你给予我自信并让我找到了前行的方向，</w:t>
      </w:r>
      <w:r w:rsidR="003737EB">
        <w:rPr>
          <w:rFonts w:hint="eastAsia"/>
        </w:rPr>
        <w:t>是你给予我勇气让我披荆斩棘。</w:t>
      </w:r>
    </w:p>
    <w:p w14:paraId="06FC2517" w14:textId="12C4891A" w:rsidR="002E28A5" w:rsidRPr="00153B38" w:rsidRDefault="002E28A5" w:rsidP="00763D66">
      <w:pPr>
        <w:ind w:firstLine="480"/>
      </w:pPr>
      <w:r>
        <w:t>我还要感谢养育我的父母</w:t>
      </w:r>
      <w:r w:rsidR="007B48F2">
        <w:rPr>
          <w:rFonts w:hint="eastAsia"/>
        </w:rPr>
        <w:t>，</w:t>
      </w:r>
      <w:r w:rsidR="007B48F2">
        <w:t>你们是我十几年求学路上的坚强后盾</w:t>
      </w:r>
      <w:r w:rsidR="007B48F2">
        <w:rPr>
          <w:rFonts w:hint="eastAsia"/>
        </w:rPr>
        <w:t>，</w:t>
      </w:r>
      <w:r w:rsidR="007B48F2">
        <w:t>感谢你们</w:t>
      </w:r>
      <w:r w:rsidR="005C413B">
        <w:t>一如既往的支持和</w:t>
      </w:r>
      <w:r w:rsidR="007B48F2">
        <w:t>辛勤付出</w:t>
      </w:r>
      <w:r w:rsidR="005C413B">
        <w:rPr>
          <w:rFonts w:hint="eastAsia"/>
        </w:rPr>
        <w:t>，</w:t>
      </w:r>
      <w:r w:rsidR="008C11C7">
        <w:rPr>
          <w:rFonts w:hint="eastAsia"/>
        </w:rPr>
        <w:t>是你们为我遮风挡雨、扫清障碍，铺平我追求梦想的道路。</w:t>
      </w:r>
      <w:r w:rsidR="00122E2A">
        <w:rPr>
          <w:rFonts w:hint="eastAsia"/>
        </w:rPr>
        <w:t>父母之恩，难以为报！</w:t>
      </w:r>
    </w:p>
    <w:p w14:paraId="3AE42A1A" w14:textId="672772B9" w:rsidR="00227629" w:rsidRPr="00153B38" w:rsidRDefault="004D1D5B" w:rsidP="00763D66">
      <w:pPr>
        <w:ind w:firstLine="480"/>
      </w:pPr>
      <w:r>
        <w:rPr>
          <w:rFonts w:hint="eastAsia"/>
        </w:rPr>
        <w:t>最后，我要向从百忙之中抽出时间对本论文进行审阅、评议和参加本人毕业答辩的各位老师表示衷心感谢！</w:t>
      </w:r>
    </w:p>
    <w:p w14:paraId="5E300960" w14:textId="77777777" w:rsidR="00227629" w:rsidRPr="00153B38" w:rsidRDefault="00227629" w:rsidP="00227629">
      <w:pPr>
        <w:spacing w:line="320" w:lineRule="exact"/>
        <w:ind w:firstLine="480"/>
        <w:jc w:val="right"/>
      </w:pPr>
      <w:r w:rsidRPr="00153B38">
        <w:t>2019</w:t>
      </w:r>
      <w:r w:rsidRPr="00153B38">
        <w:t>年</w:t>
      </w:r>
      <w:r w:rsidRPr="00153B38">
        <w:t>6</w:t>
      </w:r>
      <w:r w:rsidRPr="00153B38">
        <w:t>月于同济</w:t>
      </w:r>
    </w:p>
    <w:p w14:paraId="73E49139" w14:textId="77777777" w:rsidR="00227629" w:rsidRPr="00153B38" w:rsidRDefault="00227629" w:rsidP="00227629">
      <w:pPr>
        <w:spacing w:line="320" w:lineRule="exact"/>
        <w:ind w:firstLine="480"/>
        <w:jc w:val="left"/>
      </w:pPr>
    </w:p>
    <w:p w14:paraId="22A42062" w14:textId="77777777" w:rsidR="00227629" w:rsidRPr="00153B38" w:rsidRDefault="00227629" w:rsidP="00227629">
      <w:pPr>
        <w:spacing w:line="320" w:lineRule="exact"/>
        <w:ind w:firstLine="480"/>
        <w:jc w:val="left"/>
      </w:pPr>
    </w:p>
    <w:p w14:paraId="0D7B2001" w14:textId="77777777" w:rsidR="00227629" w:rsidRPr="00153B38" w:rsidRDefault="00227629" w:rsidP="00227629">
      <w:pPr>
        <w:spacing w:line="320" w:lineRule="exact"/>
        <w:ind w:firstLine="480"/>
        <w:jc w:val="left"/>
      </w:pPr>
    </w:p>
    <w:p w14:paraId="47877604" w14:textId="77777777" w:rsidR="00227629" w:rsidRPr="00153B38" w:rsidRDefault="00227629" w:rsidP="00227629">
      <w:pPr>
        <w:spacing w:line="320" w:lineRule="exact"/>
        <w:ind w:firstLine="480"/>
        <w:jc w:val="left"/>
      </w:pPr>
    </w:p>
    <w:p w14:paraId="0E0450D3" w14:textId="77777777" w:rsidR="00227629" w:rsidRPr="00153B38" w:rsidRDefault="00227629" w:rsidP="00227629">
      <w:pPr>
        <w:widowControl/>
        <w:spacing w:line="240" w:lineRule="auto"/>
        <w:ind w:firstLineChars="0" w:firstLine="0"/>
        <w:jc w:val="left"/>
        <w:sectPr w:rsidR="00227629" w:rsidRPr="00153B38" w:rsidSect="00227629">
          <w:headerReference w:type="even" r:id="rId626"/>
          <w:headerReference w:type="default" r:id="rId627"/>
          <w:endnotePr>
            <w:numFmt w:val="decimal"/>
          </w:endnotePr>
          <w:pgSz w:w="11906" w:h="16838"/>
          <w:pgMar w:top="1440" w:right="1800" w:bottom="1440" w:left="1800" w:header="993" w:footer="985" w:gutter="0"/>
          <w:cols w:space="425"/>
          <w:docGrid w:type="lines" w:linePitch="326"/>
        </w:sectPr>
      </w:pPr>
    </w:p>
    <w:p w14:paraId="1B9CCC09" w14:textId="4DD7013E" w:rsidR="009D09CA" w:rsidRPr="002A7F49" w:rsidRDefault="00E87CAE" w:rsidP="00266AFE">
      <w:pPr>
        <w:pStyle w:val="13"/>
      </w:pPr>
      <w:bookmarkStart w:id="225" w:name="_Toc4744987"/>
      <w:r w:rsidRPr="002A7F49">
        <w:lastRenderedPageBreak/>
        <w:t>参考文献</w:t>
      </w:r>
      <w:bookmarkEnd w:id="225"/>
    </w:p>
    <w:p w14:paraId="694C2D3D" w14:textId="3D5F55C7" w:rsidR="00223C12" w:rsidRPr="00BA664C" w:rsidRDefault="00744BDA" w:rsidP="00BA664C">
      <w:pPr>
        <w:pStyle w:val="a0"/>
        <w:ind w:left="873" w:hanging="477"/>
      </w:pPr>
      <w:bookmarkStart w:id="226" w:name="_Ref1588126"/>
      <w:r w:rsidRPr="00BA664C">
        <w:rPr>
          <w:rFonts w:hint="eastAsia"/>
        </w:rPr>
        <w:t>国家建委建筑科学研究院</w:t>
      </w:r>
      <w:r w:rsidRPr="00BA664C">
        <w:rPr>
          <w:rFonts w:hint="eastAsia"/>
        </w:rPr>
        <w:t xml:space="preserve">. </w:t>
      </w:r>
      <w:r w:rsidRPr="00BA664C">
        <w:rPr>
          <w:rFonts w:hint="eastAsia"/>
        </w:rPr>
        <w:t>《工业与民用建筑结构荷载规范》修订内容简介</w:t>
      </w:r>
      <w:r w:rsidRPr="00BA664C">
        <w:rPr>
          <w:rFonts w:hint="eastAsia"/>
        </w:rPr>
        <w:t>[J]</w:t>
      </w:r>
      <w:r w:rsidR="00F85F2B">
        <w:rPr>
          <w:rFonts w:hint="eastAsia"/>
        </w:rPr>
        <w:t>.</w:t>
      </w:r>
      <w:r w:rsidRPr="00BA664C">
        <w:rPr>
          <w:rFonts w:hint="eastAsia"/>
        </w:rPr>
        <w:t xml:space="preserve"> </w:t>
      </w:r>
      <w:r w:rsidRPr="00BA664C">
        <w:rPr>
          <w:rFonts w:hint="eastAsia"/>
        </w:rPr>
        <w:t>冶金建筑</w:t>
      </w:r>
      <w:r w:rsidR="00F85F2B">
        <w:rPr>
          <w:rFonts w:hint="eastAsia"/>
        </w:rPr>
        <w:t>,</w:t>
      </w:r>
      <w:r w:rsidR="00F85F2B">
        <w:t xml:space="preserve"> </w:t>
      </w:r>
      <w:r w:rsidRPr="00BA664C">
        <w:rPr>
          <w:rFonts w:hint="eastAsia"/>
        </w:rPr>
        <w:t>1975(3):33-29.</w:t>
      </w:r>
      <w:bookmarkEnd w:id="226"/>
    </w:p>
    <w:p w14:paraId="2A70714D" w14:textId="28EFFD9F" w:rsidR="00744BDA" w:rsidRPr="00BA664C" w:rsidRDefault="00744BDA" w:rsidP="00BA664C">
      <w:pPr>
        <w:pStyle w:val="a0"/>
        <w:ind w:left="873" w:hanging="477"/>
      </w:pPr>
      <w:bookmarkStart w:id="227" w:name="_Ref1588129"/>
      <w:r w:rsidRPr="00BA664C">
        <w:t>荷载规范修订组</w:t>
      </w:r>
      <w:r w:rsidRPr="00BA664C">
        <w:t xml:space="preserve">. </w:t>
      </w:r>
      <w:r w:rsidRPr="00BA664C">
        <w:t>荷载规范中的雪荷载问题</w:t>
      </w:r>
      <w:r w:rsidRPr="00BA664C">
        <w:t xml:space="preserve">. </w:t>
      </w:r>
      <w:r w:rsidRPr="00BA664C">
        <w:t>冶金建筑</w:t>
      </w:r>
      <w:r w:rsidR="00F85F2B">
        <w:rPr>
          <w:rFonts w:hint="eastAsia"/>
        </w:rPr>
        <w:t>,</w:t>
      </w:r>
      <w:r w:rsidR="00F85F2B">
        <w:t xml:space="preserve"> </w:t>
      </w:r>
      <w:r w:rsidRPr="00BA664C">
        <w:t>1977(2):55-60.</w:t>
      </w:r>
      <w:bookmarkEnd w:id="227"/>
    </w:p>
    <w:p w14:paraId="36B75F48" w14:textId="77777777" w:rsidR="00744BDA" w:rsidRPr="00BA664C" w:rsidRDefault="00744BDA" w:rsidP="00BA664C">
      <w:pPr>
        <w:pStyle w:val="a0"/>
        <w:ind w:left="873" w:hanging="477"/>
      </w:pPr>
      <w:bookmarkStart w:id="228" w:name="_Ref1588139"/>
      <w:r w:rsidRPr="00BA664C">
        <w:t>中华人民共和国国家计划委员会</w:t>
      </w:r>
      <w:r w:rsidRPr="00BA664C">
        <w:t xml:space="preserve">. GBJ 9-87 </w:t>
      </w:r>
      <w:r w:rsidRPr="00BA664C">
        <w:t>建筑结构荷载规范</w:t>
      </w:r>
      <w:r w:rsidRPr="00BA664C">
        <w:t xml:space="preserve">[S]. </w:t>
      </w:r>
      <w:r w:rsidRPr="00BA664C">
        <w:t>北京：中国建筑工业出版社</w:t>
      </w:r>
      <w:r w:rsidRPr="00BA664C">
        <w:t>, 2002.</w:t>
      </w:r>
      <w:bookmarkEnd w:id="228"/>
    </w:p>
    <w:p w14:paraId="33CF0B7F" w14:textId="77777777" w:rsidR="00744BDA" w:rsidRPr="00BA664C" w:rsidRDefault="00744BDA" w:rsidP="00BA664C">
      <w:pPr>
        <w:pStyle w:val="a0"/>
        <w:ind w:left="873" w:hanging="477"/>
      </w:pPr>
      <w:bookmarkStart w:id="229" w:name="_Ref1588171"/>
      <w:r w:rsidRPr="00BA664C">
        <w:t>中华人民共和国建设部</w:t>
      </w:r>
      <w:r w:rsidRPr="00BA664C">
        <w:t xml:space="preserve">. GB 50009-2001 </w:t>
      </w:r>
      <w:r w:rsidRPr="00BA664C">
        <w:t>建筑结构荷载规范</w:t>
      </w:r>
      <w:r w:rsidRPr="00BA664C">
        <w:t xml:space="preserve">[S]. </w:t>
      </w:r>
      <w:r w:rsidRPr="00BA664C">
        <w:t>北京：中国建筑工业出版社</w:t>
      </w:r>
      <w:r w:rsidRPr="00BA664C">
        <w:t>, 2002.</w:t>
      </w:r>
      <w:bookmarkEnd w:id="229"/>
    </w:p>
    <w:p w14:paraId="28F8E5C6" w14:textId="77777777" w:rsidR="00744BDA" w:rsidRPr="00BA664C" w:rsidRDefault="00744BDA" w:rsidP="00BA664C">
      <w:pPr>
        <w:pStyle w:val="a0"/>
        <w:ind w:left="873" w:hanging="477"/>
      </w:pPr>
      <w:bookmarkStart w:id="230" w:name="_Ref1588182"/>
      <w:r w:rsidRPr="00BA664C">
        <w:t>中华人民共和国建设部</w:t>
      </w:r>
      <w:r w:rsidRPr="00BA664C">
        <w:t xml:space="preserve">. GB 50009-2012 </w:t>
      </w:r>
      <w:r w:rsidRPr="00BA664C">
        <w:t>建筑结构荷载规范</w:t>
      </w:r>
      <w:r w:rsidRPr="00BA664C">
        <w:t xml:space="preserve">[S]. </w:t>
      </w:r>
      <w:r w:rsidRPr="00BA664C">
        <w:t>北京：中国建筑工业出版社</w:t>
      </w:r>
      <w:r w:rsidRPr="00BA664C">
        <w:t>, 2012.</w:t>
      </w:r>
      <w:bookmarkEnd w:id="230"/>
    </w:p>
    <w:p w14:paraId="6F93A036" w14:textId="77777777" w:rsidR="0024738D" w:rsidRDefault="0024738D" w:rsidP="00BA664C">
      <w:pPr>
        <w:pStyle w:val="a0"/>
        <w:ind w:left="873" w:hanging="477"/>
      </w:pPr>
      <w:bookmarkStart w:id="231" w:name="_Ref2021239"/>
      <w:r w:rsidRPr="00BA664C">
        <w:t>日本建筑协会</w:t>
      </w:r>
      <w:r w:rsidRPr="00BA664C">
        <w:rPr>
          <w:rFonts w:hint="eastAsia"/>
        </w:rPr>
        <w:t>(</w:t>
      </w:r>
      <w:r w:rsidRPr="00BA664C">
        <w:t>AIJ</w:t>
      </w:r>
      <w:r w:rsidRPr="00BA664C">
        <w:rPr>
          <w:rFonts w:hint="eastAsia"/>
        </w:rPr>
        <w:t>)</w:t>
      </w:r>
      <w:r w:rsidRPr="00BA664C">
        <w:t xml:space="preserve">. </w:t>
      </w:r>
      <w:r w:rsidRPr="00BA664C">
        <w:t>房屋荷载建议</w:t>
      </w:r>
      <w:r w:rsidRPr="00BA664C">
        <w:t>[S]</w:t>
      </w:r>
      <w:r w:rsidRPr="00BA664C">
        <w:rPr>
          <w:rFonts w:hint="eastAsia"/>
        </w:rPr>
        <w:t xml:space="preserve">. </w:t>
      </w:r>
      <w:r w:rsidRPr="00BA664C">
        <w:t>1995.</w:t>
      </w:r>
      <w:bookmarkEnd w:id="231"/>
    </w:p>
    <w:p w14:paraId="373DA299" w14:textId="56D9C25B" w:rsidR="00451678" w:rsidRPr="00BA664C" w:rsidRDefault="00451678" w:rsidP="00451678">
      <w:pPr>
        <w:pStyle w:val="a0"/>
        <w:ind w:left="873" w:hanging="477"/>
      </w:pPr>
      <w:bookmarkStart w:id="232" w:name="_Ref1588693"/>
      <w:r w:rsidRPr="00BA664C">
        <w:t>刘宗超</w:t>
      </w:r>
      <w:r w:rsidRPr="00BA664C">
        <w:t>,</w:t>
      </w:r>
      <w:r w:rsidRPr="00BA664C">
        <w:t>孙莉</w:t>
      </w:r>
      <w:r w:rsidRPr="00BA664C">
        <w:t xml:space="preserve">. </w:t>
      </w:r>
      <w:r w:rsidRPr="00BA664C">
        <w:t>积雪物理学概论</w:t>
      </w:r>
      <w:r w:rsidRPr="00BA664C">
        <w:t xml:space="preserve">[J]. </w:t>
      </w:r>
      <w:r w:rsidRPr="00BA664C">
        <w:t>物理</w:t>
      </w:r>
      <w:r w:rsidRPr="00BA664C">
        <w:t>,</w:t>
      </w:r>
      <w:r w:rsidR="00F85F2B">
        <w:t xml:space="preserve"> </w:t>
      </w:r>
      <w:r w:rsidRPr="00BA664C">
        <w:t>1987,</w:t>
      </w:r>
      <w:r w:rsidR="00F85F2B">
        <w:t xml:space="preserve"> </w:t>
      </w:r>
      <w:r w:rsidRPr="00BA664C">
        <w:t>(01):13-16.</w:t>
      </w:r>
      <w:bookmarkEnd w:id="232"/>
    </w:p>
    <w:p w14:paraId="63EA1566" w14:textId="224C8477" w:rsidR="00451678" w:rsidRDefault="00451678" w:rsidP="00451678">
      <w:pPr>
        <w:pStyle w:val="a0"/>
        <w:ind w:left="873" w:hanging="477"/>
      </w:pPr>
      <w:bookmarkStart w:id="233" w:name="_Ref1588506"/>
      <w:r w:rsidRPr="00BA664C">
        <w:t>朱华</w:t>
      </w:r>
      <w:r w:rsidRPr="00BA664C">
        <w:t xml:space="preserve">. </w:t>
      </w:r>
      <w:r w:rsidRPr="00BA664C">
        <w:t>雪灾对钢结构安全的反思</w:t>
      </w:r>
      <w:r w:rsidRPr="00BA664C">
        <w:t xml:space="preserve">[A]. </w:t>
      </w:r>
      <w:r w:rsidRPr="00BA664C">
        <w:t>山东土木建筑学会建筑施工专业委员会</w:t>
      </w:r>
      <w:r w:rsidRPr="00BA664C">
        <w:t>.</w:t>
      </w:r>
      <w:r w:rsidR="00F85F2B">
        <w:t xml:space="preserve"> </w:t>
      </w:r>
      <w:r w:rsidRPr="00BA664C">
        <w:t>第十七届华东六省一市建筑施工技术交流会论文集</w:t>
      </w:r>
      <w:r w:rsidRPr="00BA664C">
        <w:t>[C].</w:t>
      </w:r>
      <w:r w:rsidR="00F85F2B">
        <w:t xml:space="preserve"> </w:t>
      </w:r>
      <w:r w:rsidRPr="00BA664C">
        <w:t>山东土木建筑学会建筑施工专业委员会</w:t>
      </w:r>
      <w:r w:rsidRPr="00BA664C">
        <w:t>,</w:t>
      </w:r>
      <w:r w:rsidR="00F85F2B">
        <w:t xml:space="preserve"> </w:t>
      </w:r>
      <w:r w:rsidRPr="00BA664C">
        <w:t>2008:2.</w:t>
      </w:r>
      <w:bookmarkEnd w:id="233"/>
    </w:p>
    <w:p w14:paraId="336CB784" w14:textId="35C15D16" w:rsidR="00451678" w:rsidRPr="00BA664C" w:rsidRDefault="00451678" w:rsidP="00451678">
      <w:pPr>
        <w:pStyle w:val="a0"/>
        <w:ind w:left="873" w:hanging="477"/>
      </w:pPr>
      <w:bookmarkStart w:id="234" w:name="_Ref1588687"/>
      <w:r w:rsidRPr="00BA664C">
        <w:t>魏召才</w:t>
      </w:r>
      <w:r w:rsidRPr="00BA664C">
        <w:t xml:space="preserve">. </w:t>
      </w:r>
      <w:r w:rsidRPr="00BA664C">
        <w:t>融雪过程模拟及积雪特性分析研究</w:t>
      </w:r>
      <w:r w:rsidR="008C55AF">
        <w:t>[</w:t>
      </w:r>
      <w:r w:rsidR="008C55AF">
        <w:t>硕士学位论文</w:t>
      </w:r>
      <w:r w:rsidRPr="00BA664C">
        <w:t>].</w:t>
      </w:r>
      <w:r w:rsidR="00F85F2B">
        <w:t xml:space="preserve"> </w:t>
      </w:r>
      <w:r w:rsidR="008C55AF">
        <w:t>乌鲁木齐</w:t>
      </w:r>
      <w:r w:rsidR="008C55AF">
        <w:rPr>
          <w:rFonts w:hint="eastAsia"/>
        </w:rPr>
        <w:t>：</w:t>
      </w:r>
      <w:r w:rsidRPr="00BA664C">
        <w:t>新疆大学</w:t>
      </w:r>
      <w:r w:rsidRPr="00BA664C">
        <w:t>,</w:t>
      </w:r>
      <w:r w:rsidR="00F85F2B">
        <w:t xml:space="preserve"> </w:t>
      </w:r>
      <w:r w:rsidRPr="00BA664C">
        <w:t>2010.</w:t>
      </w:r>
      <w:bookmarkEnd w:id="234"/>
    </w:p>
    <w:p w14:paraId="6A814849" w14:textId="1B6DD35E" w:rsidR="00744BDA" w:rsidRPr="00BA664C" w:rsidRDefault="00744BDA" w:rsidP="00BA664C">
      <w:pPr>
        <w:pStyle w:val="a0"/>
        <w:ind w:left="873" w:hanging="477"/>
      </w:pPr>
      <w:bookmarkStart w:id="235" w:name="_Ref1588205"/>
      <w:r w:rsidRPr="00BA664C">
        <w:t>姚海涛</w:t>
      </w:r>
      <w:r w:rsidRPr="00BA664C">
        <w:t xml:space="preserve">. </w:t>
      </w:r>
      <w:r w:rsidRPr="00BA664C">
        <w:t>积雪深度和雪压形成要素分析及应用</w:t>
      </w:r>
      <w:r w:rsidRPr="00BA664C">
        <w:t xml:space="preserve">[A]. </w:t>
      </w:r>
      <w:r w:rsidRPr="00BA664C">
        <w:t>中国气象学会</w:t>
      </w:r>
      <w:r w:rsidRPr="00BA664C">
        <w:t>.</w:t>
      </w:r>
      <w:r w:rsidRPr="00BA664C">
        <w:t>沈阳第六届雨雪冰冻（霜冻）灾害论坛论文集</w:t>
      </w:r>
      <w:r w:rsidRPr="00BA664C">
        <w:t>[C].</w:t>
      </w:r>
      <w:r w:rsidR="00F85F2B">
        <w:t xml:space="preserve"> </w:t>
      </w:r>
      <w:r w:rsidRPr="00BA664C">
        <w:t>中国气象学会</w:t>
      </w:r>
      <w:r w:rsidRPr="00BA664C">
        <w:t>,</w:t>
      </w:r>
      <w:r w:rsidR="00F85F2B">
        <w:t xml:space="preserve"> </w:t>
      </w:r>
      <w:r w:rsidRPr="00BA664C">
        <w:t>2012:6.</w:t>
      </w:r>
      <w:bookmarkEnd w:id="235"/>
    </w:p>
    <w:p w14:paraId="454A7ABF" w14:textId="78100F75" w:rsidR="00744BDA" w:rsidRPr="00BA664C" w:rsidRDefault="00744BDA" w:rsidP="00BA664C">
      <w:pPr>
        <w:pStyle w:val="a0"/>
        <w:ind w:left="873" w:hanging="477"/>
      </w:pPr>
      <w:bookmarkStart w:id="236" w:name="_Ref1588496"/>
      <w:r w:rsidRPr="00BA664C">
        <w:t>陈凯</w:t>
      </w:r>
      <w:r w:rsidRPr="00BA664C">
        <w:t xml:space="preserve">. </w:t>
      </w:r>
      <w:r w:rsidRPr="00BA664C">
        <w:t>融雪水在雪层中的冻融过程及侧渗出流研究</w:t>
      </w:r>
      <w:r w:rsidRPr="00BA664C">
        <w:t>[</w:t>
      </w:r>
      <w:r w:rsidR="008C55AF">
        <w:t>硕士学位论文</w:t>
      </w:r>
      <w:r w:rsidRPr="00BA664C">
        <w:t>].</w:t>
      </w:r>
      <w:r w:rsidR="00F85F2B">
        <w:t xml:space="preserve"> </w:t>
      </w:r>
      <w:r w:rsidR="008C55AF">
        <w:t>乌鲁木齐</w:t>
      </w:r>
      <w:r w:rsidR="008C55AF">
        <w:rPr>
          <w:rFonts w:hint="eastAsia"/>
        </w:rPr>
        <w:t>：</w:t>
      </w:r>
      <w:r w:rsidRPr="00BA664C">
        <w:t>新疆大学</w:t>
      </w:r>
      <w:r w:rsidRPr="00BA664C">
        <w:t>,</w:t>
      </w:r>
      <w:r w:rsidR="00F85F2B">
        <w:t xml:space="preserve"> </w:t>
      </w:r>
      <w:r w:rsidRPr="00BA664C">
        <w:t>2012.</w:t>
      </w:r>
      <w:bookmarkEnd w:id="236"/>
    </w:p>
    <w:p w14:paraId="0CF2A75D" w14:textId="28A82D2C" w:rsidR="00744BDA" w:rsidRDefault="00744BDA" w:rsidP="00BA664C">
      <w:pPr>
        <w:pStyle w:val="a0"/>
        <w:ind w:left="873" w:hanging="477"/>
      </w:pPr>
      <w:bookmarkStart w:id="237" w:name="_Ref1588513"/>
      <w:r w:rsidRPr="00BA664C">
        <w:t>杨琨</w:t>
      </w:r>
      <w:r w:rsidRPr="00BA664C">
        <w:t>,</w:t>
      </w:r>
      <w:r w:rsidRPr="00BA664C">
        <w:t>薛建军</w:t>
      </w:r>
      <w:r w:rsidRPr="00BA664C">
        <w:t xml:space="preserve">. </w:t>
      </w:r>
      <w:r w:rsidRPr="00BA664C">
        <w:t>使用加密降雪资料分析降雪量和积雪深度关系</w:t>
      </w:r>
      <w:r w:rsidRPr="00BA664C">
        <w:t xml:space="preserve">[J]. </w:t>
      </w:r>
      <w:r w:rsidRPr="00BA664C">
        <w:t>应用气象学报</w:t>
      </w:r>
      <w:r w:rsidRPr="00BA664C">
        <w:t>,</w:t>
      </w:r>
      <w:r w:rsidR="00F85F2B">
        <w:t xml:space="preserve"> </w:t>
      </w:r>
      <w:r w:rsidRPr="00BA664C">
        <w:t>2013,</w:t>
      </w:r>
      <w:r w:rsidR="00F85F2B">
        <w:t xml:space="preserve"> </w:t>
      </w:r>
      <w:r w:rsidRPr="00BA664C">
        <w:t>24(03):349-355.</w:t>
      </w:r>
      <w:bookmarkEnd w:id="237"/>
    </w:p>
    <w:p w14:paraId="54BDE69A" w14:textId="52A85D39" w:rsidR="00451678" w:rsidRDefault="00451678" w:rsidP="00451678">
      <w:pPr>
        <w:pStyle w:val="a0"/>
        <w:ind w:left="873" w:hanging="477"/>
      </w:pPr>
      <w:bookmarkStart w:id="238" w:name="_Ref1588485"/>
      <w:r w:rsidRPr="00BA664C">
        <w:t>王元</w:t>
      </w:r>
      <w:r w:rsidRPr="00BA664C">
        <w:t xml:space="preserve">. </w:t>
      </w:r>
      <w:r w:rsidRPr="00BA664C">
        <w:t>融雪期积雪特性研究</w:t>
      </w:r>
      <w:r w:rsidRPr="00BA664C">
        <w:t>[</w:t>
      </w:r>
      <w:r w:rsidR="0057272C">
        <w:t>硕士学位论文</w:t>
      </w:r>
      <w:r w:rsidRPr="00BA664C">
        <w:t>].</w:t>
      </w:r>
      <w:r w:rsidR="00F85F2B">
        <w:t xml:space="preserve"> </w:t>
      </w:r>
      <w:r w:rsidR="008C55AF">
        <w:t>乌鲁木齐</w:t>
      </w:r>
      <w:r w:rsidR="008C55AF">
        <w:rPr>
          <w:rFonts w:hint="eastAsia"/>
        </w:rPr>
        <w:t>：</w:t>
      </w:r>
      <w:r w:rsidRPr="00BA664C">
        <w:t>新疆大学</w:t>
      </w:r>
      <w:r w:rsidRPr="00BA664C">
        <w:t>,</w:t>
      </w:r>
      <w:r w:rsidR="00F85F2B">
        <w:t xml:space="preserve"> </w:t>
      </w:r>
      <w:r w:rsidRPr="00BA664C">
        <w:t>2014.</w:t>
      </w:r>
      <w:bookmarkEnd w:id="238"/>
    </w:p>
    <w:p w14:paraId="36DAAD13" w14:textId="49721C28" w:rsidR="00451678" w:rsidRPr="00BA664C" w:rsidRDefault="00451678" w:rsidP="00451678">
      <w:pPr>
        <w:pStyle w:val="a0"/>
        <w:ind w:left="873" w:hanging="477"/>
      </w:pPr>
      <w:bookmarkStart w:id="239" w:name="_Ref1588195"/>
      <w:r w:rsidRPr="00BA664C">
        <w:t>刘宝河</w:t>
      </w:r>
      <w:r w:rsidRPr="00BA664C">
        <w:t>,</w:t>
      </w:r>
      <w:r w:rsidRPr="00BA664C">
        <w:t>左合君</w:t>
      </w:r>
      <w:r w:rsidRPr="00BA664C">
        <w:t>,</w:t>
      </w:r>
      <w:r w:rsidRPr="00BA664C">
        <w:t>董智</w:t>
      </w:r>
      <w:r w:rsidRPr="00BA664C">
        <w:t>,</w:t>
      </w:r>
      <w:r w:rsidRPr="00BA664C">
        <w:t>王嫣娇</w:t>
      </w:r>
      <w:r w:rsidRPr="00BA664C">
        <w:t>,</w:t>
      </w:r>
      <w:r w:rsidRPr="00BA664C">
        <w:t>杨阳</w:t>
      </w:r>
      <w:r w:rsidRPr="00BA664C">
        <w:t>,</w:t>
      </w:r>
      <w:r w:rsidRPr="00BA664C">
        <w:t>闫敏</w:t>
      </w:r>
      <w:r w:rsidRPr="00BA664C">
        <w:t>,</w:t>
      </w:r>
      <w:r w:rsidRPr="00BA664C">
        <w:t>李钢铁</w:t>
      </w:r>
      <w:r w:rsidRPr="00BA664C">
        <w:t xml:space="preserve">. </w:t>
      </w:r>
      <w:r w:rsidRPr="00BA664C">
        <w:t>一次降雪的积雪密实化过程研究</w:t>
      </w:r>
      <w:r w:rsidRPr="00BA664C">
        <w:t xml:space="preserve">[J]. </w:t>
      </w:r>
      <w:r w:rsidRPr="00BA664C">
        <w:t>干旱区资源与环境</w:t>
      </w:r>
      <w:r w:rsidRPr="00BA664C">
        <w:t>,</w:t>
      </w:r>
      <w:r w:rsidR="00F85F2B">
        <w:t xml:space="preserve"> </w:t>
      </w:r>
      <w:r w:rsidRPr="00BA664C">
        <w:t>2017,31(01):178-184.</w:t>
      </w:r>
      <w:bookmarkEnd w:id="239"/>
    </w:p>
    <w:p w14:paraId="540B511B" w14:textId="5CA45D9D" w:rsidR="00744BDA" w:rsidRPr="00BA664C" w:rsidRDefault="00203A27" w:rsidP="00203A27">
      <w:pPr>
        <w:pStyle w:val="a0"/>
        <w:ind w:left="873" w:hanging="477"/>
      </w:pPr>
      <w:bookmarkStart w:id="240" w:name="_Ref1588525"/>
      <w:r>
        <w:t>Taylor, D. A</w:t>
      </w:r>
      <w:r w:rsidRPr="00203A27">
        <w:t>. Roof snow loads in Canada[J]. Canadian Jour</w:t>
      </w:r>
      <w:r w:rsidR="00F85F2B">
        <w:t xml:space="preserve">nal of Civil Engineering, 1980, </w:t>
      </w:r>
      <w:r w:rsidRPr="00203A27">
        <w:t>7(1):1-18.</w:t>
      </w:r>
      <w:bookmarkEnd w:id="240"/>
    </w:p>
    <w:p w14:paraId="51336D19" w14:textId="76B01862" w:rsidR="00744BDA" w:rsidRPr="00BA664C" w:rsidRDefault="00203A27" w:rsidP="00203A27">
      <w:pPr>
        <w:pStyle w:val="a0"/>
        <w:ind w:left="873" w:hanging="477"/>
      </w:pPr>
      <w:bookmarkStart w:id="241" w:name="_Ref1588526"/>
      <w:r>
        <w:t>Taylor, D. A</w:t>
      </w:r>
      <w:r w:rsidRPr="00203A27">
        <w:t>. Snow loads for the design of cylindrical curved roofs in Canada, 1953–1980[J]. Canadian Journal of Civil Engineering, 1981,</w:t>
      </w:r>
      <w:r w:rsidR="00F85F2B">
        <w:t xml:space="preserve"> </w:t>
      </w:r>
      <w:r w:rsidRPr="00203A27">
        <w:t>8(1):63-76.</w:t>
      </w:r>
      <w:bookmarkEnd w:id="241"/>
    </w:p>
    <w:p w14:paraId="3CED2E53" w14:textId="47D94EC8" w:rsidR="008E633A" w:rsidRPr="00BA664C" w:rsidRDefault="00203A27" w:rsidP="00203A27">
      <w:pPr>
        <w:pStyle w:val="a0"/>
        <w:ind w:left="873" w:hanging="477"/>
      </w:pPr>
      <w:bookmarkStart w:id="242" w:name="_Ref1912100"/>
      <w:r>
        <w:t>Schmidt R A</w:t>
      </w:r>
      <w:r w:rsidRPr="00203A27">
        <w:t>. Vertical profiles of wind speed, snow concentration, and humidity in blowing snow[J]. Bo</w:t>
      </w:r>
      <w:r w:rsidR="00F85F2B">
        <w:t xml:space="preserve">undary-Layer Meteorology, 1982, </w:t>
      </w:r>
      <w:r w:rsidRPr="00203A27">
        <w:t>23(2):223-246.</w:t>
      </w:r>
      <w:bookmarkEnd w:id="242"/>
    </w:p>
    <w:p w14:paraId="6D048B8D" w14:textId="77777777" w:rsidR="008E633A" w:rsidRPr="00BA664C" w:rsidRDefault="008E633A" w:rsidP="00BA664C">
      <w:pPr>
        <w:pStyle w:val="a0"/>
        <w:ind w:left="873" w:hanging="477"/>
      </w:pPr>
      <w:bookmarkStart w:id="243" w:name="_Ref1912137"/>
      <w:r w:rsidRPr="00BA664C">
        <w:t>Pomeroy J.W., Gray D.M. Saltation of snow[J]. Water Resources Research, 1990,</w:t>
      </w:r>
      <w:r w:rsidR="00203A27">
        <w:t xml:space="preserve"> </w:t>
      </w:r>
      <w:r w:rsidRPr="00BA664C">
        <w:t>26(7):1583-1594.</w:t>
      </w:r>
      <w:bookmarkEnd w:id="243"/>
    </w:p>
    <w:p w14:paraId="626A829A" w14:textId="77777777" w:rsidR="0006553B" w:rsidRPr="00BA664C" w:rsidRDefault="0006553B" w:rsidP="00BA664C">
      <w:pPr>
        <w:pStyle w:val="a0"/>
        <w:ind w:left="873" w:hanging="477"/>
      </w:pPr>
      <w:bookmarkStart w:id="244" w:name="_Ref1913131"/>
      <w:r w:rsidRPr="00BA664C">
        <w:t>Kind R.J. Mechanics of Aeolian transport of snow and sand[J]. Journal of Wind Engineering and Industrial Aerodynamicss,</w:t>
      </w:r>
      <w:r w:rsidR="00203A27" w:rsidRPr="00203A27">
        <w:t xml:space="preserve"> </w:t>
      </w:r>
      <w:r w:rsidR="00203A27">
        <w:t>1990,</w:t>
      </w:r>
      <w:r w:rsidRPr="00BA664C">
        <w:t xml:space="preserve"> 36:855-866.</w:t>
      </w:r>
      <w:bookmarkEnd w:id="244"/>
    </w:p>
    <w:p w14:paraId="2B213AD1" w14:textId="16EAD5E6" w:rsidR="0006553B" w:rsidRPr="00BA664C" w:rsidRDefault="0006553B" w:rsidP="00BA664C">
      <w:pPr>
        <w:pStyle w:val="a0"/>
        <w:ind w:left="873" w:hanging="477"/>
      </w:pPr>
      <w:bookmarkStart w:id="245" w:name="_Ref1913134"/>
      <w:r w:rsidRPr="00BA664C">
        <w:t>Kind R.J. Concentration and mass flux of particals in Aeolian suspension near tailings disposal sites or similar sources[J]. Journal of Wind Engineeri</w:t>
      </w:r>
      <w:r w:rsidR="008E5E81">
        <w:t>ng and Industrial Aerodynamics,</w:t>
      </w:r>
      <w:r w:rsidR="00F85F2B">
        <w:t xml:space="preserve"> </w:t>
      </w:r>
      <w:r w:rsidR="008E5E81" w:rsidRPr="00BA664C">
        <w:t>1992</w:t>
      </w:r>
      <w:r w:rsidR="008E5E81">
        <w:t>,</w:t>
      </w:r>
      <w:r w:rsidR="00F85F2B">
        <w:t xml:space="preserve"> </w:t>
      </w:r>
      <w:r w:rsidRPr="00BA664C">
        <w:t>41(1-3):217-225.</w:t>
      </w:r>
      <w:bookmarkEnd w:id="245"/>
    </w:p>
    <w:p w14:paraId="34DA3AD8" w14:textId="4A1CA2CF" w:rsidR="008E633A" w:rsidRPr="00BA664C" w:rsidRDefault="008E633A" w:rsidP="00BA664C">
      <w:pPr>
        <w:pStyle w:val="a0"/>
        <w:ind w:left="873" w:hanging="477"/>
      </w:pPr>
      <w:bookmarkStart w:id="246" w:name="_Ref1912146"/>
      <w:r w:rsidRPr="00BA664C">
        <w:lastRenderedPageBreak/>
        <w:t>Thiis T.K., Gjessing Y. Large-scale measurements of snowdrifts around flat-roofed and single-pitch-roofed buildings[J]. Cold Regions Science and Technology, 1999,</w:t>
      </w:r>
      <w:r w:rsidR="00F85F2B">
        <w:t xml:space="preserve"> </w:t>
      </w:r>
      <w:r w:rsidRPr="00BA664C">
        <w:t>30(1-3):175-181.</w:t>
      </w:r>
      <w:bookmarkEnd w:id="246"/>
    </w:p>
    <w:p w14:paraId="33103EEB" w14:textId="2BC69800" w:rsidR="00744BDA" w:rsidRPr="00BA664C" w:rsidRDefault="00744BDA" w:rsidP="00BA664C">
      <w:pPr>
        <w:pStyle w:val="a0"/>
        <w:ind w:left="873" w:hanging="477"/>
      </w:pPr>
      <w:bookmarkStart w:id="247" w:name="_Ref1588536"/>
      <w:r w:rsidRPr="00BA664C">
        <w:t>Michael O’Rourke,</w:t>
      </w:r>
      <w:r w:rsidRPr="00BA664C">
        <w:rPr>
          <w:rFonts w:hint="eastAsia"/>
        </w:rPr>
        <w:t xml:space="preserve"> </w:t>
      </w:r>
      <w:r w:rsidRPr="00BA664C">
        <w:t>Nicole Kuskowski. Snow Drifts at Roof Steps in Series[J]. Journal of Structural Engineering,</w:t>
      </w:r>
      <w:r w:rsidRPr="00BA664C">
        <w:rPr>
          <w:rFonts w:hint="eastAsia"/>
        </w:rPr>
        <w:t xml:space="preserve"> </w:t>
      </w:r>
      <w:r w:rsidRPr="00BA664C">
        <w:t>2005,</w:t>
      </w:r>
      <w:r w:rsidR="00F85F2B">
        <w:t xml:space="preserve"> </w:t>
      </w:r>
      <w:r w:rsidR="005725F6">
        <w:t>131(10)</w:t>
      </w:r>
      <w:r w:rsidRPr="00BA664C">
        <w:t>.</w:t>
      </w:r>
      <w:bookmarkEnd w:id="247"/>
    </w:p>
    <w:p w14:paraId="114A9E08" w14:textId="1F7EEBF9" w:rsidR="00744BDA" w:rsidRDefault="00744BDA" w:rsidP="00BA664C">
      <w:pPr>
        <w:pStyle w:val="a0"/>
        <w:ind w:left="873" w:hanging="477"/>
      </w:pPr>
      <w:bookmarkStart w:id="248" w:name="_Ref1588549"/>
      <w:r w:rsidRPr="00BA664C">
        <w:t>蒋坤</w:t>
      </w:r>
      <w:r w:rsidRPr="00BA664C">
        <w:t xml:space="preserve">. </w:t>
      </w:r>
      <w:r w:rsidRPr="00BA664C">
        <w:t>屋面积雪分布系数分析</w:t>
      </w:r>
      <w:r w:rsidRPr="00BA664C">
        <w:t xml:space="preserve">[A]. </w:t>
      </w:r>
      <w:r w:rsidRPr="00BA664C">
        <w:t>中国钢协结构稳定与疲劳分会</w:t>
      </w:r>
      <w:r w:rsidRPr="00BA664C">
        <w:t>(Institute of Structural Stability and Fatigue China Steel Construction Society).</w:t>
      </w:r>
      <w:r w:rsidRPr="00BA664C">
        <w:t>钢结构工程研究</w:t>
      </w:r>
      <w:r w:rsidRPr="00BA664C">
        <w:rPr>
          <w:rFonts w:hint="eastAsia"/>
        </w:rPr>
        <w:t>⑧</w:t>
      </w:r>
      <w:r w:rsidRPr="00BA664C">
        <w:t>——</w:t>
      </w:r>
      <w:r w:rsidRPr="00BA664C">
        <w:t>中国钢协结构稳定与疲劳分会第</w:t>
      </w:r>
      <w:r w:rsidRPr="00BA664C">
        <w:t>12</w:t>
      </w:r>
      <w:r w:rsidRPr="00BA664C">
        <w:t>届（</w:t>
      </w:r>
      <w:r w:rsidRPr="00BA664C">
        <w:t>ASSF-2010</w:t>
      </w:r>
      <w:r w:rsidRPr="00BA664C">
        <w:t>）学术交流会暨教学研讨会论文集</w:t>
      </w:r>
      <w:r w:rsidRPr="00BA664C">
        <w:t>[C].</w:t>
      </w:r>
      <w:r w:rsidRPr="00BA664C">
        <w:t>中国钢协结构稳定与疲劳分会</w:t>
      </w:r>
      <w:r w:rsidRPr="00BA664C">
        <w:t>(Institute of Structural Stability and Fatigue China Steel Construction Society),</w:t>
      </w:r>
      <w:r w:rsidR="00F85F2B">
        <w:t xml:space="preserve"> </w:t>
      </w:r>
      <w:r w:rsidRPr="00BA664C">
        <w:t>2010:9.</w:t>
      </w:r>
      <w:bookmarkEnd w:id="248"/>
    </w:p>
    <w:p w14:paraId="5B7903FB" w14:textId="5BAEE0AC" w:rsidR="001B294C" w:rsidRPr="00BA664C" w:rsidRDefault="001B294C" w:rsidP="001B294C">
      <w:pPr>
        <w:pStyle w:val="a0"/>
        <w:ind w:left="873" w:hanging="477"/>
      </w:pPr>
      <w:bookmarkStart w:id="249" w:name="_Ref4697125"/>
      <w:r w:rsidRPr="001B294C">
        <w:rPr>
          <w:rFonts w:hint="eastAsia"/>
        </w:rPr>
        <w:t>陈文洁</w:t>
      </w:r>
      <w:r w:rsidRPr="001B294C">
        <w:rPr>
          <w:rFonts w:hint="eastAsia"/>
        </w:rPr>
        <w:t xml:space="preserve">. </w:t>
      </w:r>
      <w:r w:rsidRPr="001B294C">
        <w:rPr>
          <w:rFonts w:hint="eastAsia"/>
        </w:rPr>
        <w:t>哈尔滨市低矮屋盖雪荷载特性研究</w:t>
      </w:r>
      <w:r w:rsidRPr="001B294C">
        <w:rPr>
          <w:rFonts w:hint="eastAsia"/>
        </w:rPr>
        <w:t>[</w:t>
      </w:r>
      <w:r w:rsidR="0057272C">
        <w:t>硕士学位论文</w:t>
      </w:r>
      <w:r w:rsidRPr="001B294C">
        <w:rPr>
          <w:rFonts w:hint="eastAsia"/>
        </w:rPr>
        <w:t>].</w:t>
      </w:r>
      <w:r w:rsidR="00F85F2B">
        <w:t xml:space="preserve"> </w:t>
      </w:r>
      <w:r w:rsidR="0057272C">
        <w:t>哈尔滨</w:t>
      </w:r>
      <w:r w:rsidR="0057272C">
        <w:rPr>
          <w:rFonts w:hint="eastAsia"/>
        </w:rPr>
        <w:t>：</w:t>
      </w:r>
      <w:r w:rsidRPr="001B294C">
        <w:rPr>
          <w:rFonts w:hint="eastAsia"/>
        </w:rPr>
        <w:t>黑龙江大学</w:t>
      </w:r>
      <w:r w:rsidRPr="001B294C">
        <w:rPr>
          <w:rFonts w:hint="eastAsia"/>
        </w:rPr>
        <w:t>,</w:t>
      </w:r>
      <w:r w:rsidR="00F85F2B">
        <w:t xml:space="preserve"> </w:t>
      </w:r>
      <w:r w:rsidRPr="001B294C">
        <w:rPr>
          <w:rFonts w:hint="eastAsia"/>
        </w:rPr>
        <w:t>2018.</w:t>
      </w:r>
      <w:bookmarkEnd w:id="249"/>
    </w:p>
    <w:p w14:paraId="769D5884" w14:textId="44FE03FC" w:rsidR="00744BDA" w:rsidRPr="00BA664C" w:rsidRDefault="00744BDA" w:rsidP="00BA664C">
      <w:pPr>
        <w:pStyle w:val="a0"/>
        <w:ind w:left="873" w:hanging="477"/>
      </w:pPr>
      <w:bookmarkStart w:id="250" w:name="_Ref1588559"/>
      <w:r w:rsidRPr="00BA664C">
        <w:t>王福军</w:t>
      </w:r>
      <w:r w:rsidRPr="00BA664C">
        <w:t xml:space="preserve">. </w:t>
      </w:r>
      <w:r w:rsidRPr="00BA664C">
        <w:t>计算流体动力学分析</w:t>
      </w:r>
      <w:r w:rsidRPr="00BA664C">
        <w:t>-CFD</w:t>
      </w:r>
      <w:r w:rsidRPr="00BA664C">
        <w:t>软件原理与应用</w:t>
      </w:r>
      <w:r w:rsidRPr="00BA664C">
        <w:t xml:space="preserve">[M]. </w:t>
      </w:r>
      <w:r w:rsidRPr="00BA664C">
        <w:t>北京：清华大学出版社</w:t>
      </w:r>
      <w:r w:rsidR="00F85F2B">
        <w:rPr>
          <w:rFonts w:hint="eastAsia"/>
        </w:rPr>
        <w:t>,</w:t>
      </w:r>
      <w:r w:rsidR="00F85F2B">
        <w:t xml:space="preserve"> </w:t>
      </w:r>
      <w:r w:rsidRPr="00BA664C">
        <w:t>2004.</w:t>
      </w:r>
      <w:bookmarkEnd w:id="250"/>
    </w:p>
    <w:p w14:paraId="0D59C853" w14:textId="1C7FE4BA" w:rsidR="00744BDA" w:rsidRPr="00BA664C" w:rsidRDefault="00744BDA" w:rsidP="00BA664C">
      <w:pPr>
        <w:pStyle w:val="a0"/>
        <w:ind w:left="873" w:hanging="477"/>
      </w:pPr>
      <w:bookmarkStart w:id="251" w:name="_Ref1588568"/>
      <w:r w:rsidRPr="00BA664C">
        <w:t>莫华美</w:t>
      </w:r>
      <w:r w:rsidRPr="00BA664C">
        <w:t xml:space="preserve">. </w:t>
      </w:r>
      <w:r w:rsidRPr="00BA664C">
        <w:t>典型屋面积雪分布的数值模拟与实测研究</w:t>
      </w:r>
      <w:r w:rsidR="0057272C">
        <w:t>[</w:t>
      </w:r>
      <w:r w:rsidR="0057272C">
        <w:t>硕士学位论文</w:t>
      </w:r>
      <w:r w:rsidRPr="00BA664C">
        <w:t>].</w:t>
      </w:r>
      <w:r w:rsidR="00F85F2B">
        <w:t xml:space="preserve"> </w:t>
      </w:r>
      <w:r w:rsidR="0057272C">
        <w:t>哈尔滨</w:t>
      </w:r>
      <w:r w:rsidR="0057272C">
        <w:rPr>
          <w:rFonts w:hint="eastAsia"/>
        </w:rPr>
        <w:t>：</w:t>
      </w:r>
      <w:r w:rsidRPr="00BA664C">
        <w:t>哈尔滨工业大学</w:t>
      </w:r>
      <w:r w:rsidRPr="00BA664C">
        <w:t>,</w:t>
      </w:r>
      <w:r w:rsidR="00F85F2B">
        <w:t xml:space="preserve"> </w:t>
      </w:r>
      <w:r w:rsidRPr="00BA664C">
        <w:t>2011.</w:t>
      </w:r>
      <w:bookmarkEnd w:id="251"/>
    </w:p>
    <w:p w14:paraId="4866E21B" w14:textId="757D360D" w:rsidR="00983E46" w:rsidRDefault="00983E46" w:rsidP="00BA664C">
      <w:pPr>
        <w:pStyle w:val="a0"/>
        <w:ind w:left="873" w:hanging="477"/>
      </w:pPr>
      <w:bookmarkStart w:id="252" w:name="_Ref1914516"/>
      <w:r w:rsidRPr="00BA664C">
        <w:t>Uematsu T</w:t>
      </w:r>
      <w:r w:rsidR="00A74176">
        <w:t>.</w:t>
      </w:r>
      <w:r w:rsidRPr="00BA664C">
        <w:t>, Kaneda Y</w:t>
      </w:r>
      <w:r w:rsidR="00A74176">
        <w:t>.</w:t>
      </w:r>
      <w:r w:rsidRPr="00BA664C">
        <w:t>, Takeuchi K</w:t>
      </w:r>
      <w:r w:rsidR="00A74176">
        <w:t>.</w:t>
      </w:r>
      <w:r w:rsidRPr="00BA664C">
        <w:t>, et al. Numerical simulation of snowdrift develo</w:t>
      </w:r>
      <w:r w:rsidR="008E5E81">
        <w:t>pment[J]. Annals of Glaciology,</w:t>
      </w:r>
      <w:r w:rsidR="00F85F2B">
        <w:t xml:space="preserve"> </w:t>
      </w:r>
      <w:r w:rsidR="008E5E81">
        <w:t>1989,</w:t>
      </w:r>
      <w:r w:rsidR="00F85F2B">
        <w:t xml:space="preserve"> </w:t>
      </w:r>
      <w:r w:rsidRPr="00BA664C">
        <w:t>3:265-268.</w:t>
      </w:r>
      <w:bookmarkEnd w:id="252"/>
    </w:p>
    <w:p w14:paraId="2DFD0A5D" w14:textId="77777777" w:rsidR="00A74176" w:rsidRPr="001B09D5" w:rsidRDefault="00A74176" w:rsidP="00BA664C">
      <w:pPr>
        <w:pStyle w:val="a0"/>
        <w:ind w:left="873" w:hanging="477"/>
      </w:pPr>
      <w:bookmarkStart w:id="253" w:name="_Ref4273753"/>
      <w:r>
        <w:rPr>
          <w:shd w:val="clear" w:color="auto" w:fill="FFFFFF"/>
        </w:rPr>
        <w:t>Uematsu T. et al. Three dimensional numerical simulation of snowdrift, Cold Regions Science and Technology,</w:t>
      </w:r>
      <w:r w:rsidRPr="00A74176">
        <w:rPr>
          <w:shd w:val="clear" w:color="auto" w:fill="FFFFFF"/>
        </w:rPr>
        <w:t xml:space="preserve"> </w:t>
      </w:r>
      <w:r>
        <w:rPr>
          <w:shd w:val="clear" w:color="auto" w:fill="FFFFFF"/>
        </w:rPr>
        <w:t>20 (1991) pp.65-73</w:t>
      </w:r>
      <w:bookmarkEnd w:id="253"/>
    </w:p>
    <w:p w14:paraId="5F83627B" w14:textId="1E424DAE" w:rsidR="001B09D5" w:rsidRPr="008E5E81" w:rsidRDefault="001B09D5" w:rsidP="00BA664C">
      <w:pPr>
        <w:pStyle w:val="a0"/>
        <w:ind w:left="873" w:hanging="477"/>
      </w:pPr>
      <w:bookmarkStart w:id="254" w:name="_Ref4313377"/>
      <w:r>
        <w:rPr>
          <w:shd w:val="clear" w:color="auto" w:fill="FFFFFF"/>
        </w:rPr>
        <w:t xml:space="preserve">Bintanja </w:t>
      </w:r>
      <w:r w:rsidR="008E5E81">
        <w:rPr>
          <w:shd w:val="clear" w:color="auto" w:fill="FFFFFF"/>
        </w:rPr>
        <w:t>R. Snowdrift suspension and atmospheric turbulence, Part Ⅰ: Theroetical background and model description[J]. Boundary-Layer Meteorology,</w:t>
      </w:r>
      <w:r w:rsidR="00F85F2B">
        <w:rPr>
          <w:shd w:val="clear" w:color="auto" w:fill="FFFFFF"/>
        </w:rPr>
        <w:t xml:space="preserve"> </w:t>
      </w:r>
      <w:r w:rsidR="008E5E81">
        <w:rPr>
          <w:shd w:val="clear" w:color="auto" w:fill="FFFFFF"/>
        </w:rPr>
        <w:t>2000,</w:t>
      </w:r>
      <w:r w:rsidR="00F85F2B">
        <w:rPr>
          <w:shd w:val="clear" w:color="auto" w:fill="FFFFFF"/>
        </w:rPr>
        <w:t xml:space="preserve"> </w:t>
      </w:r>
      <w:r w:rsidR="008E5E81">
        <w:rPr>
          <w:shd w:val="clear" w:color="auto" w:fill="FFFFFF"/>
        </w:rPr>
        <w:t>95(3):343-368.</w:t>
      </w:r>
      <w:bookmarkEnd w:id="254"/>
    </w:p>
    <w:p w14:paraId="4E65FA93" w14:textId="630123AA" w:rsidR="008E5E81" w:rsidRPr="00BA664C" w:rsidRDefault="008E5E81" w:rsidP="00BA664C">
      <w:pPr>
        <w:pStyle w:val="a0"/>
        <w:ind w:left="873" w:hanging="477"/>
      </w:pPr>
      <w:bookmarkStart w:id="255" w:name="_Ref4313378"/>
      <w:r>
        <w:rPr>
          <w:shd w:val="clear" w:color="auto" w:fill="FFFFFF"/>
        </w:rPr>
        <w:t>Bintanja R. Snowdrift suspension and atmospheric turbulence, Part Ⅱ: Results of model simulations[J]. Boundary-Layer Meteorology,</w:t>
      </w:r>
      <w:r w:rsidR="00F85F2B">
        <w:rPr>
          <w:shd w:val="clear" w:color="auto" w:fill="FFFFFF"/>
        </w:rPr>
        <w:t xml:space="preserve"> </w:t>
      </w:r>
      <w:r>
        <w:rPr>
          <w:shd w:val="clear" w:color="auto" w:fill="FFFFFF"/>
        </w:rPr>
        <w:t>2000,</w:t>
      </w:r>
      <w:r w:rsidR="00F85F2B">
        <w:rPr>
          <w:shd w:val="clear" w:color="auto" w:fill="FFFFFF"/>
        </w:rPr>
        <w:t xml:space="preserve"> </w:t>
      </w:r>
      <w:r>
        <w:rPr>
          <w:shd w:val="clear" w:color="auto" w:fill="FFFFFF"/>
        </w:rPr>
        <w:t>95(3):369-395.</w:t>
      </w:r>
      <w:bookmarkEnd w:id="255"/>
    </w:p>
    <w:p w14:paraId="394AB6D7" w14:textId="3DC22DD0" w:rsidR="00983E46" w:rsidRDefault="00983E46" w:rsidP="00BA664C">
      <w:pPr>
        <w:pStyle w:val="a0"/>
        <w:ind w:left="873" w:hanging="477"/>
      </w:pPr>
      <w:bookmarkStart w:id="256" w:name="_Ref1914508"/>
      <w:r w:rsidRPr="00BA664C">
        <w:t>Tominaga Y</w:t>
      </w:r>
      <w:r w:rsidR="001B09D5">
        <w:t>.</w:t>
      </w:r>
      <w:r w:rsidRPr="00BA664C">
        <w:t>, Mochida A</w:t>
      </w:r>
      <w:r w:rsidR="001B09D5">
        <w:t>.</w:t>
      </w:r>
      <w:r w:rsidRPr="00BA664C">
        <w:t>, Yoshino H</w:t>
      </w:r>
      <w:r w:rsidR="001B09D5">
        <w:t>.</w:t>
      </w:r>
      <w:r w:rsidRPr="00BA664C">
        <w:t xml:space="preserve">, et al. CFD Prediction of Snowdrift around a Cubic Building Model[C]. Proceedings of the Fourth International Symposium on Computational Wind Engineering </w:t>
      </w:r>
      <w:r w:rsidR="008E5E81">
        <w:t>(CWE2006). Yokohama, Japan, pp,</w:t>
      </w:r>
      <w:r w:rsidR="00F85F2B">
        <w:t xml:space="preserve"> </w:t>
      </w:r>
      <w:r w:rsidR="008E5E81" w:rsidRPr="00BA664C">
        <w:t>2006.</w:t>
      </w:r>
      <w:r w:rsidRPr="00BA664C">
        <w:t>941-944.</w:t>
      </w:r>
      <w:bookmarkEnd w:id="256"/>
    </w:p>
    <w:p w14:paraId="77E8649D" w14:textId="5D646478" w:rsidR="00804A56" w:rsidRDefault="00804A56" w:rsidP="00804A56">
      <w:pPr>
        <w:pStyle w:val="a0"/>
        <w:ind w:left="873" w:hanging="477"/>
      </w:pPr>
      <w:bookmarkStart w:id="257" w:name="_Ref2428789"/>
      <w:r w:rsidRPr="00BA664C">
        <w:rPr>
          <w:rFonts w:hint="eastAsia"/>
        </w:rPr>
        <w:t>周晅毅</w:t>
      </w:r>
      <w:r w:rsidRPr="00BA664C">
        <w:rPr>
          <w:rFonts w:hint="eastAsia"/>
        </w:rPr>
        <w:t xml:space="preserve">. </w:t>
      </w:r>
      <w:r w:rsidRPr="00BA664C">
        <w:rPr>
          <w:rFonts w:hint="eastAsia"/>
        </w:rPr>
        <w:t>北京首都机场</w:t>
      </w:r>
      <w:r w:rsidRPr="00BA664C">
        <w:rPr>
          <w:rFonts w:hint="eastAsia"/>
        </w:rPr>
        <w:t>3</w:t>
      </w:r>
      <w:r w:rsidRPr="00BA664C">
        <w:rPr>
          <w:rFonts w:hint="eastAsia"/>
        </w:rPr>
        <w:t>号航站楼屋面风致雪压分布的影响因素分析</w:t>
      </w:r>
      <w:r w:rsidRPr="00BA664C">
        <w:rPr>
          <w:rFonts w:hint="eastAsia"/>
        </w:rPr>
        <w:t xml:space="preserve">[A]. </w:t>
      </w:r>
      <w:r w:rsidRPr="00BA664C">
        <w:rPr>
          <w:rFonts w:hint="eastAsia"/>
        </w:rPr>
        <w:t>中国土木工程学会桥梁与结构工程分会风工程委员会</w:t>
      </w:r>
      <w:r w:rsidRPr="00BA664C">
        <w:rPr>
          <w:rFonts w:hint="eastAsia"/>
        </w:rPr>
        <w:t>.</w:t>
      </w:r>
      <w:r w:rsidRPr="00BA664C">
        <w:rPr>
          <w:rFonts w:hint="eastAsia"/>
        </w:rPr>
        <w:t>第十三届全国结构风工程学术会议论文集（下册）</w:t>
      </w:r>
      <w:r w:rsidRPr="00BA664C">
        <w:rPr>
          <w:rFonts w:hint="eastAsia"/>
        </w:rPr>
        <w:t>[C].</w:t>
      </w:r>
      <w:r w:rsidRPr="00BA664C">
        <w:rPr>
          <w:rFonts w:hint="eastAsia"/>
        </w:rPr>
        <w:t>中国土木工程学会桥梁与结构工程分会风工程委员会</w:t>
      </w:r>
      <w:r w:rsidRPr="00BA664C">
        <w:rPr>
          <w:rFonts w:hint="eastAsia"/>
        </w:rPr>
        <w:t>:</w:t>
      </w:r>
      <w:r w:rsidRPr="00BA664C">
        <w:rPr>
          <w:rFonts w:hint="eastAsia"/>
        </w:rPr>
        <w:t>中国土木工程学会</w:t>
      </w:r>
      <w:r w:rsidRPr="00BA664C">
        <w:rPr>
          <w:rFonts w:hint="eastAsia"/>
        </w:rPr>
        <w:t>,</w:t>
      </w:r>
      <w:r w:rsidR="00F85F2B">
        <w:t xml:space="preserve"> </w:t>
      </w:r>
      <w:r w:rsidRPr="00BA664C">
        <w:rPr>
          <w:rFonts w:hint="eastAsia"/>
        </w:rPr>
        <w:t>2007:6.</w:t>
      </w:r>
      <w:bookmarkEnd w:id="257"/>
    </w:p>
    <w:p w14:paraId="1DF18CA0" w14:textId="1E84FD91" w:rsidR="00804A56" w:rsidRDefault="00804A56" w:rsidP="00804A56">
      <w:pPr>
        <w:pStyle w:val="a0"/>
        <w:ind w:left="873" w:hanging="477"/>
      </w:pPr>
      <w:bookmarkStart w:id="258" w:name="_Ref4696425"/>
      <w:r w:rsidRPr="00BA40E6">
        <w:rPr>
          <w:rFonts w:hint="eastAsia"/>
        </w:rPr>
        <w:t>周晅毅</w:t>
      </w:r>
      <w:r w:rsidRPr="00BA40E6">
        <w:rPr>
          <w:rFonts w:hint="eastAsia"/>
        </w:rPr>
        <w:t>,</w:t>
      </w:r>
      <w:r w:rsidRPr="00BA40E6">
        <w:rPr>
          <w:rFonts w:hint="eastAsia"/>
        </w:rPr>
        <w:t>顾明</w:t>
      </w:r>
      <w:r w:rsidRPr="00BA40E6">
        <w:rPr>
          <w:rFonts w:hint="eastAsia"/>
        </w:rPr>
        <w:t>,</w:t>
      </w:r>
      <w:r w:rsidRPr="00BA40E6">
        <w:rPr>
          <w:rFonts w:hint="eastAsia"/>
        </w:rPr>
        <w:t>朱忠义</w:t>
      </w:r>
      <w:r w:rsidRPr="00BA40E6">
        <w:rPr>
          <w:rFonts w:hint="eastAsia"/>
        </w:rPr>
        <w:t>,</w:t>
      </w:r>
      <w:r w:rsidRPr="00BA40E6">
        <w:rPr>
          <w:rFonts w:hint="eastAsia"/>
        </w:rPr>
        <w:t>黄崑</w:t>
      </w:r>
      <w:r w:rsidRPr="00BA40E6">
        <w:rPr>
          <w:rFonts w:hint="eastAsia"/>
        </w:rPr>
        <w:t>.</w:t>
      </w:r>
      <w:r w:rsidRPr="00BA40E6">
        <w:rPr>
          <w:rFonts w:hint="eastAsia"/>
        </w:rPr>
        <w:t>首都国际机场</w:t>
      </w:r>
      <w:r w:rsidRPr="00BA40E6">
        <w:rPr>
          <w:rFonts w:hint="eastAsia"/>
        </w:rPr>
        <w:t>3</w:t>
      </w:r>
      <w:r w:rsidRPr="00BA40E6">
        <w:rPr>
          <w:rFonts w:hint="eastAsia"/>
        </w:rPr>
        <w:t>号航站楼屋面雪荷载分布研究</w:t>
      </w:r>
      <w:r w:rsidRPr="00BA40E6">
        <w:rPr>
          <w:rFonts w:hint="eastAsia"/>
        </w:rPr>
        <w:t>[J].</w:t>
      </w:r>
      <w:r w:rsidR="00F85F2B">
        <w:t xml:space="preserve"> </w:t>
      </w:r>
      <w:r w:rsidRPr="00BA40E6">
        <w:rPr>
          <w:rFonts w:hint="eastAsia"/>
        </w:rPr>
        <w:t>同济大学学报</w:t>
      </w:r>
      <w:r w:rsidRPr="00BA40E6">
        <w:rPr>
          <w:rFonts w:hint="eastAsia"/>
        </w:rPr>
        <w:t>(</w:t>
      </w:r>
      <w:r w:rsidRPr="00BA40E6">
        <w:rPr>
          <w:rFonts w:hint="eastAsia"/>
        </w:rPr>
        <w:t>自然科学版</w:t>
      </w:r>
      <w:r w:rsidRPr="00BA40E6">
        <w:rPr>
          <w:rFonts w:hint="eastAsia"/>
        </w:rPr>
        <w:t>),</w:t>
      </w:r>
      <w:r w:rsidR="00F85F2B">
        <w:t xml:space="preserve"> </w:t>
      </w:r>
      <w:r w:rsidRPr="00BA40E6">
        <w:rPr>
          <w:rFonts w:hint="eastAsia"/>
        </w:rPr>
        <w:t>2007(09):1193-1196.</w:t>
      </w:r>
      <w:bookmarkEnd w:id="258"/>
    </w:p>
    <w:p w14:paraId="10AEE4BF" w14:textId="028AB66C" w:rsidR="00C95A94" w:rsidRPr="00BA664C" w:rsidRDefault="00C95A94" w:rsidP="00C95A94">
      <w:pPr>
        <w:pStyle w:val="a0"/>
        <w:ind w:left="873" w:hanging="477"/>
      </w:pPr>
      <w:bookmarkStart w:id="259" w:name="_Ref4692656"/>
      <w:r w:rsidRPr="00555EEB">
        <w:rPr>
          <w:rFonts w:hint="eastAsia"/>
        </w:rPr>
        <w:t>周晅毅</w:t>
      </w:r>
      <w:r w:rsidRPr="00555EEB">
        <w:rPr>
          <w:rFonts w:hint="eastAsia"/>
        </w:rPr>
        <w:t>,</w:t>
      </w:r>
      <w:r w:rsidRPr="00555EEB">
        <w:rPr>
          <w:rFonts w:hint="eastAsia"/>
        </w:rPr>
        <w:t>顾明</w:t>
      </w:r>
      <w:r w:rsidRPr="00555EEB">
        <w:rPr>
          <w:rFonts w:hint="eastAsia"/>
        </w:rPr>
        <w:t>.</w:t>
      </w:r>
      <w:r>
        <w:t xml:space="preserve"> </w:t>
      </w:r>
      <w:r w:rsidRPr="00555EEB">
        <w:rPr>
          <w:rFonts w:hint="eastAsia"/>
        </w:rPr>
        <w:t>风致积雪漂移堆积效应的研究进展</w:t>
      </w:r>
      <w:r w:rsidRPr="00555EEB">
        <w:rPr>
          <w:rFonts w:hint="eastAsia"/>
        </w:rPr>
        <w:t>[J].</w:t>
      </w:r>
      <w:r w:rsidR="00F85F2B">
        <w:t xml:space="preserve"> </w:t>
      </w:r>
      <w:r w:rsidRPr="00555EEB">
        <w:rPr>
          <w:rFonts w:hint="eastAsia"/>
        </w:rPr>
        <w:t>工程力学</w:t>
      </w:r>
      <w:r w:rsidRPr="00555EEB">
        <w:rPr>
          <w:rFonts w:hint="eastAsia"/>
        </w:rPr>
        <w:t>,</w:t>
      </w:r>
      <w:r w:rsidR="00F85F2B">
        <w:t xml:space="preserve"> </w:t>
      </w:r>
      <w:r w:rsidRPr="00555EEB">
        <w:rPr>
          <w:rFonts w:hint="eastAsia"/>
        </w:rPr>
        <w:t>2008(07):5-10+17.</w:t>
      </w:r>
      <w:bookmarkEnd w:id="259"/>
    </w:p>
    <w:p w14:paraId="02551CFE" w14:textId="173DC754" w:rsidR="00BD23CC" w:rsidRDefault="00BD23CC" w:rsidP="00BA664C">
      <w:pPr>
        <w:pStyle w:val="a0"/>
        <w:ind w:left="873" w:hanging="477"/>
      </w:pPr>
      <w:bookmarkStart w:id="260" w:name="_Ref1914629"/>
      <w:r w:rsidRPr="00BA664C">
        <w:t>李雪峰</w:t>
      </w:r>
      <w:r w:rsidRPr="00BA664C">
        <w:t>,</w:t>
      </w:r>
      <w:r w:rsidRPr="00BA664C">
        <w:t>周晅毅</w:t>
      </w:r>
      <w:r w:rsidRPr="00BA664C">
        <w:t>,</w:t>
      </w:r>
      <w:r w:rsidRPr="00BA664C">
        <w:t>顾明</w:t>
      </w:r>
      <w:r w:rsidRPr="00BA664C">
        <w:t xml:space="preserve">. </w:t>
      </w:r>
      <w:r w:rsidRPr="00BA664C">
        <w:t>北京南站屋面雪荷载分布研究</w:t>
      </w:r>
      <w:r w:rsidRPr="00BA664C">
        <w:t xml:space="preserve">[J]. </w:t>
      </w:r>
      <w:r w:rsidRPr="00BA664C">
        <w:t>建筑结构</w:t>
      </w:r>
      <w:r w:rsidRPr="00BA664C">
        <w:t>,</w:t>
      </w:r>
      <w:r w:rsidR="00F85F2B">
        <w:t xml:space="preserve"> </w:t>
      </w:r>
      <w:r w:rsidRPr="00BA664C">
        <w:t>2008,</w:t>
      </w:r>
      <w:r w:rsidR="00863E30">
        <w:t xml:space="preserve"> </w:t>
      </w:r>
      <w:r w:rsidRPr="00BA664C">
        <w:t>(05):109-112.</w:t>
      </w:r>
      <w:bookmarkEnd w:id="260"/>
    </w:p>
    <w:p w14:paraId="48603D5F" w14:textId="6F005D38" w:rsidR="003147CB" w:rsidRDefault="003147CB" w:rsidP="003147CB">
      <w:pPr>
        <w:pStyle w:val="a0"/>
        <w:ind w:left="873" w:hanging="477"/>
      </w:pPr>
      <w:bookmarkStart w:id="261" w:name="_Ref4692968"/>
      <w:r w:rsidRPr="003147CB">
        <w:rPr>
          <w:rFonts w:hint="eastAsia"/>
        </w:rPr>
        <w:t>李雪峰</w:t>
      </w:r>
      <w:r w:rsidRPr="003147CB">
        <w:rPr>
          <w:rFonts w:hint="eastAsia"/>
        </w:rPr>
        <w:t xml:space="preserve">. </w:t>
      </w:r>
      <w:r w:rsidRPr="003147CB">
        <w:rPr>
          <w:rFonts w:hint="eastAsia"/>
        </w:rPr>
        <w:t>改进</w:t>
      </w:r>
      <w:r w:rsidRPr="003147CB">
        <w:rPr>
          <w:rFonts w:hint="eastAsia"/>
        </w:rPr>
        <w:t>RSM</w:t>
      </w:r>
      <w:r w:rsidRPr="003147CB">
        <w:rPr>
          <w:rFonts w:hint="eastAsia"/>
        </w:rPr>
        <w:t>湍流模型模拟雪飘移</w:t>
      </w:r>
      <w:r w:rsidRPr="003147CB">
        <w:rPr>
          <w:rFonts w:hint="eastAsia"/>
        </w:rPr>
        <w:t xml:space="preserve">[A]. </w:t>
      </w:r>
      <w:r w:rsidRPr="003147CB">
        <w:rPr>
          <w:rFonts w:hint="eastAsia"/>
        </w:rPr>
        <w:t>中国土木工程学会桥梁与结构工程分会风工程委员会</w:t>
      </w:r>
      <w:r w:rsidRPr="003147CB">
        <w:rPr>
          <w:rFonts w:hint="eastAsia"/>
        </w:rPr>
        <w:t>.</w:t>
      </w:r>
      <w:r w:rsidRPr="003147CB">
        <w:rPr>
          <w:rFonts w:hint="eastAsia"/>
        </w:rPr>
        <w:t>第十四届全国结构风工程学术会议论文集（下册）</w:t>
      </w:r>
      <w:r w:rsidRPr="003147CB">
        <w:rPr>
          <w:rFonts w:hint="eastAsia"/>
        </w:rPr>
        <w:t>[C].</w:t>
      </w:r>
      <w:r w:rsidRPr="003147CB">
        <w:rPr>
          <w:rFonts w:hint="eastAsia"/>
        </w:rPr>
        <w:t>中国土木工程学会桥梁与结构工程分会风工程委员会</w:t>
      </w:r>
      <w:r w:rsidRPr="003147CB">
        <w:rPr>
          <w:rFonts w:hint="eastAsia"/>
        </w:rPr>
        <w:t>:</w:t>
      </w:r>
      <w:r w:rsidRPr="003147CB">
        <w:rPr>
          <w:rFonts w:hint="eastAsia"/>
        </w:rPr>
        <w:t>中国土木工程学会</w:t>
      </w:r>
      <w:r w:rsidRPr="003147CB">
        <w:rPr>
          <w:rFonts w:hint="eastAsia"/>
        </w:rPr>
        <w:t>,</w:t>
      </w:r>
      <w:r w:rsidR="00F85F2B">
        <w:t xml:space="preserve"> </w:t>
      </w:r>
      <w:r w:rsidRPr="003147CB">
        <w:rPr>
          <w:rFonts w:hint="eastAsia"/>
        </w:rPr>
        <w:t>2009:5.</w:t>
      </w:r>
      <w:bookmarkEnd w:id="261"/>
    </w:p>
    <w:p w14:paraId="1645E94F" w14:textId="6E43BF15" w:rsidR="00744BDA" w:rsidRDefault="00744BDA" w:rsidP="00BA664C">
      <w:pPr>
        <w:pStyle w:val="a0"/>
        <w:ind w:left="873" w:hanging="477"/>
      </w:pPr>
      <w:bookmarkStart w:id="262" w:name="_Ref1588575"/>
      <w:r w:rsidRPr="00BA664C">
        <w:t>刘晓述</w:t>
      </w:r>
      <w:r w:rsidRPr="00BA664C">
        <w:t xml:space="preserve">. </w:t>
      </w:r>
      <w:r w:rsidRPr="00BA664C">
        <w:t>屋面积雪分布的最不利影响模拟分析</w:t>
      </w:r>
      <w:r w:rsidRPr="00BA664C">
        <w:t xml:space="preserve">[J]. </w:t>
      </w:r>
      <w:r w:rsidRPr="00BA664C">
        <w:t>山西建筑</w:t>
      </w:r>
      <w:r w:rsidRPr="00BA664C">
        <w:t>,</w:t>
      </w:r>
      <w:r w:rsidR="00F85F2B">
        <w:t xml:space="preserve"> </w:t>
      </w:r>
      <w:r w:rsidRPr="00BA664C">
        <w:t>2012,</w:t>
      </w:r>
      <w:r w:rsidR="00F85F2B">
        <w:t xml:space="preserve"> </w:t>
      </w:r>
      <w:r w:rsidRPr="00BA664C">
        <w:t>38(25):35-36.</w:t>
      </w:r>
      <w:bookmarkEnd w:id="262"/>
    </w:p>
    <w:p w14:paraId="65EAF19E" w14:textId="63282E20" w:rsidR="004C48B7" w:rsidRDefault="004C48B7" w:rsidP="004C48B7">
      <w:pPr>
        <w:pStyle w:val="a0"/>
        <w:ind w:left="873" w:hanging="477"/>
      </w:pPr>
      <w:bookmarkStart w:id="263" w:name="_Ref4697934"/>
      <w:r w:rsidRPr="004C48B7">
        <w:rPr>
          <w:rFonts w:hint="eastAsia"/>
        </w:rPr>
        <w:t>洪财滨</w:t>
      </w:r>
      <w:r w:rsidRPr="004C48B7">
        <w:rPr>
          <w:rFonts w:hint="eastAsia"/>
        </w:rPr>
        <w:t xml:space="preserve">. </w:t>
      </w:r>
      <w:r w:rsidRPr="004C48B7">
        <w:rPr>
          <w:rFonts w:hint="eastAsia"/>
        </w:rPr>
        <w:t>典型形式大跨度屋盖风致雪漂移的数值模拟研究</w:t>
      </w:r>
      <w:r w:rsidRPr="004C48B7">
        <w:rPr>
          <w:rFonts w:hint="eastAsia"/>
        </w:rPr>
        <w:t>[</w:t>
      </w:r>
      <w:r w:rsidR="0057272C">
        <w:t>硕士学位论文</w:t>
      </w:r>
      <w:r w:rsidRPr="004C48B7">
        <w:rPr>
          <w:rFonts w:hint="eastAsia"/>
        </w:rPr>
        <w:t>].</w:t>
      </w:r>
      <w:r w:rsidR="00F85F2B">
        <w:t xml:space="preserve"> </w:t>
      </w:r>
      <w:r w:rsidR="0057272C">
        <w:t>哈尔滨</w:t>
      </w:r>
      <w:r w:rsidR="0057272C">
        <w:rPr>
          <w:rFonts w:hint="eastAsia"/>
        </w:rPr>
        <w:t>：</w:t>
      </w:r>
      <w:r w:rsidRPr="004C48B7">
        <w:rPr>
          <w:rFonts w:hint="eastAsia"/>
        </w:rPr>
        <w:lastRenderedPageBreak/>
        <w:t>哈尔滨工业大学</w:t>
      </w:r>
      <w:r w:rsidRPr="004C48B7">
        <w:rPr>
          <w:rFonts w:hint="eastAsia"/>
        </w:rPr>
        <w:t>,</w:t>
      </w:r>
      <w:r w:rsidR="00F85F2B">
        <w:t xml:space="preserve"> </w:t>
      </w:r>
      <w:r w:rsidRPr="004C48B7">
        <w:rPr>
          <w:rFonts w:hint="eastAsia"/>
        </w:rPr>
        <w:t>2012.</w:t>
      </w:r>
      <w:bookmarkEnd w:id="263"/>
    </w:p>
    <w:p w14:paraId="7FF8CF54" w14:textId="0915ACCD" w:rsidR="004C48B7" w:rsidRPr="00BA664C" w:rsidRDefault="004C48B7" w:rsidP="004C48B7">
      <w:pPr>
        <w:pStyle w:val="a0"/>
        <w:ind w:left="873" w:hanging="477"/>
      </w:pPr>
      <w:bookmarkStart w:id="264" w:name="_Ref1588588"/>
      <w:r w:rsidRPr="00BA664C">
        <w:t>王卫华</w:t>
      </w:r>
      <w:r w:rsidRPr="00BA664C">
        <w:t>,</w:t>
      </w:r>
      <w:r w:rsidRPr="00BA664C">
        <w:t>廖海黎</w:t>
      </w:r>
      <w:r w:rsidRPr="00BA664C">
        <w:t>,</w:t>
      </w:r>
      <w:r w:rsidRPr="00BA664C">
        <w:t>李明水</w:t>
      </w:r>
      <w:r w:rsidRPr="00BA664C">
        <w:t xml:space="preserve">. </w:t>
      </w:r>
      <w:r w:rsidRPr="00BA664C">
        <w:t>基于时变边界屋面积雪分布数值模拟</w:t>
      </w:r>
      <w:r w:rsidRPr="00BA664C">
        <w:t xml:space="preserve">[J]. </w:t>
      </w:r>
      <w:r w:rsidR="0057272C">
        <w:t>成都</w:t>
      </w:r>
      <w:r w:rsidR="0057272C">
        <w:rPr>
          <w:rFonts w:hint="eastAsia"/>
        </w:rPr>
        <w:t>：</w:t>
      </w:r>
      <w:r w:rsidRPr="00BA664C">
        <w:t>西南交通大学学报</w:t>
      </w:r>
      <w:r w:rsidRPr="00BA664C">
        <w:t>, 2013,</w:t>
      </w:r>
      <w:r w:rsidR="00F85F2B">
        <w:t xml:space="preserve"> </w:t>
      </w:r>
      <w:r w:rsidRPr="00BA664C">
        <w:t>48(05):851-856+967.</w:t>
      </w:r>
      <w:bookmarkEnd w:id="264"/>
    </w:p>
    <w:p w14:paraId="4FCCD449" w14:textId="56F3EFEB" w:rsidR="004C48B7" w:rsidRPr="00BA664C" w:rsidRDefault="004C48B7" w:rsidP="004C48B7">
      <w:pPr>
        <w:pStyle w:val="a0"/>
        <w:ind w:left="873" w:hanging="477"/>
      </w:pPr>
      <w:bookmarkStart w:id="265" w:name="_Ref1588596"/>
      <w:r w:rsidRPr="00BA664C">
        <w:t>王卫华</w:t>
      </w:r>
      <w:r w:rsidRPr="00BA664C">
        <w:t>,</w:t>
      </w:r>
      <w:r w:rsidRPr="00BA664C">
        <w:t>廖海黎</w:t>
      </w:r>
      <w:r w:rsidRPr="00BA664C">
        <w:t>,</w:t>
      </w:r>
      <w:r w:rsidRPr="00BA664C">
        <w:t>李明水</w:t>
      </w:r>
      <w:r w:rsidRPr="00BA664C">
        <w:t xml:space="preserve">. </w:t>
      </w:r>
      <w:r w:rsidRPr="00BA664C">
        <w:t>拉格朗日随机模型模拟屋面积雪分布</w:t>
      </w:r>
      <w:r w:rsidRPr="00BA664C">
        <w:t xml:space="preserve">[J]. </w:t>
      </w:r>
      <w:r w:rsidRPr="00BA664C">
        <w:t>应用力学学报</w:t>
      </w:r>
      <w:r w:rsidRPr="00BA664C">
        <w:t>,</w:t>
      </w:r>
      <w:r w:rsidR="00F85F2B">
        <w:t xml:space="preserve"> </w:t>
      </w:r>
      <w:r w:rsidRPr="00BA664C">
        <w:t>2014,</w:t>
      </w:r>
      <w:r w:rsidR="00F85F2B">
        <w:t xml:space="preserve"> </w:t>
      </w:r>
      <w:r w:rsidRPr="00BA664C">
        <w:t>31(03):428-434+494.</w:t>
      </w:r>
      <w:bookmarkEnd w:id="265"/>
    </w:p>
    <w:p w14:paraId="1314358D" w14:textId="501B4E79" w:rsidR="00744BDA" w:rsidRDefault="00744BDA" w:rsidP="00BA664C">
      <w:pPr>
        <w:pStyle w:val="a0"/>
        <w:ind w:left="873" w:hanging="477"/>
      </w:pPr>
      <w:bookmarkStart w:id="266" w:name="_Ref1588581"/>
      <w:r w:rsidRPr="00BA664C">
        <w:t>汪青杰</w:t>
      </w:r>
      <w:r w:rsidRPr="00BA664C">
        <w:t>,</w:t>
      </w:r>
      <w:r w:rsidRPr="00BA664C">
        <w:t>张延年</w:t>
      </w:r>
      <w:r w:rsidRPr="00BA664C">
        <w:t>,</w:t>
      </w:r>
      <w:r w:rsidRPr="00BA664C">
        <w:t>蒋坤</w:t>
      </w:r>
      <w:r w:rsidRPr="00BA664C">
        <w:t xml:space="preserve">. </w:t>
      </w:r>
      <w:r w:rsidRPr="00BA664C">
        <w:t>单跨单坡屋面积雪分布系数分析</w:t>
      </w:r>
      <w:r w:rsidRPr="00BA664C">
        <w:t xml:space="preserve">[J]. </w:t>
      </w:r>
      <w:r w:rsidRPr="00BA664C">
        <w:t>自然灾害学报</w:t>
      </w:r>
      <w:r w:rsidRPr="00BA664C">
        <w:t>,</w:t>
      </w:r>
      <w:r w:rsidR="00F85F2B">
        <w:t xml:space="preserve"> </w:t>
      </w:r>
      <w:r w:rsidRPr="00BA664C">
        <w:t>2015,</w:t>
      </w:r>
      <w:r w:rsidR="00F85F2B">
        <w:t xml:space="preserve"> </w:t>
      </w:r>
      <w:r w:rsidRPr="00BA664C">
        <w:t>24(03):184-189.</w:t>
      </w:r>
      <w:bookmarkEnd w:id="266"/>
    </w:p>
    <w:p w14:paraId="14F544DC" w14:textId="7B40657D" w:rsidR="004C48B7" w:rsidRPr="00BA664C" w:rsidRDefault="004C48B7" w:rsidP="004C48B7">
      <w:pPr>
        <w:pStyle w:val="a0"/>
        <w:ind w:left="873" w:hanging="477"/>
      </w:pPr>
      <w:bookmarkStart w:id="267" w:name="_Ref1588621"/>
      <w:r w:rsidRPr="00BA664C">
        <w:t>康路阳</w:t>
      </w:r>
      <w:r w:rsidRPr="00BA664C">
        <w:t xml:space="preserve">. </w:t>
      </w:r>
      <w:r w:rsidRPr="00BA664C">
        <w:t>平屋盖屋面风致积雪飘移数值模拟新方法</w:t>
      </w:r>
      <w:r w:rsidRPr="00BA664C">
        <w:t xml:space="preserve">[A]. </w:t>
      </w:r>
      <w:r w:rsidRPr="00BA664C">
        <w:t>中国力学学会、上海交通大学（</w:t>
      </w:r>
      <w:r w:rsidRPr="00BA664C">
        <w:t>SHANGHAI JIAO TONG UNIVERSITY</w:t>
      </w:r>
      <w:r w:rsidR="00F85F2B">
        <w:rPr>
          <w:rFonts w:hint="eastAsia"/>
        </w:rPr>
        <w:t>）</w:t>
      </w:r>
      <w:r w:rsidRPr="00BA664C">
        <w:t>.</w:t>
      </w:r>
      <w:r w:rsidRPr="00BA664C">
        <w:t>中国力学大会</w:t>
      </w:r>
      <w:r w:rsidRPr="00BA664C">
        <w:t>-2015</w:t>
      </w:r>
      <w:r w:rsidRPr="00BA664C">
        <w:t>论文摘要集</w:t>
      </w:r>
      <w:r w:rsidRPr="00BA664C">
        <w:t>[C].</w:t>
      </w:r>
      <w:r w:rsidRPr="00BA664C">
        <w:t>中国力学学会、上海交通大学（</w:t>
      </w:r>
      <w:r w:rsidRPr="00BA664C">
        <w:t>SHANGHAI JIAO TONG UNIVERSITY</w:t>
      </w:r>
      <w:r w:rsidRPr="00BA664C">
        <w:t>）</w:t>
      </w:r>
      <w:r w:rsidRPr="00BA664C">
        <w:t>,</w:t>
      </w:r>
      <w:r w:rsidR="00F85F2B">
        <w:t xml:space="preserve"> </w:t>
      </w:r>
      <w:r w:rsidRPr="00BA664C">
        <w:t>2015:1.</w:t>
      </w:r>
      <w:bookmarkEnd w:id="267"/>
    </w:p>
    <w:p w14:paraId="09570F09" w14:textId="53FE3244" w:rsidR="00E81775" w:rsidRPr="00BA664C" w:rsidRDefault="00E81775" w:rsidP="00BA664C">
      <w:pPr>
        <w:pStyle w:val="a0"/>
        <w:ind w:left="873" w:hanging="477"/>
      </w:pPr>
      <w:bookmarkStart w:id="268" w:name="_Ref1588620"/>
      <w:r w:rsidRPr="00BA664C">
        <w:t>康路阳</w:t>
      </w:r>
      <w:r w:rsidRPr="00BA664C">
        <w:t>,</w:t>
      </w:r>
      <w:r w:rsidRPr="00BA664C">
        <w:t>周晅毅</w:t>
      </w:r>
      <w:r w:rsidRPr="00BA664C">
        <w:t>,</w:t>
      </w:r>
      <w:r w:rsidRPr="00BA664C">
        <w:t>顾明</w:t>
      </w:r>
      <w:r w:rsidRPr="00BA664C">
        <w:t xml:space="preserve">. </w:t>
      </w:r>
      <w:r w:rsidRPr="00BA664C">
        <w:t>考虑积雪休止角的屋面积雪</w:t>
      </w:r>
      <w:r w:rsidR="00DC7910" w:rsidRPr="00BA664C">
        <w:t>飘移</w:t>
      </w:r>
      <w:r w:rsidRPr="00BA664C">
        <w:t>数值模拟方法</w:t>
      </w:r>
      <w:r w:rsidRPr="00BA664C">
        <w:t xml:space="preserve">[J]. </w:t>
      </w:r>
      <w:r w:rsidRPr="00BA664C">
        <w:t>同济大学学报</w:t>
      </w:r>
      <w:r w:rsidRPr="00BA664C">
        <w:t>(</w:t>
      </w:r>
      <w:r w:rsidRPr="00BA664C">
        <w:t>自然科学版</w:t>
      </w:r>
      <w:r w:rsidRPr="00BA664C">
        <w:t>),</w:t>
      </w:r>
      <w:r w:rsidR="00F85F2B">
        <w:t xml:space="preserve"> </w:t>
      </w:r>
      <w:r w:rsidRPr="00BA664C">
        <w:t>2016,</w:t>
      </w:r>
      <w:r w:rsidR="00F85F2B">
        <w:t xml:space="preserve"> </w:t>
      </w:r>
      <w:r w:rsidRPr="00BA664C">
        <w:t>44(01):11-15.</w:t>
      </w:r>
      <w:bookmarkEnd w:id="268"/>
    </w:p>
    <w:p w14:paraId="541D2AFE" w14:textId="4D4CDE32" w:rsidR="00744BDA" w:rsidRDefault="00744BDA" w:rsidP="00BA664C">
      <w:pPr>
        <w:pStyle w:val="a0"/>
        <w:ind w:left="873" w:hanging="477"/>
      </w:pPr>
      <w:bookmarkStart w:id="269" w:name="_Ref1588612"/>
      <w:r w:rsidRPr="00BA664C">
        <w:t>余志祥</w:t>
      </w:r>
      <w:r w:rsidRPr="00BA664C">
        <w:t>,</w:t>
      </w:r>
      <w:r w:rsidRPr="00BA664C">
        <w:t>赵雷</w:t>
      </w:r>
      <w:r w:rsidRPr="00BA664C">
        <w:t>,</w:t>
      </w:r>
      <w:r w:rsidRPr="00BA664C">
        <w:t>赵世春</w:t>
      </w:r>
      <w:r w:rsidRPr="00BA664C">
        <w:t>,</w:t>
      </w:r>
      <w:r w:rsidRPr="00BA664C">
        <w:t>祝福</w:t>
      </w:r>
      <w:r w:rsidRPr="00BA664C">
        <w:t xml:space="preserve">. </w:t>
      </w:r>
      <w:r w:rsidRPr="00BA664C">
        <w:t>基于</w:t>
      </w:r>
      <w:r w:rsidRPr="00BA664C">
        <w:t>CFD-DEM</w:t>
      </w:r>
      <w:r w:rsidRPr="00BA664C">
        <w:t>耦合的屋面积雪分布数值模拟</w:t>
      </w:r>
      <w:r w:rsidRPr="00BA664C">
        <w:t xml:space="preserve">[J]. </w:t>
      </w:r>
      <w:r w:rsidRPr="00BA664C">
        <w:t>建筑结构学报</w:t>
      </w:r>
      <w:r w:rsidRPr="00BA664C">
        <w:t>,</w:t>
      </w:r>
      <w:r w:rsidR="00F85F2B">
        <w:t xml:space="preserve"> </w:t>
      </w:r>
      <w:r w:rsidRPr="00BA664C">
        <w:t>2017,</w:t>
      </w:r>
      <w:r w:rsidR="00F85F2B">
        <w:t xml:space="preserve"> </w:t>
      </w:r>
      <w:r w:rsidRPr="00BA664C">
        <w:t>38(10):116-122.</w:t>
      </w:r>
      <w:bookmarkEnd w:id="269"/>
    </w:p>
    <w:p w14:paraId="239BAAF0" w14:textId="7A689257" w:rsidR="00637C88" w:rsidRPr="00BA664C" w:rsidRDefault="00637C88" w:rsidP="00637C88">
      <w:pPr>
        <w:pStyle w:val="a0"/>
        <w:ind w:left="873" w:hanging="477"/>
      </w:pPr>
      <w:bookmarkStart w:id="270" w:name="_Ref4697526"/>
      <w:r w:rsidRPr="00637C88">
        <w:rPr>
          <w:rFonts w:hint="eastAsia"/>
        </w:rPr>
        <w:t>肖艳</w:t>
      </w:r>
      <w:r w:rsidRPr="00637C88">
        <w:rPr>
          <w:rFonts w:hint="eastAsia"/>
        </w:rPr>
        <w:t xml:space="preserve">. </w:t>
      </w:r>
      <w:r w:rsidRPr="00637C88">
        <w:rPr>
          <w:rFonts w:hint="eastAsia"/>
        </w:rPr>
        <w:t>几类典型屋面结构雪荷载的模拟研究</w:t>
      </w:r>
      <w:r w:rsidR="0057272C">
        <w:rPr>
          <w:rFonts w:hint="eastAsia"/>
        </w:rPr>
        <w:t>[</w:t>
      </w:r>
      <w:r w:rsidR="0057272C">
        <w:t>硕士学位论文</w:t>
      </w:r>
      <w:r w:rsidRPr="00637C88">
        <w:rPr>
          <w:rFonts w:hint="eastAsia"/>
        </w:rPr>
        <w:t>].</w:t>
      </w:r>
      <w:r w:rsidR="00F85F2B">
        <w:t xml:space="preserve"> </w:t>
      </w:r>
      <w:r w:rsidR="0057272C">
        <w:t>广州</w:t>
      </w:r>
      <w:r w:rsidR="0057272C">
        <w:rPr>
          <w:rFonts w:hint="eastAsia"/>
        </w:rPr>
        <w:t>：</w:t>
      </w:r>
      <w:r w:rsidRPr="00637C88">
        <w:rPr>
          <w:rFonts w:hint="eastAsia"/>
        </w:rPr>
        <w:t>华南理工大学</w:t>
      </w:r>
      <w:r w:rsidRPr="00637C88">
        <w:rPr>
          <w:rFonts w:hint="eastAsia"/>
        </w:rPr>
        <w:t>,</w:t>
      </w:r>
      <w:r w:rsidR="00F85F2B">
        <w:t xml:space="preserve"> </w:t>
      </w:r>
      <w:r w:rsidRPr="00637C88">
        <w:rPr>
          <w:rFonts w:hint="eastAsia"/>
        </w:rPr>
        <w:t>2017.</w:t>
      </w:r>
      <w:bookmarkEnd w:id="270"/>
    </w:p>
    <w:p w14:paraId="7E073D0B" w14:textId="5AEC2AA3" w:rsidR="00744BDA" w:rsidRPr="00BA664C" w:rsidRDefault="00744BDA" w:rsidP="00BA664C">
      <w:pPr>
        <w:pStyle w:val="a0"/>
        <w:ind w:left="873" w:hanging="477"/>
      </w:pPr>
      <w:bookmarkStart w:id="271" w:name="_Ref1588630"/>
      <w:r w:rsidRPr="00BA664C">
        <w:rPr>
          <w:rFonts w:hint="eastAsia"/>
        </w:rPr>
        <w:t>Gerde</w:t>
      </w:r>
      <w:r w:rsidRPr="00BA664C">
        <w:t>l R</w:t>
      </w:r>
      <w:r w:rsidR="001B09D5">
        <w:t>.</w:t>
      </w:r>
      <w:r w:rsidRPr="00BA664C">
        <w:t>W</w:t>
      </w:r>
      <w:r w:rsidR="001B09D5">
        <w:t>.</w:t>
      </w:r>
      <w:r w:rsidRPr="00BA664C">
        <w:t>, Strom G H. Wind tunnel studies with scale model simulated snow[M]. International Association of Scientific Hydrology</w:t>
      </w:r>
      <w:bookmarkEnd w:id="271"/>
      <w:r w:rsidR="008E5E81">
        <w:t>,</w:t>
      </w:r>
      <w:r w:rsidR="00F85F2B">
        <w:t xml:space="preserve"> </w:t>
      </w:r>
      <w:r w:rsidR="008E5E81" w:rsidRPr="00BA664C">
        <w:t>1961.</w:t>
      </w:r>
    </w:p>
    <w:p w14:paraId="76BDC8FA" w14:textId="312C89E1" w:rsidR="00744BDA" w:rsidRPr="00BA664C" w:rsidRDefault="00744BDA" w:rsidP="00BA664C">
      <w:pPr>
        <w:pStyle w:val="a0"/>
        <w:ind w:left="873" w:hanging="477"/>
      </w:pPr>
      <w:bookmarkStart w:id="272" w:name="_Ref1588637"/>
      <w:r w:rsidRPr="00BA664C">
        <w:t>Strom G H, Kelly G R, Keitz E L, et al. Scale model studies on snow drifting[R]. U. S. Army Snow Ice and Permafrost Research Establishment</w:t>
      </w:r>
      <w:bookmarkEnd w:id="272"/>
      <w:r w:rsidR="008E5E81">
        <w:t>,</w:t>
      </w:r>
      <w:r w:rsidR="00F85F2B">
        <w:t xml:space="preserve"> </w:t>
      </w:r>
      <w:r w:rsidR="008E5E81" w:rsidRPr="00BA664C">
        <w:t>1962.</w:t>
      </w:r>
    </w:p>
    <w:p w14:paraId="69D413EE" w14:textId="17740BAB" w:rsidR="00744BDA" w:rsidRDefault="00744BDA" w:rsidP="00BA664C">
      <w:pPr>
        <w:pStyle w:val="a0"/>
        <w:ind w:left="873" w:hanging="477"/>
      </w:pPr>
      <w:bookmarkStart w:id="273" w:name="_Ref1588644"/>
      <w:r w:rsidRPr="00BA664C">
        <w:t>Kind R J. A critical examination of the requirements for model simulation of wind-induced erosion/deposition phenomena such as snow drifting[J]. Atomosp</w:t>
      </w:r>
      <w:r w:rsidR="008E5E81">
        <w:t>heric Environmnet,</w:t>
      </w:r>
      <w:r w:rsidR="00F85F2B">
        <w:t xml:space="preserve"> </w:t>
      </w:r>
      <w:r w:rsidR="008E5E81">
        <w:t>1976,</w:t>
      </w:r>
      <w:r w:rsidR="00F85F2B">
        <w:t xml:space="preserve"> </w:t>
      </w:r>
      <w:r w:rsidRPr="00BA664C">
        <w:t>10(3): 219-227.</w:t>
      </w:r>
      <w:bookmarkEnd w:id="273"/>
    </w:p>
    <w:p w14:paraId="080D8E12" w14:textId="481AF991" w:rsidR="006821DC" w:rsidRPr="00BA664C" w:rsidRDefault="006821DC" w:rsidP="00BA664C">
      <w:pPr>
        <w:pStyle w:val="a0"/>
        <w:ind w:left="873" w:hanging="477"/>
      </w:pPr>
      <w:bookmarkStart w:id="274" w:name="_Ref1588666"/>
      <w:r w:rsidRPr="00BA664C">
        <w:rPr>
          <w:rFonts w:hint="eastAsia"/>
        </w:rPr>
        <w:t>李雪峰，顾明，风致建筑屋盖表面及其周边积雪分布研究</w:t>
      </w:r>
      <w:r w:rsidR="00B960D0">
        <w:rPr>
          <w:rFonts w:hint="eastAsia"/>
        </w:rPr>
        <w:t>[</w:t>
      </w:r>
      <w:r w:rsidR="00B960D0">
        <w:rPr>
          <w:rFonts w:hint="eastAsia"/>
        </w:rPr>
        <w:t>博士学位论文</w:t>
      </w:r>
      <w:r w:rsidRPr="00BA664C">
        <w:rPr>
          <w:rFonts w:hint="eastAsia"/>
        </w:rPr>
        <w:t xml:space="preserve">]. </w:t>
      </w:r>
      <w:r w:rsidRPr="00BA664C">
        <w:rPr>
          <w:rFonts w:hint="eastAsia"/>
        </w:rPr>
        <w:t>上海：同济大学</w:t>
      </w:r>
      <w:r w:rsidR="00F85F2B">
        <w:rPr>
          <w:rFonts w:hint="eastAsia"/>
        </w:rPr>
        <w:t>,</w:t>
      </w:r>
      <w:r w:rsidR="00F85F2B">
        <w:t xml:space="preserve"> </w:t>
      </w:r>
      <w:r w:rsidRPr="00BA664C">
        <w:rPr>
          <w:rFonts w:hint="eastAsia"/>
        </w:rPr>
        <w:t>2011</w:t>
      </w:r>
      <w:r w:rsidRPr="00BA664C">
        <w:t>.</w:t>
      </w:r>
      <w:bookmarkEnd w:id="274"/>
    </w:p>
    <w:p w14:paraId="0B0FFEA4" w14:textId="141E6808" w:rsidR="00744BDA" w:rsidRPr="00BA664C" w:rsidRDefault="00744BDA" w:rsidP="00BA664C">
      <w:pPr>
        <w:pStyle w:val="a0"/>
        <w:ind w:left="873" w:hanging="477"/>
      </w:pPr>
      <w:bookmarkStart w:id="275" w:name="_Ref1588657"/>
      <w:r w:rsidRPr="00BA664C">
        <w:t>王卫华</w:t>
      </w:r>
      <w:r w:rsidRPr="00BA664C">
        <w:t xml:space="preserve">. </w:t>
      </w:r>
      <w:r w:rsidRPr="00BA664C">
        <w:t>风致屋面积雪分布特性风洞实验与数值模拟研究</w:t>
      </w:r>
      <w:r w:rsidRPr="00BA664C">
        <w:t>[</w:t>
      </w:r>
      <w:r w:rsidR="00B960D0">
        <w:rPr>
          <w:rFonts w:hint="eastAsia"/>
        </w:rPr>
        <w:t>博士学位论文</w:t>
      </w:r>
      <w:r w:rsidRPr="00BA664C">
        <w:t>].</w:t>
      </w:r>
      <w:r w:rsidR="00F85F2B">
        <w:t xml:space="preserve"> </w:t>
      </w:r>
      <w:r w:rsidR="00B960D0">
        <w:t>成都</w:t>
      </w:r>
      <w:r w:rsidR="00B960D0">
        <w:rPr>
          <w:rFonts w:hint="eastAsia"/>
        </w:rPr>
        <w:t>：</w:t>
      </w:r>
      <w:r w:rsidRPr="00BA664C">
        <w:t>西南交通大学</w:t>
      </w:r>
      <w:r w:rsidRPr="00BA664C">
        <w:t>,</w:t>
      </w:r>
      <w:r w:rsidR="00F85F2B">
        <w:t xml:space="preserve"> </w:t>
      </w:r>
      <w:r w:rsidRPr="00BA664C">
        <w:t>2014.</w:t>
      </w:r>
      <w:bookmarkEnd w:id="275"/>
    </w:p>
    <w:p w14:paraId="7FA89298" w14:textId="7C15A9F1" w:rsidR="00744BDA" w:rsidRPr="00BA664C" w:rsidRDefault="00744BDA" w:rsidP="00BA664C">
      <w:pPr>
        <w:pStyle w:val="a0"/>
        <w:ind w:left="873" w:hanging="477"/>
      </w:pPr>
      <w:bookmarkStart w:id="276" w:name="_Ref1588658"/>
      <w:r w:rsidRPr="00BA664C">
        <w:t>王卫华</w:t>
      </w:r>
      <w:r w:rsidRPr="00BA664C">
        <w:t>,</w:t>
      </w:r>
      <w:r w:rsidRPr="00BA664C">
        <w:t>廖海黎</w:t>
      </w:r>
      <w:r w:rsidRPr="00BA664C">
        <w:t>,</w:t>
      </w:r>
      <w:r w:rsidRPr="00BA664C">
        <w:t>李明水</w:t>
      </w:r>
      <w:r w:rsidRPr="00BA664C">
        <w:t xml:space="preserve">. </w:t>
      </w:r>
      <w:r w:rsidRPr="00BA664C">
        <w:t>风致屋面积雪分布风洞试验研究</w:t>
      </w:r>
      <w:r w:rsidRPr="00BA664C">
        <w:t xml:space="preserve">[J]. </w:t>
      </w:r>
      <w:r w:rsidRPr="00BA664C">
        <w:t>建筑结构学报</w:t>
      </w:r>
      <w:r w:rsidRPr="00BA664C">
        <w:t>,</w:t>
      </w:r>
      <w:r w:rsidR="00F85F2B">
        <w:t xml:space="preserve"> </w:t>
      </w:r>
      <w:r w:rsidRPr="00BA664C">
        <w:t>2014,</w:t>
      </w:r>
      <w:r w:rsidR="00F85F2B">
        <w:t xml:space="preserve"> </w:t>
      </w:r>
      <w:r w:rsidRPr="00BA664C">
        <w:t>35(05):135-141.</w:t>
      </w:r>
      <w:bookmarkEnd w:id="276"/>
    </w:p>
    <w:p w14:paraId="010CDA31" w14:textId="368CE0E6" w:rsidR="00744BDA" w:rsidRPr="00BA664C" w:rsidRDefault="00744BDA" w:rsidP="00BA664C">
      <w:pPr>
        <w:pStyle w:val="a0"/>
        <w:ind w:left="873" w:hanging="477"/>
      </w:pPr>
      <w:bookmarkStart w:id="277" w:name="_Ref1588672"/>
      <w:r w:rsidRPr="00BA664C">
        <w:t>李宗益</w:t>
      </w:r>
      <w:r w:rsidRPr="00BA664C">
        <w:t xml:space="preserve">. </w:t>
      </w:r>
      <w:r w:rsidRPr="00BA664C">
        <w:t>风致雪</w:t>
      </w:r>
      <w:r w:rsidR="00DC7910" w:rsidRPr="00BA664C">
        <w:t>飘移</w:t>
      </w:r>
      <w:r w:rsidRPr="00BA664C">
        <w:t>的风洞试验方法和屋面积雪分布的模型实测研究</w:t>
      </w:r>
      <w:r w:rsidRPr="00BA664C">
        <w:t>[D].</w:t>
      </w:r>
      <w:r w:rsidR="00F85F2B">
        <w:t xml:space="preserve"> </w:t>
      </w:r>
      <w:r w:rsidR="00B960D0">
        <w:t>石家庄</w:t>
      </w:r>
      <w:r w:rsidR="00B960D0">
        <w:rPr>
          <w:rFonts w:hint="eastAsia"/>
        </w:rPr>
        <w:t>：</w:t>
      </w:r>
      <w:r w:rsidRPr="00BA664C">
        <w:t>石家庄铁道大学</w:t>
      </w:r>
      <w:r w:rsidRPr="00BA664C">
        <w:t>,</w:t>
      </w:r>
      <w:r w:rsidR="00F85F2B">
        <w:t xml:space="preserve"> </w:t>
      </w:r>
      <w:r w:rsidRPr="00BA664C">
        <w:t>2014.</w:t>
      </w:r>
      <w:bookmarkEnd w:id="277"/>
    </w:p>
    <w:p w14:paraId="651B3EC6" w14:textId="04C50DCC" w:rsidR="00744BDA" w:rsidRPr="00BA664C" w:rsidRDefault="00744BDA" w:rsidP="00BA664C">
      <w:pPr>
        <w:pStyle w:val="a0"/>
        <w:ind w:left="873" w:hanging="477"/>
      </w:pPr>
      <w:bookmarkStart w:id="278" w:name="_Ref1588679"/>
      <w:r w:rsidRPr="00BA664C">
        <w:t>薛铭乾</w:t>
      </w:r>
      <w:r w:rsidRPr="00BA664C">
        <w:t xml:space="preserve">. </w:t>
      </w:r>
      <w:r w:rsidRPr="00BA664C">
        <w:t>三维屋面积雪分布的数值仿真与风洞试验研究</w:t>
      </w:r>
      <w:r w:rsidRPr="00BA664C">
        <w:t>[D].</w:t>
      </w:r>
      <w:r w:rsidR="00F85F2B">
        <w:t xml:space="preserve"> </w:t>
      </w:r>
      <w:r w:rsidR="00B960D0">
        <w:t>成都</w:t>
      </w:r>
      <w:r w:rsidR="00B960D0">
        <w:rPr>
          <w:rFonts w:hint="eastAsia"/>
        </w:rPr>
        <w:t>：</w:t>
      </w:r>
      <w:r w:rsidRPr="00BA664C">
        <w:t>西南交通大学</w:t>
      </w:r>
      <w:r w:rsidRPr="00BA664C">
        <w:t>,</w:t>
      </w:r>
      <w:r w:rsidR="00F85F2B">
        <w:t xml:space="preserve"> </w:t>
      </w:r>
      <w:r w:rsidRPr="00BA664C">
        <w:t>2017.</w:t>
      </w:r>
      <w:bookmarkEnd w:id="278"/>
    </w:p>
    <w:p w14:paraId="466EFCE3" w14:textId="4D0226F4" w:rsidR="006E5EB5" w:rsidRPr="00BA664C" w:rsidRDefault="00203A27" w:rsidP="00203A27">
      <w:pPr>
        <w:pStyle w:val="a0"/>
        <w:ind w:left="873" w:hanging="477"/>
      </w:pPr>
      <w:bookmarkStart w:id="279" w:name="_Ref2028576"/>
      <w:r w:rsidRPr="00203A27">
        <w:t>Budd W F. The drifting of nonuniform snow particles, Stud. Antarctic Meteorol[J]. Am. Geophys. Uni</w:t>
      </w:r>
      <w:r>
        <w:t>on, Antarctic Res. Ser</w:t>
      </w:r>
      <w:r w:rsidR="008E5E81">
        <w:t>,</w:t>
      </w:r>
      <w:r w:rsidR="00F85F2B">
        <w:t xml:space="preserve"> </w:t>
      </w:r>
      <w:r w:rsidR="008E5E81">
        <w:t>1966,</w:t>
      </w:r>
      <w:r w:rsidR="00F85F2B">
        <w:t xml:space="preserve"> </w:t>
      </w:r>
      <w:r>
        <w:t>9</w:t>
      </w:r>
      <w:r w:rsidR="006E5EB5" w:rsidRPr="00BA664C">
        <w:t>.</w:t>
      </w:r>
      <w:bookmarkEnd w:id="279"/>
    </w:p>
    <w:p w14:paraId="2AE86EBB" w14:textId="3A896177" w:rsidR="00870666" w:rsidRPr="00BA664C" w:rsidRDefault="00870666" w:rsidP="00BA664C">
      <w:pPr>
        <w:pStyle w:val="a0"/>
        <w:ind w:left="873" w:hanging="477"/>
      </w:pPr>
      <w:bookmarkStart w:id="280" w:name="_Ref2028563"/>
      <w:r w:rsidRPr="00BA664C">
        <w:t>Gordon M, Taylor P.A. Mesurements of blowing snow, Part I: Particle shape, size distribution, velocity, and number flux at Churchill, Manitoba, Canada[J]. Cold</w:t>
      </w:r>
      <w:r w:rsidR="00203A27">
        <w:t xml:space="preserve"> Regions Science and Technology</w:t>
      </w:r>
      <w:r w:rsidR="008E5E81">
        <w:t>,</w:t>
      </w:r>
      <w:r w:rsidR="00F85F2B">
        <w:t xml:space="preserve"> </w:t>
      </w:r>
      <w:r w:rsidR="00203A27">
        <w:t>2009a,</w:t>
      </w:r>
      <w:r w:rsidR="00F85F2B">
        <w:t xml:space="preserve"> </w:t>
      </w:r>
      <w:r w:rsidRPr="00BA664C">
        <w:t>55(1):63-74.</w:t>
      </w:r>
      <w:bookmarkEnd w:id="280"/>
    </w:p>
    <w:p w14:paraId="31ECB362" w14:textId="4483E1E4" w:rsidR="003B6524" w:rsidRPr="00BA664C" w:rsidRDefault="008652F9" w:rsidP="00BA664C">
      <w:pPr>
        <w:pStyle w:val="a0"/>
        <w:ind w:left="873" w:hanging="477"/>
      </w:pPr>
      <w:bookmarkStart w:id="281" w:name="_Ref2028565"/>
      <w:r w:rsidRPr="00BA664C">
        <w:t xml:space="preserve">Gordon M, Savelyev S, Taylor P.A.. Measurements of blowing snow, </w:t>
      </w:r>
      <w:r w:rsidR="003125E1">
        <w:t>P</w:t>
      </w:r>
      <w:r w:rsidRPr="00BA664C">
        <w:t>art II: Mass and number density profiles and saltation height at Franklin Bay, NWT, Canada[J]. Cold</w:t>
      </w:r>
      <w:r w:rsidR="00203A27">
        <w:t xml:space="preserve"> Regions Science and Technology</w:t>
      </w:r>
      <w:r w:rsidR="008E5E81">
        <w:t>,</w:t>
      </w:r>
      <w:r w:rsidR="00F85F2B">
        <w:t xml:space="preserve"> </w:t>
      </w:r>
      <w:r w:rsidR="00203A27" w:rsidRPr="00BA664C">
        <w:t>2009b</w:t>
      </w:r>
      <w:r w:rsidR="00203A27">
        <w:t>,</w:t>
      </w:r>
      <w:r w:rsidR="00F85F2B">
        <w:t xml:space="preserve"> </w:t>
      </w:r>
      <w:r w:rsidRPr="00BA664C">
        <w:t>55:75-85.</w:t>
      </w:r>
      <w:bookmarkEnd w:id="281"/>
    </w:p>
    <w:p w14:paraId="60AA79F6" w14:textId="77777777" w:rsidR="00F13180" w:rsidRPr="00BA664C" w:rsidRDefault="00F13180" w:rsidP="00BA664C">
      <w:pPr>
        <w:pStyle w:val="a0"/>
        <w:ind w:left="873" w:hanging="477"/>
      </w:pPr>
      <w:bookmarkStart w:id="282" w:name="_Ref2329847"/>
      <w:r w:rsidRPr="00BA664C">
        <w:t>Bagnold R.A. The Physics of Blown Sand and Desert Duns[M]. London: Methuen</w:t>
      </w:r>
      <w:bookmarkEnd w:id="282"/>
      <w:r w:rsidR="008E5E81">
        <w:t>,</w:t>
      </w:r>
      <w:r w:rsidR="008E5E81" w:rsidRPr="008E5E81">
        <w:t xml:space="preserve"> </w:t>
      </w:r>
      <w:r w:rsidR="008E5E81" w:rsidRPr="00BA664C">
        <w:t>1941.</w:t>
      </w:r>
    </w:p>
    <w:p w14:paraId="0715B786" w14:textId="7FB1D550" w:rsidR="00D871E9" w:rsidRPr="00BA664C" w:rsidRDefault="00D871E9" w:rsidP="00BA664C">
      <w:pPr>
        <w:pStyle w:val="a0"/>
        <w:ind w:left="873" w:hanging="477"/>
      </w:pPr>
      <w:bookmarkStart w:id="283" w:name="_Ref2329849"/>
      <w:r w:rsidRPr="00BA664C">
        <w:lastRenderedPageBreak/>
        <w:t>Bagnold R.A. The nature of saltation and of bedload transport in water. Proc. R. Soc. Lond. A</w:t>
      </w:r>
      <w:r w:rsidR="008E5E81">
        <w:t>,</w:t>
      </w:r>
      <w:r w:rsidR="00F85F2B">
        <w:t xml:space="preserve"> </w:t>
      </w:r>
      <w:r w:rsidR="008E5E81">
        <w:t>1973,</w:t>
      </w:r>
      <w:r w:rsidR="00F85F2B">
        <w:t xml:space="preserve"> </w:t>
      </w:r>
      <w:r w:rsidRPr="00BA664C">
        <w:t>332:473-504</w:t>
      </w:r>
      <w:bookmarkEnd w:id="283"/>
      <w:r w:rsidR="008E5E81">
        <w:t>.</w:t>
      </w:r>
    </w:p>
    <w:p w14:paraId="672E4B65" w14:textId="1F9A540A" w:rsidR="008D2449" w:rsidRPr="00BA664C" w:rsidRDefault="008D2449" w:rsidP="00BA664C">
      <w:pPr>
        <w:pStyle w:val="a0"/>
        <w:ind w:left="873" w:hanging="477"/>
      </w:pPr>
      <w:bookmarkStart w:id="284" w:name="_Ref2607857"/>
      <w:r w:rsidRPr="00BA664C">
        <w:t>Beyers J.H.M, Sundsb P.A.</w:t>
      </w:r>
      <w:r w:rsidR="001B09D5">
        <w:t>,</w:t>
      </w:r>
      <w:r w:rsidRPr="00BA664C">
        <w:t xml:space="preserve"> Harms T.M. Numerical simulation of three-dimensional, transient snow drifting around a cube[J]. Journal of Wind Engineeri</w:t>
      </w:r>
      <w:r w:rsidR="008E5E81">
        <w:t>ng and Industrial Aerodynamics,</w:t>
      </w:r>
      <w:r w:rsidR="00F85F2B">
        <w:t xml:space="preserve"> </w:t>
      </w:r>
      <w:r w:rsidRPr="00BA664C">
        <w:t>2004,</w:t>
      </w:r>
      <w:r w:rsidR="00F85F2B">
        <w:t xml:space="preserve"> </w:t>
      </w:r>
      <w:r w:rsidRPr="00BA664C">
        <w:t>92(9):725-747.</w:t>
      </w:r>
      <w:bookmarkEnd w:id="284"/>
    </w:p>
    <w:p w14:paraId="760F58F9" w14:textId="69143ABA" w:rsidR="00F942E7" w:rsidRPr="00BA664C" w:rsidRDefault="00F942E7" w:rsidP="00BA664C">
      <w:pPr>
        <w:pStyle w:val="a0"/>
        <w:ind w:left="873" w:hanging="477"/>
      </w:pPr>
      <w:bookmarkStart w:id="285" w:name="_Ref2609091"/>
      <w:r w:rsidRPr="00BA664C">
        <w:t>Naaim M, Na</w:t>
      </w:r>
      <w:r w:rsidR="00203A27">
        <w:t>aim-Bouvet F, Martinez H</w:t>
      </w:r>
      <w:r w:rsidRPr="00BA664C">
        <w:t xml:space="preserve">. Numerical simulation of drifting snow: Erosion and deposition models. Annals of Glaciology, </w:t>
      </w:r>
      <w:r w:rsidR="00F85F2B">
        <w:t xml:space="preserve">1998, </w:t>
      </w:r>
      <w:r w:rsidRPr="00BA664C">
        <w:t>26, 191-196.</w:t>
      </w:r>
      <w:bookmarkEnd w:id="285"/>
    </w:p>
    <w:p w14:paraId="33E8AAA3" w14:textId="77777777" w:rsidR="003134EB" w:rsidRPr="00BA664C" w:rsidRDefault="003134EB" w:rsidP="00BA664C">
      <w:pPr>
        <w:pStyle w:val="a0"/>
        <w:ind w:left="873" w:hanging="477"/>
      </w:pPr>
      <w:bookmarkStart w:id="286" w:name="_Ref2257864"/>
      <w:r w:rsidRPr="00BA664C">
        <w:t>Elder, K., L. Brucker, C. Hiemstra, and H. Marshall. 2018. SnowEx17 Community Snow Pit Measurements, Version 1. [Indicate subset used]. Boulder, Colorado USA. NASA National Snow and Ice Data Center Distributed Active Archive Center. doi: https://doi.org/10.5067/Q0310G1XULZS. [Date Accessed].</w:t>
      </w:r>
      <w:bookmarkEnd w:id="286"/>
    </w:p>
    <w:p w14:paraId="7FE6F857" w14:textId="500DED52" w:rsidR="00B43752" w:rsidRPr="00BA664C" w:rsidRDefault="00B43752" w:rsidP="00BA664C">
      <w:pPr>
        <w:pStyle w:val="a0"/>
        <w:ind w:left="873" w:hanging="477"/>
      </w:pPr>
      <w:bookmarkStart w:id="287" w:name="_Ref2274702"/>
      <w:r w:rsidRPr="00BA664C">
        <w:t>胡坤</w:t>
      </w:r>
      <w:r w:rsidRPr="00BA664C">
        <w:rPr>
          <w:rFonts w:hint="eastAsia"/>
        </w:rPr>
        <w:t>,</w:t>
      </w:r>
      <w:r w:rsidRPr="00BA664C">
        <w:rPr>
          <w:rFonts w:hint="eastAsia"/>
        </w:rPr>
        <w:t>胡婷婷</w:t>
      </w:r>
      <w:r w:rsidRPr="00BA664C">
        <w:rPr>
          <w:rFonts w:hint="eastAsia"/>
        </w:rPr>
        <w:t>,</w:t>
      </w:r>
      <w:r w:rsidRPr="00BA664C">
        <w:rPr>
          <w:rFonts w:hint="eastAsia"/>
        </w:rPr>
        <w:t>马海峰</w:t>
      </w:r>
      <w:r w:rsidRPr="00BA664C">
        <w:rPr>
          <w:rFonts w:hint="eastAsia"/>
        </w:rPr>
        <w:t>.</w:t>
      </w:r>
      <w:r w:rsidRPr="00BA664C">
        <w:t xml:space="preserve"> ANSYS CFD</w:t>
      </w:r>
      <w:r w:rsidRPr="00BA664C">
        <w:t>入门指南</w:t>
      </w:r>
      <w:r w:rsidR="004D44EB" w:rsidRPr="00BA664C">
        <w:t>-</w:t>
      </w:r>
      <w:r w:rsidRPr="00BA664C">
        <w:rPr>
          <w:rFonts w:hint="eastAsia"/>
        </w:rPr>
        <w:t>计算流体力学基础及应用</w:t>
      </w:r>
      <w:r w:rsidRPr="00BA664C">
        <w:rPr>
          <w:rFonts w:hint="eastAsia"/>
        </w:rPr>
        <w:t>[</w:t>
      </w:r>
      <w:r w:rsidRPr="00BA664C">
        <w:t xml:space="preserve">M]. </w:t>
      </w:r>
      <w:r w:rsidRPr="00BA664C">
        <w:t>北京</w:t>
      </w:r>
      <w:r w:rsidRPr="00BA664C">
        <w:rPr>
          <w:rFonts w:hint="eastAsia"/>
        </w:rPr>
        <w:t>:</w:t>
      </w:r>
      <w:r w:rsidRPr="00BA664C">
        <w:rPr>
          <w:rFonts w:hint="eastAsia"/>
        </w:rPr>
        <w:t>机械工业出版社</w:t>
      </w:r>
      <w:r w:rsidRPr="00BA664C">
        <w:rPr>
          <w:rFonts w:hint="eastAsia"/>
        </w:rPr>
        <w:t>,</w:t>
      </w:r>
      <w:r w:rsidR="00B960D0">
        <w:t xml:space="preserve"> </w:t>
      </w:r>
      <w:r w:rsidRPr="00BA664C">
        <w:t>2018.</w:t>
      </w:r>
      <w:r w:rsidR="00B960D0">
        <w:t xml:space="preserve"> </w:t>
      </w:r>
      <w:r w:rsidRPr="00BA664C">
        <w:t>10.</w:t>
      </w:r>
      <w:bookmarkEnd w:id="287"/>
    </w:p>
    <w:p w14:paraId="5AD22C99" w14:textId="77777777" w:rsidR="00E03061" w:rsidRDefault="00005086">
      <w:pPr>
        <w:widowControl/>
        <w:spacing w:line="240" w:lineRule="auto"/>
        <w:ind w:firstLineChars="0" w:firstLine="0"/>
        <w:jc w:val="left"/>
        <w:rPr>
          <w:color w:val="000000"/>
          <w:kern w:val="0"/>
        </w:rPr>
      </w:pPr>
      <w:r w:rsidRPr="00153B38">
        <w:rPr>
          <w:color w:val="000000"/>
          <w:kern w:val="0"/>
        </w:rPr>
        <w:br w:type="page"/>
      </w:r>
    </w:p>
    <w:p w14:paraId="4C05C153" w14:textId="77777777" w:rsidR="00E03061" w:rsidRPr="00E03061" w:rsidRDefault="00E03061">
      <w:pPr>
        <w:widowControl/>
        <w:spacing w:line="240" w:lineRule="auto"/>
        <w:ind w:firstLineChars="0" w:firstLine="0"/>
        <w:jc w:val="left"/>
        <w:rPr>
          <w:color w:val="000000"/>
          <w:kern w:val="0"/>
        </w:rPr>
        <w:sectPr w:rsidR="00E03061" w:rsidRPr="00E03061" w:rsidSect="00227629">
          <w:headerReference w:type="even" r:id="rId628"/>
          <w:headerReference w:type="default" r:id="rId629"/>
          <w:endnotePr>
            <w:numFmt w:val="decimal"/>
          </w:endnotePr>
          <w:pgSz w:w="11906" w:h="16838"/>
          <w:pgMar w:top="1440" w:right="1800" w:bottom="1440" w:left="1800" w:header="993" w:footer="985" w:gutter="0"/>
          <w:cols w:space="425"/>
          <w:docGrid w:type="lines" w:linePitch="326"/>
        </w:sectPr>
      </w:pPr>
    </w:p>
    <w:p w14:paraId="3CCCD279" w14:textId="1D0EA992" w:rsidR="00057C6F" w:rsidRDefault="00B54E59" w:rsidP="00B54E59">
      <w:pPr>
        <w:pStyle w:val="13"/>
      </w:pPr>
      <w:bookmarkStart w:id="288" w:name="_Toc4744988"/>
      <w:r>
        <w:lastRenderedPageBreak/>
        <w:t>附录</w:t>
      </w:r>
      <w:r>
        <w:rPr>
          <w:rFonts w:hint="eastAsia"/>
        </w:rPr>
        <w:t>A</w:t>
      </w:r>
      <w:r>
        <w:t xml:space="preserve"> </w:t>
      </w:r>
      <w:r w:rsidR="009765D6">
        <w:rPr>
          <w:rFonts w:ascii="宋体" w:eastAsia="宋体" w:hAnsi="宋体" w:cs="宋体" w:hint="eastAsia"/>
        </w:rPr>
        <w:t>②</w:t>
      </w:r>
      <w:r w:rsidRPr="00B54E59">
        <w:rPr>
          <w:rFonts w:ascii="Times New Roman" w:hAnsi="Times New Roman"/>
        </w:rPr>
        <w:t>~</w:t>
      </w:r>
      <w:r w:rsidRPr="00B54E59">
        <w:rPr>
          <w:rFonts w:ascii="宋体" w:eastAsia="宋体" w:hAnsi="宋体" w:cs="宋体" w:hint="eastAsia"/>
        </w:rPr>
        <w:t>⑥</w:t>
      </w:r>
      <w:r w:rsidR="006C0FFD">
        <w:rPr>
          <w:rFonts w:hint="eastAsia"/>
        </w:rPr>
        <w:t>号积雪</w:t>
      </w:r>
      <w:r w:rsidR="009765D6">
        <w:rPr>
          <w:rFonts w:hint="eastAsia"/>
        </w:rPr>
        <w:t>剖面</w:t>
      </w:r>
      <w:r w:rsidR="004B5296">
        <w:rPr>
          <w:rFonts w:hint="eastAsia"/>
        </w:rPr>
        <w:t>深度</w:t>
      </w:r>
      <w:r w:rsidR="009765D6">
        <w:rPr>
          <w:rFonts w:hint="eastAsia"/>
        </w:rPr>
        <w:t>测量数据</w:t>
      </w:r>
      <w:bookmarkEnd w:id="288"/>
    </w:p>
    <w:p w14:paraId="39CBC672" w14:textId="58863AD2" w:rsidR="00C579BB" w:rsidRPr="00153B38" w:rsidRDefault="00C579BB" w:rsidP="00C579BB">
      <w:pPr>
        <w:pStyle w:val="af5"/>
      </w:pPr>
      <w:r>
        <w:t>附</w:t>
      </w:r>
      <w:r w:rsidRPr="00153B38">
        <w:t>表</w:t>
      </w:r>
      <w:r w:rsidRPr="00153B38">
        <w:t xml:space="preserve"> </w:t>
      </w:r>
      <w:r>
        <w:t>A.1</w:t>
      </w:r>
      <w:r w:rsidR="00C5064E">
        <w:t xml:space="preserve"> </w:t>
      </w:r>
      <w:r>
        <w:rPr>
          <w:rFonts w:ascii="宋体" w:hAnsi="宋体" w:cs="宋体" w:hint="eastAsia"/>
        </w:rPr>
        <w:t>②</w:t>
      </w:r>
      <w:r w:rsidRPr="00153B38">
        <w:t>号剖面第一次测量结果</w:t>
      </w:r>
    </w:p>
    <w:tbl>
      <w:tblPr>
        <w:tblW w:w="8222"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370"/>
        <w:gridCol w:w="1370"/>
        <w:gridCol w:w="1371"/>
        <w:gridCol w:w="1370"/>
        <w:gridCol w:w="1370"/>
        <w:gridCol w:w="1371"/>
      </w:tblGrid>
      <w:tr w:rsidR="00C579BB" w:rsidRPr="00480E05" w14:paraId="2DC0E9C7" w14:textId="77777777" w:rsidTr="00DB43B5">
        <w:trPr>
          <w:trHeight w:val="315"/>
          <w:tblHeader/>
        </w:trPr>
        <w:tc>
          <w:tcPr>
            <w:tcW w:w="1370" w:type="dxa"/>
            <w:shd w:val="clear" w:color="auto" w:fill="auto"/>
            <w:noWrap/>
            <w:vAlign w:val="bottom"/>
            <w:hideMark/>
          </w:tcPr>
          <w:p w14:paraId="5988E7D1" w14:textId="77777777" w:rsidR="00C579BB" w:rsidRPr="00480E05" w:rsidRDefault="00C579BB" w:rsidP="00555EEB">
            <w:pPr>
              <w:pStyle w:val="af6"/>
            </w:pPr>
            <w:r w:rsidRPr="00480E05">
              <w:rPr>
                <w:rFonts w:hint="eastAsia"/>
              </w:rPr>
              <w:t>距离（</w:t>
            </w:r>
            <w:r w:rsidRPr="00480E05">
              <w:rPr>
                <w:rFonts w:hint="eastAsia"/>
              </w:rPr>
              <w:t>m</w:t>
            </w:r>
            <w:r w:rsidRPr="00480E05">
              <w:rPr>
                <w:rFonts w:hint="eastAsia"/>
              </w:rPr>
              <w:t>）</w:t>
            </w:r>
          </w:p>
        </w:tc>
        <w:tc>
          <w:tcPr>
            <w:tcW w:w="1370" w:type="dxa"/>
            <w:tcBorders>
              <w:right w:val="double" w:sz="4" w:space="0" w:color="auto"/>
            </w:tcBorders>
            <w:shd w:val="clear" w:color="auto" w:fill="auto"/>
            <w:noWrap/>
            <w:vAlign w:val="bottom"/>
            <w:hideMark/>
          </w:tcPr>
          <w:p w14:paraId="7432260C" w14:textId="77777777" w:rsidR="00C579BB" w:rsidRPr="00480E05" w:rsidRDefault="00C579BB" w:rsidP="00555EEB">
            <w:pPr>
              <w:pStyle w:val="af6"/>
            </w:pPr>
            <w:r w:rsidRPr="00480E05">
              <w:rPr>
                <w:rFonts w:hint="eastAsia"/>
              </w:rPr>
              <w:t>深度</w:t>
            </w:r>
            <w:r w:rsidRPr="00480E05">
              <w:rPr>
                <w:rFonts w:hint="eastAsia"/>
              </w:rPr>
              <w:t>(</w:t>
            </w:r>
            <w:r>
              <w:rPr>
                <w:rFonts w:hint="eastAsia"/>
              </w:rPr>
              <w:t>m</w:t>
            </w:r>
            <w:r w:rsidRPr="00480E05">
              <w:rPr>
                <w:rFonts w:hint="eastAsia"/>
              </w:rPr>
              <w:t>m)</w:t>
            </w:r>
          </w:p>
        </w:tc>
        <w:tc>
          <w:tcPr>
            <w:tcW w:w="1371" w:type="dxa"/>
            <w:tcBorders>
              <w:left w:val="double" w:sz="4" w:space="0" w:color="auto"/>
            </w:tcBorders>
            <w:vAlign w:val="bottom"/>
          </w:tcPr>
          <w:p w14:paraId="42EA947E" w14:textId="77777777" w:rsidR="00C579BB" w:rsidRPr="00480E05" w:rsidRDefault="00C579BB" w:rsidP="00555EEB">
            <w:pPr>
              <w:pStyle w:val="af6"/>
            </w:pPr>
            <w:r w:rsidRPr="00480E05">
              <w:rPr>
                <w:rFonts w:hint="eastAsia"/>
              </w:rPr>
              <w:t>距离（</w:t>
            </w:r>
            <w:r w:rsidRPr="00480E05">
              <w:rPr>
                <w:rFonts w:hint="eastAsia"/>
              </w:rPr>
              <w:t>m</w:t>
            </w:r>
            <w:r w:rsidRPr="00480E05">
              <w:rPr>
                <w:rFonts w:hint="eastAsia"/>
              </w:rPr>
              <w:t>）</w:t>
            </w:r>
          </w:p>
        </w:tc>
        <w:tc>
          <w:tcPr>
            <w:tcW w:w="1370" w:type="dxa"/>
            <w:tcBorders>
              <w:right w:val="double" w:sz="4" w:space="0" w:color="auto"/>
            </w:tcBorders>
            <w:vAlign w:val="bottom"/>
          </w:tcPr>
          <w:p w14:paraId="3C4F829C" w14:textId="77777777" w:rsidR="00C579BB" w:rsidRPr="00480E05" w:rsidRDefault="00C579BB" w:rsidP="00555EEB">
            <w:pPr>
              <w:pStyle w:val="af6"/>
            </w:pPr>
            <w:r w:rsidRPr="00480E05">
              <w:rPr>
                <w:rFonts w:hint="eastAsia"/>
              </w:rPr>
              <w:t>深度</w:t>
            </w:r>
            <w:r w:rsidRPr="00480E05">
              <w:rPr>
                <w:rFonts w:hint="eastAsia"/>
              </w:rPr>
              <w:t>(</w:t>
            </w:r>
            <w:r>
              <w:t>m</w:t>
            </w:r>
            <w:r w:rsidRPr="00480E05">
              <w:rPr>
                <w:rFonts w:hint="eastAsia"/>
              </w:rPr>
              <w:t>m)</w:t>
            </w:r>
          </w:p>
        </w:tc>
        <w:tc>
          <w:tcPr>
            <w:tcW w:w="1370" w:type="dxa"/>
            <w:tcBorders>
              <w:left w:val="double" w:sz="4" w:space="0" w:color="auto"/>
            </w:tcBorders>
            <w:vAlign w:val="bottom"/>
          </w:tcPr>
          <w:p w14:paraId="51527689" w14:textId="77777777" w:rsidR="00C579BB" w:rsidRPr="00480E05" w:rsidRDefault="00C579BB" w:rsidP="00555EEB">
            <w:pPr>
              <w:pStyle w:val="af6"/>
            </w:pPr>
            <w:r w:rsidRPr="00480E05">
              <w:rPr>
                <w:rFonts w:hint="eastAsia"/>
              </w:rPr>
              <w:t>距离（</w:t>
            </w:r>
            <w:r w:rsidRPr="00480E05">
              <w:rPr>
                <w:rFonts w:hint="eastAsia"/>
              </w:rPr>
              <w:t>m</w:t>
            </w:r>
            <w:r w:rsidRPr="00480E05">
              <w:rPr>
                <w:rFonts w:hint="eastAsia"/>
              </w:rPr>
              <w:t>）</w:t>
            </w:r>
          </w:p>
        </w:tc>
        <w:tc>
          <w:tcPr>
            <w:tcW w:w="1371" w:type="dxa"/>
            <w:vAlign w:val="bottom"/>
          </w:tcPr>
          <w:p w14:paraId="639A33C5" w14:textId="77777777" w:rsidR="00C579BB" w:rsidRPr="00480E05" w:rsidRDefault="00C579BB" w:rsidP="00555EEB">
            <w:pPr>
              <w:pStyle w:val="af6"/>
            </w:pPr>
            <w:r w:rsidRPr="00480E05">
              <w:rPr>
                <w:rFonts w:hint="eastAsia"/>
              </w:rPr>
              <w:t>深度</w:t>
            </w:r>
            <w:r w:rsidRPr="00480E05">
              <w:rPr>
                <w:rFonts w:hint="eastAsia"/>
              </w:rPr>
              <w:t>(</w:t>
            </w:r>
            <w:r>
              <w:t>m</w:t>
            </w:r>
            <w:r w:rsidRPr="00480E05">
              <w:rPr>
                <w:rFonts w:hint="eastAsia"/>
              </w:rPr>
              <w:t>m)</w:t>
            </w:r>
          </w:p>
        </w:tc>
      </w:tr>
      <w:tr w:rsidR="00E66D24" w:rsidRPr="00480E05" w14:paraId="32EAF8AF" w14:textId="77777777" w:rsidTr="00555EEB">
        <w:trPr>
          <w:trHeight w:val="315"/>
        </w:trPr>
        <w:tc>
          <w:tcPr>
            <w:tcW w:w="1370" w:type="dxa"/>
            <w:shd w:val="clear" w:color="auto" w:fill="auto"/>
            <w:noWrap/>
            <w:vAlign w:val="bottom"/>
            <w:hideMark/>
          </w:tcPr>
          <w:p w14:paraId="5CD54FA2" w14:textId="0C0A5945" w:rsidR="00E66D24" w:rsidRPr="00480E05" w:rsidRDefault="00E66D24" w:rsidP="00E66D24">
            <w:pPr>
              <w:pStyle w:val="af6"/>
            </w:pPr>
            <w:r>
              <w:rPr>
                <w:rFonts w:ascii="等线" w:hAnsi="等线"/>
                <w:color w:val="000000"/>
              </w:rPr>
              <w:t>0</w:t>
            </w:r>
          </w:p>
        </w:tc>
        <w:tc>
          <w:tcPr>
            <w:tcW w:w="1370" w:type="dxa"/>
            <w:tcBorders>
              <w:right w:val="double" w:sz="4" w:space="0" w:color="auto"/>
            </w:tcBorders>
            <w:shd w:val="clear" w:color="auto" w:fill="auto"/>
            <w:noWrap/>
            <w:vAlign w:val="bottom"/>
            <w:hideMark/>
          </w:tcPr>
          <w:p w14:paraId="7E5CD99B" w14:textId="5E15FA8D" w:rsidR="00E66D24" w:rsidRPr="00480E05" w:rsidRDefault="00E66D24" w:rsidP="00E66D24">
            <w:pPr>
              <w:pStyle w:val="af6"/>
            </w:pPr>
            <w:r>
              <w:rPr>
                <w:rFonts w:ascii="等线" w:hAnsi="等线"/>
                <w:color w:val="000000"/>
              </w:rPr>
              <w:t>2</w:t>
            </w:r>
          </w:p>
        </w:tc>
        <w:tc>
          <w:tcPr>
            <w:tcW w:w="1371" w:type="dxa"/>
            <w:tcBorders>
              <w:left w:val="double" w:sz="4" w:space="0" w:color="auto"/>
            </w:tcBorders>
            <w:vAlign w:val="bottom"/>
          </w:tcPr>
          <w:p w14:paraId="4B1514C1" w14:textId="2B45CA11" w:rsidR="00E66D24" w:rsidRPr="00480E05" w:rsidRDefault="00E66D24" w:rsidP="00E66D24">
            <w:pPr>
              <w:pStyle w:val="af6"/>
            </w:pPr>
            <w:r>
              <w:rPr>
                <w:rFonts w:ascii="等线" w:hAnsi="等线"/>
                <w:color w:val="000000"/>
              </w:rPr>
              <w:t>5</w:t>
            </w:r>
          </w:p>
        </w:tc>
        <w:tc>
          <w:tcPr>
            <w:tcW w:w="1370" w:type="dxa"/>
            <w:tcBorders>
              <w:right w:val="double" w:sz="4" w:space="0" w:color="auto"/>
            </w:tcBorders>
            <w:vAlign w:val="bottom"/>
          </w:tcPr>
          <w:p w14:paraId="02CA1D4A" w14:textId="6B335B9A" w:rsidR="00E66D24" w:rsidRPr="00480E05" w:rsidRDefault="00E66D24" w:rsidP="00E66D24">
            <w:pPr>
              <w:pStyle w:val="af6"/>
            </w:pPr>
            <w:r>
              <w:rPr>
                <w:rFonts w:ascii="等线" w:hAnsi="等线"/>
                <w:color w:val="000000"/>
              </w:rPr>
              <w:t>2</w:t>
            </w:r>
          </w:p>
        </w:tc>
        <w:tc>
          <w:tcPr>
            <w:tcW w:w="1370" w:type="dxa"/>
            <w:tcBorders>
              <w:left w:val="double" w:sz="4" w:space="0" w:color="auto"/>
            </w:tcBorders>
            <w:vAlign w:val="bottom"/>
          </w:tcPr>
          <w:p w14:paraId="1ED245F3" w14:textId="55061749" w:rsidR="00E66D24" w:rsidRPr="00480E05" w:rsidRDefault="00E66D24" w:rsidP="00E66D24">
            <w:pPr>
              <w:pStyle w:val="af6"/>
            </w:pPr>
            <w:r>
              <w:rPr>
                <w:rFonts w:ascii="等线" w:hAnsi="等线"/>
                <w:color w:val="000000"/>
              </w:rPr>
              <w:t>15</w:t>
            </w:r>
          </w:p>
        </w:tc>
        <w:tc>
          <w:tcPr>
            <w:tcW w:w="1371" w:type="dxa"/>
            <w:vAlign w:val="bottom"/>
          </w:tcPr>
          <w:p w14:paraId="03D23940" w14:textId="656401BF" w:rsidR="00E66D24" w:rsidRPr="00480E05" w:rsidRDefault="00E66D24" w:rsidP="00E66D24">
            <w:pPr>
              <w:pStyle w:val="af6"/>
            </w:pPr>
            <w:r>
              <w:rPr>
                <w:rFonts w:ascii="等线" w:hAnsi="等线"/>
                <w:color w:val="000000"/>
              </w:rPr>
              <w:t>4</w:t>
            </w:r>
          </w:p>
        </w:tc>
      </w:tr>
      <w:tr w:rsidR="00E66D24" w:rsidRPr="00480E05" w14:paraId="778DA81A" w14:textId="77777777" w:rsidTr="00555EEB">
        <w:trPr>
          <w:trHeight w:val="315"/>
        </w:trPr>
        <w:tc>
          <w:tcPr>
            <w:tcW w:w="1370" w:type="dxa"/>
            <w:shd w:val="clear" w:color="auto" w:fill="auto"/>
            <w:noWrap/>
            <w:vAlign w:val="bottom"/>
          </w:tcPr>
          <w:p w14:paraId="2F0BB6D3" w14:textId="0C39EDA9" w:rsidR="00E66D24" w:rsidRPr="00480E05" w:rsidRDefault="00E66D24" w:rsidP="00E66D24">
            <w:pPr>
              <w:pStyle w:val="af6"/>
            </w:pPr>
            <w:r>
              <w:rPr>
                <w:rFonts w:ascii="等线" w:hAnsi="等线"/>
                <w:color w:val="000000"/>
              </w:rPr>
              <w:t>0.1</w:t>
            </w:r>
          </w:p>
        </w:tc>
        <w:tc>
          <w:tcPr>
            <w:tcW w:w="1370" w:type="dxa"/>
            <w:tcBorders>
              <w:right w:val="double" w:sz="4" w:space="0" w:color="auto"/>
            </w:tcBorders>
            <w:shd w:val="clear" w:color="auto" w:fill="auto"/>
            <w:noWrap/>
            <w:vAlign w:val="bottom"/>
          </w:tcPr>
          <w:p w14:paraId="6F71960A" w14:textId="255F183B" w:rsidR="00E66D24" w:rsidRPr="00480E05" w:rsidRDefault="00E66D24" w:rsidP="00E66D24">
            <w:pPr>
              <w:pStyle w:val="af6"/>
            </w:pPr>
            <w:r>
              <w:rPr>
                <w:rFonts w:ascii="等线" w:hAnsi="等线"/>
                <w:color w:val="000000"/>
              </w:rPr>
              <w:t>1</w:t>
            </w:r>
          </w:p>
        </w:tc>
        <w:tc>
          <w:tcPr>
            <w:tcW w:w="1371" w:type="dxa"/>
            <w:tcBorders>
              <w:left w:val="double" w:sz="4" w:space="0" w:color="auto"/>
            </w:tcBorders>
            <w:vAlign w:val="bottom"/>
          </w:tcPr>
          <w:p w14:paraId="7395F238" w14:textId="2C4E143D" w:rsidR="00E66D24" w:rsidRPr="00480E05" w:rsidRDefault="00E66D24" w:rsidP="00E66D24">
            <w:pPr>
              <w:pStyle w:val="af6"/>
            </w:pPr>
            <w:r>
              <w:rPr>
                <w:rFonts w:ascii="等线" w:hAnsi="等线"/>
                <w:color w:val="000000"/>
              </w:rPr>
              <w:t>6</w:t>
            </w:r>
          </w:p>
        </w:tc>
        <w:tc>
          <w:tcPr>
            <w:tcW w:w="1370" w:type="dxa"/>
            <w:tcBorders>
              <w:right w:val="double" w:sz="4" w:space="0" w:color="auto"/>
            </w:tcBorders>
            <w:vAlign w:val="bottom"/>
          </w:tcPr>
          <w:p w14:paraId="5A7A4075" w14:textId="4A6B3436" w:rsidR="00E66D24" w:rsidRPr="00480E05" w:rsidRDefault="00E66D24" w:rsidP="00E66D24">
            <w:pPr>
              <w:pStyle w:val="af6"/>
            </w:pPr>
            <w:r>
              <w:rPr>
                <w:rFonts w:ascii="等线" w:hAnsi="等线"/>
                <w:color w:val="000000"/>
              </w:rPr>
              <w:t>2</w:t>
            </w:r>
          </w:p>
        </w:tc>
        <w:tc>
          <w:tcPr>
            <w:tcW w:w="1370" w:type="dxa"/>
            <w:tcBorders>
              <w:left w:val="double" w:sz="4" w:space="0" w:color="auto"/>
            </w:tcBorders>
            <w:vAlign w:val="bottom"/>
          </w:tcPr>
          <w:p w14:paraId="1F07BAEC" w14:textId="48A3E55C" w:rsidR="00E66D24" w:rsidRPr="00480E05" w:rsidRDefault="00E66D24" w:rsidP="00E66D24">
            <w:pPr>
              <w:pStyle w:val="af6"/>
            </w:pPr>
            <w:r>
              <w:rPr>
                <w:rFonts w:ascii="等线" w:hAnsi="等线"/>
                <w:color w:val="000000"/>
              </w:rPr>
              <w:t>16</w:t>
            </w:r>
          </w:p>
        </w:tc>
        <w:tc>
          <w:tcPr>
            <w:tcW w:w="1371" w:type="dxa"/>
            <w:vAlign w:val="bottom"/>
          </w:tcPr>
          <w:p w14:paraId="069AB13A" w14:textId="52A2E69E" w:rsidR="00E66D24" w:rsidRPr="00480E05" w:rsidRDefault="00E66D24" w:rsidP="00E66D24">
            <w:pPr>
              <w:pStyle w:val="af6"/>
            </w:pPr>
            <w:r>
              <w:rPr>
                <w:rFonts w:ascii="等线" w:hAnsi="等线"/>
                <w:color w:val="000000"/>
              </w:rPr>
              <w:t>6</w:t>
            </w:r>
          </w:p>
        </w:tc>
      </w:tr>
      <w:tr w:rsidR="00E66D24" w:rsidRPr="00480E05" w14:paraId="760815CC" w14:textId="77777777" w:rsidTr="00555EEB">
        <w:trPr>
          <w:trHeight w:val="315"/>
        </w:trPr>
        <w:tc>
          <w:tcPr>
            <w:tcW w:w="1370" w:type="dxa"/>
            <w:shd w:val="clear" w:color="auto" w:fill="auto"/>
            <w:noWrap/>
            <w:vAlign w:val="bottom"/>
          </w:tcPr>
          <w:p w14:paraId="3144EA6F" w14:textId="4C314CE0" w:rsidR="00E66D24" w:rsidRPr="00480E05" w:rsidRDefault="00E66D24" w:rsidP="00E66D24">
            <w:pPr>
              <w:pStyle w:val="af6"/>
            </w:pPr>
            <w:r>
              <w:rPr>
                <w:rFonts w:ascii="等线" w:hAnsi="等线"/>
                <w:color w:val="000000"/>
              </w:rPr>
              <w:t>0.3</w:t>
            </w:r>
          </w:p>
        </w:tc>
        <w:tc>
          <w:tcPr>
            <w:tcW w:w="1370" w:type="dxa"/>
            <w:tcBorders>
              <w:right w:val="double" w:sz="4" w:space="0" w:color="auto"/>
            </w:tcBorders>
            <w:shd w:val="clear" w:color="auto" w:fill="auto"/>
            <w:noWrap/>
            <w:vAlign w:val="bottom"/>
          </w:tcPr>
          <w:p w14:paraId="3BE26E21" w14:textId="1A5F051E" w:rsidR="00E66D24" w:rsidRPr="00480E05" w:rsidRDefault="00E66D24" w:rsidP="00E66D24">
            <w:pPr>
              <w:pStyle w:val="af6"/>
            </w:pPr>
            <w:r>
              <w:rPr>
                <w:rFonts w:ascii="等线" w:hAnsi="等线"/>
                <w:color w:val="000000"/>
              </w:rPr>
              <w:t>23</w:t>
            </w:r>
          </w:p>
        </w:tc>
        <w:tc>
          <w:tcPr>
            <w:tcW w:w="1371" w:type="dxa"/>
            <w:tcBorders>
              <w:left w:val="double" w:sz="4" w:space="0" w:color="auto"/>
            </w:tcBorders>
            <w:vAlign w:val="bottom"/>
          </w:tcPr>
          <w:p w14:paraId="78A7BE9A" w14:textId="0DBEE379" w:rsidR="00E66D24" w:rsidRPr="00480E05" w:rsidRDefault="00E66D24" w:rsidP="00E66D24">
            <w:pPr>
              <w:pStyle w:val="af6"/>
            </w:pPr>
            <w:r>
              <w:rPr>
                <w:rFonts w:ascii="等线" w:hAnsi="等线"/>
                <w:color w:val="000000"/>
              </w:rPr>
              <w:t>7</w:t>
            </w:r>
          </w:p>
        </w:tc>
        <w:tc>
          <w:tcPr>
            <w:tcW w:w="1370" w:type="dxa"/>
            <w:tcBorders>
              <w:right w:val="double" w:sz="4" w:space="0" w:color="auto"/>
            </w:tcBorders>
            <w:vAlign w:val="bottom"/>
          </w:tcPr>
          <w:p w14:paraId="5648193F" w14:textId="6F2942FD" w:rsidR="00E66D24" w:rsidRPr="00480E05" w:rsidRDefault="00E66D24" w:rsidP="00E66D24">
            <w:pPr>
              <w:pStyle w:val="af6"/>
            </w:pPr>
            <w:r>
              <w:rPr>
                <w:rFonts w:ascii="等线" w:hAnsi="等线"/>
                <w:color w:val="000000"/>
              </w:rPr>
              <w:t>2</w:t>
            </w:r>
          </w:p>
        </w:tc>
        <w:tc>
          <w:tcPr>
            <w:tcW w:w="1370" w:type="dxa"/>
            <w:tcBorders>
              <w:left w:val="double" w:sz="4" w:space="0" w:color="auto"/>
            </w:tcBorders>
            <w:vAlign w:val="bottom"/>
          </w:tcPr>
          <w:p w14:paraId="26FD771B" w14:textId="4E762054" w:rsidR="00E66D24" w:rsidRPr="00480E05" w:rsidRDefault="00E66D24" w:rsidP="00E66D24">
            <w:pPr>
              <w:pStyle w:val="af6"/>
            </w:pPr>
            <w:r>
              <w:rPr>
                <w:rFonts w:ascii="等线" w:hAnsi="等线"/>
                <w:color w:val="000000"/>
              </w:rPr>
              <w:t>17</w:t>
            </w:r>
          </w:p>
        </w:tc>
        <w:tc>
          <w:tcPr>
            <w:tcW w:w="1371" w:type="dxa"/>
            <w:vAlign w:val="bottom"/>
          </w:tcPr>
          <w:p w14:paraId="64CF0BE4" w14:textId="24C303B2" w:rsidR="00E66D24" w:rsidRPr="00480E05" w:rsidRDefault="00E66D24" w:rsidP="00E66D24">
            <w:pPr>
              <w:pStyle w:val="af6"/>
            </w:pPr>
            <w:r>
              <w:rPr>
                <w:rFonts w:ascii="等线" w:hAnsi="等线"/>
                <w:color w:val="000000"/>
              </w:rPr>
              <w:t>6</w:t>
            </w:r>
          </w:p>
        </w:tc>
      </w:tr>
      <w:tr w:rsidR="00E66D24" w:rsidRPr="00480E05" w14:paraId="2A00E643" w14:textId="77777777" w:rsidTr="00555EEB">
        <w:trPr>
          <w:trHeight w:val="315"/>
        </w:trPr>
        <w:tc>
          <w:tcPr>
            <w:tcW w:w="1370" w:type="dxa"/>
            <w:shd w:val="clear" w:color="auto" w:fill="auto"/>
            <w:noWrap/>
            <w:vAlign w:val="bottom"/>
            <w:hideMark/>
          </w:tcPr>
          <w:p w14:paraId="7B532065" w14:textId="181A3D1F" w:rsidR="00E66D24" w:rsidRPr="00480E05" w:rsidRDefault="00E66D24" w:rsidP="00E66D24">
            <w:pPr>
              <w:pStyle w:val="af6"/>
            </w:pPr>
            <w:r>
              <w:rPr>
                <w:rFonts w:ascii="等线" w:hAnsi="等线"/>
                <w:color w:val="000000"/>
              </w:rPr>
              <w:t>0.5</w:t>
            </w:r>
          </w:p>
        </w:tc>
        <w:tc>
          <w:tcPr>
            <w:tcW w:w="1370" w:type="dxa"/>
            <w:tcBorders>
              <w:right w:val="double" w:sz="4" w:space="0" w:color="auto"/>
            </w:tcBorders>
            <w:shd w:val="clear" w:color="auto" w:fill="auto"/>
            <w:noWrap/>
            <w:vAlign w:val="bottom"/>
            <w:hideMark/>
          </w:tcPr>
          <w:p w14:paraId="3F0EC631" w14:textId="5498C544" w:rsidR="00E66D24" w:rsidRPr="00480E05" w:rsidRDefault="00E66D24" w:rsidP="00E66D24">
            <w:pPr>
              <w:pStyle w:val="af6"/>
            </w:pPr>
            <w:r>
              <w:rPr>
                <w:rFonts w:ascii="等线" w:hAnsi="等线"/>
                <w:color w:val="000000"/>
              </w:rPr>
              <w:t>25</w:t>
            </w:r>
          </w:p>
        </w:tc>
        <w:tc>
          <w:tcPr>
            <w:tcW w:w="1371" w:type="dxa"/>
            <w:tcBorders>
              <w:left w:val="double" w:sz="4" w:space="0" w:color="auto"/>
            </w:tcBorders>
            <w:vAlign w:val="bottom"/>
          </w:tcPr>
          <w:p w14:paraId="34D61740" w14:textId="05D864CE" w:rsidR="00E66D24" w:rsidRPr="00480E05" w:rsidRDefault="00E66D24" w:rsidP="00E66D24">
            <w:pPr>
              <w:pStyle w:val="af6"/>
            </w:pPr>
            <w:r>
              <w:rPr>
                <w:rFonts w:ascii="等线" w:hAnsi="等线"/>
                <w:color w:val="000000"/>
              </w:rPr>
              <w:t>8</w:t>
            </w:r>
          </w:p>
        </w:tc>
        <w:tc>
          <w:tcPr>
            <w:tcW w:w="1370" w:type="dxa"/>
            <w:tcBorders>
              <w:right w:val="double" w:sz="4" w:space="0" w:color="auto"/>
            </w:tcBorders>
            <w:vAlign w:val="bottom"/>
          </w:tcPr>
          <w:p w14:paraId="1446B6BD" w14:textId="69025DD3" w:rsidR="00E66D24" w:rsidRPr="00480E05" w:rsidRDefault="00E66D24" w:rsidP="00E66D24">
            <w:pPr>
              <w:pStyle w:val="af6"/>
            </w:pPr>
            <w:r>
              <w:rPr>
                <w:rFonts w:ascii="等线" w:hAnsi="等线"/>
                <w:color w:val="000000"/>
              </w:rPr>
              <w:t>2</w:t>
            </w:r>
          </w:p>
        </w:tc>
        <w:tc>
          <w:tcPr>
            <w:tcW w:w="1370" w:type="dxa"/>
            <w:tcBorders>
              <w:left w:val="double" w:sz="4" w:space="0" w:color="auto"/>
            </w:tcBorders>
            <w:vAlign w:val="bottom"/>
          </w:tcPr>
          <w:p w14:paraId="77DD24E2" w14:textId="6478ABCD" w:rsidR="00E66D24" w:rsidRPr="00480E05" w:rsidRDefault="00E66D24" w:rsidP="00E66D24">
            <w:pPr>
              <w:pStyle w:val="af6"/>
            </w:pPr>
            <w:r>
              <w:rPr>
                <w:rFonts w:ascii="等线" w:hAnsi="等线"/>
                <w:color w:val="000000"/>
              </w:rPr>
              <w:t>18</w:t>
            </w:r>
          </w:p>
        </w:tc>
        <w:tc>
          <w:tcPr>
            <w:tcW w:w="1371" w:type="dxa"/>
            <w:vAlign w:val="bottom"/>
          </w:tcPr>
          <w:p w14:paraId="79DCE317" w14:textId="7FDB18A0" w:rsidR="00E66D24" w:rsidRPr="00480E05" w:rsidRDefault="00E66D24" w:rsidP="00E66D24">
            <w:pPr>
              <w:pStyle w:val="af6"/>
            </w:pPr>
            <w:r>
              <w:rPr>
                <w:rFonts w:ascii="等线" w:hAnsi="等线"/>
                <w:color w:val="000000"/>
              </w:rPr>
              <w:t>5.5</w:t>
            </w:r>
          </w:p>
        </w:tc>
      </w:tr>
      <w:tr w:rsidR="00E66D24" w:rsidRPr="00480E05" w14:paraId="40C80158" w14:textId="77777777" w:rsidTr="00555EEB">
        <w:trPr>
          <w:trHeight w:val="315"/>
        </w:trPr>
        <w:tc>
          <w:tcPr>
            <w:tcW w:w="1370" w:type="dxa"/>
            <w:shd w:val="clear" w:color="auto" w:fill="auto"/>
            <w:noWrap/>
            <w:vAlign w:val="bottom"/>
            <w:hideMark/>
          </w:tcPr>
          <w:p w14:paraId="7F8E6A62" w14:textId="1245684C" w:rsidR="00E66D24" w:rsidRPr="00480E05" w:rsidRDefault="00E66D24" w:rsidP="00E66D24">
            <w:pPr>
              <w:pStyle w:val="af6"/>
            </w:pPr>
            <w:r>
              <w:rPr>
                <w:rFonts w:ascii="等线" w:hAnsi="等线"/>
                <w:color w:val="000000"/>
              </w:rPr>
              <w:t>0.7</w:t>
            </w:r>
          </w:p>
        </w:tc>
        <w:tc>
          <w:tcPr>
            <w:tcW w:w="1370" w:type="dxa"/>
            <w:tcBorders>
              <w:right w:val="double" w:sz="4" w:space="0" w:color="auto"/>
            </w:tcBorders>
            <w:shd w:val="clear" w:color="auto" w:fill="auto"/>
            <w:noWrap/>
            <w:vAlign w:val="bottom"/>
            <w:hideMark/>
          </w:tcPr>
          <w:p w14:paraId="15942DD6" w14:textId="32DA93AD" w:rsidR="00E66D24" w:rsidRPr="00480E05" w:rsidRDefault="00E66D24" w:rsidP="00E66D24">
            <w:pPr>
              <w:pStyle w:val="af6"/>
            </w:pPr>
            <w:r>
              <w:rPr>
                <w:rFonts w:ascii="等线" w:hAnsi="等线"/>
                <w:color w:val="000000"/>
              </w:rPr>
              <w:t>12</w:t>
            </w:r>
          </w:p>
        </w:tc>
        <w:tc>
          <w:tcPr>
            <w:tcW w:w="1371" w:type="dxa"/>
            <w:tcBorders>
              <w:left w:val="double" w:sz="4" w:space="0" w:color="auto"/>
            </w:tcBorders>
            <w:vAlign w:val="bottom"/>
          </w:tcPr>
          <w:p w14:paraId="70AF2482" w14:textId="2A6A1BA0" w:rsidR="00E66D24" w:rsidRPr="00480E05" w:rsidRDefault="00E66D24" w:rsidP="00E66D24">
            <w:pPr>
              <w:pStyle w:val="af6"/>
            </w:pPr>
            <w:r>
              <w:rPr>
                <w:rFonts w:ascii="等线" w:hAnsi="等线"/>
                <w:color w:val="000000"/>
              </w:rPr>
              <w:t>9</w:t>
            </w:r>
          </w:p>
        </w:tc>
        <w:tc>
          <w:tcPr>
            <w:tcW w:w="1370" w:type="dxa"/>
            <w:tcBorders>
              <w:right w:val="double" w:sz="4" w:space="0" w:color="auto"/>
            </w:tcBorders>
            <w:vAlign w:val="bottom"/>
          </w:tcPr>
          <w:p w14:paraId="0A189128" w14:textId="355F63B5" w:rsidR="00E66D24" w:rsidRPr="00480E05" w:rsidRDefault="00E66D24" w:rsidP="00E66D24">
            <w:pPr>
              <w:pStyle w:val="af6"/>
            </w:pPr>
            <w:r>
              <w:rPr>
                <w:rFonts w:ascii="等线" w:hAnsi="等线"/>
                <w:color w:val="000000"/>
              </w:rPr>
              <w:t>2</w:t>
            </w:r>
          </w:p>
        </w:tc>
        <w:tc>
          <w:tcPr>
            <w:tcW w:w="1370" w:type="dxa"/>
            <w:tcBorders>
              <w:left w:val="double" w:sz="4" w:space="0" w:color="auto"/>
            </w:tcBorders>
            <w:vAlign w:val="bottom"/>
          </w:tcPr>
          <w:p w14:paraId="6B855DCE" w14:textId="02BDB71C" w:rsidR="00E66D24" w:rsidRPr="00480E05" w:rsidRDefault="00E66D24" w:rsidP="00E66D24">
            <w:pPr>
              <w:pStyle w:val="af6"/>
            </w:pPr>
            <w:r>
              <w:rPr>
                <w:rFonts w:ascii="等线" w:hAnsi="等线"/>
                <w:color w:val="000000"/>
              </w:rPr>
              <w:t>19</w:t>
            </w:r>
          </w:p>
        </w:tc>
        <w:tc>
          <w:tcPr>
            <w:tcW w:w="1371" w:type="dxa"/>
            <w:vAlign w:val="bottom"/>
          </w:tcPr>
          <w:p w14:paraId="766CA377" w14:textId="301A8BB7" w:rsidR="00E66D24" w:rsidRPr="00480E05" w:rsidRDefault="00E66D24" w:rsidP="00E66D24">
            <w:pPr>
              <w:pStyle w:val="af6"/>
            </w:pPr>
            <w:r>
              <w:rPr>
                <w:rFonts w:ascii="等线" w:hAnsi="等线"/>
                <w:color w:val="000000"/>
              </w:rPr>
              <w:t>6</w:t>
            </w:r>
          </w:p>
        </w:tc>
      </w:tr>
      <w:tr w:rsidR="00E66D24" w:rsidRPr="00480E05" w14:paraId="7AB43B0B" w14:textId="77777777" w:rsidTr="00555EEB">
        <w:trPr>
          <w:trHeight w:val="315"/>
        </w:trPr>
        <w:tc>
          <w:tcPr>
            <w:tcW w:w="1370" w:type="dxa"/>
            <w:shd w:val="clear" w:color="auto" w:fill="auto"/>
            <w:noWrap/>
            <w:vAlign w:val="bottom"/>
            <w:hideMark/>
          </w:tcPr>
          <w:p w14:paraId="53E86336" w14:textId="3180B939" w:rsidR="00E66D24" w:rsidRPr="00480E05" w:rsidRDefault="00E66D24" w:rsidP="00E66D24">
            <w:pPr>
              <w:pStyle w:val="af6"/>
            </w:pPr>
            <w:r>
              <w:rPr>
                <w:rFonts w:ascii="等线" w:hAnsi="等线"/>
                <w:color w:val="000000"/>
              </w:rPr>
              <w:t>1.2</w:t>
            </w:r>
          </w:p>
        </w:tc>
        <w:tc>
          <w:tcPr>
            <w:tcW w:w="1370" w:type="dxa"/>
            <w:tcBorders>
              <w:right w:val="double" w:sz="4" w:space="0" w:color="auto"/>
            </w:tcBorders>
            <w:shd w:val="clear" w:color="auto" w:fill="auto"/>
            <w:noWrap/>
            <w:vAlign w:val="bottom"/>
            <w:hideMark/>
          </w:tcPr>
          <w:p w14:paraId="1532EB15" w14:textId="0D203921" w:rsidR="00E66D24" w:rsidRPr="00480E05" w:rsidRDefault="00E66D24" w:rsidP="00E66D24">
            <w:pPr>
              <w:pStyle w:val="af6"/>
            </w:pPr>
            <w:r>
              <w:rPr>
                <w:rFonts w:ascii="等线" w:hAnsi="等线"/>
                <w:color w:val="000000"/>
              </w:rPr>
              <w:t>6</w:t>
            </w:r>
          </w:p>
        </w:tc>
        <w:tc>
          <w:tcPr>
            <w:tcW w:w="1371" w:type="dxa"/>
            <w:tcBorders>
              <w:left w:val="double" w:sz="4" w:space="0" w:color="auto"/>
            </w:tcBorders>
            <w:vAlign w:val="bottom"/>
          </w:tcPr>
          <w:p w14:paraId="5D713DA6" w14:textId="17C33298" w:rsidR="00E66D24" w:rsidRPr="00480E05" w:rsidRDefault="00E66D24" w:rsidP="00E66D24">
            <w:pPr>
              <w:pStyle w:val="af6"/>
            </w:pPr>
            <w:r>
              <w:rPr>
                <w:rFonts w:ascii="等线" w:hAnsi="等线"/>
                <w:color w:val="000000"/>
              </w:rPr>
              <w:t>10</w:t>
            </w:r>
          </w:p>
        </w:tc>
        <w:tc>
          <w:tcPr>
            <w:tcW w:w="1370" w:type="dxa"/>
            <w:tcBorders>
              <w:right w:val="double" w:sz="4" w:space="0" w:color="auto"/>
            </w:tcBorders>
            <w:vAlign w:val="bottom"/>
          </w:tcPr>
          <w:p w14:paraId="5C56EBE9" w14:textId="4D952F5C" w:rsidR="00E66D24" w:rsidRPr="00480E05" w:rsidRDefault="00E66D24" w:rsidP="00E66D24">
            <w:pPr>
              <w:pStyle w:val="af6"/>
            </w:pPr>
            <w:r>
              <w:rPr>
                <w:rFonts w:ascii="等线" w:hAnsi="等线"/>
                <w:color w:val="000000"/>
              </w:rPr>
              <w:t>4</w:t>
            </w:r>
          </w:p>
        </w:tc>
        <w:tc>
          <w:tcPr>
            <w:tcW w:w="1370" w:type="dxa"/>
            <w:tcBorders>
              <w:left w:val="double" w:sz="4" w:space="0" w:color="auto"/>
            </w:tcBorders>
            <w:vAlign w:val="bottom"/>
          </w:tcPr>
          <w:p w14:paraId="0DA524FC" w14:textId="0560EECB" w:rsidR="00E66D24" w:rsidRPr="00480E05" w:rsidRDefault="00E66D24" w:rsidP="00E66D24">
            <w:pPr>
              <w:pStyle w:val="af6"/>
            </w:pPr>
            <w:r>
              <w:rPr>
                <w:rFonts w:ascii="等线" w:hAnsi="等线"/>
                <w:color w:val="000000"/>
              </w:rPr>
              <w:t>20</w:t>
            </w:r>
          </w:p>
        </w:tc>
        <w:tc>
          <w:tcPr>
            <w:tcW w:w="1371" w:type="dxa"/>
            <w:vAlign w:val="bottom"/>
          </w:tcPr>
          <w:p w14:paraId="13889B23" w14:textId="3AB7828D" w:rsidR="00E66D24" w:rsidRPr="00480E05" w:rsidRDefault="00E66D24" w:rsidP="00E66D24">
            <w:pPr>
              <w:pStyle w:val="af6"/>
            </w:pPr>
            <w:r>
              <w:rPr>
                <w:rFonts w:ascii="等线" w:hAnsi="等线"/>
                <w:color w:val="000000"/>
              </w:rPr>
              <w:t>7</w:t>
            </w:r>
          </w:p>
        </w:tc>
      </w:tr>
      <w:tr w:rsidR="00E66D24" w:rsidRPr="00480E05" w14:paraId="474A94E0" w14:textId="77777777" w:rsidTr="00555EEB">
        <w:trPr>
          <w:trHeight w:val="315"/>
        </w:trPr>
        <w:tc>
          <w:tcPr>
            <w:tcW w:w="1370" w:type="dxa"/>
            <w:shd w:val="clear" w:color="auto" w:fill="auto"/>
            <w:noWrap/>
            <w:vAlign w:val="bottom"/>
          </w:tcPr>
          <w:p w14:paraId="26AD3A21" w14:textId="283C5AB1" w:rsidR="00E66D24" w:rsidRPr="00480E05" w:rsidRDefault="00E66D24" w:rsidP="00E66D24">
            <w:pPr>
              <w:pStyle w:val="af6"/>
            </w:pPr>
            <w:r>
              <w:rPr>
                <w:rFonts w:ascii="等线" w:hAnsi="等线"/>
                <w:color w:val="000000"/>
              </w:rPr>
              <w:t>2</w:t>
            </w:r>
          </w:p>
        </w:tc>
        <w:tc>
          <w:tcPr>
            <w:tcW w:w="1370" w:type="dxa"/>
            <w:tcBorders>
              <w:right w:val="double" w:sz="4" w:space="0" w:color="auto"/>
            </w:tcBorders>
            <w:shd w:val="clear" w:color="auto" w:fill="auto"/>
            <w:noWrap/>
            <w:vAlign w:val="bottom"/>
          </w:tcPr>
          <w:p w14:paraId="5E9BBD4F" w14:textId="2E6FF884" w:rsidR="00E66D24" w:rsidRPr="00480E05" w:rsidRDefault="00E66D24" w:rsidP="00E66D24">
            <w:pPr>
              <w:pStyle w:val="af6"/>
            </w:pPr>
            <w:r>
              <w:rPr>
                <w:rFonts w:ascii="等线" w:hAnsi="等线"/>
                <w:color w:val="000000"/>
              </w:rPr>
              <w:t>2</w:t>
            </w:r>
          </w:p>
        </w:tc>
        <w:tc>
          <w:tcPr>
            <w:tcW w:w="1371" w:type="dxa"/>
            <w:tcBorders>
              <w:left w:val="double" w:sz="4" w:space="0" w:color="auto"/>
            </w:tcBorders>
            <w:vAlign w:val="bottom"/>
          </w:tcPr>
          <w:p w14:paraId="17BA57D1" w14:textId="6F46CA1D" w:rsidR="00E66D24" w:rsidRPr="00480E05" w:rsidRDefault="00E66D24" w:rsidP="00E66D24">
            <w:pPr>
              <w:pStyle w:val="af6"/>
            </w:pPr>
            <w:r>
              <w:rPr>
                <w:rFonts w:ascii="等线" w:hAnsi="等线"/>
                <w:color w:val="000000"/>
              </w:rPr>
              <w:t>12</w:t>
            </w:r>
          </w:p>
        </w:tc>
        <w:tc>
          <w:tcPr>
            <w:tcW w:w="1370" w:type="dxa"/>
            <w:tcBorders>
              <w:right w:val="double" w:sz="4" w:space="0" w:color="auto"/>
            </w:tcBorders>
            <w:vAlign w:val="bottom"/>
          </w:tcPr>
          <w:p w14:paraId="62C7B7C7" w14:textId="09C4B7BE" w:rsidR="00E66D24" w:rsidRPr="00480E05" w:rsidRDefault="00E66D24" w:rsidP="00E66D24">
            <w:pPr>
              <w:pStyle w:val="af6"/>
            </w:pPr>
            <w:r>
              <w:rPr>
                <w:rFonts w:ascii="等线" w:hAnsi="等线"/>
                <w:color w:val="000000"/>
              </w:rPr>
              <w:t>5</w:t>
            </w:r>
          </w:p>
        </w:tc>
        <w:tc>
          <w:tcPr>
            <w:tcW w:w="1370" w:type="dxa"/>
            <w:tcBorders>
              <w:left w:val="double" w:sz="4" w:space="0" w:color="auto"/>
            </w:tcBorders>
            <w:vAlign w:val="bottom"/>
          </w:tcPr>
          <w:p w14:paraId="22E238BE" w14:textId="2D184027" w:rsidR="00E66D24" w:rsidRPr="00480E05" w:rsidRDefault="00E66D24" w:rsidP="00E66D24">
            <w:pPr>
              <w:pStyle w:val="af6"/>
            </w:pPr>
            <w:r>
              <w:rPr>
                <w:rFonts w:ascii="等线" w:hAnsi="等线"/>
                <w:color w:val="000000"/>
              </w:rPr>
              <w:t>21</w:t>
            </w:r>
          </w:p>
        </w:tc>
        <w:tc>
          <w:tcPr>
            <w:tcW w:w="1371" w:type="dxa"/>
            <w:vAlign w:val="bottom"/>
          </w:tcPr>
          <w:p w14:paraId="5BA796A1" w14:textId="1661E559" w:rsidR="00E66D24" w:rsidRDefault="00E66D24" w:rsidP="00E66D24">
            <w:pPr>
              <w:pStyle w:val="af6"/>
            </w:pPr>
            <w:r>
              <w:rPr>
                <w:rFonts w:ascii="等线" w:hAnsi="等线"/>
                <w:color w:val="000000"/>
              </w:rPr>
              <w:t>7.5</w:t>
            </w:r>
          </w:p>
        </w:tc>
      </w:tr>
      <w:tr w:rsidR="00E66D24" w:rsidRPr="00480E05" w14:paraId="043E0E94" w14:textId="77777777" w:rsidTr="00555EEB">
        <w:trPr>
          <w:trHeight w:val="315"/>
        </w:trPr>
        <w:tc>
          <w:tcPr>
            <w:tcW w:w="1370" w:type="dxa"/>
            <w:shd w:val="clear" w:color="auto" w:fill="auto"/>
            <w:noWrap/>
            <w:vAlign w:val="bottom"/>
          </w:tcPr>
          <w:p w14:paraId="6B31B913" w14:textId="189DACFB" w:rsidR="00E66D24" w:rsidRPr="00480E05" w:rsidRDefault="00E66D24" w:rsidP="00E66D24">
            <w:pPr>
              <w:pStyle w:val="af6"/>
            </w:pPr>
            <w:r>
              <w:rPr>
                <w:rFonts w:ascii="等线" w:hAnsi="等线"/>
                <w:color w:val="000000"/>
              </w:rPr>
              <w:t>3</w:t>
            </w:r>
          </w:p>
        </w:tc>
        <w:tc>
          <w:tcPr>
            <w:tcW w:w="1370" w:type="dxa"/>
            <w:tcBorders>
              <w:right w:val="double" w:sz="4" w:space="0" w:color="auto"/>
            </w:tcBorders>
            <w:shd w:val="clear" w:color="auto" w:fill="auto"/>
            <w:noWrap/>
            <w:vAlign w:val="bottom"/>
          </w:tcPr>
          <w:p w14:paraId="6D95F960" w14:textId="7401E888" w:rsidR="00E66D24" w:rsidRPr="00480E05" w:rsidRDefault="00E66D24" w:rsidP="00E66D24">
            <w:pPr>
              <w:pStyle w:val="af6"/>
            </w:pPr>
            <w:r>
              <w:rPr>
                <w:rFonts w:ascii="等线" w:hAnsi="等线"/>
                <w:color w:val="000000"/>
              </w:rPr>
              <w:t>1.5</w:t>
            </w:r>
          </w:p>
        </w:tc>
        <w:tc>
          <w:tcPr>
            <w:tcW w:w="1371" w:type="dxa"/>
            <w:tcBorders>
              <w:left w:val="double" w:sz="4" w:space="0" w:color="auto"/>
            </w:tcBorders>
            <w:vAlign w:val="bottom"/>
          </w:tcPr>
          <w:p w14:paraId="2D8CCB57" w14:textId="5AC9BB94" w:rsidR="00E66D24" w:rsidRPr="00480E05" w:rsidRDefault="00E66D24" w:rsidP="00E66D24">
            <w:pPr>
              <w:pStyle w:val="af6"/>
            </w:pPr>
            <w:r>
              <w:rPr>
                <w:rFonts w:ascii="等线" w:hAnsi="等线"/>
                <w:color w:val="000000"/>
              </w:rPr>
              <w:t>13</w:t>
            </w:r>
          </w:p>
        </w:tc>
        <w:tc>
          <w:tcPr>
            <w:tcW w:w="1370" w:type="dxa"/>
            <w:tcBorders>
              <w:right w:val="double" w:sz="4" w:space="0" w:color="auto"/>
            </w:tcBorders>
            <w:vAlign w:val="bottom"/>
          </w:tcPr>
          <w:p w14:paraId="0D619F00" w14:textId="082E0884" w:rsidR="00E66D24" w:rsidRPr="00480E05" w:rsidRDefault="00E66D24" w:rsidP="00E66D24">
            <w:pPr>
              <w:pStyle w:val="af6"/>
            </w:pPr>
            <w:r>
              <w:rPr>
                <w:rFonts w:ascii="等线" w:hAnsi="等线"/>
                <w:color w:val="000000"/>
              </w:rPr>
              <w:t>4.5</w:t>
            </w:r>
          </w:p>
        </w:tc>
        <w:tc>
          <w:tcPr>
            <w:tcW w:w="1370" w:type="dxa"/>
            <w:tcBorders>
              <w:left w:val="double" w:sz="4" w:space="0" w:color="auto"/>
            </w:tcBorders>
            <w:vAlign w:val="bottom"/>
          </w:tcPr>
          <w:p w14:paraId="751D8708" w14:textId="44A83E41" w:rsidR="00E66D24" w:rsidRPr="00480E05" w:rsidRDefault="00E66D24" w:rsidP="00E66D24">
            <w:pPr>
              <w:pStyle w:val="af6"/>
            </w:pPr>
            <w:r>
              <w:rPr>
                <w:rFonts w:ascii="等线" w:hAnsi="等线"/>
                <w:color w:val="000000"/>
              </w:rPr>
              <w:t>21.6</w:t>
            </w:r>
          </w:p>
        </w:tc>
        <w:tc>
          <w:tcPr>
            <w:tcW w:w="1371" w:type="dxa"/>
            <w:vAlign w:val="bottom"/>
          </w:tcPr>
          <w:p w14:paraId="08D23B6A" w14:textId="056922ED" w:rsidR="00E66D24" w:rsidRDefault="00E66D24" w:rsidP="00E66D24">
            <w:pPr>
              <w:pStyle w:val="af6"/>
            </w:pPr>
            <w:r>
              <w:rPr>
                <w:rFonts w:ascii="等线" w:hAnsi="等线"/>
                <w:color w:val="000000"/>
              </w:rPr>
              <w:t>9</w:t>
            </w:r>
          </w:p>
        </w:tc>
      </w:tr>
      <w:tr w:rsidR="00E66D24" w:rsidRPr="00480E05" w14:paraId="02C482CC" w14:textId="77777777" w:rsidTr="00555EEB">
        <w:trPr>
          <w:trHeight w:val="315"/>
        </w:trPr>
        <w:tc>
          <w:tcPr>
            <w:tcW w:w="1370" w:type="dxa"/>
            <w:shd w:val="clear" w:color="auto" w:fill="auto"/>
            <w:noWrap/>
            <w:vAlign w:val="bottom"/>
          </w:tcPr>
          <w:p w14:paraId="090014A7" w14:textId="084290F6" w:rsidR="00E66D24" w:rsidRPr="00480E05" w:rsidRDefault="00E66D24" w:rsidP="00E66D24">
            <w:pPr>
              <w:pStyle w:val="af6"/>
            </w:pPr>
            <w:r>
              <w:rPr>
                <w:rFonts w:ascii="等线" w:hAnsi="等线"/>
                <w:color w:val="000000"/>
              </w:rPr>
              <w:t>4</w:t>
            </w:r>
          </w:p>
        </w:tc>
        <w:tc>
          <w:tcPr>
            <w:tcW w:w="1370" w:type="dxa"/>
            <w:tcBorders>
              <w:right w:val="double" w:sz="4" w:space="0" w:color="auto"/>
            </w:tcBorders>
            <w:shd w:val="clear" w:color="auto" w:fill="auto"/>
            <w:noWrap/>
            <w:vAlign w:val="bottom"/>
          </w:tcPr>
          <w:p w14:paraId="6324FCCB" w14:textId="7CBFE20A" w:rsidR="00E66D24" w:rsidRPr="00480E05" w:rsidRDefault="00E66D24" w:rsidP="00E66D24">
            <w:pPr>
              <w:pStyle w:val="af6"/>
            </w:pPr>
            <w:r>
              <w:rPr>
                <w:rFonts w:ascii="等线" w:hAnsi="等线"/>
                <w:color w:val="000000"/>
              </w:rPr>
              <w:t>2</w:t>
            </w:r>
          </w:p>
        </w:tc>
        <w:tc>
          <w:tcPr>
            <w:tcW w:w="1371" w:type="dxa"/>
            <w:tcBorders>
              <w:left w:val="double" w:sz="4" w:space="0" w:color="auto"/>
            </w:tcBorders>
            <w:vAlign w:val="bottom"/>
          </w:tcPr>
          <w:p w14:paraId="1D02F3D2" w14:textId="69096B12" w:rsidR="00E66D24" w:rsidRPr="00480E05" w:rsidRDefault="00E66D24" w:rsidP="00E66D24">
            <w:pPr>
              <w:pStyle w:val="af6"/>
            </w:pPr>
            <w:r>
              <w:rPr>
                <w:rFonts w:ascii="等线" w:hAnsi="等线"/>
                <w:color w:val="000000"/>
              </w:rPr>
              <w:t>14</w:t>
            </w:r>
          </w:p>
        </w:tc>
        <w:tc>
          <w:tcPr>
            <w:tcW w:w="1370" w:type="dxa"/>
            <w:tcBorders>
              <w:right w:val="double" w:sz="4" w:space="0" w:color="auto"/>
            </w:tcBorders>
            <w:vAlign w:val="bottom"/>
          </w:tcPr>
          <w:p w14:paraId="1550820E" w14:textId="295D7771" w:rsidR="00E66D24" w:rsidRPr="00480E05" w:rsidRDefault="00E66D24" w:rsidP="00E66D24">
            <w:pPr>
              <w:pStyle w:val="af6"/>
            </w:pPr>
            <w:r>
              <w:rPr>
                <w:rFonts w:ascii="等线" w:hAnsi="等线"/>
                <w:color w:val="000000"/>
              </w:rPr>
              <w:t>5</w:t>
            </w:r>
          </w:p>
        </w:tc>
        <w:tc>
          <w:tcPr>
            <w:tcW w:w="1370" w:type="dxa"/>
            <w:tcBorders>
              <w:left w:val="double" w:sz="4" w:space="0" w:color="auto"/>
            </w:tcBorders>
            <w:vAlign w:val="bottom"/>
          </w:tcPr>
          <w:p w14:paraId="4C9A007E" w14:textId="2D6D9360" w:rsidR="00E66D24" w:rsidRPr="00480E05" w:rsidRDefault="00E66D24" w:rsidP="00E66D24">
            <w:pPr>
              <w:pStyle w:val="af6"/>
            </w:pPr>
            <w:r>
              <w:rPr>
                <w:rFonts w:ascii="等线" w:hAnsi="等线"/>
                <w:color w:val="000000"/>
              </w:rPr>
              <w:t>15</w:t>
            </w:r>
          </w:p>
        </w:tc>
        <w:tc>
          <w:tcPr>
            <w:tcW w:w="1371" w:type="dxa"/>
            <w:vAlign w:val="bottom"/>
          </w:tcPr>
          <w:p w14:paraId="4B11BE76" w14:textId="5FBB82F8" w:rsidR="00E66D24" w:rsidRDefault="00E66D24" w:rsidP="00E66D24">
            <w:pPr>
              <w:pStyle w:val="af6"/>
            </w:pPr>
            <w:r>
              <w:rPr>
                <w:rFonts w:ascii="等线" w:hAnsi="等线"/>
                <w:color w:val="000000"/>
              </w:rPr>
              <w:t>4</w:t>
            </w:r>
          </w:p>
        </w:tc>
      </w:tr>
      <w:tr w:rsidR="00E66D24" w:rsidRPr="00480E05" w14:paraId="00ACD62B" w14:textId="77777777" w:rsidTr="00555EEB">
        <w:trPr>
          <w:trHeight w:val="315"/>
        </w:trPr>
        <w:tc>
          <w:tcPr>
            <w:tcW w:w="1370" w:type="dxa"/>
            <w:shd w:val="clear" w:color="auto" w:fill="auto"/>
            <w:noWrap/>
            <w:vAlign w:val="bottom"/>
          </w:tcPr>
          <w:p w14:paraId="6FE3DF76" w14:textId="684F8E12" w:rsidR="00E66D24" w:rsidRPr="00480E05" w:rsidRDefault="00E66D24" w:rsidP="00E66D24">
            <w:pPr>
              <w:pStyle w:val="af6"/>
            </w:pPr>
            <w:r>
              <w:rPr>
                <w:rFonts w:ascii="等线" w:hAnsi="等线"/>
                <w:color w:val="000000"/>
              </w:rPr>
              <w:t>0</w:t>
            </w:r>
          </w:p>
        </w:tc>
        <w:tc>
          <w:tcPr>
            <w:tcW w:w="1370" w:type="dxa"/>
            <w:tcBorders>
              <w:right w:val="double" w:sz="4" w:space="0" w:color="auto"/>
            </w:tcBorders>
            <w:shd w:val="clear" w:color="auto" w:fill="auto"/>
            <w:noWrap/>
            <w:vAlign w:val="bottom"/>
          </w:tcPr>
          <w:p w14:paraId="1400A5C9" w14:textId="4F0A2CDE" w:rsidR="00E66D24" w:rsidRPr="00480E05" w:rsidRDefault="00E66D24" w:rsidP="00E66D24">
            <w:pPr>
              <w:pStyle w:val="af6"/>
            </w:pPr>
            <w:r>
              <w:rPr>
                <w:rFonts w:ascii="等线" w:hAnsi="等线"/>
                <w:color w:val="000000"/>
              </w:rPr>
              <w:t>2</w:t>
            </w:r>
          </w:p>
        </w:tc>
        <w:tc>
          <w:tcPr>
            <w:tcW w:w="1371" w:type="dxa"/>
            <w:tcBorders>
              <w:left w:val="double" w:sz="4" w:space="0" w:color="auto"/>
            </w:tcBorders>
            <w:vAlign w:val="bottom"/>
          </w:tcPr>
          <w:p w14:paraId="77E4C37E" w14:textId="01BC0518" w:rsidR="00E66D24" w:rsidRPr="00480E05" w:rsidRDefault="00E66D24" w:rsidP="00E66D24">
            <w:pPr>
              <w:pStyle w:val="af6"/>
            </w:pPr>
            <w:r>
              <w:rPr>
                <w:rFonts w:ascii="等线" w:hAnsi="等线"/>
                <w:color w:val="000000"/>
              </w:rPr>
              <w:t>5</w:t>
            </w:r>
          </w:p>
        </w:tc>
        <w:tc>
          <w:tcPr>
            <w:tcW w:w="1370" w:type="dxa"/>
            <w:tcBorders>
              <w:right w:val="double" w:sz="4" w:space="0" w:color="auto"/>
            </w:tcBorders>
            <w:vAlign w:val="bottom"/>
          </w:tcPr>
          <w:p w14:paraId="1E2CB0D0" w14:textId="251C116F" w:rsidR="00E66D24" w:rsidRPr="00480E05" w:rsidRDefault="00E66D24" w:rsidP="00E66D24">
            <w:pPr>
              <w:pStyle w:val="af6"/>
            </w:pPr>
            <w:r>
              <w:rPr>
                <w:rFonts w:ascii="等线" w:hAnsi="等线"/>
                <w:color w:val="000000"/>
              </w:rPr>
              <w:t>2</w:t>
            </w:r>
          </w:p>
        </w:tc>
        <w:tc>
          <w:tcPr>
            <w:tcW w:w="1370" w:type="dxa"/>
            <w:tcBorders>
              <w:left w:val="double" w:sz="4" w:space="0" w:color="auto"/>
            </w:tcBorders>
            <w:vAlign w:val="bottom"/>
          </w:tcPr>
          <w:p w14:paraId="3387CEBD" w14:textId="379C4DAB" w:rsidR="00E66D24" w:rsidRPr="00480E05" w:rsidRDefault="00E66D24" w:rsidP="00E66D24">
            <w:pPr>
              <w:pStyle w:val="af6"/>
            </w:pPr>
            <w:r>
              <w:rPr>
                <w:rFonts w:ascii="等线" w:hAnsi="等线"/>
                <w:color w:val="000000"/>
              </w:rPr>
              <w:t>16</w:t>
            </w:r>
          </w:p>
        </w:tc>
        <w:tc>
          <w:tcPr>
            <w:tcW w:w="1371" w:type="dxa"/>
            <w:vAlign w:val="bottom"/>
          </w:tcPr>
          <w:p w14:paraId="7C1304D2" w14:textId="025C7057" w:rsidR="00E66D24" w:rsidRDefault="00E66D24" w:rsidP="00E66D24">
            <w:pPr>
              <w:pStyle w:val="af6"/>
            </w:pPr>
            <w:r>
              <w:rPr>
                <w:rFonts w:ascii="等线" w:hAnsi="等线"/>
                <w:color w:val="000000"/>
              </w:rPr>
              <w:t>6</w:t>
            </w:r>
          </w:p>
        </w:tc>
      </w:tr>
      <w:tr w:rsidR="00E66D24" w:rsidRPr="00480E05" w14:paraId="598DD55D" w14:textId="77777777" w:rsidTr="00555EEB">
        <w:trPr>
          <w:trHeight w:val="315"/>
        </w:trPr>
        <w:tc>
          <w:tcPr>
            <w:tcW w:w="1370" w:type="dxa"/>
            <w:shd w:val="clear" w:color="auto" w:fill="auto"/>
            <w:noWrap/>
            <w:vAlign w:val="bottom"/>
          </w:tcPr>
          <w:p w14:paraId="3A488D09" w14:textId="546822CE" w:rsidR="00E66D24" w:rsidRPr="00480E05" w:rsidRDefault="00E66D24" w:rsidP="00E66D24">
            <w:pPr>
              <w:pStyle w:val="af6"/>
            </w:pPr>
            <w:r>
              <w:rPr>
                <w:rFonts w:ascii="等线" w:hAnsi="等线"/>
                <w:color w:val="000000"/>
              </w:rPr>
              <w:t>0.1</w:t>
            </w:r>
          </w:p>
        </w:tc>
        <w:tc>
          <w:tcPr>
            <w:tcW w:w="1370" w:type="dxa"/>
            <w:tcBorders>
              <w:right w:val="double" w:sz="4" w:space="0" w:color="auto"/>
            </w:tcBorders>
            <w:shd w:val="clear" w:color="auto" w:fill="auto"/>
            <w:noWrap/>
            <w:vAlign w:val="bottom"/>
          </w:tcPr>
          <w:p w14:paraId="0C576704" w14:textId="3A0C10BA" w:rsidR="00E66D24" w:rsidRPr="00480E05" w:rsidRDefault="00E66D24" w:rsidP="00E66D24">
            <w:pPr>
              <w:pStyle w:val="af6"/>
            </w:pPr>
            <w:r>
              <w:rPr>
                <w:rFonts w:ascii="等线" w:hAnsi="等线"/>
                <w:color w:val="000000"/>
              </w:rPr>
              <w:t>1</w:t>
            </w:r>
          </w:p>
        </w:tc>
        <w:tc>
          <w:tcPr>
            <w:tcW w:w="1371" w:type="dxa"/>
            <w:tcBorders>
              <w:left w:val="double" w:sz="4" w:space="0" w:color="auto"/>
            </w:tcBorders>
            <w:vAlign w:val="bottom"/>
          </w:tcPr>
          <w:p w14:paraId="1017C8A4" w14:textId="40D58D25" w:rsidR="00E66D24" w:rsidRPr="00480E05" w:rsidRDefault="00E66D24" w:rsidP="00E66D24">
            <w:pPr>
              <w:pStyle w:val="af6"/>
            </w:pPr>
            <w:r>
              <w:rPr>
                <w:rFonts w:ascii="等线" w:hAnsi="等线"/>
                <w:color w:val="000000"/>
              </w:rPr>
              <w:t>6</w:t>
            </w:r>
          </w:p>
        </w:tc>
        <w:tc>
          <w:tcPr>
            <w:tcW w:w="1370" w:type="dxa"/>
            <w:tcBorders>
              <w:right w:val="double" w:sz="4" w:space="0" w:color="auto"/>
            </w:tcBorders>
            <w:vAlign w:val="bottom"/>
          </w:tcPr>
          <w:p w14:paraId="7B78FA4A" w14:textId="5B94894D" w:rsidR="00E66D24" w:rsidRPr="00480E05" w:rsidRDefault="00E66D24" w:rsidP="00E66D24">
            <w:pPr>
              <w:pStyle w:val="af6"/>
            </w:pPr>
            <w:r>
              <w:rPr>
                <w:rFonts w:ascii="等线" w:hAnsi="等线"/>
                <w:color w:val="000000"/>
              </w:rPr>
              <w:t>2</w:t>
            </w:r>
          </w:p>
        </w:tc>
        <w:tc>
          <w:tcPr>
            <w:tcW w:w="1370" w:type="dxa"/>
            <w:tcBorders>
              <w:left w:val="double" w:sz="4" w:space="0" w:color="auto"/>
            </w:tcBorders>
            <w:vAlign w:val="bottom"/>
          </w:tcPr>
          <w:p w14:paraId="6B26EA5B" w14:textId="2F4E7D91" w:rsidR="00E66D24" w:rsidRPr="00480E05" w:rsidRDefault="00E66D24" w:rsidP="00E66D24">
            <w:pPr>
              <w:pStyle w:val="af6"/>
            </w:pPr>
            <w:r>
              <w:rPr>
                <w:rFonts w:ascii="等线" w:hAnsi="等线"/>
                <w:color w:val="000000"/>
              </w:rPr>
              <w:t>17</w:t>
            </w:r>
          </w:p>
        </w:tc>
        <w:tc>
          <w:tcPr>
            <w:tcW w:w="1371" w:type="dxa"/>
            <w:vAlign w:val="bottom"/>
          </w:tcPr>
          <w:p w14:paraId="4EF9A077" w14:textId="7133F3D9" w:rsidR="00E66D24" w:rsidRDefault="00E66D24" w:rsidP="00E66D24">
            <w:pPr>
              <w:pStyle w:val="af6"/>
            </w:pPr>
            <w:r>
              <w:rPr>
                <w:rFonts w:ascii="等线" w:hAnsi="等线"/>
                <w:color w:val="000000"/>
              </w:rPr>
              <w:t>6</w:t>
            </w:r>
          </w:p>
        </w:tc>
      </w:tr>
      <w:tr w:rsidR="00E66D24" w:rsidRPr="00480E05" w14:paraId="5DC32AA2" w14:textId="77777777" w:rsidTr="00555EEB">
        <w:trPr>
          <w:trHeight w:val="315"/>
        </w:trPr>
        <w:tc>
          <w:tcPr>
            <w:tcW w:w="1370" w:type="dxa"/>
            <w:shd w:val="clear" w:color="auto" w:fill="auto"/>
            <w:noWrap/>
            <w:vAlign w:val="bottom"/>
          </w:tcPr>
          <w:p w14:paraId="5502D7C5" w14:textId="7BEA8BE1" w:rsidR="00E66D24" w:rsidRPr="00480E05" w:rsidRDefault="00E66D24" w:rsidP="00E66D24">
            <w:pPr>
              <w:pStyle w:val="af6"/>
            </w:pPr>
            <w:r>
              <w:rPr>
                <w:rFonts w:ascii="等线" w:hAnsi="等线"/>
                <w:color w:val="000000"/>
              </w:rPr>
              <w:t>0.3</w:t>
            </w:r>
          </w:p>
        </w:tc>
        <w:tc>
          <w:tcPr>
            <w:tcW w:w="1370" w:type="dxa"/>
            <w:tcBorders>
              <w:right w:val="double" w:sz="4" w:space="0" w:color="auto"/>
            </w:tcBorders>
            <w:shd w:val="clear" w:color="auto" w:fill="auto"/>
            <w:noWrap/>
            <w:vAlign w:val="bottom"/>
          </w:tcPr>
          <w:p w14:paraId="691C723C" w14:textId="70052E8C" w:rsidR="00E66D24" w:rsidRPr="00480E05" w:rsidRDefault="00E66D24" w:rsidP="00E66D24">
            <w:pPr>
              <w:pStyle w:val="af6"/>
            </w:pPr>
            <w:r>
              <w:rPr>
                <w:rFonts w:ascii="等线" w:hAnsi="等线"/>
                <w:color w:val="000000"/>
              </w:rPr>
              <w:t>23</w:t>
            </w:r>
          </w:p>
        </w:tc>
        <w:tc>
          <w:tcPr>
            <w:tcW w:w="1371" w:type="dxa"/>
            <w:tcBorders>
              <w:left w:val="double" w:sz="4" w:space="0" w:color="auto"/>
            </w:tcBorders>
            <w:vAlign w:val="bottom"/>
          </w:tcPr>
          <w:p w14:paraId="0357678E" w14:textId="6C642609" w:rsidR="00E66D24" w:rsidRPr="00480E05" w:rsidRDefault="00E66D24" w:rsidP="00E66D24">
            <w:pPr>
              <w:pStyle w:val="af6"/>
            </w:pPr>
            <w:r>
              <w:rPr>
                <w:rFonts w:ascii="等线" w:hAnsi="等线"/>
                <w:color w:val="000000"/>
              </w:rPr>
              <w:t>7</w:t>
            </w:r>
          </w:p>
        </w:tc>
        <w:tc>
          <w:tcPr>
            <w:tcW w:w="1370" w:type="dxa"/>
            <w:tcBorders>
              <w:right w:val="double" w:sz="4" w:space="0" w:color="auto"/>
            </w:tcBorders>
            <w:vAlign w:val="bottom"/>
          </w:tcPr>
          <w:p w14:paraId="4B2C5A73" w14:textId="59142A05" w:rsidR="00E66D24" w:rsidRPr="00480E05" w:rsidRDefault="00E66D24" w:rsidP="00E66D24">
            <w:pPr>
              <w:pStyle w:val="af6"/>
            </w:pPr>
            <w:r>
              <w:rPr>
                <w:rFonts w:ascii="等线" w:hAnsi="等线"/>
                <w:color w:val="000000"/>
              </w:rPr>
              <w:t>2</w:t>
            </w:r>
          </w:p>
        </w:tc>
        <w:tc>
          <w:tcPr>
            <w:tcW w:w="1370" w:type="dxa"/>
            <w:tcBorders>
              <w:left w:val="double" w:sz="4" w:space="0" w:color="auto"/>
            </w:tcBorders>
            <w:vAlign w:val="bottom"/>
          </w:tcPr>
          <w:p w14:paraId="7F96B987" w14:textId="711ECA4F" w:rsidR="00E66D24" w:rsidRPr="00480E05" w:rsidRDefault="00E66D24" w:rsidP="00E66D24">
            <w:pPr>
              <w:pStyle w:val="af6"/>
            </w:pPr>
            <w:r>
              <w:rPr>
                <w:rFonts w:ascii="等线" w:hAnsi="等线"/>
                <w:color w:val="000000"/>
              </w:rPr>
              <w:t>18</w:t>
            </w:r>
          </w:p>
        </w:tc>
        <w:tc>
          <w:tcPr>
            <w:tcW w:w="1371" w:type="dxa"/>
            <w:vAlign w:val="bottom"/>
          </w:tcPr>
          <w:p w14:paraId="54586262" w14:textId="454429EA" w:rsidR="00E66D24" w:rsidRDefault="00E66D24" w:rsidP="00E66D24">
            <w:pPr>
              <w:pStyle w:val="af6"/>
            </w:pPr>
            <w:r>
              <w:rPr>
                <w:rFonts w:ascii="等线" w:hAnsi="等线"/>
                <w:color w:val="000000"/>
              </w:rPr>
              <w:t>5.5</w:t>
            </w:r>
          </w:p>
        </w:tc>
      </w:tr>
      <w:tr w:rsidR="00E66D24" w:rsidRPr="00480E05" w14:paraId="126F9D0F" w14:textId="77777777" w:rsidTr="00555EEB">
        <w:trPr>
          <w:trHeight w:val="315"/>
        </w:trPr>
        <w:tc>
          <w:tcPr>
            <w:tcW w:w="1370" w:type="dxa"/>
            <w:shd w:val="clear" w:color="auto" w:fill="auto"/>
            <w:noWrap/>
            <w:vAlign w:val="bottom"/>
          </w:tcPr>
          <w:p w14:paraId="5E724E8F" w14:textId="11D79BC9" w:rsidR="00E66D24" w:rsidRPr="00480E05" w:rsidRDefault="00E66D24" w:rsidP="00E66D24">
            <w:pPr>
              <w:pStyle w:val="af6"/>
            </w:pPr>
            <w:r>
              <w:rPr>
                <w:rFonts w:ascii="等线" w:hAnsi="等线"/>
                <w:color w:val="000000"/>
              </w:rPr>
              <w:t>0.5</w:t>
            </w:r>
          </w:p>
        </w:tc>
        <w:tc>
          <w:tcPr>
            <w:tcW w:w="1370" w:type="dxa"/>
            <w:tcBorders>
              <w:right w:val="double" w:sz="4" w:space="0" w:color="auto"/>
            </w:tcBorders>
            <w:shd w:val="clear" w:color="auto" w:fill="auto"/>
            <w:noWrap/>
            <w:vAlign w:val="bottom"/>
          </w:tcPr>
          <w:p w14:paraId="623CBB62" w14:textId="1780294A" w:rsidR="00E66D24" w:rsidRPr="00480E05" w:rsidRDefault="00E66D24" w:rsidP="00E66D24">
            <w:pPr>
              <w:pStyle w:val="af6"/>
            </w:pPr>
            <w:r>
              <w:rPr>
                <w:rFonts w:ascii="等线" w:hAnsi="等线"/>
                <w:color w:val="000000"/>
              </w:rPr>
              <w:t>25</w:t>
            </w:r>
          </w:p>
        </w:tc>
        <w:tc>
          <w:tcPr>
            <w:tcW w:w="1371" w:type="dxa"/>
            <w:tcBorders>
              <w:left w:val="double" w:sz="4" w:space="0" w:color="auto"/>
            </w:tcBorders>
            <w:vAlign w:val="bottom"/>
          </w:tcPr>
          <w:p w14:paraId="4EED8CF8" w14:textId="759CDA4E" w:rsidR="00E66D24" w:rsidRPr="00480E05" w:rsidRDefault="00E66D24" w:rsidP="00E66D24">
            <w:pPr>
              <w:pStyle w:val="af6"/>
            </w:pPr>
            <w:r>
              <w:rPr>
                <w:rFonts w:ascii="等线" w:hAnsi="等线"/>
                <w:color w:val="000000"/>
              </w:rPr>
              <w:t>8</w:t>
            </w:r>
          </w:p>
        </w:tc>
        <w:tc>
          <w:tcPr>
            <w:tcW w:w="1370" w:type="dxa"/>
            <w:tcBorders>
              <w:right w:val="double" w:sz="4" w:space="0" w:color="auto"/>
            </w:tcBorders>
            <w:vAlign w:val="bottom"/>
          </w:tcPr>
          <w:p w14:paraId="0A45F54A" w14:textId="1D6FD009" w:rsidR="00E66D24" w:rsidRPr="00480E05" w:rsidRDefault="00E66D24" w:rsidP="00E66D24">
            <w:pPr>
              <w:pStyle w:val="af6"/>
            </w:pPr>
            <w:r>
              <w:rPr>
                <w:rFonts w:ascii="等线" w:hAnsi="等线"/>
                <w:color w:val="000000"/>
              </w:rPr>
              <w:t>2</w:t>
            </w:r>
          </w:p>
        </w:tc>
        <w:tc>
          <w:tcPr>
            <w:tcW w:w="1370" w:type="dxa"/>
            <w:tcBorders>
              <w:left w:val="double" w:sz="4" w:space="0" w:color="auto"/>
            </w:tcBorders>
            <w:vAlign w:val="bottom"/>
          </w:tcPr>
          <w:p w14:paraId="38DFE0A4" w14:textId="6308E187" w:rsidR="00E66D24" w:rsidRPr="00480E05" w:rsidRDefault="00E66D24" w:rsidP="00E66D24">
            <w:pPr>
              <w:pStyle w:val="af6"/>
            </w:pPr>
            <w:r>
              <w:rPr>
                <w:rFonts w:ascii="等线" w:hAnsi="等线"/>
                <w:color w:val="000000"/>
              </w:rPr>
              <w:t>19</w:t>
            </w:r>
          </w:p>
        </w:tc>
        <w:tc>
          <w:tcPr>
            <w:tcW w:w="1371" w:type="dxa"/>
            <w:vAlign w:val="bottom"/>
          </w:tcPr>
          <w:p w14:paraId="7FB9B55D" w14:textId="66C0EAFB" w:rsidR="00E66D24" w:rsidRDefault="00E66D24" w:rsidP="00E66D24">
            <w:pPr>
              <w:pStyle w:val="af6"/>
            </w:pPr>
            <w:r>
              <w:rPr>
                <w:rFonts w:ascii="等线" w:hAnsi="等线"/>
                <w:color w:val="000000"/>
              </w:rPr>
              <w:t>6</w:t>
            </w:r>
          </w:p>
        </w:tc>
      </w:tr>
      <w:tr w:rsidR="00E66D24" w:rsidRPr="00480E05" w14:paraId="79A337A3" w14:textId="77777777" w:rsidTr="00555EEB">
        <w:trPr>
          <w:trHeight w:val="315"/>
        </w:trPr>
        <w:tc>
          <w:tcPr>
            <w:tcW w:w="1370" w:type="dxa"/>
            <w:shd w:val="clear" w:color="auto" w:fill="auto"/>
            <w:noWrap/>
            <w:vAlign w:val="bottom"/>
          </w:tcPr>
          <w:p w14:paraId="0EBEFB0E" w14:textId="2ABCC95C" w:rsidR="00E66D24" w:rsidRPr="00480E05" w:rsidRDefault="00E66D24" w:rsidP="00E66D24">
            <w:pPr>
              <w:pStyle w:val="af6"/>
            </w:pPr>
            <w:r>
              <w:rPr>
                <w:rFonts w:ascii="等线" w:hAnsi="等线"/>
                <w:color w:val="000000"/>
              </w:rPr>
              <w:t>0.7</w:t>
            </w:r>
          </w:p>
        </w:tc>
        <w:tc>
          <w:tcPr>
            <w:tcW w:w="1370" w:type="dxa"/>
            <w:tcBorders>
              <w:right w:val="double" w:sz="4" w:space="0" w:color="auto"/>
            </w:tcBorders>
            <w:shd w:val="clear" w:color="auto" w:fill="auto"/>
            <w:noWrap/>
            <w:vAlign w:val="bottom"/>
          </w:tcPr>
          <w:p w14:paraId="4FB1F99D" w14:textId="2785A138" w:rsidR="00E66D24" w:rsidRPr="00480E05" w:rsidRDefault="00E66D24" w:rsidP="00E66D24">
            <w:pPr>
              <w:pStyle w:val="af6"/>
            </w:pPr>
            <w:r>
              <w:rPr>
                <w:rFonts w:ascii="等线" w:hAnsi="等线"/>
                <w:color w:val="000000"/>
              </w:rPr>
              <w:t>12</w:t>
            </w:r>
          </w:p>
        </w:tc>
        <w:tc>
          <w:tcPr>
            <w:tcW w:w="1371" w:type="dxa"/>
            <w:tcBorders>
              <w:left w:val="double" w:sz="4" w:space="0" w:color="auto"/>
            </w:tcBorders>
            <w:vAlign w:val="bottom"/>
          </w:tcPr>
          <w:p w14:paraId="79C1D858" w14:textId="658C99BF" w:rsidR="00E66D24" w:rsidRPr="00480E05" w:rsidRDefault="00E66D24" w:rsidP="00E66D24">
            <w:pPr>
              <w:pStyle w:val="af6"/>
            </w:pPr>
            <w:r>
              <w:rPr>
                <w:rFonts w:ascii="等线" w:hAnsi="等线"/>
                <w:color w:val="000000"/>
              </w:rPr>
              <w:t>9</w:t>
            </w:r>
          </w:p>
        </w:tc>
        <w:tc>
          <w:tcPr>
            <w:tcW w:w="1370" w:type="dxa"/>
            <w:tcBorders>
              <w:right w:val="double" w:sz="4" w:space="0" w:color="auto"/>
            </w:tcBorders>
            <w:vAlign w:val="bottom"/>
          </w:tcPr>
          <w:p w14:paraId="1C959FC8" w14:textId="5DF3223B" w:rsidR="00E66D24" w:rsidRPr="00480E05" w:rsidRDefault="00E66D24" w:rsidP="00E66D24">
            <w:pPr>
              <w:pStyle w:val="af6"/>
            </w:pPr>
            <w:r>
              <w:rPr>
                <w:rFonts w:ascii="等线" w:hAnsi="等线"/>
                <w:color w:val="000000"/>
              </w:rPr>
              <w:t>2</w:t>
            </w:r>
          </w:p>
        </w:tc>
        <w:tc>
          <w:tcPr>
            <w:tcW w:w="1370" w:type="dxa"/>
            <w:tcBorders>
              <w:left w:val="double" w:sz="4" w:space="0" w:color="auto"/>
            </w:tcBorders>
            <w:vAlign w:val="bottom"/>
          </w:tcPr>
          <w:p w14:paraId="331F8037" w14:textId="12039174" w:rsidR="00E66D24" w:rsidRPr="00480E05" w:rsidRDefault="00E66D24" w:rsidP="00E66D24">
            <w:pPr>
              <w:pStyle w:val="af6"/>
            </w:pPr>
            <w:r>
              <w:rPr>
                <w:rFonts w:ascii="等线" w:hAnsi="等线"/>
                <w:color w:val="000000"/>
              </w:rPr>
              <w:t>20</w:t>
            </w:r>
          </w:p>
        </w:tc>
        <w:tc>
          <w:tcPr>
            <w:tcW w:w="1371" w:type="dxa"/>
            <w:vAlign w:val="bottom"/>
          </w:tcPr>
          <w:p w14:paraId="5A869F89" w14:textId="2DEFC2B1" w:rsidR="00E66D24" w:rsidRDefault="00E66D24" w:rsidP="00E66D24">
            <w:pPr>
              <w:pStyle w:val="af6"/>
            </w:pPr>
            <w:r>
              <w:rPr>
                <w:rFonts w:ascii="等线" w:hAnsi="等线"/>
                <w:color w:val="000000"/>
              </w:rPr>
              <w:t>7</w:t>
            </w:r>
          </w:p>
        </w:tc>
      </w:tr>
      <w:tr w:rsidR="00E66D24" w:rsidRPr="00480E05" w14:paraId="5EA6E9B7" w14:textId="77777777" w:rsidTr="00555EEB">
        <w:trPr>
          <w:trHeight w:val="315"/>
        </w:trPr>
        <w:tc>
          <w:tcPr>
            <w:tcW w:w="1370" w:type="dxa"/>
            <w:shd w:val="clear" w:color="auto" w:fill="auto"/>
            <w:noWrap/>
            <w:vAlign w:val="bottom"/>
          </w:tcPr>
          <w:p w14:paraId="69EF48C5" w14:textId="4C86B02B" w:rsidR="00E66D24" w:rsidRPr="00480E05" w:rsidRDefault="00E66D24" w:rsidP="00E66D24">
            <w:pPr>
              <w:pStyle w:val="af6"/>
            </w:pPr>
            <w:r>
              <w:rPr>
                <w:rFonts w:ascii="等线" w:hAnsi="等线"/>
                <w:color w:val="000000"/>
              </w:rPr>
              <w:t>1.2</w:t>
            </w:r>
          </w:p>
        </w:tc>
        <w:tc>
          <w:tcPr>
            <w:tcW w:w="1370" w:type="dxa"/>
            <w:tcBorders>
              <w:right w:val="double" w:sz="4" w:space="0" w:color="auto"/>
            </w:tcBorders>
            <w:shd w:val="clear" w:color="auto" w:fill="auto"/>
            <w:noWrap/>
            <w:vAlign w:val="bottom"/>
          </w:tcPr>
          <w:p w14:paraId="1BC79CB0" w14:textId="66213EC1" w:rsidR="00E66D24" w:rsidRPr="00480E05" w:rsidRDefault="00E66D24" w:rsidP="00E66D24">
            <w:pPr>
              <w:pStyle w:val="af6"/>
            </w:pPr>
            <w:r>
              <w:rPr>
                <w:rFonts w:ascii="等线" w:hAnsi="等线"/>
                <w:color w:val="000000"/>
              </w:rPr>
              <w:t>6</w:t>
            </w:r>
          </w:p>
        </w:tc>
        <w:tc>
          <w:tcPr>
            <w:tcW w:w="1371" w:type="dxa"/>
            <w:tcBorders>
              <w:left w:val="double" w:sz="4" w:space="0" w:color="auto"/>
            </w:tcBorders>
            <w:vAlign w:val="bottom"/>
          </w:tcPr>
          <w:p w14:paraId="53D2CDB9" w14:textId="53751636" w:rsidR="00E66D24" w:rsidRPr="00480E05" w:rsidRDefault="00E66D24" w:rsidP="00E66D24">
            <w:pPr>
              <w:pStyle w:val="af6"/>
            </w:pPr>
            <w:r>
              <w:rPr>
                <w:rFonts w:ascii="等线" w:hAnsi="等线"/>
                <w:color w:val="000000"/>
              </w:rPr>
              <w:t>10</w:t>
            </w:r>
          </w:p>
        </w:tc>
        <w:tc>
          <w:tcPr>
            <w:tcW w:w="1370" w:type="dxa"/>
            <w:tcBorders>
              <w:right w:val="double" w:sz="4" w:space="0" w:color="auto"/>
            </w:tcBorders>
            <w:vAlign w:val="bottom"/>
          </w:tcPr>
          <w:p w14:paraId="592B1E7A" w14:textId="4DE1FB38" w:rsidR="00E66D24" w:rsidRPr="00480E05" w:rsidRDefault="00E66D24" w:rsidP="00E66D24">
            <w:pPr>
              <w:pStyle w:val="af6"/>
            </w:pPr>
            <w:r>
              <w:rPr>
                <w:rFonts w:ascii="等线" w:hAnsi="等线"/>
                <w:color w:val="000000"/>
              </w:rPr>
              <w:t>4</w:t>
            </w:r>
          </w:p>
        </w:tc>
        <w:tc>
          <w:tcPr>
            <w:tcW w:w="1370" w:type="dxa"/>
            <w:tcBorders>
              <w:left w:val="double" w:sz="4" w:space="0" w:color="auto"/>
            </w:tcBorders>
            <w:vAlign w:val="bottom"/>
          </w:tcPr>
          <w:p w14:paraId="663D1A37" w14:textId="620CD8F0" w:rsidR="00E66D24" w:rsidRPr="00480E05" w:rsidRDefault="00E66D24" w:rsidP="00E66D24">
            <w:pPr>
              <w:pStyle w:val="af6"/>
            </w:pPr>
            <w:r>
              <w:rPr>
                <w:rFonts w:ascii="等线" w:hAnsi="等线"/>
                <w:color w:val="000000"/>
              </w:rPr>
              <w:t>21</w:t>
            </w:r>
          </w:p>
        </w:tc>
        <w:tc>
          <w:tcPr>
            <w:tcW w:w="1371" w:type="dxa"/>
            <w:vAlign w:val="bottom"/>
          </w:tcPr>
          <w:p w14:paraId="51239F66" w14:textId="21EB6AD2" w:rsidR="00E66D24" w:rsidRDefault="00E66D24" w:rsidP="00E66D24">
            <w:pPr>
              <w:pStyle w:val="af6"/>
            </w:pPr>
            <w:r>
              <w:rPr>
                <w:rFonts w:ascii="等线" w:hAnsi="等线"/>
                <w:color w:val="000000"/>
              </w:rPr>
              <w:t>7.5</w:t>
            </w:r>
          </w:p>
        </w:tc>
      </w:tr>
      <w:tr w:rsidR="00E66D24" w:rsidRPr="00480E05" w14:paraId="0A171BA2" w14:textId="77777777" w:rsidTr="00555EEB">
        <w:trPr>
          <w:trHeight w:val="315"/>
        </w:trPr>
        <w:tc>
          <w:tcPr>
            <w:tcW w:w="1370" w:type="dxa"/>
            <w:shd w:val="clear" w:color="auto" w:fill="auto"/>
            <w:noWrap/>
            <w:vAlign w:val="bottom"/>
          </w:tcPr>
          <w:p w14:paraId="22A2D595" w14:textId="247169DA" w:rsidR="00E66D24" w:rsidRPr="00480E05" w:rsidRDefault="00E66D24" w:rsidP="00E66D24">
            <w:pPr>
              <w:pStyle w:val="af6"/>
            </w:pPr>
            <w:r>
              <w:rPr>
                <w:rFonts w:ascii="等线" w:hAnsi="等线"/>
                <w:color w:val="000000"/>
              </w:rPr>
              <w:t>2</w:t>
            </w:r>
          </w:p>
        </w:tc>
        <w:tc>
          <w:tcPr>
            <w:tcW w:w="1370" w:type="dxa"/>
            <w:tcBorders>
              <w:right w:val="double" w:sz="4" w:space="0" w:color="auto"/>
            </w:tcBorders>
            <w:shd w:val="clear" w:color="auto" w:fill="auto"/>
            <w:noWrap/>
            <w:vAlign w:val="bottom"/>
          </w:tcPr>
          <w:p w14:paraId="5BE872F2" w14:textId="2DF68DB6" w:rsidR="00E66D24" w:rsidRPr="00480E05" w:rsidRDefault="00E66D24" w:rsidP="00E66D24">
            <w:pPr>
              <w:pStyle w:val="af6"/>
            </w:pPr>
            <w:r>
              <w:rPr>
                <w:rFonts w:ascii="等线" w:hAnsi="等线"/>
                <w:color w:val="000000"/>
              </w:rPr>
              <w:t>2</w:t>
            </w:r>
          </w:p>
        </w:tc>
        <w:tc>
          <w:tcPr>
            <w:tcW w:w="1371" w:type="dxa"/>
            <w:tcBorders>
              <w:left w:val="double" w:sz="4" w:space="0" w:color="auto"/>
            </w:tcBorders>
            <w:vAlign w:val="bottom"/>
          </w:tcPr>
          <w:p w14:paraId="7F8E8221" w14:textId="716F78DE" w:rsidR="00E66D24" w:rsidRPr="00480E05" w:rsidRDefault="00E66D24" w:rsidP="00E66D24">
            <w:pPr>
              <w:pStyle w:val="af6"/>
            </w:pPr>
            <w:r>
              <w:rPr>
                <w:rFonts w:ascii="等线" w:hAnsi="等线"/>
                <w:color w:val="000000"/>
              </w:rPr>
              <w:t>12</w:t>
            </w:r>
          </w:p>
        </w:tc>
        <w:tc>
          <w:tcPr>
            <w:tcW w:w="1370" w:type="dxa"/>
            <w:tcBorders>
              <w:right w:val="double" w:sz="4" w:space="0" w:color="auto"/>
            </w:tcBorders>
            <w:vAlign w:val="bottom"/>
          </w:tcPr>
          <w:p w14:paraId="1923327D" w14:textId="5C7CE192" w:rsidR="00E66D24" w:rsidRPr="00480E05" w:rsidRDefault="00E66D24" w:rsidP="00E66D24">
            <w:pPr>
              <w:pStyle w:val="af6"/>
            </w:pPr>
            <w:r>
              <w:rPr>
                <w:rFonts w:ascii="等线" w:hAnsi="等线"/>
                <w:color w:val="000000"/>
              </w:rPr>
              <w:t>5</w:t>
            </w:r>
          </w:p>
        </w:tc>
        <w:tc>
          <w:tcPr>
            <w:tcW w:w="1370" w:type="dxa"/>
            <w:tcBorders>
              <w:left w:val="double" w:sz="4" w:space="0" w:color="auto"/>
            </w:tcBorders>
            <w:vAlign w:val="bottom"/>
          </w:tcPr>
          <w:p w14:paraId="76549AAE" w14:textId="5F6DC8E3" w:rsidR="00E66D24" w:rsidRPr="00480E05" w:rsidRDefault="00E66D24" w:rsidP="00E66D24">
            <w:pPr>
              <w:pStyle w:val="af6"/>
            </w:pPr>
            <w:r>
              <w:rPr>
                <w:rFonts w:ascii="等线" w:hAnsi="等线"/>
                <w:color w:val="000000"/>
              </w:rPr>
              <w:t>21.6</w:t>
            </w:r>
          </w:p>
        </w:tc>
        <w:tc>
          <w:tcPr>
            <w:tcW w:w="1371" w:type="dxa"/>
            <w:vAlign w:val="bottom"/>
          </w:tcPr>
          <w:p w14:paraId="26BF0B09" w14:textId="11C09B10" w:rsidR="00E66D24" w:rsidRDefault="00E66D24" w:rsidP="00E66D24">
            <w:pPr>
              <w:pStyle w:val="af6"/>
            </w:pPr>
            <w:r>
              <w:rPr>
                <w:rFonts w:ascii="等线" w:hAnsi="等线"/>
                <w:color w:val="000000"/>
              </w:rPr>
              <w:t>9</w:t>
            </w:r>
          </w:p>
        </w:tc>
      </w:tr>
      <w:tr w:rsidR="00E66D24" w:rsidRPr="00480E05" w14:paraId="77F31919" w14:textId="77777777" w:rsidTr="00555EEB">
        <w:trPr>
          <w:trHeight w:val="315"/>
        </w:trPr>
        <w:tc>
          <w:tcPr>
            <w:tcW w:w="1370" w:type="dxa"/>
            <w:shd w:val="clear" w:color="auto" w:fill="auto"/>
            <w:noWrap/>
            <w:vAlign w:val="bottom"/>
            <w:hideMark/>
          </w:tcPr>
          <w:p w14:paraId="6F4A1113" w14:textId="3DC75845" w:rsidR="00E66D24" w:rsidRPr="00480E05" w:rsidRDefault="00E66D24" w:rsidP="00E66D24">
            <w:pPr>
              <w:pStyle w:val="af6"/>
            </w:pPr>
            <w:r>
              <w:rPr>
                <w:rFonts w:ascii="等线" w:hAnsi="等线"/>
                <w:color w:val="000000"/>
              </w:rPr>
              <w:t>3</w:t>
            </w:r>
          </w:p>
        </w:tc>
        <w:tc>
          <w:tcPr>
            <w:tcW w:w="1370" w:type="dxa"/>
            <w:tcBorders>
              <w:right w:val="double" w:sz="4" w:space="0" w:color="auto"/>
            </w:tcBorders>
            <w:shd w:val="clear" w:color="auto" w:fill="auto"/>
            <w:noWrap/>
            <w:vAlign w:val="bottom"/>
            <w:hideMark/>
          </w:tcPr>
          <w:p w14:paraId="077DFE51" w14:textId="3940BD91" w:rsidR="00E66D24" w:rsidRPr="00480E05" w:rsidRDefault="00E66D24" w:rsidP="00E66D24">
            <w:pPr>
              <w:pStyle w:val="af6"/>
            </w:pPr>
            <w:r>
              <w:rPr>
                <w:rFonts w:ascii="等线" w:hAnsi="等线"/>
                <w:color w:val="000000"/>
              </w:rPr>
              <w:t>1.5</w:t>
            </w:r>
          </w:p>
        </w:tc>
        <w:tc>
          <w:tcPr>
            <w:tcW w:w="1371" w:type="dxa"/>
            <w:tcBorders>
              <w:left w:val="double" w:sz="4" w:space="0" w:color="auto"/>
            </w:tcBorders>
            <w:vAlign w:val="bottom"/>
          </w:tcPr>
          <w:p w14:paraId="07921902" w14:textId="4EEAB4E4" w:rsidR="00E66D24" w:rsidRPr="00480E05" w:rsidRDefault="00E66D24" w:rsidP="00E66D24">
            <w:pPr>
              <w:pStyle w:val="af6"/>
            </w:pPr>
            <w:r>
              <w:rPr>
                <w:rFonts w:ascii="等线" w:hAnsi="等线"/>
                <w:color w:val="000000"/>
              </w:rPr>
              <w:t>13</w:t>
            </w:r>
          </w:p>
        </w:tc>
        <w:tc>
          <w:tcPr>
            <w:tcW w:w="1370" w:type="dxa"/>
            <w:tcBorders>
              <w:right w:val="double" w:sz="4" w:space="0" w:color="auto"/>
            </w:tcBorders>
            <w:vAlign w:val="bottom"/>
          </w:tcPr>
          <w:p w14:paraId="0AD62251" w14:textId="7F8DF353" w:rsidR="00E66D24" w:rsidRPr="00480E05" w:rsidRDefault="00E66D24" w:rsidP="00E66D24">
            <w:pPr>
              <w:pStyle w:val="af6"/>
            </w:pPr>
            <w:r>
              <w:rPr>
                <w:rFonts w:ascii="等线" w:hAnsi="等线"/>
                <w:color w:val="000000"/>
              </w:rPr>
              <w:t>4.5</w:t>
            </w:r>
          </w:p>
        </w:tc>
        <w:tc>
          <w:tcPr>
            <w:tcW w:w="1370" w:type="dxa"/>
            <w:tcBorders>
              <w:left w:val="double" w:sz="4" w:space="0" w:color="auto"/>
            </w:tcBorders>
            <w:vAlign w:val="bottom"/>
          </w:tcPr>
          <w:p w14:paraId="53EF46EE" w14:textId="758829D4" w:rsidR="00E66D24" w:rsidRPr="00480E05" w:rsidRDefault="00E66D24" w:rsidP="00E66D24">
            <w:pPr>
              <w:pStyle w:val="af6"/>
            </w:pPr>
            <w:r>
              <w:rPr>
                <w:rFonts w:ascii="等线" w:hAnsi="等线"/>
                <w:color w:val="000000"/>
              </w:rPr>
              <w:t>15</w:t>
            </w:r>
          </w:p>
        </w:tc>
        <w:tc>
          <w:tcPr>
            <w:tcW w:w="1371" w:type="dxa"/>
            <w:vAlign w:val="bottom"/>
          </w:tcPr>
          <w:p w14:paraId="1D80F992" w14:textId="01545FAB" w:rsidR="00E66D24" w:rsidRPr="00480E05" w:rsidRDefault="00E66D24" w:rsidP="00E66D24">
            <w:pPr>
              <w:pStyle w:val="af6"/>
            </w:pPr>
            <w:r>
              <w:rPr>
                <w:rFonts w:ascii="等线" w:hAnsi="等线"/>
                <w:color w:val="000000"/>
              </w:rPr>
              <w:t>4</w:t>
            </w:r>
          </w:p>
        </w:tc>
      </w:tr>
      <w:tr w:rsidR="00E66D24" w:rsidRPr="00480E05" w14:paraId="2458B70E" w14:textId="77777777" w:rsidTr="00555EEB">
        <w:trPr>
          <w:trHeight w:val="315"/>
        </w:trPr>
        <w:tc>
          <w:tcPr>
            <w:tcW w:w="1370" w:type="dxa"/>
            <w:shd w:val="clear" w:color="auto" w:fill="auto"/>
            <w:noWrap/>
            <w:vAlign w:val="bottom"/>
          </w:tcPr>
          <w:p w14:paraId="4416C3BA" w14:textId="591A38BD" w:rsidR="00E66D24" w:rsidRPr="00480E05" w:rsidRDefault="00E66D24" w:rsidP="00E66D24">
            <w:pPr>
              <w:pStyle w:val="af6"/>
            </w:pPr>
            <w:r>
              <w:rPr>
                <w:rFonts w:ascii="等线" w:hAnsi="等线"/>
                <w:color w:val="000000"/>
              </w:rPr>
              <w:t>4</w:t>
            </w:r>
          </w:p>
        </w:tc>
        <w:tc>
          <w:tcPr>
            <w:tcW w:w="1370" w:type="dxa"/>
            <w:tcBorders>
              <w:right w:val="double" w:sz="4" w:space="0" w:color="auto"/>
            </w:tcBorders>
            <w:shd w:val="clear" w:color="auto" w:fill="auto"/>
            <w:noWrap/>
            <w:vAlign w:val="bottom"/>
          </w:tcPr>
          <w:p w14:paraId="385F82EC" w14:textId="3098FC82" w:rsidR="00E66D24" w:rsidRPr="00480E05" w:rsidRDefault="00E66D24" w:rsidP="00E66D24">
            <w:pPr>
              <w:pStyle w:val="af6"/>
            </w:pPr>
            <w:r>
              <w:rPr>
                <w:rFonts w:ascii="等线" w:hAnsi="等线"/>
                <w:color w:val="000000"/>
              </w:rPr>
              <w:t>2</w:t>
            </w:r>
          </w:p>
        </w:tc>
        <w:tc>
          <w:tcPr>
            <w:tcW w:w="1371" w:type="dxa"/>
            <w:tcBorders>
              <w:left w:val="double" w:sz="4" w:space="0" w:color="auto"/>
            </w:tcBorders>
            <w:vAlign w:val="bottom"/>
          </w:tcPr>
          <w:p w14:paraId="432E7518" w14:textId="779F8926" w:rsidR="00E66D24" w:rsidRPr="00480E05" w:rsidRDefault="00E66D24" w:rsidP="00E66D24">
            <w:pPr>
              <w:pStyle w:val="af6"/>
            </w:pPr>
            <w:r>
              <w:rPr>
                <w:rFonts w:ascii="等线" w:hAnsi="等线"/>
                <w:color w:val="000000"/>
              </w:rPr>
              <w:t>14</w:t>
            </w:r>
          </w:p>
        </w:tc>
        <w:tc>
          <w:tcPr>
            <w:tcW w:w="1370" w:type="dxa"/>
            <w:tcBorders>
              <w:right w:val="double" w:sz="4" w:space="0" w:color="auto"/>
            </w:tcBorders>
            <w:vAlign w:val="bottom"/>
          </w:tcPr>
          <w:p w14:paraId="684EFFFE" w14:textId="23F5EAAE" w:rsidR="00E66D24" w:rsidRPr="00480E05" w:rsidRDefault="00E66D24" w:rsidP="00E66D24">
            <w:pPr>
              <w:pStyle w:val="af6"/>
            </w:pPr>
            <w:r>
              <w:rPr>
                <w:rFonts w:ascii="等线" w:hAnsi="等线"/>
                <w:color w:val="000000"/>
              </w:rPr>
              <w:t>5</w:t>
            </w:r>
          </w:p>
        </w:tc>
        <w:tc>
          <w:tcPr>
            <w:tcW w:w="1370" w:type="dxa"/>
            <w:tcBorders>
              <w:left w:val="double" w:sz="4" w:space="0" w:color="auto"/>
            </w:tcBorders>
            <w:vAlign w:val="bottom"/>
          </w:tcPr>
          <w:p w14:paraId="39BFB127" w14:textId="46B60B78" w:rsidR="00E66D24" w:rsidRPr="00480E05" w:rsidRDefault="00E66D24" w:rsidP="00E66D24">
            <w:pPr>
              <w:pStyle w:val="af6"/>
            </w:pPr>
          </w:p>
        </w:tc>
        <w:tc>
          <w:tcPr>
            <w:tcW w:w="1371" w:type="dxa"/>
            <w:vAlign w:val="bottom"/>
          </w:tcPr>
          <w:p w14:paraId="09FC0501" w14:textId="2AD6C2A9" w:rsidR="00E66D24" w:rsidRPr="00480E05" w:rsidRDefault="00E66D24" w:rsidP="00E66D24">
            <w:pPr>
              <w:pStyle w:val="af6"/>
            </w:pPr>
          </w:p>
        </w:tc>
      </w:tr>
      <w:tr w:rsidR="00C579BB" w:rsidRPr="00480E05" w14:paraId="35D1D6DD" w14:textId="77777777" w:rsidTr="00555EEB">
        <w:trPr>
          <w:trHeight w:val="315"/>
        </w:trPr>
        <w:tc>
          <w:tcPr>
            <w:tcW w:w="8222" w:type="dxa"/>
            <w:gridSpan w:val="6"/>
            <w:tcBorders>
              <w:top w:val="single" w:sz="12" w:space="0" w:color="auto"/>
              <w:bottom w:val="nil"/>
            </w:tcBorders>
            <w:shd w:val="clear" w:color="auto" w:fill="auto"/>
            <w:noWrap/>
            <w:vAlign w:val="bottom"/>
          </w:tcPr>
          <w:p w14:paraId="7A7356B2" w14:textId="369A2081" w:rsidR="00C579BB" w:rsidRPr="00C55674" w:rsidRDefault="00C579BB" w:rsidP="00555EEB">
            <w:pPr>
              <w:pStyle w:val="a9"/>
              <w:ind w:firstLine="361"/>
            </w:pPr>
            <w:r w:rsidRPr="00C55674">
              <w:rPr>
                <w:rFonts w:hint="eastAsia"/>
                <w:b/>
              </w:rPr>
              <w:t>注</w:t>
            </w:r>
            <w:r w:rsidRPr="00C55674">
              <w:rPr>
                <w:rFonts w:hint="eastAsia"/>
              </w:rPr>
              <w:t>：</w:t>
            </w:r>
            <w:r w:rsidRPr="00C55674">
              <w:t>表中</w:t>
            </w:r>
            <w:r w:rsidRPr="00C55674">
              <w:rPr>
                <w:rFonts w:hint="eastAsia"/>
              </w:rPr>
              <w:t>“距离”指测点至</w:t>
            </w:r>
            <w:r>
              <w:rPr>
                <w:rFonts w:ascii="宋体" w:hAnsi="宋体" w:cs="宋体" w:hint="eastAsia"/>
              </w:rPr>
              <w:t>②</w:t>
            </w:r>
            <w:r w:rsidRPr="00C55674">
              <w:rPr>
                <w:rFonts w:hint="eastAsia"/>
              </w:rPr>
              <w:t>号剖面南侧端点距离</w:t>
            </w:r>
            <w:r>
              <w:rPr>
                <w:rFonts w:hint="eastAsia"/>
              </w:rPr>
              <w:t>，同样适用于</w:t>
            </w:r>
            <w:r>
              <w:t>附</w:t>
            </w:r>
            <w:r w:rsidRPr="00153B38">
              <w:t>表</w:t>
            </w:r>
            <w:r w:rsidRPr="00153B38">
              <w:t xml:space="preserve"> </w:t>
            </w:r>
            <w:r>
              <w:t>A.2</w:t>
            </w:r>
            <w:r>
              <w:t>和附</w:t>
            </w:r>
            <w:r w:rsidRPr="00153B38">
              <w:t>表</w:t>
            </w:r>
            <w:r w:rsidRPr="00153B38">
              <w:t xml:space="preserve"> </w:t>
            </w:r>
            <w:r>
              <w:t>A.3</w:t>
            </w:r>
            <w:r w:rsidRPr="00C55674">
              <w:rPr>
                <w:rFonts w:hint="eastAsia"/>
              </w:rPr>
              <w:t>。</w:t>
            </w:r>
          </w:p>
        </w:tc>
      </w:tr>
    </w:tbl>
    <w:p w14:paraId="5EA8B479" w14:textId="6F9E2B5F" w:rsidR="00C579BB" w:rsidRPr="00C5064E" w:rsidRDefault="00C579BB" w:rsidP="00C5064E">
      <w:pPr>
        <w:pStyle w:val="af5"/>
      </w:pPr>
      <w:r w:rsidRPr="00C5064E">
        <w:t>附表</w:t>
      </w:r>
      <w:r w:rsidRPr="00C5064E">
        <w:t xml:space="preserve"> A.2</w:t>
      </w:r>
      <w:r w:rsidR="00C5064E" w:rsidRPr="00C5064E">
        <w:t xml:space="preserve"> </w:t>
      </w:r>
      <w:r w:rsidRPr="00C5064E">
        <w:rPr>
          <w:rFonts w:hint="eastAsia"/>
        </w:rPr>
        <w:t>②</w:t>
      </w:r>
      <w:r w:rsidRPr="00C5064E">
        <w:t>号剖面第二次测量结果</w:t>
      </w:r>
    </w:p>
    <w:tbl>
      <w:tblPr>
        <w:tblW w:w="8222"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370"/>
        <w:gridCol w:w="1370"/>
        <w:gridCol w:w="1371"/>
        <w:gridCol w:w="1370"/>
        <w:gridCol w:w="1370"/>
        <w:gridCol w:w="1371"/>
      </w:tblGrid>
      <w:tr w:rsidR="00C579BB" w:rsidRPr="00480E05" w14:paraId="58E9CE7F" w14:textId="77777777" w:rsidTr="00DB43B5">
        <w:trPr>
          <w:trHeight w:val="315"/>
          <w:tblHeader/>
        </w:trPr>
        <w:tc>
          <w:tcPr>
            <w:tcW w:w="1370" w:type="dxa"/>
            <w:shd w:val="clear" w:color="auto" w:fill="auto"/>
            <w:noWrap/>
            <w:vAlign w:val="bottom"/>
            <w:hideMark/>
          </w:tcPr>
          <w:p w14:paraId="09206E0A" w14:textId="77777777" w:rsidR="00C579BB" w:rsidRPr="00480E05" w:rsidRDefault="00C579BB" w:rsidP="00555EEB">
            <w:pPr>
              <w:pStyle w:val="af6"/>
            </w:pPr>
            <w:r w:rsidRPr="00480E05">
              <w:rPr>
                <w:rFonts w:hint="eastAsia"/>
              </w:rPr>
              <w:t>距离（</w:t>
            </w:r>
            <w:r w:rsidRPr="00480E05">
              <w:rPr>
                <w:rFonts w:hint="eastAsia"/>
              </w:rPr>
              <w:t>m</w:t>
            </w:r>
            <w:r w:rsidRPr="00480E05">
              <w:rPr>
                <w:rFonts w:hint="eastAsia"/>
              </w:rPr>
              <w:t>）</w:t>
            </w:r>
          </w:p>
        </w:tc>
        <w:tc>
          <w:tcPr>
            <w:tcW w:w="1370" w:type="dxa"/>
            <w:tcBorders>
              <w:right w:val="double" w:sz="4" w:space="0" w:color="auto"/>
            </w:tcBorders>
            <w:shd w:val="clear" w:color="auto" w:fill="auto"/>
            <w:noWrap/>
            <w:vAlign w:val="bottom"/>
            <w:hideMark/>
          </w:tcPr>
          <w:p w14:paraId="3C2A1C99" w14:textId="77777777" w:rsidR="00C579BB" w:rsidRPr="00480E05" w:rsidRDefault="00C579BB" w:rsidP="00555EEB">
            <w:pPr>
              <w:pStyle w:val="af6"/>
            </w:pPr>
            <w:r w:rsidRPr="00480E05">
              <w:rPr>
                <w:rFonts w:hint="eastAsia"/>
              </w:rPr>
              <w:t>深度</w:t>
            </w:r>
            <w:r w:rsidRPr="00480E05">
              <w:rPr>
                <w:rFonts w:hint="eastAsia"/>
              </w:rPr>
              <w:t>(</w:t>
            </w:r>
            <w:r>
              <w:rPr>
                <w:rFonts w:hint="eastAsia"/>
              </w:rPr>
              <w:t>m</w:t>
            </w:r>
            <w:r w:rsidRPr="00480E05">
              <w:rPr>
                <w:rFonts w:hint="eastAsia"/>
              </w:rPr>
              <w:t>m)</w:t>
            </w:r>
          </w:p>
        </w:tc>
        <w:tc>
          <w:tcPr>
            <w:tcW w:w="1371" w:type="dxa"/>
            <w:tcBorders>
              <w:left w:val="double" w:sz="4" w:space="0" w:color="auto"/>
            </w:tcBorders>
            <w:vAlign w:val="bottom"/>
          </w:tcPr>
          <w:p w14:paraId="3697DE71" w14:textId="77777777" w:rsidR="00C579BB" w:rsidRPr="00480E05" w:rsidRDefault="00C579BB" w:rsidP="00555EEB">
            <w:pPr>
              <w:pStyle w:val="af6"/>
            </w:pPr>
            <w:r w:rsidRPr="00480E05">
              <w:rPr>
                <w:rFonts w:hint="eastAsia"/>
              </w:rPr>
              <w:t>距离（</w:t>
            </w:r>
            <w:r w:rsidRPr="00480E05">
              <w:rPr>
                <w:rFonts w:hint="eastAsia"/>
              </w:rPr>
              <w:t>m</w:t>
            </w:r>
            <w:r w:rsidRPr="00480E05">
              <w:rPr>
                <w:rFonts w:hint="eastAsia"/>
              </w:rPr>
              <w:t>）</w:t>
            </w:r>
          </w:p>
        </w:tc>
        <w:tc>
          <w:tcPr>
            <w:tcW w:w="1370" w:type="dxa"/>
            <w:tcBorders>
              <w:right w:val="double" w:sz="4" w:space="0" w:color="auto"/>
            </w:tcBorders>
            <w:vAlign w:val="bottom"/>
          </w:tcPr>
          <w:p w14:paraId="7B3D6C1D" w14:textId="77777777" w:rsidR="00C579BB" w:rsidRPr="00480E05" w:rsidRDefault="00C579BB" w:rsidP="00555EEB">
            <w:pPr>
              <w:pStyle w:val="af6"/>
            </w:pPr>
            <w:r w:rsidRPr="00480E05">
              <w:rPr>
                <w:rFonts w:hint="eastAsia"/>
              </w:rPr>
              <w:t>深度</w:t>
            </w:r>
            <w:r w:rsidRPr="00480E05">
              <w:rPr>
                <w:rFonts w:hint="eastAsia"/>
              </w:rPr>
              <w:t>(</w:t>
            </w:r>
            <w:r>
              <w:t>m</w:t>
            </w:r>
            <w:r w:rsidRPr="00480E05">
              <w:rPr>
                <w:rFonts w:hint="eastAsia"/>
              </w:rPr>
              <w:t>m)</w:t>
            </w:r>
          </w:p>
        </w:tc>
        <w:tc>
          <w:tcPr>
            <w:tcW w:w="1370" w:type="dxa"/>
            <w:tcBorders>
              <w:left w:val="double" w:sz="4" w:space="0" w:color="auto"/>
            </w:tcBorders>
            <w:vAlign w:val="bottom"/>
          </w:tcPr>
          <w:p w14:paraId="7E699748" w14:textId="77777777" w:rsidR="00C579BB" w:rsidRPr="00480E05" w:rsidRDefault="00C579BB" w:rsidP="00555EEB">
            <w:pPr>
              <w:pStyle w:val="af6"/>
            </w:pPr>
            <w:r w:rsidRPr="00480E05">
              <w:rPr>
                <w:rFonts w:hint="eastAsia"/>
              </w:rPr>
              <w:t>距离（</w:t>
            </w:r>
            <w:r w:rsidRPr="00480E05">
              <w:rPr>
                <w:rFonts w:hint="eastAsia"/>
              </w:rPr>
              <w:t>m</w:t>
            </w:r>
            <w:r w:rsidRPr="00480E05">
              <w:rPr>
                <w:rFonts w:hint="eastAsia"/>
              </w:rPr>
              <w:t>）</w:t>
            </w:r>
          </w:p>
        </w:tc>
        <w:tc>
          <w:tcPr>
            <w:tcW w:w="1371" w:type="dxa"/>
            <w:vAlign w:val="bottom"/>
          </w:tcPr>
          <w:p w14:paraId="33DDA403" w14:textId="77777777" w:rsidR="00C579BB" w:rsidRPr="00480E05" w:rsidRDefault="00C579BB" w:rsidP="00555EEB">
            <w:pPr>
              <w:pStyle w:val="af6"/>
            </w:pPr>
            <w:r w:rsidRPr="00480E05">
              <w:rPr>
                <w:rFonts w:hint="eastAsia"/>
              </w:rPr>
              <w:t>深度</w:t>
            </w:r>
            <w:r w:rsidRPr="00480E05">
              <w:rPr>
                <w:rFonts w:hint="eastAsia"/>
              </w:rPr>
              <w:t>(</w:t>
            </w:r>
            <w:r>
              <w:t>m</w:t>
            </w:r>
            <w:r w:rsidRPr="00480E05">
              <w:rPr>
                <w:rFonts w:hint="eastAsia"/>
              </w:rPr>
              <w:t>m)</w:t>
            </w:r>
          </w:p>
        </w:tc>
      </w:tr>
      <w:tr w:rsidR="00E66D24" w:rsidRPr="00480E05" w14:paraId="4578E7D9" w14:textId="77777777" w:rsidTr="00555EEB">
        <w:trPr>
          <w:trHeight w:val="315"/>
        </w:trPr>
        <w:tc>
          <w:tcPr>
            <w:tcW w:w="1370" w:type="dxa"/>
            <w:shd w:val="clear" w:color="auto" w:fill="auto"/>
            <w:noWrap/>
            <w:vAlign w:val="bottom"/>
            <w:hideMark/>
          </w:tcPr>
          <w:p w14:paraId="1CA3BBF3" w14:textId="27E5B2D5" w:rsidR="00E66D24" w:rsidRPr="00480E05" w:rsidRDefault="00E66D24" w:rsidP="00E66D24">
            <w:pPr>
              <w:pStyle w:val="af6"/>
            </w:pPr>
            <w:r>
              <w:rPr>
                <w:rFonts w:ascii="等线" w:hAnsi="等线"/>
                <w:color w:val="000000"/>
              </w:rPr>
              <w:t>0</w:t>
            </w:r>
          </w:p>
        </w:tc>
        <w:tc>
          <w:tcPr>
            <w:tcW w:w="1370" w:type="dxa"/>
            <w:tcBorders>
              <w:right w:val="double" w:sz="4" w:space="0" w:color="auto"/>
            </w:tcBorders>
            <w:shd w:val="clear" w:color="auto" w:fill="auto"/>
            <w:noWrap/>
            <w:vAlign w:val="bottom"/>
            <w:hideMark/>
          </w:tcPr>
          <w:p w14:paraId="506E1CA3" w14:textId="51D2F1A0" w:rsidR="00E66D24" w:rsidRPr="00480E05" w:rsidRDefault="00E66D24" w:rsidP="00E66D24">
            <w:pPr>
              <w:pStyle w:val="af6"/>
            </w:pPr>
            <w:r>
              <w:rPr>
                <w:rFonts w:ascii="等线" w:hAnsi="等线"/>
                <w:color w:val="000000"/>
              </w:rPr>
              <w:t>5</w:t>
            </w:r>
          </w:p>
        </w:tc>
        <w:tc>
          <w:tcPr>
            <w:tcW w:w="1371" w:type="dxa"/>
            <w:tcBorders>
              <w:left w:val="double" w:sz="4" w:space="0" w:color="auto"/>
            </w:tcBorders>
            <w:vAlign w:val="bottom"/>
          </w:tcPr>
          <w:p w14:paraId="2B4D7E5F" w14:textId="51C18B0D" w:rsidR="00E66D24" w:rsidRPr="00480E05" w:rsidRDefault="00E66D24" w:rsidP="00E66D24">
            <w:pPr>
              <w:pStyle w:val="af6"/>
            </w:pPr>
            <w:r>
              <w:rPr>
                <w:rFonts w:ascii="等线" w:hAnsi="等线"/>
                <w:color w:val="000000"/>
              </w:rPr>
              <w:t>3</w:t>
            </w:r>
          </w:p>
        </w:tc>
        <w:tc>
          <w:tcPr>
            <w:tcW w:w="1370" w:type="dxa"/>
            <w:tcBorders>
              <w:right w:val="double" w:sz="4" w:space="0" w:color="auto"/>
            </w:tcBorders>
            <w:vAlign w:val="bottom"/>
          </w:tcPr>
          <w:p w14:paraId="56F5BE3A" w14:textId="6B82236E" w:rsidR="00E66D24" w:rsidRPr="00480E05" w:rsidRDefault="00E66D24" w:rsidP="00E66D24">
            <w:pPr>
              <w:pStyle w:val="af6"/>
            </w:pPr>
            <w:r>
              <w:rPr>
                <w:rFonts w:ascii="等线" w:hAnsi="等线"/>
                <w:color w:val="000000"/>
              </w:rPr>
              <w:t>9</w:t>
            </w:r>
          </w:p>
        </w:tc>
        <w:tc>
          <w:tcPr>
            <w:tcW w:w="1370" w:type="dxa"/>
            <w:tcBorders>
              <w:left w:val="double" w:sz="4" w:space="0" w:color="auto"/>
            </w:tcBorders>
            <w:vAlign w:val="bottom"/>
          </w:tcPr>
          <w:p w14:paraId="2C8FAE5C" w14:textId="4BAF3305" w:rsidR="00E66D24" w:rsidRPr="00480E05" w:rsidRDefault="00E66D24" w:rsidP="00E66D24">
            <w:pPr>
              <w:pStyle w:val="af6"/>
            </w:pPr>
            <w:r>
              <w:rPr>
                <w:rFonts w:ascii="等线" w:hAnsi="等线"/>
                <w:color w:val="000000"/>
              </w:rPr>
              <w:t>12</w:t>
            </w:r>
          </w:p>
        </w:tc>
        <w:tc>
          <w:tcPr>
            <w:tcW w:w="1371" w:type="dxa"/>
            <w:vAlign w:val="bottom"/>
          </w:tcPr>
          <w:p w14:paraId="1F20B97E" w14:textId="48B75F89" w:rsidR="00E66D24" w:rsidRPr="00480E05" w:rsidRDefault="00E66D24" w:rsidP="00E66D24">
            <w:pPr>
              <w:pStyle w:val="af6"/>
            </w:pPr>
            <w:r>
              <w:rPr>
                <w:rFonts w:ascii="等线" w:hAnsi="等线"/>
                <w:color w:val="000000"/>
              </w:rPr>
              <w:t>3</w:t>
            </w:r>
          </w:p>
        </w:tc>
      </w:tr>
      <w:tr w:rsidR="00E66D24" w:rsidRPr="00480E05" w14:paraId="54B0A624" w14:textId="77777777" w:rsidTr="00555EEB">
        <w:trPr>
          <w:trHeight w:val="315"/>
        </w:trPr>
        <w:tc>
          <w:tcPr>
            <w:tcW w:w="1370" w:type="dxa"/>
            <w:shd w:val="clear" w:color="auto" w:fill="auto"/>
            <w:noWrap/>
            <w:vAlign w:val="bottom"/>
          </w:tcPr>
          <w:p w14:paraId="347BF29B" w14:textId="248C562D" w:rsidR="00E66D24" w:rsidRPr="00480E05" w:rsidRDefault="00E66D24" w:rsidP="00E66D24">
            <w:pPr>
              <w:pStyle w:val="af6"/>
            </w:pPr>
            <w:r>
              <w:rPr>
                <w:rFonts w:ascii="等线" w:hAnsi="等线"/>
                <w:color w:val="000000"/>
              </w:rPr>
              <w:t>0.25</w:t>
            </w:r>
          </w:p>
        </w:tc>
        <w:tc>
          <w:tcPr>
            <w:tcW w:w="1370" w:type="dxa"/>
            <w:tcBorders>
              <w:right w:val="double" w:sz="4" w:space="0" w:color="auto"/>
            </w:tcBorders>
            <w:shd w:val="clear" w:color="auto" w:fill="auto"/>
            <w:noWrap/>
            <w:vAlign w:val="bottom"/>
          </w:tcPr>
          <w:p w14:paraId="12170173" w14:textId="36D2C807" w:rsidR="00E66D24" w:rsidRPr="00480E05" w:rsidRDefault="00E66D24" w:rsidP="00E66D24">
            <w:pPr>
              <w:pStyle w:val="af6"/>
            </w:pPr>
            <w:r>
              <w:rPr>
                <w:rFonts w:ascii="等线" w:hAnsi="等线"/>
                <w:color w:val="000000"/>
              </w:rPr>
              <w:t>26</w:t>
            </w:r>
          </w:p>
        </w:tc>
        <w:tc>
          <w:tcPr>
            <w:tcW w:w="1371" w:type="dxa"/>
            <w:tcBorders>
              <w:left w:val="double" w:sz="4" w:space="0" w:color="auto"/>
            </w:tcBorders>
            <w:vAlign w:val="bottom"/>
          </w:tcPr>
          <w:p w14:paraId="179F43CA" w14:textId="7A96279F" w:rsidR="00E66D24" w:rsidRPr="00480E05" w:rsidRDefault="00E66D24" w:rsidP="00E66D24">
            <w:pPr>
              <w:pStyle w:val="af6"/>
            </w:pPr>
            <w:r>
              <w:rPr>
                <w:rFonts w:ascii="等线" w:hAnsi="等线"/>
                <w:color w:val="000000"/>
              </w:rPr>
              <w:t>3.5</w:t>
            </w:r>
          </w:p>
        </w:tc>
        <w:tc>
          <w:tcPr>
            <w:tcW w:w="1370" w:type="dxa"/>
            <w:tcBorders>
              <w:right w:val="double" w:sz="4" w:space="0" w:color="auto"/>
            </w:tcBorders>
            <w:vAlign w:val="bottom"/>
          </w:tcPr>
          <w:p w14:paraId="53F859E6" w14:textId="6D7AF7EB" w:rsidR="00E66D24" w:rsidRPr="00480E05" w:rsidRDefault="00E66D24" w:rsidP="00E66D24">
            <w:pPr>
              <w:pStyle w:val="af6"/>
            </w:pPr>
            <w:r>
              <w:rPr>
                <w:rFonts w:ascii="等线" w:hAnsi="等线"/>
                <w:color w:val="000000"/>
              </w:rPr>
              <w:t>6</w:t>
            </w:r>
          </w:p>
        </w:tc>
        <w:tc>
          <w:tcPr>
            <w:tcW w:w="1370" w:type="dxa"/>
            <w:tcBorders>
              <w:left w:val="double" w:sz="4" w:space="0" w:color="auto"/>
            </w:tcBorders>
            <w:vAlign w:val="bottom"/>
          </w:tcPr>
          <w:p w14:paraId="799DAB43" w14:textId="3DD8E86E" w:rsidR="00E66D24" w:rsidRPr="00480E05" w:rsidRDefault="00E66D24" w:rsidP="00E66D24">
            <w:pPr>
              <w:pStyle w:val="af6"/>
            </w:pPr>
            <w:r>
              <w:rPr>
                <w:rFonts w:ascii="等线" w:hAnsi="等线"/>
                <w:color w:val="000000"/>
              </w:rPr>
              <w:t>12.5</w:t>
            </w:r>
          </w:p>
        </w:tc>
        <w:tc>
          <w:tcPr>
            <w:tcW w:w="1371" w:type="dxa"/>
            <w:vAlign w:val="bottom"/>
          </w:tcPr>
          <w:p w14:paraId="30C019F5" w14:textId="45599FC0" w:rsidR="00E66D24" w:rsidRPr="00480E05" w:rsidRDefault="00E66D24" w:rsidP="00E66D24">
            <w:pPr>
              <w:pStyle w:val="af6"/>
            </w:pPr>
            <w:r>
              <w:rPr>
                <w:rFonts w:ascii="等线" w:hAnsi="等线"/>
                <w:color w:val="000000"/>
              </w:rPr>
              <w:t>3</w:t>
            </w:r>
          </w:p>
        </w:tc>
      </w:tr>
      <w:tr w:rsidR="00E66D24" w:rsidRPr="00480E05" w14:paraId="2580C039" w14:textId="77777777" w:rsidTr="00555EEB">
        <w:trPr>
          <w:trHeight w:val="315"/>
        </w:trPr>
        <w:tc>
          <w:tcPr>
            <w:tcW w:w="1370" w:type="dxa"/>
            <w:shd w:val="clear" w:color="auto" w:fill="auto"/>
            <w:noWrap/>
            <w:vAlign w:val="bottom"/>
          </w:tcPr>
          <w:p w14:paraId="40F2CAE6" w14:textId="4F50798D" w:rsidR="00E66D24" w:rsidRPr="00480E05" w:rsidRDefault="00E66D24" w:rsidP="00E66D24">
            <w:pPr>
              <w:pStyle w:val="af6"/>
            </w:pPr>
            <w:r>
              <w:rPr>
                <w:rFonts w:ascii="等线" w:hAnsi="等线"/>
                <w:color w:val="000000"/>
              </w:rPr>
              <w:t>0.4</w:t>
            </w:r>
          </w:p>
        </w:tc>
        <w:tc>
          <w:tcPr>
            <w:tcW w:w="1370" w:type="dxa"/>
            <w:tcBorders>
              <w:right w:val="double" w:sz="4" w:space="0" w:color="auto"/>
            </w:tcBorders>
            <w:shd w:val="clear" w:color="auto" w:fill="auto"/>
            <w:noWrap/>
            <w:vAlign w:val="bottom"/>
          </w:tcPr>
          <w:p w14:paraId="3D5EBD0F" w14:textId="5D53FB39" w:rsidR="00E66D24" w:rsidRPr="00480E05" w:rsidRDefault="00E66D24" w:rsidP="00E66D24">
            <w:pPr>
              <w:pStyle w:val="af6"/>
            </w:pPr>
            <w:r>
              <w:rPr>
                <w:rFonts w:ascii="等线" w:hAnsi="等线"/>
                <w:color w:val="000000"/>
              </w:rPr>
              <w:t>25</w:t>
            </w:r>
          </w:p>
        </w:tc>
        <w:tc>
          <w:tcPr>
            <w:tcW w:w="1371" w:type="dxa"/>
            <w:tcBorders>
              <w:left w:val="double" w:sz="4" w:space="0" w:color="auto"/>
            </w:tcBorders>
            <w:vAlign w:val="bottom"/>
          </w:tcPr>
          <w:p w14:paraId="7687CAAD" w14:textId="2185E7A3" w:rsidR="00E66D24" w:rsidRPr="00480E05" w:rsidRDefault="00E66D24" w:rsidP="00E66D24">
            <w:pPr>
              <w:pStyle w:val="af6"/>
            </w:pPr>
            <w:r>
              <w:rPr>
                <w:rFonts w:ascii="等线" w:hAnsi="等线"/>
                <w:color w:val="000000"/>
              </w:rPr>
              <w:t>4</w:t>
            </w:r>
          </w:p>
        </w:tc>
        <w:tc>
          <w:tcPr>
            <w:tcW w:w="1370" w:type="dxa"/>
            <w:tcBorders>
              <w:right w:val="double" w:sz="4" w:space="0" w:color="auto"/>
            </w:tcBorders>
            <w:vAlign w:val="bottom"/>
          </w:tcPr>
          <w:p w14:paraId="52775412" w14:textId="29141608" w:rsidR="00E66D24" w:rsidRPr="00480E05" w:rsidRDefault="00E66D24" w:rsidP="00E66D24">
            <w:pPr>
              <w:pStyle w:val="af6"/>
            </w:pPr>
            <w:r>
              <w:rPr>
                <w:rFonts w:ascii="等线" w:hAnsi="等线"/>
                <w:color w:val="000000"/>
              </w:rPr>
              <w:t>4</w:t>
            </w:r>
          </w:p>
        </w:tc>
        <w:tc>
          <w:tcPr>
            <w:tcW w:w="1370" w:type="dxa"/>
            <w:tcBorders>
              <w:left w:val="double" w:sz="4" w:space="0" w:color="auto"/>
            </w:tcBorders>
            <w:vAlign w:val="bottom"/>
          </w:tcPr>
          <w:p w14:paraId="46E10EE1" w14:textId="1A524FC9" w:rsidR="00E66D24" w:rsidRPr="00480E05" w:rsidRDefault="00E66D24" w:rsidP="00E66D24">
            <w:pPr>
              <w:pStyle w:val="af6"/>
            </w:pPr>
            <w:r>
              <w:rPr>
                <w:rFonts w:ascii="等线" w:hAnsi="等线"/>
                <w:color w:val="000000"/>
              </w:rPr>
              <w:t>13</w:t>
            </w:r>
          </w:p>
        </w:tc>
        <w:tc>
          <w:tcPr>
            <w:tcW w:w="1371" w:type="dxa"/>
            <w:vAlign w:val="bottom"/>
          </w:tcPr>
          <w:p w14:paraId="4304AD7F" w14:textId="62CB8CFC" w:rsidR="00E66D24" w:rsidRPr="00480E05" w:rsidRDefault="00E66D24" w:rsidP="00E66D24">
            <w:pPr>
              <w:pStyle w:val="af6"/>
            </w:pPr>
            <w:r>
              <w:rPr>
                <w:rFonts w:ascii="等线" w:hAnsi="等线"/>
                <w:color w:val="000000"/>
              </w:rPr>
              <w:t>4</w:t>
            </w:r>
          </w:p>
        </w:tc>
      </w:tr>
      <w:tr w:rsidR="00E66D24" w:rsidRPr="00480E05" w14:paraId="24BB7F98" w14:textId="77777777" w:rsidTr="00555EEB">
        <w:trPr>
          <w:trHeight w:val="315"/>
        </w:trPr>
        <w:tc>
          <w:tcPr>
            <w:tcW w:w="1370" w:type="dxa"/>
            <w:shd w:val="clear" w:color="auto" w:fill="auto"/>
            <w:noWrap/>
            <w:vAlign w:val="bottom"/>
          </w:tcPr>
          <w:p w14:paraId="63B1381A" w14:textId="79D9B436" w:rsidR="00E66D24" w:rsidRPr="00480E05" w:rsidRDefault="00E66D24" w:rsidP="00E66D24">
            <w:pPr>
              <w:pStyle w:val="af6"/>
            </w:pPr>
            <w:r>
              <w:rPr>
                <w:rFonts w:ascii="等线" w:hAnsi="等线"/>
                <w:color w:val="000000"/>
              </w:rPr>
              <w:t>0.5</w:t>
            </w:r>
          </w:p>
        </w:tc>
        <w:tc>
          <w:tcPr>
            <w:tcW w:w="1370" w:type="dxa"/>
            <w:tcBorders>
              <w:right w:val="double" w:sz="4" w:space="0" w:color="auto"/>
            </w:tcBorders>
            <w:shd w:val="clear" w:color="auto" w:fill="auto"/>
            <w:noWrap/>
            <w:vAlign w:val="bottom"/>
          </w:tcPr>
          <w:p w14:paraId="20C21B68" w14:textId="2FE37B25" w:rsidR="00E66D24" w:rsidRPr="00480E05" w:rsidRDefault="00E66D24" w:rsidP="00E66D24">
            <w:pPr>
              <w:pStyle w:val="af6"/>
            </w:pPr>
            <w:r>
              <w:rPr>
                <w:rFonts w:ascii="等线" w:hAnsi="等线"/>
                <w:color w:val="000000"/>
              </w:rPr>
              <w:t>22</w:t>
            </w:r>
          </w:p>
        </w:tc>
        <w:tc>
          <w:tcPr>
            <w:tcW w:w="1371" w:type="dxa"/>
            <w:tcBorders>
              <w:left w:val="double" w:sz="4" w:space="0" w:color="auto"/>
            </w:tcBorders>
            <w:vAlign w:val="bottom"/>
          </w:tcPr>
          <w:p w14:paraId="51A23614" w14:textId="029E0521" w:rsidR="00E66D24" w:rsidRPr="00480E05" w:rsidRDefault="00E66D24" w:rsidP="00E66D24">
            <w:pPr>
              <w:pStyle w:val="af6"/>
            </w:pPr>
            <w:r>
              <w:rPr>
                <w:rFonts w:ascii="等线" w:hAnsi="等线"/>
                <w:color w:val="000000"/>
              </w:rPr>
              <w:t>4.5</w:t>
            </w:r>
          </w:p>
        </w:tc>
        <w:tc>
          <w:tcPr>
            <w:tcW w:w="1370" w:type="dxa"/>
            <w:tcBorders>
              <w:right w:val="double" w:sz="4" w:space="0" w:color="auto"/>
            </w:tcBorders>
            <w:vAlign w:val="bottom"/>
          </w:tcPr>
          <w:p w14:paraId="57017A2D" w14:textId="03377CC3" w:rsidR="00E66D24" w:rsidRPr="00480E05" w:rsidRDefault="00E66D24" w:rsidP="00E66D24">
            <w:pPr>
              <w:pStyle w:val="af6"/>
            </w:pPr>
            <w:r>
              <w:rPr>
                <w:rFonts w:ascii="等线" w:hAnsi="等线"/>
                <w:color w:val="000000"/>
              </w:rPr>
              <w:t>2.5</w:t>
            </w:r>
          </w:p>
        </w:tc>
        <w:tc>
          <w:tcPr>
            <w:tcW w:w="1370" w:type="dxa"/>
            <w:tcBorders>
              <w:left w:val="double" w:sz="4" w:space="0" w:color="auto"/>
            </w:tcBorders>
            <w:vAlign w:val="bottom"/>
          </w:tcPr>
          <w:p w14:paraId="6EB8F32D" w14:textId="35EC9DE0" w:rsidR="00E66D24" w:rsidRPr="00480E05" w:rsidRDefault="00E66D24" w:rsidP="00E66D24">
            <w:pPr>
              <w:pStyle w:val="af6"/>
            </w:pPr>
            <w:r>
              <w:rPr>
                <w:rFonts w:ascii="等线" w:hAnsi="等线"/>
                <w:color w:val="000000"/>
              </w:rPr>
              <w:t>13.5</w:t>
            </w:r>
          </w:p>
        </w:tc>
        <w:tc>
          <w:tcPr>
            <w:tcW w:w="1371" w:type="dxa"/>
            <w:vAlign w:val="bottom"/>
          </w:tcPr>
          <w:p w14:paraId="4855F597" w14:textId="51717DA7" w:rsidR="00E66D24" w:rsidRPr="00480E05" w:rsidRDefault="00E66D24" w:rsidP="00E66D24">
            <w:pPr>
              <w:pStyle w:val="af6"/>
            </w:pPr>
            <w:r>
              <w:rPr>
                <w:rFonts w:ascii="等线" w:hAnsi="等线"/>
                <w:color w:val="000000"/>
              </w:rPr>
              <w:t>3.5</w:t>
            </w:r>
          </w:p>
        </w:tc>
      </w:tr>
      <w:tr w:rsidR="00E66D24" w:rsidRPr="00480E05" w14:paraId="2977EE07" w14:textId="77777777" w:rsidTr="00555EEB">
        <w:trPr>
          <w:trHeight w:val="315"/>
        </w:trPr>
        <w:tc>
          <w:tcPr>
            <w:tcW w:w="1370" w:type="dxa"/>
            <w:shd w:val="clear" w:color="auto" w:fill="auto"/>
            <w:noWrap/>
            <w:vAlign w:val="bottom"/>
          </w:tcPr>
          <w:p w14:paraId="1F50B867" w14:textId="44F81A46" w:rsidR="00E66D24" w:rsidRPr="00480E05" w:rsidRDefault="00E66D24" w:rsidP="00E66D24">
            <w:pPr>
              <w:pStyle w:val="af6"/>
            </w:pPr>
            <w:r>
              <w:rPr>
                <w:rFonts w:ascii="等线" w:hAnsi="等线"/>
                <w:color w:val="000000"/>
              </w:rPr>
              <w:t>0.6</w:t>
            </w:r>
          </w:p>
        </w:tc>
        <w:tc>
          <w:tcPr>
            <w:tcW w:w="1370" w:type="dxa"/>
            <w:tcBorders>
              <w:right w:val="double" w:sz="4" w:space="0" w:color="auto"/>
            </w:tcBorders>
            <w:shd w:val="clear" w:color="auto" w:fill="auto"/>
            <w:noWrap/>
            <w:vAlign w:val="bottom"/>
          </w:tcPr>
          <w:p w14:paraId="76BF07DA" w14:textId="7D14D57B" w:rsidR="00E66D24" w:rsidRPr="00480E05" w:rsidRDefault="00E66D24" w:rsidP="00E66D24">
            <w:pPr>
              <w:pStyle w:val="af6"/>
            </w:pPr>
            <w:r>
              <w:rPr>
                <w:rFonts w:ascii="等线" w:hAnsi="等线"/>
                <w:color w:val="000000"/>
              </w:rPr>
              <w:t>21</w:t>
            </w:r>
          </w:p>
        </w:tc>
        <w:tc>
          <w:tcPr>
            <w:tcW w:w="1371" w:type="dxa"/>
            <w:tcBorders>
              <w:left w:val="double" w:sz="4" w:space="0" w:color="auto"/>
            </w:tcBorders>
            <w:vAlign w:val="bottom"/>
          </w:tcPr>
          <w:p w14:paraId="199D3E7E" w14:textId="02B9FA0C" w:rsidR="00E66D24" w:rsidRPr="00480E05" w:rsidRDefault="00E66D24" w:rsidP="00E66D24">
            <w:pPr>
              <w:pStyle w:val="af6"/>
            </w:pPr>
            <w:r>
              <w:rPr>
                <w:rFonts w:ascii="等线" w:hAnsi="等线"/>
                <w:color w:val="000000"/>
              </w:rPr>
              <w:t>5</w:t>
            </w:r>
          </w:p>
        </w:tc>
        <w:tc>
          <w:tcPr>
            <w:tcW w:w="1370" w:type="dxa"/>
            <w:tcBorders>
              <w:right w:val="double" w:sz="4" w:space="0" w:color="auto"/>
            </w:tcBorders>
            <w:vAlign w:val="bottom"/>
          </w:tcPr>
          <w:p w14:paraId="40732AD6" w14:textId="33BA411F" w:rsidR="00E66D24" w:rsidRPr="00480E05" w:rsidRDefault="00E66D24" w:rsidP="00E66D24">
            <w:pPr>
              <w:pStyle w:val="af6"/>
            </w:pPr>
            <w:r>
              <w:rPr>
                <w:rFonts w:ascii="等线" w:hAnsi="等线"/>
                <w:color w:val="000000"/>
              </w:rPr>
              <w:t>2.5</w:t>
            </w:r>
          </w:p>
        </w:tc>
        <w:tc>
          <w:tcPr>
            <w:tcW w:w="1370" w:type="dxa"/>
            <w:tcBorders>
              <w:left w:val="double" w:sz="4" w:space="0" w:color="auto"/>
            </w:tcBorders>
            <w:vAlign w:val="bottom"/>
          </w:tcPr>
          <w:p w14:paraId="1D3F1D06" w14:textId="09EE635C" w:rsidR="00E66D24" w:rsidRPr="00480E05" w:rsidRDefault="00E66D24" w:rsidP="00E66D24">
            <w:pPr>
              <w:pStyle w:val="af6"/>
            </w:pPr>
            <w:r>
              <w:rPr>
                <w:rFonts w:ascii="等线" w:hAnsi="等线"/>
                <w:color w:val="000000"/>
              </w:rPr>
              <w:t>14</w:t>
            </w:r>
          </w:p>
        </w:tc>
        <w:tc>
          <w:tcPr>
            <w:tcW w:w="1371" w:type="dxa"/>
            <w:vAlign w:val="bottom"/>
          </w:tcPr>
          <w:p w14:paraId="19493B62" w14:textId="19668549" w:rsidR="00E66D24" w:rsidRPr="00480E05" w:rsidRDefault="00E66D24" w:rsidP="00E66D24">
            <w:pPr>
              <w:pStyle w:val="af6"/>
            </w:pPr>
            <w:r>
              <w:rPr>
                <w:rFonts w:ascii="等线" w:hAnsi="等线"/>
                <w:color w:val="000000"/>
              </w:rPr>
              <w:t>4</w:t>
            </w:r>
          </w:p>
        </w:tc>
      </w:tr>
      <w:tr w:rsidR="00E66D24" w:rsidRPr="00480E05" w14:paraId="3E715075" w14:textId="77777777" w:rsidTr="00555EEB">
        <w:trPr>
          <w:trHeight w:val="315"/>
        </w:trPr>
        <w:tc>
          <w:tcPr>
            <w:tcW w:w="1370" w:type="dxa"/>
            <w:shd w:val="clear" w:color="auto" w:fill="auto"/>
            <w:noWrap/>
            <w:vAlign w:val="bottom"/>
          </w:tcPr>
          <w:p w14:paraId="491E9BF0" w14:textId="234EB8A9" w:rsidR="00E66D24" w:rsidRPr="00480E05" w:rsidRDefault="00E66D24" w:rsidP="00E66D24">
            <w:pPr>
              <w:pStyle w:val="af6"/>
            </w:pPr>
            <w:r>
              <w:rPr>
                <w:rFonts w:ascii="等线" w:hAnsi="等线"/>
                <w:color w:val="000000"/>
              </w:rPr>
              <w:t>0.7</w:t>
            </w:r>
          </w:p>
        </w:tc>
        <w:tc>
          <w:tcPr>
            <w:tcW w:w="1370" w:type="dxa"/>
            <w:tcBorders>
              <w:right w:val="double" w:sz="4" w:space="0" w:color="auto"/>
            </w:tcBorders>
            <w:shd w:val="clear" w:color="auto" w:fill="auto"/>
            <w:noWrap/>
            <w:vAlign w:val="bottom"/>
          </w:tcPr>
          <w:p w14:paraId="36512DAA" w14:textId="1E0EF14E" w:rsidR="00E66D24" w:rsidRPr="00480E05" w:rsidRDefault="00E66D24" w:rsidP="00E66D24">
            <w:pPr>
              <w:pStyle w:val="af6"/>
            </w:pPr>
            <w:r>
              <w:rPr>
                <w:rFonts w:ascii="等线" w:hAnsi="等线"/>
                <w:color w:val="000000"/>
              </w:rPr>
              <w:t>18.5</w:t>
            </w:r>
          </w:p>
        </w:tc>
        <w:tc>
          <w:tcPr>
            <w:tcW w:w="1371" w:type="dxa"/>
            <w:tcBorders>
              <w:left w:val="double" w:sz="4" w:space="0" w:color="auto"/>
            </w:tcBorders>
            <w:vAlign w:val="bottom"/>
          </w:tcPr>
          <w:p w14:paraId="6351A6AD" w14:textId="0B611F45" w:rsidR="00E66D24" w:rsidRPr="00480E05" w:rsidRDefault="00E66D24" w:rsidP="00E66D24">
            <w:pPr>
              <w:pStyle w:val="af6"/>
            </w:pPr>
            <w:r>
              <w:rPr>
                <w:rFonts w:ascii="等线" w:hAnsi="等线"/>
                <w:color w:val="000000"/>
              </w:rPr>
              <w:t>5.5</w:t>
            </w:r>
          </w:p>
        </w:tc>
        <w:tc>
          <w:tcPr>
            <w:tcW w:w="1370" w:type="dxa"/>
            <w:tcBorders>
              <w:right w:val="double" w:sz="4" w:space="0" w:color="auto"/>
            </w:tcBorders>
            <w:vAlign w:val="bottom"/>
          </w:tcPr>
          <w:p w14:paraId="4E742578" w14:textId="27F93EAC" w:rsidR="00E66D24" w:rsidRPr="00480E05" w:rsidRDefault="00E66D24" w:rsidP="00E66D24">
            <w:pPr>
              <w:pStyle w:val="af6"/>
            </w:pPr>
            <w:r>
              <w:rPr>
                <w:rFonts w:ascii="等线" w:hAnsi="等线"/>
                <w:color w:val="000000"/>
              </w:rPr>
              <w:t>2.5</w:t>
            </w:r>
          </w:p>
        </w:tc>
        <w:tc>
          <w:tcPr>
            <w:tcW w:w="1370" w:type="dxa"/>
            <w:tcBorders>
              <w:left w:val="double" w:sz="4" w:space="0" w:color="auto"/>
            </w:tcBorders>
            <w:vAlign w:val="bottom"/>
          </w:tcPr>
          <w:p w14:paraId="58CE58A4" w14:textId="0D13F23A" w:rsidR="00E66D24" w:rsidRPr="00480E05" w:rsidRDefault="00E66D24" w:rsidP="00E66D24">
            <w:pPr>
              <w:pStyle w:val="af6"/>
            </w:pPr>
            <w:r>
              <w:rPr>
                <w:rFonts w:ascii="等线" w:hAnsi="等线"/>
                <w:color w:val="000000"/>
              </w:rPr>
              <w:t>15</w:t>
            </w:r>
          </w:p>
        </w:tc>
        <w:tc>
          <w:tcPr>
            <w:tcW w:w="1371" w:type="dxa"/>
            <w:vAlign w:val="bottom"/>
          </w:tcPr>
          <w:p w14:paraId="7F2B6291" w14:textId="51405118" w:rsidR="00E66D24" w:rsidRPr="00480E05" w:rsidRDefault="00E66D24" w:rsidP="00E66D24">
            <w:pPr>
              <w:pStyle w:val="af6"/>
            </w:pPr>
            <w:r>
              <w:rPr>
                <w:rFonts w:ascii="等线" w:hAnsi="等线"/>
                <w:color w:val="000000"/>
              </w:rPr>
              <w:t>4.5</w:t>
            </w:r>
          </w:p>
        </w:tc>
      </w:tr>
      <w:tr w:rsidR="00E66D24" w:rsidRPr="00480E05" w14:paraId="5142E278" w14:textId="77777777" w:rsidTr="00555EEB">
        <w:trPr>
          <w:trHeight w:val="315"/>
        </w:trPr>
        <w:tc>
          <w:tcPr>
            <w:tcW w:w="1370" w:type="dxa"/>
            <w:shd w:val="clear" w:color="auto" w:fill="auto"/>
            <w:noWrap/>
            <w:vAlign w:val="bottom"/>
          </w:tcPr>
          <w:p w14:paraId="01938904" w14:textId="3E4C02DF" w:rsidR="00E66D24" w:rsidRPr="00480E05" w:rsidRDefault="00E66D24" w:rsidP="00E66D24">
            <w:pPr>
              <w:pStyle w:val="af6"/>
            </w:pPr>
            <w:r>
              <w:rPr>
                <w:rFonts w:ascii="等线" w:hAnsi="等线"/>
                <w:color w:val="000000"/>
              </w:rPr>
              <w:t>0.8</w:t>
            </w:r>
          </w:p>
        </w:tc>
        <w:tc>
          <w:tcPr>
            <w:tcW w:w="1370" w:type="dxa"/>
            <w:tcBorders>
              <w:right w:val="double" w:sz="4" w:space="0" w:color="auto"/>
            </w:tcBorders>
            <w:shd w:val="clear" w:color="auto" w:fill="auto"/>
            <w:noWrap/>
            <w:vAlign w:val="bottom"/>
          </w:tcPr>
          <w:p w14:paraId="13FC1049" w14:textId="0516EE12" w:rsidR="00E66D24" w:rsidRPr="00480E05" w:rsidRDefault="00E66D24" w:rsidP="00E66D24">
            <w:pPr>
              <w:pStyle w:val="af6"/>
            </w:pPr>
            <w:r>
              <w:rPr>
                <w:rFonts w:ascii="等线" w:hAnsi="等线"/>
                <w:color w:val="000000"/>
              </w:rPr>
              <w:t>15.5</w:t>
            </w:r>
          </w:p>
        </w:tc>
        <w:tc>
          <w:tcPr>
            <w:tcW w:w="1371" w:type="dxa"/>
            <w:tcBorders>
              <w:left w:val="double" w:sz="4" w:space="0" w:color="auto"/>
            </w:tcBorders>
            <w:vAlign w:val="bottom"/>
          </w:tcPr>
          <w:p w14:paraId="48096BFB" w14:textId="1FE608D7" w:rsidR="00E66D24" w:rsidRPr="00480E05" w:rsidRDefault="00E66D24" w:rsidP="00E66D24">
            <w:pPr>
              <w:pStyle w:val="af6"/>
            </w:pPr>
            <w:r>
              <w:rPr>
                <w:rFonts w:ascii="等线" w:hAnsi="等线"/>
                <w:color w:val="000000"/>
              </w:rPr>
              <w:t>6</w:t>
            </w:r>
          </w:p>
        </w:tc>
        <w:tc>
          <w:tcPr>
            <w:tcW w:w="1370" w:type="dxa"/>
            <w:tcBorders>
              <w:right w:val="double" w:sz="4" w:space="0" w:color="auto"/>
            </w:tcBorders>
            <w:vAlign w:val="bottom"/>
          </w:tcPr>
          <w:p w14:paraId="2C8048A6" w14:textId="56EDF2B6" w:rsidR="00E66D24" w:rsidRPr="00480E05" w:rsidRDefault="00E66D24" w:rsidP="00E66D24">
            <w:pPr>
              <w:pStyle w:val="af6"/>
            </w:pPr>
            <w:r>
              <w:rPr>
                <w:rFonts w:ascii="等线" w:hAnsi="等线"/>
                <w:color w:val="000000"/>
              </w:rPr>
              <w:t>1.5</w:t>
            </w:r>
          </w:p>
        </w:tc>
        <w:tc>
          <w:tcPr>
            <w:tcW w:w="1370" w:type="dxa"/>
            <w:tcBorders>
              <w:left w:val="double" w:sz="4" w:space="0" w:color="auto"/>
            </w:tcBorders>
            <w:vAlign w:val="bottom"/>
          </w:tcPr>
          <w:p w14:paraId="506FDCF9" w14:textId="2B73DE23" w:rsidR="00E66D24" w:rsidRPr="00480E05" w:rsidRDefault="00E66D24" w:rsidP="00E66D24">
            <w:pPr>
              <w:pStyle w:val="af6"/>
            </w:pPr>
            <w:r>
              <w:rPr>
                <w:rFonts w:ascii="等线" w:hAnsi="等线"/>
                <w:color w:val="000000"/>
              </w:rPr>
              <w:t>15.5</w:t>
            </w:r>
          </w:p>
        </w:tc>
        <w:tc>
          <w:tcPr>
            <w:tcW w:w="1371" w:type="dxa"/>
            <w:vAlign w:val="bottom"/>
          </w:tcPr>
          <w:p w14:paraId="6E7D2009" w14:textId="171DA515" w:rsidR="00E66D24" w:rsidRPr="00480E05" w:rsidRDefault="00E66D24" w:rsidP="00E66D24">
            <w:pPr>
              <w:pStyle w:val="af6"/>
            </w:pPr>
            <w:r>
              <w:rPr>
                <w:rFonts w:ascii="等线" w:hAnsi="等线"/>
                <w:color w:val="000000"/>
              </w:rPr>
              <w:t>5</w:t>
            </w:r>
          </w:p>
        </w:tc>
      </w:tr>
      <w:tr w:rsidR="00E66D24" w:rsidRPr="00480E05" w14:paraId="04A607A3" w14:textId="77777777" w:rsidTr="00555EEB">
        <w:trPr>
          <w:trHeight w:val="315"/>
        </w:trPr>
        <w:tc>
          <w:tcPr>
            <w:tcW w:w="1370" w:type="dxa"/>
            <w:shd w:val="clear" w:color="auto" w:fill="auto"/>
            <w:noWrap/>
            <w:vAlign w:val="bottom"/>
          </w:tcPr>
          <w:p w14:paraId="2E3FEB71" w14:textId="5BB7DFD6" w:rsidR="00E66D24" w:rsidRPr="00480E05" w:rsidRDefault="00E66D24" w:rsidP="00E66D24">
            <w:pPr>
              <w:pStyle w:val="af6"/>
            </w:pPr>
            <w:r>
              <w:rPr>
                <w:rFonts w:ascii="等线" w:hAnsi="等线"/>
                <w:color w:val="000000"/>
              </w:rPr>
              <w:t>0.9</w:t>
            </w:r>
          </w:p>
        </w:tc>
        <w:tc>
          <w:tcPr>
            <w:tcW w:w="1370" w:type="dxa"/>
            <w:tcBorders>
              <w:right w:val="double" w:sz="4" w:space="0" w:color="auto"/>
            </w:tcBorders>
            <w:shd w:val="clear" w:color="auto" w:fill="auto"/>
            <w:noWrap/>
            <w:vAlign w:val="bottom"/>
          </w:tcPr>
          <w:p w14:paraId="653822A5" w14:textId="3812F088" w:rsidR="00E66D24" w:rsidRPr="00480E05" w:rsidRDefault="00E66D24" w:rsidP="00E66D24">
            <w:pPr>
              <w:pStyle w:val="af6"/>
            </w:pPr>
            <w:r>
              <w:rPr>
                <w:rFonts w:ascii="等线" w:hAnsi="等线"/>
                <w:color w:val="000000"/>
              </w:rPr>
              <w:t>15</w:t>
            </w:r>
          </w:p>
        </w:tc>
        <w:tc>
          <w:tcPr>
            <w:tcW w:w="1371" w:type="dxa"/>
            <w:tcBorders>
              <w:left w:val="double" w:sz="4" w:space="0" w:color="auto"/>
            </w:tcBorders>
            <w:vAlign w:val="bottom"/>
          </w:tcPr>
          <w:p w14:paraId="3595F08E" w14:textId="01852712" w:rsidR="00E66D24" w:rsidRPr="00480E05" w:rsidRDefault="00E66D24" w:rsidP="00E66D24">
            <w:pPr>
              <w:pStyle w:val="af6"/>
            </w:pPr>
            <w:r>
              <w:rPr>
                <w:rFonts w:ascii="等线" w:hAnsi="等线"/>
                <w:color w:val="000000"/>
              </w:rPr>
              <w:t>6.5</w:t>
            </w:r>
          </w:p>
        </w:tc>
        <w:tc>
          <w:tcPr>
            <w:tcW w:w="1370" w:type="dxa"/>
            <w:tcBorders>
              <w:right w:val="double" w:sz="4" w:space="0" w:color="auto"/>
            </w:tcBorders>
            <w:vAlign w:val="bottom"/>
          </w:tcPr>
          <w:p w14:paraId="543A3E8B" w14:textId="6C388B65" w:rsidR="00E66D24" w:rsidRPr="00480E05" w:rsidRDefault="00E66D24" w:rsidP="00E66D24">
            <w:pPr>
              <w:pStyle w:val="af6"/>
            </w:pPr>
            <w:r>
              <w:rPr>
                <w:rFonts w:ascii="等线" w:hAnsi="等线"/>
                <w:color w:val="000000"/>
              </w:rPr>
              <w:t>1.5</w:t>
            </w:r>
          </w:p>
        </w:tc>
        <w:tc>
          <w:tcPr>
            <w:tcW w:w="1370" w:type="dxa"/>
            <w:tcBorders>
              <w:left w:val="double" w:sz="4" w:space="0" w:color="auto"/>
            </w:tcBorders>
            <w:vAlign w:val="bottom"/>
          </w:tcPr>
          <w:p w14:paraId="597E34DC" w14:textId="6752CB3A" w:rsidR="00E66D24" w:rsidRPr="00480E05" w:rsidRDefault="00E66D24" w:rsidP="00E66D24">
            <w:pPr>
              <w:pStyle w:val="af6"/>
            </w:pPr>
            <w:r>
              <w:rPr>
                <w:rFonts w:ascii="等线" w:hAnsi="等线"/>
                <w:color w:val="000000"/>
              </w:rPr>
              <w:t>16</w:t>
            </w:r>
          </w:p>
        </w:tc>
        <w:tc>
          <w:tcPr>
            <w:tcW w:w="1371" w:type="dxa"/>
            <w:vAlign w:val="bottom"/>
          </w:tcPr>
          <w:p w14:paraId="59BEB802" w14:textId="6E4B5D8A" w:rsidR="00E66D24" w:rsidRPr="00480E05" w:rsidRDefault="00E66D24" w:rsidP="00E66D24">
            <w:pPr>
              <w:pStyle w:val="af6"/>
            </w:pPr>
            <w:r>
              <w:rPr>
                <w:rFonts w:ascii="等线" w:hAnsi="等线"/>
                <w:color w:val="000000"/>
              </w:rPr>
              <w:t>5.5</w:t>
            </w:r>
          </w:p>
        </w:tc>
      </w:tr>
      <w:tr w:rsidR="00E66D24" w:rsidRPr="00480E05" w14:paraId="29C03E6C" w14:textId="77777777" w:rsidTr="00555EEB">
        <w:trPr>
          <w:trHeight w:val="315"/>
        </w:trPr>
        <w:tc>
          <w:tcPr>
            <w:tcW w:w="1370" w:type="dxa"/>
            <w:shd w:val="clear" w:color="auto" w:fill="auto"/>
            <w:noWrap/>
            <w:vAlign w:val="bottom"/>
          </w:tcPr>
          <w:p w14:paraId="7E3BB83E" w14:textId="49A25870" w:rsidR="00E66D24" w:rsidRPr="00480E05" w:rsidRDefault="00E66D24" w:rsidP="00E66D24">
            <w:pPr>
              <w:pStyle w:val="af6"/>
            </w:pPr>
            <w:r>
              <w:rPr>
                <w:rFonts w:ascii="等线" w:hAnsi="等线"/>
                <w:color w:val="000000"/>
              </w:rPr>
              <w:t>1</w:t>
            </w:r>
          </w:p>
        </w:tc>
        <w:tc>
          <w:tcPr>
            <w:tcW w:w="1370" w:type="dxa"/>
            <w:tcBorders>
              <w:right w:val="double" w:sz="4" w:space="0" w:color="auto"/>
            </w:tcBorders>
            <w:shd w:val="clear" w:color="auto" w:fill="auto"/>
            <w:noWrap/>
            <w:vAlign w:val="bottom"/>
          </w:tcPr>
          <w:p w14:paraId="54183143" w14:textId="7427A204" w:rsidR="00E66D24" w:rsidRPr="00480E05" w:rsidRDefault="00E66D24" w:rsidP="00E66D24">
            <w:pPr>
              <w:pStyle w:val="af6"/>
            </w:pPr>
            <w:r>
              <w:rPr>
                <w:rFonts w:ascii="等线" w:hAnsi="等线"/>
                <w:color w:val="000000"/>
              </w:rPr>
              <w:t>14</w:t>
            </w:r>
          </w:p>
        </w:tc>
        <w:tc>
          <w:tcPr>
            <w:tcW w:w="1371" w:type="dxa"/>
            <w:tcBorders>
              <w:left w:val="double" w:sz="4" w:space="0" w:color="auto"/>
            </w:tcBorders>
            <w:vAlign w:val="bottom"/>
          </w:tcPr>
          <w:p w14:paraId="3F26B23A" w14:textId="504881D3" w:rsidR="00E66D24" w:rsidRPr="00480E05" w:rsidRDefault="00E66D24" w:rsidP="00E66D24">
            <w:pPr>
              <w:pStyle w:val="af6"/>
            </w:pPr>
            <w:r>
              <w:rPr>
                <w:rFonts w:ascii="等线" w:hAnsi="等线"/>
                <w:color w:val="000000"/>
              </w:rPr>
              <w:t>7</w:t>
            </w:r>
          </w:p>
        </w:tc>
        <w:tc>
          <w:tcPr>
            <w:tcW w:w="1370" w:type="dxa"/>
            <w:tcBorders>
              <w:right w:val="double" w:sz="4" w:space="0" w:color="auto"/>
            </w:tcBorders>
            <w:vAlign w:val="bottom"/>
          </w:tcPr>
          <w:p w14:paraId="4A904192" w14:textId="08A962D5" w:rsidR="00E66D24" w:rsidRPr="00480E05" w:rsidRDefault="00E66D24" w:rsidP="00E66D24">
            <w:pPr>
              <w:pStyle w:val="af6"/>
            </w:pPr>
            <w:r>
              <w:rPr>
                <w:rFonts w:ascii="等线" w:hAnsi="等线"/>
                <w:color w:val="000000"/>
              </w:rPr>
              <w:t>1.5</w:t>
            </w:r>
          </w:p>
        </w:tc>
        <w:tc>
          <w:tcPr>
            <w:tcW w:w="1370" w:type="dxa"/>
            <w:tcBorders>
              <w:left w:val="double" w:sz="4" w:space="0" w:color="auto"/>
            </w:tcBorders>
            <w:vAlign w:val="bottom"/>
          </w:tcPr>
          <w:p w14:paraId="1B306A76" w14:textId="5C505F6E" w:rsidR="00E66D24" w:rsidRPr="00480E05" w:rsidRDefault="00E66D24" w:rsidP="00E66D24">
            <w:pPr>
              <w:pStyle w:val="af6"/>
            </w:pPr>
            <w:r>
              <w:rPr>
                <w:rFonts w:ascii="等线" w:hAnsi="等线"/>
                <w:color w:val="000000"/>
              </w:rPr>
              <w:t>17</w:t>
            </w:r>
          </w:p>
        </w:tc>
        <w:tc>
          <w:tcPr>
            <w:tcW w:w="1371" w:type="dxa"/>
            <w:vAlign w:val="bottom"/>
          </w:tcPr>
          <w:p w14:paraId="2B710457" w14:textId="1269F92C" w:rsidR="00E66D24" w:rsidRPr="00480E05" w:rsidRDefault="00E66D24" w:rsidP="00E66D24">
            <w:pPr>
              <w:pStyle w:val="af6"/>
            </w:pPr>
            <w:r>
              <w:rPr>
                <w:rFonts w:ascii="等线" w:hAnsi="等线"/>
                <w:color w:val="000000"/>
              </w:rPr>
              <w:t>5.5</w:t>
            </w:r>
          </w:p>
        </w:tc>
      </w:tr>
      <w:tr w:rsidR="00E66D24" w:rsidRPr="00480E05" w14:paraId="7297C9C0" w14:textId="77777777" w:rsidTr="00555EEB">
        <w:trPr>
          <w:trHeight w:val="315"/>
        </w:trPr>
        <w:tc>
          <w:tcPr>
            <w:tcW w:w="1370" w:type="dxa"/>
            <w:shd w:val="clear" w:color="auto" w:fill="auto"/>
            <w:noWrap/>
            <w:vAlign w:val="bottom"/>
          </w:tcPr>
          <w:p w14:paraId="62923842" w14:textId="2F7F71C9" w:rsidR="00E66D24" w:rsidRPr="00480E05" w:rsidRDefault="00E66D24" w:rsidP="00E66D24">
            <w:pPr>
              <w:pStyle w:val="af6"/>
            </w:pPr>
            <w:r>
              <w:rPr>
                <w:rFonts w:ascii="等线" w:hAnsi="等线"/>
                <w:color w:val="000000"/>
              </w:rPr>
              <w:t>1.1</w:t>
            </w:r>
          </w:p>
        </w:tc>
        <w:tc>
          <w:tcPr>
            <w:tcW w:w="1370" w:type="dxa"/>
            <w:tcBorders>
              <w:right w:val="double" w:sz="4" w:space="0" w:color="auto"/>
            </w:tcBorders>
            <w:shd w:val="clear" w:color="auto" w:fill="auto"/>
            <w:noWrap/>
            <w:vAlign w:val="bottom"/>
          </w:tcPr>
          <w:p w14:paraId="1E8528B3" w14:textId="473CE916" w:rsidR="00E66D24" w:rsidRPr="00480E05" w:rsidRDefault="00E66D24" w:rsidP="00E66D24">
            <w:pPr>
              <w:pStyle w:val="af6"/>
            </w:pPr>
            <w:r>
              <w:rPr>
                <w:rFonts w:ascii="等线" w:hAnsi="等线"/>
                <w:color w:val="000000"/>
              </w:rPr>
              <w:t>13.5</w:t>
            </w:r>
          </w:p>
        </w:tc>
        <w:tc>
          <w:tcPr>
            <w:tcW w:w="1371" w:type="dxa"/>
            <w:tcBorders>
              <w:left w:val="double" w:sz="4" w:space="0" w:color="auto"/>
            </w:tcBorders>
            <w:vAlign w:val="bottom"/>
          </w:tcPr>
          <w:p w14:paraId="75772401" w14:textId="65413D6C" w:rsidR="00E66D24" w:rsidRPr="00480E05" w:rsidRDefault="00E66D24" w:rsidP="00E66D24">
            <w:pPr>
              <w:pStyle w:val="af6"/>
            </w:pPr>
            <w:r>
              <w:rPr>
                <w:rFonts w:ascii="等线" w:hAnsi="等线"/>
                <w:color w:val="000000"/>
              </w:rPr>
              <w:t>7.5</w:t>
            </w:r>
          </w:p>
        </w:tc>
        <w:tc>
          <w:tcPr>
            <w:tcW w:w="1370" w:type="dxa"/>
            <w:tcBorders>
              <w:right w:val="double" w:sz="4" w:space="0" w:color="auto"/>
            </w:tcBorders>
            <w:vAlign w:val="bottom"/>
          </w:tcPr>
          <w:p w14:paraId="76AD376A" w14:textId="12DE5358" w:rsidR="00E66D24" w:rsidRPr="00480E05" w:rsidRDefault="00E66D24" w:rsidP="00E66D24">
            <w:pPr>
              <w:pStyle w:val="af6"/>
            </w:pPr>
            <w:r>
              <w:rPr>
                <w:rFonts w:ascii="等线" w:hAnsi="等线"/>
                <w:color w:val="000000"/>
              </w:rPr>
              <w:t>2</w:t>
            </w:r>
          </w:p>
        </w:tc>
        <w:tc>
          <w:tcPr>
            <w:tcW w:w="1370" w:type="dxa"/>
            <w:tcBorders>
              <w:left w:val="double" w:sz="4" w:space="0" w:color="auto"/>
            </w:tcBorders>
            <w:vAlign w:val="bottom"/>
          </w:tcPr>
          <w:p w14:paraId="6E33E3DA" w14:textId="0688CA48" w:rsidR="00E66D24" w:rsidRPr="00480E05" w:rsidRDefault="00E66D24" w:rsidP="00E66D24">
            <w:pPr>
              <w:pStyle w:val="af6"/>
            </w:pPr>
            <w:r>
              <w:rPr>
                <w:rFonts w:ascii="等线" w:hAnsi="等线"/>
                <w:color w:val="000000"/>
              </w:rPr>
              <w:t>18</w:t>
            </w:r>
          </w:p>
        </w:tc>
        <w:tc>
          <w:tcPr>
            <w:tcW w:w="1371" w:type="dxa"/>
            <w:vAlign w:val="bottom"/>
          </w:tcPr>
          <w:p w14:paraId="57B91642" w14:textId="48C4CF99" w:rsidR="00E66D24" w:rsidRPr="00480E05" w:rsidRDefault="00E66D24" w:rsidP="00E66D24">
            <w:pPr>
              <w:pStyle w:val="af6"/>
            </w:pPr>
            <w:r>
              <w:rPr>
                <w:rFonts w:ascii="等线" w:hAnsi="等线"/>
                <w:color w:val="000000"/>
              </w:rPr>
              <w:t>6</w:t>
            </w:r>
          </w:p>
        </w:tc>
      </w:tr>
      <w:tr w:rsidR="00E66D24" w:rsidRPr="00480E05" w14:paraId="6D243932" w14:textId="77777777" w:rsidTr="00555EEB">
        <w:trPr>
          <w:trHeight w:val="315"/>
        </w:trPr>
        <w:tc>
          <w:tcPr>
            <w:tcW w:w="1370" w:type="dxa"/>
            <w:shd w:val="clear" w:color="auto" w:fill="auto"/>
            <w:noWrap/>
            <w:vAlign w:val="bottom"/>
          </w:tcPr>
          <w:p w14:paraId="42DB5171" w14:textId="06C6CC42" w:rsidR="00E66D24" w:rsidRPr="00480E05" w:rsidRDefault="00E66D24" w:rsidP="00E66D24">
            <w:pPr>
              <w:pStyle w:val="af6"/>
            </w:pPr>
            <w:r>
              <w:rPr>
                <w:rFonts w:ascii="等线" w:hAnsi="等线"/>
                <w:color w:val="000000"/>
              </w:rPr>
              <w:t>1.2</w:t>
            </w:r>
          </w:p>
        </w:tc>
        <w:tc>
          <w:tcPr>
            <w:tcW w:w="1370" w:type="dxa"/>
            <w:tcBorders>
              <w:right w:val="double" w:sz="4" w:space="0" w:color="auto"/>
            </w:tcBorders>
            <w:shd w:val="clear" w:color="auto" w:fill="auto"/>
            <w:noWrap/>
            <w:vAlign w:val="bottom"/>
          </w:tcPr>
          <w:p w14:paraId="72D0385C" w14:textId="1396BC99" w:rsidR="00E66D24" w:rsidRPr="00480E05" w:rsidRDefault="00E66D24" w:rsidP="00E66D24">
            <w:pPr>
              <w:pStyle w:val="af6"/>
            </w:pPr>
            <w:r>
              <w:rPr>
                <w:rFonts w:ascii="等线" w:hAnsi="等线"/>
                <w:color w:val="000000"/>
              </w:rPr>
              <w:t>12.5</w:t>
            </w:r>
          </w:p>
        </w:tc>
        <w:tc>
          <w:tcPr>
            <w:tcW w:w="1371" w:type="dxa"/>
            <w:tcBorders>
              <w:left w:val="double" w:sz="4" w:space="0" w:color="auto"/>
            </w:tcBorders>
            <w:vAlign w:val="bottom"/>
          </w:tcPr>
          <w:p w14:paraId="390F193C" w14:textId="76301B27" w:rsidR="00E66D24" w:rsidRPr="00480E05" w:rsidRDefault="00E66D24" w:rsidP="00E66D24">
            <w:pPr>
              <w:pStyle w:val="af6"/>
            </w:pPr>
            <w:r>
              <w:rPr>
                <w:rFonts w:ascii="等线" w:hAnsi="等线"/>
                <w:color w:val="000000"/>
              </w:rPr>
              <w:t>8</w:t>
            </w:r>
          </w:p>
        </w:tc>
        <w:tc>
          <w:tcPr>
            <w:tcW w:w="1370" w:type="dxa"/>
            <w:tcBorders>
              <w:right w:val="double" w:sz="4" w:space="0" w:color="auto"/>
            </w:tcBorders>
            <w:vAlign w:val="bottom"/>
          </w:tcPr>
          <w:p w14:paraId="1347D75C" w14:textId="2E8E8C3F" w:rsidR="00E66D24" w:rsidRPr="00480E05" w:rsidRDefault="00E66D24" w:rsidP="00E66D24">
            <w:pPr>
              <w:pStyle w:val="af6"/>
            </w:pPr>
            <w:r>
              <w:rPr>
                <w:rFonts w:ascii="等线" w:hAnsi="等线"/>
                <w:color w:val="000000"/>
              </w:rPr>
              <w:t>2</w:t>
            </w:r>
          </w:p>
        </w:tc>
        <w:tc>
          <w:tcPr>
            <w:tcW w:w="1370" w:type="dxa"/>
            <w:tcBorders>
              <w:left w:val="double" w:sz="4" w:space="0" w:color="auto"/>
            </w:tcBorders>
            <w:vAlign w:val="bottom"/>
          </w:tcPr>
          <w:p w14:paraId="461D9F9D" w14:textId="415CF733" w:rsidR="00E66D24" w:rsidRPr="00480E05" w:rsidRDefault="00E66D24" w:rsidP="00E66D24">
            <w:pPr>
              <w:pStyle w:val="af6"/>
            </w:pPr>
            <w:r>
              <w:rPr>
                <w:rFonts w:ascii="等线" w:hAnsi="等线"/>
                <w:color w:val="000000"/>
              </w:rPr>
              <w:t>19</w:t>
            </w:r>
          </w:p>
        </w:tc>
        <w:tc>
          <w:tcPr>
            <w:tcW w:w="1371" w:type="dxa"/>
            <w:vAlign w:val="bottom"/>
          </w:tcPr>
          <w:p w14:paraId="798136E7" w14:textId="26843878" w:rsidR="00E66D24" w:rsidRPr="00480E05" w:rsidRDefault="00E66D24" w:rsidP="00E66D24">
            <w:pPr>
              <w:pStyle w:val="af6"/>
            </w:pPr>
            <w:r>
              <w:rPr>
                <w:rFonts w:ascii="等线" w:hAnsi="等线"/>
                <w:color w:val="000000"/>
              </w:rPr>
              <w:t>6</w:t>
            </w:r>
          </w:p>
        </w:tc>
      </w:tr>
      <w:tr w:rsidR="00E66D24" w:rsidRPr="00480E05" w14:paraId="1A576ED4" w14:textId="77777777" w:rsidTr="00555EEB">
        <w:trPr>
          <w:trHeight w:val="315"/>
        </w:trPr>
        <w:tc>
          <w:tcPr>
            <w:tcW w:w="1370" w:type="dxa"/>
            <w:shd w:val="clear" w:color="auto" w:fill="auto"/>
            <w:noWrap/>
            <w:vAlign w:val="bottom"/>
          </w:tcPr>
          <w:p w14:paraId="15DB15E4" w14:textId="18CDEB0A" w:rsidR="00E66D24" w:rsidRPr="00480E05" w:rsidRDefault="00E66D24" w:rsidP="00E66D24">
            <w:pPr>
              <w:pStyle w:val="af6"/>
            </w:pPr>
            <w:r>
              <w:rPr>
                <w:rFonts w:ascii="等线" w:hAnsi="等线"/>
                <w:color w:val="000000"/>
              </w:rPr>
              <w:t>1.3</w:t>
            </w:r>
          </w:p>
        </w:tc>
        <w:tc>
          <w:tcPr>
            <w:tcW w:w="1370" w:type="dxa"/>
            <w:tcBorders>
              <w:right w:val="double" w:sz="4" w:space="0" w:color="auto"/>
            </w:tcBorders>
            <w:shd w:val="clear" w:color="auto" w:fill="auto"/>
            <w:noWrap/>
            <w:vAlign w:val="bottom"/>
          </w:tcPr>
          <w:p w14:paraId="10E3920A" w14:textId="2EBE8D9D" w:rsidR="00E66D24" w:rsidRPr="00480E05" w:rsidRDefault="00E66D24" w:rsidP="00E66D24">
            <w:pPr>
              <w:pStyle w:val="af6"/>
            </w:pPr>
            <w:r>
              <w:rPr>
                <w:rFonts w:ascii="等线" w:hAnsi="等线"/>
                <w:color w:val="000000"/>
              </w:rPr>
              <w:t>12</w:t>
            </w:r>
          </w:p>
        </w:tc>
        <w:tc>
          <w:tcPr>
            <w:tcW w:w="1371" w:type="dxa"/>
            <w:tcBorders>
              <w:left w:val="double" w:sz="4" w:space="0" w:color="auto"/>
            </w:tcBorders>
            <w:vAlign w:val="bottom"/>
          </w:tcPr>
          <w:p w14:paraId="056644AE" w14:textId="2DA72813" w:rsidR="00E66D24" w:rsidRPr="00480E05" w:rsidRDefault="00E66D24" w:rsidP="00E66D24">
            <w:pPr>
              <w:pStyle w:val="af6"/>
            </w:pPr>
            <w:r>
              <w:rPr>
                <w:rFonts w:ascii="等线" w:hAnsi="等线"/>
                <w:color w:val="000000"/>
              </w:rPr>
              <w:t>8.5</w:t>
            </w:r>
          </w:p>
        </w:tc>
        <w:tc>
          <w:tcPr>
            <w:tcW w:w="1370" w:type="dxa"/>
            <w:tcBorders>
              <w:right w:val="double" w:sz="4" w:space="0" w:color="auto"/>
            </w:tcBorders>
            <w:vAlign w:val="bottom"/>
          </w:tcPr>
          <w:p w14:paraId="3F657FC8" w14:textId="00B93CEB" w:rsidR="00E66D24" w:rsidRPr="00480E05" w:rsidRDefault="00E66D24" w:rsidP="00E66D24">
            <w:pPr>
              <w:pStyle w:val="af6"/>
            </w:pPr>
            <w:r>
              <w:rPr>
                <w:rFonts w:ascii="等线" w:hAnsi="等线"/>
                <w:color w:val="000000"/>
              </w:rPr>
              <w:t>4</w:t>
            </w:r>
          </w:p>
        </w:tc>
        <w:tc>
          <w:tcPr>
            <w:tcW w:w="1370" w:type="dxa"/>
            <w:tcBorders>
              <w:left w:val="double" w:sz="4" w:space="0" w:color="auto"/>
            </w:tcBorders>
            <w:vAlign w:val="bottom"/>
          </w:tcPr>
          <w:p w14:paraId="33E3FAD1" w14:textId="39771E5F" w:rsidR="00E66D24" w:rsidRPr="00480E05" w:rsidRDefault="00E66D24" w:rsidP="00E66D24">
            <w:pPr>
              <w:pStyle w:val="af6"/>
            </w:pPr>
            <w:r>
              <w:rPr>
                <w:rFonts w:ascii="等线" w:hAnsi="等线"/>
                <w:color w:val="000000"/>
              </w:rPr>
              <w:t>20</w:t>
            </w:r>
          </w:p>
        </w:tc>
        <w:tc>
          <w:tcPr>
            <w:tcW w:w="1371" w:type="dxa"/>
            <w:vAlign w:val="bottom"/>
          </w:tcPr>
          <w:p w14:paraId="4C19F1A0" w14:textId="29D506FE" w:rsidR="00E66D24" w:rsidRPr="00480E05" w:rsidRDefault="00E66D24" w:rsidP="00E66D24">
            <w:pPr>
              <w:pStyle w:val="af6"/>
            </w:pPr>
            <w:r>
              <w:rPr>
                <w:rFonts w:ascii="等线" w:hAnsi="等线"/>
                <w:color w:val="000000"/>
              </w:rPr>
              <w:t>6.5</w:t>
            </w:r>
          </w:p>
        </w:tc>
      </w:tr>
      <w:tr w:rsidR="00E66D24" w:rsidRPr="00480E05" w14:paraId="71238C72" w14:textId="77777777" w:rsidTr="00555EEB">
        <w:trPr>
          <w:trHeight w:val="315"/>
        </w:trPr>
        <w:tc>
          <w:tcPr>
            <w:tcW w:w="1370" w:type="dxa"/>
            <w:shd w:val="clear" w:color="auto" w:fill="auto"/>
            <w:noWrap/>
            <w:vAlign w:val="bottom"/>
          </w:tcPr>
          <w:p w14:paraId="04A5588A" w14:textId="5F4B959A" w:rsidR="00E66D24" w:rsidRPr="00480E05" w:rsidRDefault="00E66D24" w:rsidP="00E66D24">
            <w:pPr>
              <w:pStyle w:val="af6"/>
            </w:pPr>
            <w:r>
              <w:rPr>
                <w:rFonts w:ascii="等线" w:hAnsi="等线"/>
                <w:color w:val="000000"/>
              </w:rPr>
              <w:lastRenderedPageBreak/>
              <w:t>1.4</w:t>
            </w:r>
          </w:p>
        </w:tc>
        <w:tc>
          <w:tcPr>
            <w:tcW w:w="1370" w:type="dxa"/>
            <w:tcBorders>
              <w:right w:val="double" w:sz="4" w:space="0" w:color="auto"/>
            </w:tcBorders>
            <w:shd w:val="clear" w:color="auto" w:fill="auto"/>
            <w:noWrap/>
            <w:vAlign w:val="bottom"/>
          </w:tcPr>
          <w:p w14:paraId="56424993" w14:textId="71B71F6A" w:rsidR="00E66D24" w:rsidRPr="00480E05" w:rsidRDefault="00E66D24" w:rsidP="00E66D24">
            <w:pPr>
              <w:pStyle w:val="af6"/>
            </w:pPr>
            <w:r>
              <w:rPr>
                <w:rFonts w:ascii="等线" w:hAnsi="等线"/>
                <w:color w:val="000000"/>
              </w:rPr>
              <w:t>11</w:t>
            </w:r>
          </w:p>
        </w:tc>
        <w:tc>
          <w:tcPr>
            <w:tcW w:w="1371" w:type="dxa"/>
            <w:tcBorders>
              <w:left w:val="double" w:sz="4" w:space="0" w:color="auto"/>
            </w:tcBorders>
            <w:vAlign w:val="bottom"/>
          </w:tcPr>
          <w:p w14:paraId="480D6305" w14:textId="5D62B8F1" w:rsidR="00E66D24" w:rsidRPr="00480E05" w:rsidRDefault="00E66D24" w:rsidP="00E66D24">
            <w:pPr>
              <w:pStyle w:val="af6"/>
            </w:pPr>
            <w:r>
              <w:rPr>
                <w:rFonts w:ascii="等线" w:hAnsi="等线"/>
                <w:color w:val="000000"/>
              </w:rPr>
              <w:t>9.2</w:t>
            </w:r>
          </w:p>
        </w:tc>
        <w:tc>
          <w:tcPr>
            <w:tcW w:w="1370" w:type="dxa"/>
            <w:tcBorders>
              <w:right w:val="double" w:sz="4" w:space="0" w:color="auto"/>
            </w:tcBorders>
            <w:vAlign w:val="bottom"/>
          </w:tcPr>
          <w:p w14:paraId="449C8FC2" w14:textId="2F5DF0E3" w:rsidR="00E66D24" w:rsidRPr="00480E05" w:rsidRDefault="00E66D24" w:rsidP="00E66D24">
            <w:pPr>
              <w:pStyle w:val="af6"/>
            </w:pPr>
            <w:r>
              <w:rPr>
                <w:rFonts w:ascii="等线" w:hAnsi="等线"/>
                <w:color w:val="000000"/>
              </w:rPr>
              <w:t>3.5</w:t>
            </w:r>
          </w:p>
        </w:tc>
        <w:tc>
          <w:tcPr>
            <w:tcW w:w="1370" w:type="dxa"/>
            <w:tcBorders>
              <w:left w:val="double" w:sz="4" w:space="0" w:color="auto"/>
            </w:tcBorders>
            <w:vAlign w:val="bottom"/>
          </w:tcPr>
          <w:p w14:paraId="4543D041" w14:textId="6C7A0800" w:rsidR="00E66D24" w:rsidRPr="00480E05" w:rsidRDefault="00E66D24" w:rsidP="00E66D24">
            <w:pPr>
              <w:pStyle w:val="af6"/>
            </w:pPr>
            <w:r>
              <w:rPr>
                <w:rFonts w:ascii="等线" w:hAnsi="等线"/>
                <w:color w:val="000000"/>
              </w:rPr>
              <w:t>21</w:t>
            </w:r>
          </w:p>
        </w:tc>
        <w:tc>
          <w:tcPr>
            <w:tcW w:w="1371" w:type="dxa"/>
            <w:vAlign w:val="bottom"/>
          </w:tcPr>
          <w:p w14:paraId="55993217" w14:textId="2091DE04" w:rsidR="00E66D24" w:rsidRPr="00480E05" w:rsidRDefault="00E66D24" w:rsidP="00E66D24">
            <w:pPr>
              <w:pStyle w:val="af6"/>
            </w:pPr>
            <w:r>
              <w:rPr>
                <w:rFonts w:ascii="等线" w:hAnsi="等线"/>
                <w:color w:val="000000"/>
              </w:rPr>
              <w:t>7.5</w:t>
            </w:r>
          </w:p>
        </w:tc>
      </w:tr>
      <w:tr w:rsidR="00E66D24" w:rsidRPr="00480E05" w14:paraId="041B1C53" w14:textId="77777777" w:rsidTr="00555EEB">
        <w:trPr>
          <w:trHeight w:val="315"/>
        </w:trPr>
        <w:tc>
          <w:tcPr>
            <w:tcW w:w="1370" w:type="dxa"/>
            <w:shd w:val="clear" w:color="auto" w:fill="auto"/>
            <w:noWrap/>
            <w:vAlign w:val="bottom"/>
          </w:tcPr>
          <w:p w14:paraId="7C8CE5FE" w14:textId="193D29FC" w:rsidR="00E66D24" w:rsidRPr="00480E05" w:rsidRDefault="00E66D24" w:rsidP="00E66D24">
            <w:pPr>
              <w:pStyle w:val="af6"/>
            </w:pPr>
            <w:r>
              <w:rPr>
                <w:rFonts w:ascii="等线" w:hAnsi="等线"/>
                <w:color w:val="000000"/>
              </w:rPr>
              <w:t>1.5</w:t>
            </w:r>
          </w:p>
        </w:tc>
        <w:tc>
          <w:tcPr>
            <w:tcW w:w="1370" w:type="dxa"/>
            <w:tcBorders>
              <w:right w:val="double" w:sz="4" w:space="0" w:color="auto"/>
            </w:tcBorders>
            <w:shd w:val="clear" w:color="auto" w:fill="auto"/>
            <w:noWrap/>
            <w:vAlign w:val="bottom"/>
          </w:tcPr>
          <w:p w14:paraId="446042F9" w14:textId="5A80616B" w:rsidR="00E66D24" w:rsidRPr="00480E05" w:rsidRDefault="00E66D24" w:rsidP="00E66D24">
            <w:pPr>
              <w:pStyle w:val="af6"/>
            </w:pPr>
            <w:r>
              <w:rPr>
                <w:rFonts w:ascii="等线" w:hAnsi="等线"/>
                <w:color w:val="000000"/>
              </w:rPr>
              <w:t>12.5</w:t>
            </w:r>
          </w:p>
        </w:tc>
        <w:tc>
          <w:tcPr>
            <w:tcW w:w="1371" w:type="dxa"/>
            <w:tcBorders>
              <w:left w:val="double" w:sz="4" w:space="0" w:color="auto"/>
            </w:tcBorders>
            <w:vAlign w:val="bottom"/>
          </w:tcPr>
          <w:p w14:paraId="3BF6347B" w14:textId="41EEF2A8" w:rsidR="00E66D24" w:rsidRPr="00480E05" w:rsidRDefault="00E66D24" w:rsidP="00E66D24">
            <w:pPr>
              <w:pStyle w:val="af6"/>
            </w:pPr>
            <w:r>
              <w:rPr>
                <w:rFonts w:ascii="等线" w:hAnsi="等线"/>
                <w:color w:val="000000"/>
              </w:rPr>
              <w:t>10</w:t>
            </w:r>
          </w:p>
        </w:tc>
        <w:tc>
          <w:tcPr>
            <w:tcW w:w="1370" w:type="dxa"/>
            <w:tcBorders>
              <w:right w:val="double" w:sz="4" w:space="0" w:color="auto"/>
            </w:tcBorders>
            <w:vAlign w:val="bottom"/>
          </w:tcPr>
          <w:p w14:paraId="6F482D58" w14:textId="06DFE7BC" w:rsidR="00E66D24" w:rsidRPr="00480E05" w:rsidRDefault="00E66D24" w:rsidP="00E66D24">
            <w:pPr>
              <w:pStyle w:val="af6"/>
            </w:pPr>
            <w:r>
              <w:rPr>
                <w:rFonts w:ascii="等线" w:hAnsi="等线"/>
                <w:color w:val="000000"/>
              </w:rPr>
              <w:t>4.5</w:t>
            </w:r>
          </w:p>
        </w:tc>
        <w:tc>
          <w:tcPr>
            <w:tcW w:w="1370" w:type="dxa"/>
            <w:tcBorders>
              <w:left w:val="double" w:sz="4" w:space="0" w:color="auto"/>
            </w:tcBorders>
            <w:vAlign w:val="bottom"/>
          </w:tcPr>
          <w:p w14:paraId="3F0080EE" w14:textId="16FEF63B" w:rsidR="00E66D24" w:rsidRPr="00480E05" w:rsidRDefault="00E66D24" w:rsidP="00E66D24">
            <w:pPr>
              <w:pStyle w:val="af6"/>
            </w:pPr>
            <w:r>
              <w:rPr>
                <w:rFonts w:ascii="等线" w:hAnsi="等线"/>
                <w:color w:val="000000"/>
              </w:rPr>
              <w:t>22</w:t>
            </w:r>
          </w:p>
        </w:tc>
        <w:tc>
          <w:tcPr>
            <w:tcW w:w="1371" w:type="dxa"/>
            <w:vAlign w:val="bottom"/>
          </w:tcPr>
          <w:p w14:paraId="115EFCF6" w14:textId="4E38E071" w:rsidR="00E66D24" w:rsidRPr="00480E05" w:rsidRDefault="00E66D24" w:rsidP="00E66D24">
            <w:pPr>
              <w:pStyle w:val="af6"/>
            </w:pPr>
            <w:r>
              <w:rPr>
                <w:rFonts w:ascii="等线" w:hAnsi="等线"/>
                <w:color w:val="000000"/>
              </w:rPr>
              <w:t>11</w:t>
            </w:r>
          </w:p>
        </w:tc>
      </w:tr>
      <w:tr w:rsidR="00E66D24" w:rsidRPr="00480E05" w14:paraId="2E321434" w14:textId="77777777" w:rsidTr="00555EEB">
        <w:trPr>
          <w:trHeight w:val="315"/>
        </w:trPr>
        <w:tc>
          <w:tcPr>
            <w:tcW w:w="1370" w:type="dxa"/>
            <w:shd w:val="clear" w:color="auto" w:fill="auto"/>
            <w:noWrap/>
            <w:vAlign w:val="bottom"/>
          </w:tcPr>
          <w:p w14:paraId="3F19EF80" w14:textId="0A261A8B" w:rsidR="00E66D24" w:rsidRPr="00480E05" w:rsidRDefault="00E66D24" w:rsidP="00E66D24">
            <w:pPr>
              <w:pStyle w:val="af6"/>
            </w:pPr>
            <w:r>
              <w:rPr>
                <w:rFonts w:ascii="等线" w:hAnsi="等线"/>
                <w:color w:val="000000"/>
              </w:rPr>
              <w:t>1.6</w:t>
            </w:r>
          </w:p>
        </w:tc>
        <w:tc>
          <w:tcPr>
            <w:tcW w:w="1370" w:type="dxa"/>
            <w:tcBorders>
              <w:right w:val="double" w:sz="4" w:space="0" w:color="auto"/>
            </w:tcBorders>
            <w:shd w:val="clear" w:color="auto" w:fill="auto"/>
            <w:noWrap/>
            <w:vAlign w:val="bottom"/>
          </w:tcPr>
          <w:p w14:paraId="6105DAD0" w14:textId="72D503B6" w:rsidR="00E66D24" w:rsidRPr="00480E05" w:rsidRDefault="00E66D24" w:rsidP="00E66D24">
            <w:pPr>
              <w:pStyle w:val="af6"/>
            </w:pPr>
            <w:r>
              <w:rPr>
                <w:rFonts w:ascii="等线" w:hAnsi="等线"/>
                <w:color w:val="000000"/>
              </w:rPr>
              <w:t>12</w:t>
            </w:r>
          </w:p>
        </w:tc>
        <w:tc>
          <w:tcPr>
            <w:tcW w:w="1371" w:type="dxa"/>
            <w:tcBorders>
              <w:left w:val="double" w:sz="4" w:space="0" w:color="auto"/>
            </w:tcBorders>
            <w:vAlign w:val="bottom"/>
          </w:tcPr>
          <w:p w14:paraId="38A84B2F" w14:textId="56C9BC76" w:rsidR="00E66D24" w:rsidRPr="00480E05" w:rsidRDefault="00E66D24" w:rsidP="00E66D24">
            <w:pPr>
              <w:pStyle w:val="af6"/>
            </w:pPr>
            <w:r>
              <w:rPr>
                <w:rFonts w:ascii="等线" w:hAnsi="等线"/>
                <w:color w:val="000000"/>
              </w:rPr>
              <w:t>10.5</w:t>
            </w:r>
          </w:p>
        </w:tc>
        <w:tc>
          <w:tcPr>
            <w:tcW w:w="1370" w:type="dxa"/>
            <w:tcBorders>
              <w:right w:val="double" w:sz="4" w:space="0" w:color="auto"/>
            </w:tcBorders>
            <w:vAlign w:val="bottom"/>
          </w:tcPr>
          <w:p w14:paraId="2B5919F3" w14:textId="144FD84E" w:rsidR="00E66D24" w:rsidRPr="00480E05" w:rsidRDefault="00E66D24" w:rsidP="00E66D24">
            <w:pPr>
              <w:pStyle w:val="af6"/>
            </w:pPr>
            <w:r>
              <w:rPr>
                <w:rFonts w:ascii="等线" w:hAnsi="等线"/>
                <w:color w:val="000000"/>
              </w:rPr>
              <w:t>4.5</w:t>
            </w:r>
          </w:p>
        </w:tc>
        <w:tc>
          <w:tcPr>
            <w:tcW w:w="1370" w:type="dxa"/>
            <w:tcBorders>
              <w:left w:val="double" w:sz="4" w:space="0" w:color="auto"/>
            </w:tcBorders>
            <w:vAlign w:val="bottom"/>
          </w:tcPr>
          <w:p w14:paraId="14454AE2" w14:textId="770732ED" w:rsidR="00E66D24" w:rsidRPr="00480E05" w:rsidRDefault="00E66D24" w:rsidP="00E66D24">
            <w:pPr>
              <w:pStyle w:val="af6"/>
            </w:pPr>
            <w:r>
              <w:rPr>
                <w:rFonts w:ascii="等线" w:hAnsi="等线"/>
                <w:color w:val="000000"/>
              </w:rPr>
              <w:t>22.35</w:t>
            </w:r>
          </w:p>
        </w:tc>
        <w:tc>
          <w:tcPr>
            <w:tcW w:w="1371" w:type="dxa"/>
            <w:vAlign w:val="bottom"/>
          </w:tcPr>
          <w:p w14:paraId="41567E24" w14:textId="6A39B32B" w:rsidR="00E66D24" w:rsidRPr="00480E05" w:rsidRDefault="00E66D24" w:rsidP="00E66D24">
            <w:pPr>
              <w:pStyle w:val="af6"/>
            </w:pPr>
            <w:r>
              <w:rPr>
                <w:rFonts w:ascii="等线" w:hAnsi="等线"/>
                <w:color w:val="000000"/>
              </w:rPr>
              <w:t>14</w:t>
            </w:r>
          </w:p>
        </w:tc>
      </w:tr>
      <w:tr w:rsidR="00E66D24" w:rsidRPr="00480E05" w14:paraId="3097DDC2" w14:textId="77777777" w:rsidTr="00555EEB">
        <w:trPr>
          <w:trHeight w:val="315"/>
        </w:trPr>
        <w:tc>
          <w:tcPr>
            <w:tcW w:w="1370" w:type="dxa"/>
            <w:shd w:val="clear" w:color="auto" w:fill="auto"/>
            <w:noWrap/>
            <w:vAlign w:val="bottom"/>
          </w:tcPr>
          <w:p w14:paraId="540F15AC" w14:textId="70FC4650" w:rsidR="00E66D24" w:rsidRPr="00480E05" w:rsidRDefault="00E66D24" w:rsidP="00E66D24">
            <w:pPr>
              <w:pStyle w:val="af6"/>
            </w:pPr>
            <w:r>
              <w:rPr>
                <w:rFonts w:ascii="等线" w:hAnsi="等线"/>
                <w:color w:val="000000"/>
              </w:rPr>
              <w:t>2</w:t>
            </w:r>
          </w:p>
        </w:tc>
        <w:tc>
          <w:tcPr>
            <w:tcW w:w="1370" w:type="dxa"/>
            <w:tcBorders>
              <w:right w:val="double" w:sz="4" w:space="0" w:color="auto"/>
            </w:tcBorders>
            <w:shd w:val="clear" w:color="auto" w:fill="auto"/>
            <w:noWrap/>
            <w:vAlign w:val="bottom"/>
          </w:tcPr>
          <w:p w14:paraId="61BF49A4" w14:textId="19226C2B" w:rsidR="00E66D24" w:rsidRPr="00480E05" w:rsidRDefault="00E66D24" w:rsidP="00E66D24">
            <w:pPr>
              <w:pStyle w:val="af6"/>
            </w:pPr>
            <w:r>
              <w:rPr>
                <w:rFonts w:ascii="等线" w:hAnsi="等线"/>
                <w:color w:val="000000"/>
              </w:rPr>
              <w:t>10.5</w:t>
            </w:r>
          </w:p>
        </w:tc>
        <w:tc>
          <w:tcPr>
            <w:tcW w:w="1371" w:type="dxa"/>
            <w:tcBorders>
              <w:left w:val="double" w:sz="4" w:space="0" w:color="auto"/>
            </w:tcBorders>
            <w:vAlign w:val="bottom"/>
          </w:tcPr>
          <w:p w14:paraId="0278F079" w14:textId="5629EF38" w:rsidR="00E66D24" w:rsidRPr="00480E05" w:rsidRDefault="00E66D24" w:rsidP="00E66D24">
            <w:pPr>
              <w:pStyle w:val="af6"/>
            </w:pPr>
            <w:r>
              <w:rPr>
                <w:rFonts w:ascii="等线" w:hAnsi="等线"/>
                <w:color w:val="000000"/>
              </w:rPr>
              <w:t>11</w:t>
            </w:r>
          </w:p>
        </w:tc>
        <w:tc>
          <w:tcPr>
            <w:tcW w:w="1370" w:type="dxa"/>
            <w:tcBorders>
              <w:right w:val="double" w:sz="4" w:space="0" w:color="auto"/>
            </w:tcBorders>
            <w:vAlign w:val="bottom"/>
          </w:tcPr>
          <w:p w14:paraId="74AE07E7" w14:textId="21CB0ABE" w:rsidR="00E66D24" w:rsidRPr="00480E05" w:rsidRDefault="00E66D24" w:rsidP="00E66D24">
            <w:pPr>
              <w:pStyle w:val="af6"/>
            </w:pPr>
            <w:r>
              <w:rPr>
                <w:rFonts w:ascii="等线" w:hAnsi="等线"/>
                <w:color w:val="000000"/>
              </w:rPr>
              <w:t>4</w:t>
            </w:r>
          </w:p>
        </w:tc>
        <w:tc>
          <w:tcPr>
            <w:tcW w:w="1370" w:type="dxa"/>
            <w:tcBorders>
              <w:left w:val="double" w:sz="4" w:space="0" w:color="auto"/>
            </w:tcBorders>
            <w:vAlign w:val="bottom"/>
          </w:tcPr>
          <w:p w14:paraId="537220BB" w14:textId="429B693D" w:rsidR="00E66D24" w:rsidRPr="00480E05" w:rsidRDefault="00E66D24" w:rsidP="00E66D24">
            <w:pPr>
              <w:pStyle w:val="af6"/>
            </w:pPr>
            <w:r>
              <w:rPr>
                <w:rFonts w:ascii="等线" w:hAnsi="等线"/>
                <w:color w:val="000000"/>
              </w:rPr>
              <w:t>22.5</w:t>
            </w:r>
          </w:p>
        </w:tc>
        <w:tc>
          <w:tcPr>
            <w:tcW w:w="1371" w:type="dxa"/>
            <w:vAlign w:val="bottom"/>
          </w:tcPr>
          <w:p w14:paraId="5C5E816B" w14:textId="5F212339" w:rsidR="00E66D24" w:rsidRPr="00480E05" w:rsidRDefault="00E66D24" w:rsidP="00E66D24">
            <w:pPr>
              <w:pStyle w:val="af6"/>
            </w:pPr>
            <w:r>
              <w:rPr>
                <w:rFonts w:ascii="等线" w:hAnsi="等线"/>
                <w:color w:val="000000"/>
              </w:rPr>
              <w:t>4</w:t>
            </w:r>
          </w:p>
        </w:tc>
      </w:tr>
      <w:tr w:rsidR="00E66D24" w:rsidRPr="00480E05" w14:paraId="4211ABA4" w14:textId="77777777" w:rsidTr="00555EEB">
        <w:trPr>
          <w:trHeight w:val="315"/>
        </w:trPr>
        <w:tc>
          <w:tcPr>
            <w:tcW w:w="1370" w:type="dxa"/>
            <w:shd w:val="clear" w:color="auto" w:fill="auto"/>
            <w:noWrap/>
            <w:vAlign w:val="bottom"/>
          </w:tcPr>
          <w:p w14:paraId="553465B8" w14:textId="589C5FE6" w:rsidR="00E66D24" w:rsidRPr="00480E05" w:rsidRDefault="00E66D24" w:rsidP="00E66D24">
            <w:pPr>
              <w:pStyle w:val="af6"/>
            </w:pPr>
            <w:r>
              <w:rPr>
                <w:rFonts w:ascii="等线" w:hAnsi="等线"/>
                <w:color w:val="000000"/>
              </w:rPr>
              <w:t>2.5</w:t>
            </w:r>
          </w:p>
        </w:tc>
        <w:tc>
          <w:tcPr>
            <w:tcW w:w="1370" w:type="dxa"/>
            <w:tcBorders>
              <w:right w:val="double" w:sz="4" w:space="0" w:color="auto"/>
            </w:tcBorders>
            <w:shd w:val="clear" w:color="auto" w:fill="auto"/>
            <w:noWrap/>
            <w:vAlign w:val="bottom"/>
          </w:tcPr>
          <w:p w14:paraId="562F3103" w14:textId="0217CFD4" w:rsidR="00E66D24" w:rsidRPr="00480E05" w:rsidRDefault="00E66D24" w:rsidP="00E66D24">
            <w:pPr>
              <w:pStyle w:val="af6"/>
            </w:pPr>
            <w:r>
              <w:rPr>
                <w:rFonts w:ascii="等线" w:hAnsi="等线"/>
                <w:color w:val="000000"/>
              </w:rPr>
              <w:t>9</w:t>
            </w:r>
          </w:p>
        </w:tc>
        <w:tc>
          <w:tcPr>
            <w:tcW w:w="1371" w:type="dxa"/>
            <w:tcBorders>
              <w:left w:val="double" w:sz="4" w:space="0" w:color="auto"/>
            </w:tcBorders>
            <w:vAlign w:val="bottom"/>
          </w:tcPr>
          <w:p w14:paraId="6B7832E1" w14:textId="0567D4DF" w:rsidR="00E66D24" w:rsidRPr="00480E05" w:rsidRDefault="00E66D24" w:rsidP="00E66D24">
            <w:pPr>
              <w:pStyle w:val="af6"/>
            </w:pPr>
            <w:r>
              <w:rPr>
                <w:rFonts w:ascii="等线" w:hAnsi="等线"/>
                <w:color w:val="000000"/>
              </w:rPr>
              <w:t>11.5</w:t>
            </w:r>
          </w:p>
        </w:tc>
        <w:tc>
          <w:tcPr>
            <w:tcW w:w="1370" w:type="dxa"/>
            <w:tcBorders>
              <w:right w:val="double" w:sz="4" w:space="0" w:color="auto"/>
            </w:tcBorders>
            <w:vAlign w:val="bottom"/>
          </w:tcPr>
          <w:p w14:paraId="7D44C610" w14:textId="7B5E2B2D" w:rsidR="00E66D24" w:rsidRPr="00480E05" w:rsidRDefault="00E66D24" w:rsidP="00E66D24">
            <w:pPr>
              <w:pStyle w:val="af6"/>
            </w:pPr>
            <w:r>
              <w:rPr>
                <w:rFonts w:ascii="等线" w:hAnsi="等线"/>
                <w:color w:val="000000"/>
              </w:rPr>
              <w:t>3.5</w:t>
            </w:r>
          </w:p>
        </w:tc>
        <w:tc>
          <w:tcPr>
            <w:tcW w:w="1370" w:type="dxa"/>
            <w:tcBorders>
              <w:left w:val="double" w:sz="4" w:space="0" w:color="auto"/>
            </w:tcBorders>
            <w:vAlign w:val="bottom"/>
          </w:tcPr>
          <w:p w14:paraId="526F5C68" w14:textId="17475EF0" w:rsidR="00E66D24" w:rsidRPr="00480E05" w:rsidRDefault="00E66D24" w:rsidP="00E66D24">
            <w:pPr>
              <w:pStyle w:val="af6"/>
            </w:pPr>
          </w:p>
        </w:tc>
        <w:tc>
          <w:tcPr>
            <w:tcW w:w="1371" w:type="dxa"/>
            <w:vAlign w:val="bottom"/>
          </w:tcPr>
          <w:p w14:paraId="1538E0B8" w14:textId="7D85F650" w:rsidR="00E66D24" w:rsidRPr="00480E05" w:rsidRDefault="00E66D24" w:rsidP="00E66D24">
            <w:pPr>
              <w:pStyle w:val="af6"/>
            </w:pPr>
          </w:p>
        </w:tc>
      </w:tr>
    </w:tbl>
    <w:p w14:paraId="7948639D" w14:textId="21F2D366" w:rsidR="00E66D24" w:rsidRPr="00466AB7" w:rsidRDefault="00E66D24" w:rsidP="00466AB7">
      <w:pPr>
        <w:pStyle w:val="af5"/>
      </w:pPr>
      <w:r w:rsidRPr="00466AB7">
        <w:t>附表</w:t>
      </w:r>
      <w:r w:rsidRPr="00466AB7">
        <w:t xml:space="preserve"> A.3 </w:t>
      </w:r>
      <w:r w:rsidRPr="00466AB7">
        <w:rPr>
          <w:rFonts w:hint="eastAsia"/>
        </w:rPr>
        <w:t>②</w:t>
      </w:r>
      <w:r w:rsidRPr="00466AB7">
        <w:t>号剖面第</w:t>
      </w:r>
      <w:r w:rsidRPr="00466AB7">
        <w:rPr>
          <w:rFonts w:hint="eastAsia"/>
        </w:rPr>
        <w:t>三</w:t>
      </w:r>
      <w:r w:rsidRPr="00466AB7">
        <w:t>次测量结果</w:t>
      </w:r>
    </w:p>
    <w:tbl>
      <w:tblPr>
        <w:tblStyle w:val="afb"/>
        <w:tblW w:w="5000" w:type="pc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076"/>
        <w:gridCol w:w="2076"/>
        <w:gridCol w:w="2077"/>
        <w:gridCol w:w="2077"/>
      </w:tblGrid>
      <w:tr w:rsidR="00D67CCF" w14:paraId="3AA7B96B" w14:textId="76BEE51A" w:rsidTr="00D67CCF">
        <w:tc>
          <w:tcPr>
            <w:tcW w:w="1250" w:type="pct"/>
            <w:tcBorders>
              <w:top w:val="single" w:sz="12" w:space="0" w:color="auto"/>
              <w:bottom w:val="single" w:sz="2" w:space="0" w:color="auto"/>
            </w:tcBorders>
            <w:vAlign w:val="bottom"/>
          </w:tcPr>
          <w:p w14:paraId="260C00E6" w14:textId="77777777" w:rsidR="00D67CCF" w:rsidRPr="00480E05" w:rsidRDefault="00D67CCF" w:rsidP="00D67CCF">
            <w:pPr>
              <w:pStyle w:val="af6"/>
            </w:pPr>
            <w:r w:rsidRPr="00480E05">
              <w:rPr>
                <w:rFonts w:hint="eastAsia"/>
              </w:rPr>
              <w:t>距离（</w:t>
            </w:r>
            <w:r w:rsidRPr="00480E05">
              <w:rPr>
                <w:rFonts w:hint="eastAsia"/>
              </w:rPr>
              <w:t>m</w:t>
            </w:r>
            <w:r w:rsidRPr="00480E05">
              <w:rPr>
                <w:rFonts w:hint="eastAsia"/>
              </w:rPr>
              <w:t>）</w:t>
            </w:r>
          </w:p>
        </w:tc>
        <w:tc>
          <w:tcPr>
            <w:tcW w:w="1250" w:type="pct"/>
            <w:tcBorders>
              <w:top w:val="single" w:sz="12" w:space="0" w:color="auto"/>
              <w:bottom w:val="single" w:sz="2" w:space="0" w:color="auto"/>
              <w:right w:val="double" w:sz="4" w:space="0" w:color="auto"/>
            </w:tcBorders>
            <w:vAlign w:val="bottom"/>
          </w:tcPr>
          <w:p w14:paraId="358B4375" w14:textId="77777777" w:rsidR="00D67CCF" w:rsidRPr="00480E05" w:rsidRDefault="00D67CCF" w:rsidP="00D67CCF">
            <w:pPr>
              <w:pStyle w:val="af6"/>
            </w:pPr>
            <w:r w:rsidRPr="00480E05">
              <w:rPr>
                <w:rFonts w:hint="eastAsia"/>
              </w:rPr>
              <w:t>深度</w:t>
            </w:r>
            <w:r w:rsidRPr="00480E05">
              <w:rPr>
                <w:rFonts w:hint="eastAsia"/>
              </w:rPr>
              <w:t>(</w:t>
            </w:r>
            <w:r>
              <w:rPr>
                <w:rFonts w:hint="eastAsia"/>
              </w:rPr>
              <w:t>m</w:t>
            </w:r>
            <w:r w:rsidRPr="00480E05">
              <w:rPr>
                <w:rFonts w:hint="eastAsia"/>
              </w:rPr>
              <w:t>m)</w:t>
            </w:r>
          </w:p>
        </w:tc>
        <w:tc>
          <w:tcPr>
            <w:tcW w:w="1250" w:type="pct"/>
            <w:tcBorders>
              <w:top w:val="single" w:sz="12" w:space="0" w:color="auto"/>
              <w:left w:val="double" w:sz="4" w:space="0" w:color="auto"/>
              <w:bottom w:val="single" w:sz="2" w:space="0" w:color="auto"/>
            </w:tcBorders>
            <w:vAlign w:val="bottom"/>
          </w:tcPr>
          <w:p w14:paraId="0A9A9EC2" w14:textId="0FCCA210" w:rsidR="00D67CCF" w:rsidRPr="00480E05" w:rsidRDefault="00D67CCF" w:rsidP="00D67CCF">
            <w:pPr>
              <w:pStyle w:val="af6"/>
            </w:pPr>
            <w:r w:rsidRPr="00480E05">
              <w:rPr>
                <w:rFonts w:hint="eastAsia"/>
              </w:rPr>
              <w:t>距离（</w:t>
            </w:r>
            <w:r w:rsidRPr="00480E05">
              <w:rPr>
                <w:rFonts w:hint="eastAsia"/>
              </w:rPr>
              <w:t>m</w:t>
            </w:r>
            <w:r w:rsidRPr="00480E05">
              <w:rPr>
                <w:rFonts w:hint="eastAsia"/>
              </w:rPr>
              <w:t>）</w:t>
            </w:r>
          </w:p>
        </w:tc>
        <w:tc>
          <w:tcPr>
            <w:tcW w:w="1250" w:type="pct"/>
            <w:tcBorders>
              <w:top w:val="single" w:sz="12" w:space="0" w:color="auto"/>
              <w:bottom w:val="single" w:sz="2" w:space="0" w:color="auto"/>
            </w:tcBorders>
            <w:vAlign w:val="bottom"/>
          </w:tcPr>
          <w:p w14:paraId="1468142E" w14:textId="3871FF34" w:rsidR="00D67CCF" w:rsidRPr="00480E05" w:rsidRDefault="00D67CCF" w:rsidP="00D67CCF">
            <w:pPr>
              <w:pStyle w:val="af6"/>
            </w:pPr>
            <w:r w:rsidRPr="00480E05">
              <w:rPr>
                <w:rFonts w:hint="eastAsia"/>
              </w:rPr>
              <w:t>深度</w:t>
            </w:r>
            <w:r w:rsidRPr="00480E05">
              <w:rPr>
                <w:rFonts w:hint="eastAsia"/>
              </w:rPr>
              <w:t>(</w:t>
            </w:r>
            <w:r>
              <w:rPr>
                <w:rFonts w:hint="eastAsia"/>
              </w:rPr>
              <w:t>m</w:t>
            </w:r>
            <w:r w:rsidRPr="00480E05">
              <w:rPr>
                <w:rFonts w:hint="eastAsia"/>
              </w:rPr>
              <w:t>m)</w:t>
            </w:r>
          </w:p>
        </w:tc>
      </w:tr>
      <w:tr w:rsidR="00D67CCF" w14:paraId="6B14EA85" w14:textId="77DAD464" w:rsidTr="00D67CCF">
        <w:tc>
          <w:tcPr>
            <w:tcW w:w="1250" w:type="pct"/>
            <w:tcBorders>
              <w:top w:val="single" w:sz="2" w:space="0" w:color="auto"/>
              <w:bottom w:val="single" w:sz="4" w:space="0" w:color="auto"/>
            </w:tcBorders>
            <w:vAlign w:val="bottom"/>
          </w:tcPr>
          <w:p w14:paraId="4F811683" w14:textId="0266956F" w:rsidR="00D67CCF" w:rsidRDefault="00D67CCF" w:rsidP="00D67CCF">
            <w:pPr>
              <w:pStyle w:val="af6"/>
              <w:rPr>
                <w:rFonts w:ascii="等线" w:eastAsia="宋体" w:hAnsi="等线"/>
                <w:color w:val="000000"/>
                <w:sz w:val="24"/>
                <w:szCs w:val="24"/>
              </w:rPr>
            </w:pPr>
            <w:r>
              <w:rPr>
                <w:rFonts w:ascii="等线" w:hAnsi="等线"/>
                <w:color w:val="000000"/>
              </w:rPr>
              <w:t>0</w:t>
            </w:r>
          </w:p>
        </w:tc>
        <w:tc>
          <w:tcPr>
            <w:tcW w:w="1250" w:type="pct"/>
            <w:tcBorders>
              <w:top w:val="single" w:sz="2" w:space="0" w:color="auto"/>
              <w:bottom w:val="single" w:sz="4" w:space="0" w:color="auto"/>
              <w:right w:val="double" w:sz="4" w:space="0" w:color="auto"/>
            </w:tcBorders>
            <w:vAlign w:val="bottom"/>
          </w:tcPr>
          <w:p w14:paraId="264974DC" w14:textId="1881CDB6" w:rsidR="00D67CCF" w:rsidRDefault="00D67CCF" w:rsidP="00D67CCF">
            <w:pPr>
              <w:pStyle w:val="af6"/>
              <w:rPr>
                <w:rFonts w:ascii="等线" w:hAnsi="等线"/>
                <w:color w:val="000000"/>
              </w:rPr>
            </w:pPr>
            <w:r>
              <w:rPr>
                <w:rFonts w:ascii="等线" w:hAnsi="等线"/>
                <w:color w:val="000000"/>
              </w:rPr>
              <w:t>6</w:t>
            </w:r>
          </w:p>
        </w:tc>
        <w:tc>
          <w:tcPr>
            <w:tcW w:w="1250" w:type="pct"/>
            <w:tcBorders>
              <w:top w:val="single" w:sz="2" w:space="0" w:color="auto"/>
              <w:left w:val="double" w:sz="4" w:space="0" w:color="auto"/>
              <w:bottom w:val="single" w:sz="4" w:space="0" w:color="auto"/>
            </w:tcBorders>
            <w:vAlign w:val="bottom"/>
          </w:tcPr>
          <w:p w14:paraId="0909BCEB" w14:textId="225F8C97" w:rsidR="00D67CCF" w:rsidRDefault="00D67CCF" w:rsidP="00D67CCF">
            <w:pPr>
              <w:pStyle w:val="af6"/>
              <w:rPr>
                <w:rFonts w:ascii="等线" w:hAnsi="等线"/>
                <w:color w:val="000000"/>
              </w:rPr>
            </w:pPr>
            <w:r>
              <w:rPr>
                <w:rFonts w:ascii="等线" w:hAnsi="等线"/>
                <w:color w:val="000000"/>
              </w:rPr>
              <w:t>0.45</w:t>
            </w:r>
          </w:p>
        </w:tc>
        <w:tc>
          <w:tcPr>
            <w:tcW w:w="1250" w:type="pct"/>
            <w:tcBorders>
              <w:top w:val="single" w:sz="2" w:space="0" w:color="auto"/>
              <w:bottom w:val="single" w:sz="4" w:space="0" w:color="auto"/>
            </w:tcBorders>
            <w:vAlign w:val="bottom"/>
          </w:tcPr>
          <w:p w14:paraId="2112FC90" w14:textId="46A13786" w:rsidR="00D67CCF" w:rsidRDefault="00D67CCF" w:rsidP="00D67CCF">
            <w:pPr>
              <w:pStyle w:val="af6"/>
              <w:rPr>
                <w:rFonts w:ascii="等线" w:hAnsi="等线"/>
                <w:color w:val="000000"/>
              </w:rPr>
            </w:pPr>
            <w:r>
              <w:rPr>
                <w:rFonts w:ascii="等线" w:hAnsi="等线"/>
                <w:color w:val="000000"/>
              </w:rPr>
              <w:t>17.12</w:t>
            </w:r>
          </w:p>
        </w:tc>
      </w:tr>
      <w:tr w:rsidR="00D67CCF" w14:paraId="129861FF" w14:textId="706FDA14" w:rsidTr="00D67CCF">
        <w:tc>
          <w:tcPr>
            <w:tcW w:w="1250" w:type="pct"/>
            <w:tcBorders>
              <w:top w:val="single" w:sz="4" w:space="0" w:color="auto"/>
            </w:tcBorders>
            <w:vAlign w:val="bottom"/>
          </w:tcPr>
          <w:p w14:paraId="1C75DEEA" w14:textId="6E12B52E" w:rsidR="00D67CCF" w:rsidRDefault="00D67CCF" w:rsidP="00D67CCF">
            <w:pPr>
              <w:pStyle w:val="af6"/>
              <w:rPr>
                <w:rFonts w:ascii="等线" w:hAnsi="等线"/>
                <w:color w:val="000000"/>
              </w:rPr>
            </w:pPr>
            <w:r>
              <w:rPr>
                <w:rFonts w:ascii="等线" w:hAnsi="等线"/>
                <w:color w:val="000000"/>
              </w:rPr>
              <w:t>0.1</w:t>
            </w:r>
          </w:p>
        </w:tc>
        <w:tc>
          <w:tcPr>
            <w:tcW w:w="1250" w:type="pct"/>
            <w:tcBorders>
              <w:top w:val="single" w:sz="4" w:space="0" w:color="auto"/>
              <w:right w:val="double" w:sz="4" w:space="0" w:color="auto"/>
            </w:tcBorders>
            <w:vAlign w:val="bottom"/>
          </w:tcPr>
          <w:p w14:paraId="70F56E61" w14:textId="2A486E24" w:rsidR="00D67CCF" w:rsidRDefault="00D67CCF" w:rsidP="00D67CCF">
            <w:pPr>
              <w:pStyle w:val="af6"/>
              <w:rPr>
                <w:rFonts w:ascii="等线" w:hAnsi="等线"/>
                <w:color w:val="000000"/>
              </w:rPr>
            </w:pPr>
            <w:r>
              <w:rPr>
                <w:rFonts w:ascii="等线" w:hAnsi="等线"/>
                <w:color w:val="000000"/>
              </w:rPr>
              <w:t>11.9</w:t>
            </w:r>
          </w:p>
        </w:tc>
        <w:tc>
          <w:tcPr>
            <w:tcW w:w="1250" w:type="pct"/>
            <w:tcBorders>
              <w:top w:val="single" w:sz="4" w:space="0" w:color="auto"/>
              <w:left w:val="double" w:sz="4" w:space="0" w:color="auto"/>
            </w:tcBorders>
            <w:vAlign w:val="bottom"/>
          </w:tcPr>
          <w:p w14:paraId="26B05E43" w14:textId="31DBF223" w:rsidR="00D67CCF" w:rsidRDefault="00D67CCF" w:rsidP="00D67CCF">
            <w:pPr>
              <w:pStyle w:val="af6"/>
              <w:rPr>
                <w:rFonts w:ascii="等线" w:hAnsi="等线"/>
                <w:color w:val="000000"/>
              </w:rPr>
            </w:pPr>
            <w:r>
              <w:rPr>
                <w:rFonts w:ascii="等线" w:hAnsi="等线"/>
                <w:color w:val="000000"/>
              </w:rPr>
              <w:t>0.475</w:t>
            </w:r>
          </w:p>
        </w:tc>
        <w:tc>
          <w:tcPr>
            <w:tcW w:w="1250" w:type="pct"/>
            <w:tcBorders>
              <w:top w:val="single" w:sz="4" w:space="0" w:color="auto"/>
            </w:tcBorders>
            <w:vAlign w:val="bottom"/>
          </w:tcPr>
          <w:p w14:paraId="0E0E3332" w14:textId="5DE4F61D" w:rsidR="00D67CCF" w:rsidRDefault="00D67CCF" w:rsidP="00D67CCF">
            <w:pPr>
              <w:pStyle w:val="af6"/>
              <w:rPr>
                <w:rFonts w:ascii="等线" w:hAnsi="等线"/>
                <w:color w:val="000000"/>
              </w:rPr>
            </w:pPr>
            <w:r>
              <w:rPr>
                <w:rFonts w:ascii="等线" w:hAnsi="等线"/>
                <w:color w:val="000000"/>
              </w:rPr>
              <w:t>13.9</w:t>
            </w:r>
          </w:p>
        </w:tc>
      </w:tr>
      <w:tr w:rsidR="00D67CCF" w14:paraId="7940B50C" w14:textId="51CEB771" w:rsidTr="00D67CCF">
        <w:tc>
          <w:tcPr>
            <w:tcW w:w="1250" w:type="pct"/>
            <w:vAlign w:val="bottom"/>
          </w:tcPr>
          <w:p w14:paraId="7AF436B2" w14:textId="5ED4C9B2" w:rsidR="00D67CCF" w:rsidRDefault="00D67CCF" w:rsidP="00D67CCF">
            <w:pPr>
              <w:pStyle w:val="af6"/>
              <w:rPr>
                <w:rFonts w:ascii="等线" w:hAnsi="等线"/>
                <w:color w:val="000000"/>
              </w:rPr>
            </w:pPr>
            <w:r>
              <w:rPr>
                <w:rFonts w:ascii="等线" w:hAnsi="等线"/>
                <w:color w:val="000000"/>
              </w:rPr>
              <w:t>0.2</w:t>
            </w:r>
          </w:p>
        </w:tc>
        <w:tc>
          <w:tcPr>
            <w:tcW w:w="1250" w:type="pct"/>
            <w:tcBorders>
              <w:right w:val="double" w:sz="4" w:space="0" w:color="auto"/>
            </w:tcBorders>
            <w:vAlign w:val="bottom"/>
          </w:tcPr>
          <w:p w14:paraId="05E33A50" w14:textId="5CF5ED17" w:rsidR="00D67CCF" w:rsidRDefault="00D67CCF" w:rsidP="00D67CCF">
            <w:pPr>
              <w:pStyle w:val="af6"/>
              <w:rPr>
                <w:rFonts w:ascii="等线" w:hAnsi="等线"/>
                <w:color w:val="000000"/>
              </w:rPr>
            </w:pPr>
            <w:r>
              <w:rPr>
                <w:rFonts w:ascii="等线" w:hAnsi="等线"/>
                <w:color w:val="000000"/>
              </w:rPr>
              <w:t>15</w:t>
            </w:r>
          </w:p>
        </w:tc>
        <w:tc>
          <w:tcPr>
            <w:tcW w:w="1250" w:type="pct"/>
            <w:tcBorders>
              <w:left w:val="double" w:sz="4" w:space="0" w:color="auto"/>
            </w:tcBorders>
            <w:vAlign w:val="bottom"/>
          </w:tcPr>
          <w:p w14:paraId="0D4DB8B8" w14:textId="33C2A8BA" w:rsidR="00D67CCF" w:rsidRDefault="00D67CCF" w:rsidP="00D67CCF">
            <w:pPr>
              <w:pStyle w:val="af6"/>
              <w:rPr>
                <w:rFonts w:ascii="等线" w:hAnsi="等线"/>
                <w:color w:val="000000"/>
              </w:rPr>
            </w:pPr>
            <w:r>
              <w:rPr>
                <w:rFonts w:ascii="等线" w:hAnsi="等线"/>
                <w:color w:val="000000"/>
              </w:rPr>
              <w:t>0.5</w:t>
            </w:r>
          </w:p>
        </w:tc>
        <w:tc>
          <w:tcPr>
            <w:tcW w:w="1250" w:type="pct"/>
            <w:vAlign w:val="bottom"/>
          </w:tcPr>
          <w:p w14:paraId="02603F53" w14:textId="4DCFBA84" w:rsidR="00D67CCF" w:rsidRDefault="00D67CCF" w:rsidP="00D67CCF">
            <w:pPr>
              <w:pStyle w:val="af6"/>
              <w:rPr>
                <w:rFonts w:ascii="等线" w:hAnsi="等线"/>
                <w:color w:val="000000"/>
              </w:rPr>
            </w:pPr>
            <w:r>
              <w:rPr>
                <w:rFonts w:ascii="等线" w:hAnsi="等线"/>
                <w:color w:val="000000"/>
              </w:rPr>
              <w:t>3</w:t>
            </w:r>
          </w:p>
        </w:tc>
      </w:tr>
      <w:tr w:rsidR="00D67CCF" w14:paraId="4A88338A" w14:textId="4169FB64" w:rsidTr="00D67CCF">
        <w:tc>
          <w:tcPr>
            <w:tcW w:w="1250" w:type="pct"/>
            <w:vAlign w:val="bottom"/>
          </w:tcPr>
          <w:p w14:paraId="426E9115" w14:textId="3F48F371" w:rsidR="00D67CCF" w:rsidRDefault="00D67CCF" w:rsidP="00D67CCF">
            <w:pPr>
              <w:pStyle w:val="af6"/>
              <w:rPr>
                <w:rFonts w:ascii="等线" w:hAnsi="等线"/>
                <w:color w:val="000000"/>
              </w:rPr>
            </w:pPr>
            <w:r>
              <w:rPr>
                <w:rFonts w:ascii="等线" w:hAnsi="等线"/>
                <w:color w:val="000000"/>
              </w:rPr>
              <w:t>0.3</w:t>
            </w:r>
          </w:p>
        </w:tc>
        <w:tc>
          <w:tcPr>
            <w:tcW w:w="1250" w:type="pct"/>
            <w:tcBorders>
              <w:right w:val="double" w:sz="4" w:space="0" w:color="auto"/>
            </w:tcBorders>
            <w:vAlign w:val="bottom"/>
          </w:tcPr>
          <w:p w14:paraId="26C0B90F" w14:textId="3AFF3CC0" w:rsidR="00D67CCF" w:rsidRDefault="00D67CCF" w:rsidP="00D67CCF">
            <w:pPr>
              <w:pStyle w:val="af6"/>
              <w:rPr>
                <w:rFonts w:ascii="等线" w:hAnsi="等线"/>
                <w:color w:val="000000"/>
              </w:rPr>
            </w:pPr>
            <w:r>
              <w:rPr>
                <w:rFonts w:ascii="等线" w:hAnsi="等线"/>
                <w:color w:val="000000"/>
              </w:rPr>
              <w:t>17.3</w:t>
            </w:r>
          </w:p>
        </w:tc>
        <w:tc>
          <w:tcPr>
            <w:tcW w:w="1250" w:type="pct"/>
            <w:tcBorders>
              <w:left w:val="double" w:sz="4" w:space="0" w:color="auto"/>
            </w:tcBorders>
            <w:vAlign w:val="bottom"/>
          </w:tcPr>
          <w:p w14:paraId="0D160BCF" w14:textId="353336B7" w:rsidR="00D67CCF" w:rsidRDefault="00D67CCF" w:rsidP="00D67CCF">
            <w:pPr>
              <w:pStyle w:val="af6"/>
              <w:rPr>
                <w:rFonts w:ascii="等线" w:hAnsi="等线"/>
                <w:color w:val="000000"/>
              </w:rPr>
            </w:pPr>
            <w:r>
              <w:rPr>
                <w:rFonts w:ascii="等线" w:hAnsi="等线"/>
                <w:color w:val="000000"/>
              </w:rPr>
              <w:t>0.75</w:t>
            </w:r>
          </w:p>
        </w:tc>
        <w:tc>
          <w:tcPr>
            <w:tcW w:w="1250" w:type="pct"/>
            <w:vAlign w:val="bottom"/>
          </w:tcPr>
          <w:p w14:paraId="19DDF390" w14:textId="08C6DF61" w:rsidR="00D67CCF" w:rsidRDefault="00D67CCF" w:rsidP="00D67CCF">
            <w:pPr>
              <w:pStyle w:val="af6"/>
              <w:rPr>
                <w:rFonts w:ascii="等线" w:hAnsi="等线"/>
                <w:color w:val="000000"/>
              </w:rPr>
            </w:pPr>
            <w:r>
              <w:rPr>
                <w:rFonts w:ascii="等线" w:hAnsi="等线"/>
                <w:color w:val="000000"/>
              </w:rPr>
              <w:t>3</w:t>
            </w:r>
          </w:p>
        </w:tc>
      </w:tr>
      <w:tr w:rsidR="00D67CCF" w14:paraId="2D92BAA9" w14:textId="72D5A9AF" w:rsidTr="00D67CCF">
        <w:tc>
          <w:tcPr>
            <w:tcW w:w="1250" w:type="pct"/>
            <w:tcBorders>
              <w:bottom w:val="single" w:sz="12" w:space="0" w:color="auto"/>
            </w:tcBorders>
            <w:vAlign w:val="bottom"/>
          </w:tcPr>
          <w:p w14:paraId="662E0CB9" w14:textId="292FF854" w:rsidR="00D67CCF" w:rsidRDefault="00D67CCF" w:rsidP="00D67CCF">
            <w:pPr>
              <w:pStyle w:val="af6"/>
              <w:rPr>
                <w:rFonts w:ascii="等线" w:hAnsi="等线"/>
                <w:color w:val="000000"/>
              </w:rPr>
            </w:pPr>
            <w:r>
              <w:rPr>
                <w:rFonts w:ascii="等线" w:hAnsi="等线"/>
                <w:color w:val="000000"/>
              </w:rPr>
              <w:t>0.4</w:t>
            </w:r>
          </w:p>
        </w:tc>
        <w:tc>
          <w:tcPr>
            <w:tcW w:w="1250" w:type="pct"/>
            <w:tcBorders>
              <w:bottom w:val="single" w:sz="12" w:space="0" w:color="auto"/>
              <w:right w:val="double" w:sz="4" w:space="0" w:color="auto"/>
            </w:tcBorders>
            <w:vAlign w:val="bottom"/>
          </w:tcPr>
          <w:p w14:paraId="0FAAFC03" w14:textId="7E3C1075" w:rsidR="00D67CCF" w:rsidRDefault="00D67CCF" w:rsidP="00D67CCF">
            <w:pPr>
              <w:pStyle w:val="af6"/>
              <w:rPr>
                <w:rFonts w:ascii="等线" w:hAnsi="等线"/>
                <w:color w:val="000000"/>
              </w:rPr>
            </w:pPr>
            <w:r>
              <w:rPr>
                <w:rFonts w:ascii="等线" w:hAnsi="等线"/>
                <w:color w:val="000000"/>
              </w:rPr>
              <w:t>18</w:t>
            </w:r>
          </w:p>
        </w:tc>
        <w:tc>
          <w:tcPr>
            <w:tcW w:w="1250" w:type="pct"/>
            <w:tcBorders>
              <w:left w:val="double" w:sz="4" w:space="0" w:color="auto"/>
              <w:bottom w:val="single" w:sz="12" w:space="0" w:color="auto"/>
            </w:tcBorders>
            <w:vAlign w:val="bottom"/>
          </w:tcPr>
          <w:p w14:paraId="3C2492B9" w14:textId="507437FF" w:rsidR="00D67CCF" w:rsidRDefault="00D67CCF" w:rsidP="00D67CCF">
            <w:pPr>
              <w:pStyle w:val="af6"/>
              <w:rPr>
                <w:rFonts w:ascii="等线" w:hAnsi="等线"/>
                <w:color w:val="000000"/>
              </w:rPr>
            </w:pPr>
            <w:r>
              <w:rPr>
                <w:rFonts w:ascii="等线" w:hAnsi="等线"/>
                <w:color w:val="000000"/>
              </w:rPr>
              <w:t>1.05</w:t>
            </w:r>
          </w:p>
        </w:tc>
        <w:tc>
          <w:tcPr>
            <w:tcW w:w="1250" w:type="pct"/>
            <w:tcBorders>
              <w:bottom w:val="single" w:sz="12" w:space="0" w:color="auto"/>
            </w:tcBorders>
            <w:vAlign w:val="bottom"/>
          </w:tcPr>
          <w:p w14:paraId="09DB9EA1" w14:textId="15950E7A" w:rsidR="00D67CCF" w:rsidRDefault="00D67CCF" w:rsidP="00D67CCF">
            <w:pPr>
              <w:pStyle w:val="af6"/>
              <w:rPr>
                <w:rFonts w:ascii="等线" w:hAnsi="等线"/>
                <w:color w:val="000000"/>
              </w:rPr>
            </w:pPr>
            <w:r>
              <w:rPr>
                <w:rFonts w:ascii="等线" w:hAnsi="等线"/>
                <w:color w:val="000000"/>
              </w:rPr>
              <w:t>0</w:t>
            </w:r>
          </w:p>
        </w:tc>
      </w:tr>
    </w:tbl>
    <w:p w14:paraId="6A781598" w14:textId="79BA40B1" w:rsidR="00201AC5" w:rsidRPr="00153B38" w:rsidRDefault="00201AC5" w:rsidP="00201AC5">
      <w:pPr>
        <w:pStyle w:val="af5"/>
      </w:pPr>
      <w:r>
        <w:t>附</w:t>
      </w:r>
      <w:r w:rsidRPr="00153B38">
        <w:t>表</w:t>
      </w:r>
      <w:r w:rsidRPr="00153B38">
        <w:t xml:space="preserve"> </w:t>
      </w:r>
      <w:r>
        <w:t>A.4</w:t>
      </w:r>
      <w:r w:rsidR="00C5064E">
        <w:t xml:space="preserve"> </w:t>
      </w:r>
      <w:r>
        <w:rPr>
          <w:rFonts w:ascii="宋体" w:hAnsi="宋体" w:cs="宋体" w:hint="eastAsia"/>
        </w:rPr>
        <w:t>③</w:t>
      </w:r>
      <w:r w:rsidRPr="00153B38">
        <w:t>号剖面第一次测量结果</w:t>
      </w:r>
    </w:p>
    <w:tbl>
      <w:tblPr>
        <w:tblW w:w="8222"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370"/>
        <w:gridCol w:w="1370"/>
        <w:gridCol w:w="1371"/>
        <w:gridCol w:w="1370"/>
        <w:gridCol w:w="1370"/>
        <w:gridCol w:w="1371"/>
      </w:tblGrid>
      <w:tr w:rsidR="00201AC5" w:rsidRPr="00480E05" w14:paraId="62564A4B" w14:textId="77777777" w:rsidTr="00555EEB">
        <w:trPr>
          <w:trHeight w:val="315"/>
        </w:trPr>
        <w:tc>
          <w:tcPr>
            <w:tcW w:w="1370" w:type="dxa"/>
            <w:shd w:val="clear" w:color="auto" w:fill="auto"/>
            <w:noWrap/>
            <w:vAlign w:val="bottom"/>
            <w:hideMark/>
          </w:tcPr>
          <w:p w14:paraId="1BE150E5" w14:textId="77777777" w:rsidR="00201AC5" w:rsidRPr="00480E05" w:rsidRDefault="00201AC5" w:rsidP="00555EEB">
            <w:pPr>
              <w:pStyle w:val="af6"/>
            </w:pPr>
            <w:r w:rsidRPr="00480E05">
              <w:rPr>
                <w:rFonts w:hint="eastAsia"/>
              </w:rPr>
              <w:t>距离（</w:t>
            </w:r>
            <w:r w:rsidRPr="00480E05">
              <w:rPr>
                <w:rFonts w:hint="eastAsia"/>
              </w:rPr>
              <w:t>m</w:t>
            </w:r>
            <w:r w:rsidRPr="00480E05">
              <w:rPr>
                <w:rFonts w:hint="eastAsia"/>
              </w:rPr>
              <w:t>）</w:t>
            </w:r>
          </w:p>
        </w:tc>
        <w:tc>
          <w:tcPr>
            <w:tcW w:w="1370" w:type="dxa"/>
            <w:tcBorders>
              <w:right w:val="double" w:sz="4" w:space="0" w:color="auto"/>
            </w:tcBorders>
            <w:shd w:val="clear" w:color="auto" w:fill="auto"/>
            <w:noWrap/>
            <w:vAlign w:val="bottom"/>
            <w:hideMark/>
          </w:tcPr>
          <w:p w14:paraId="2DE93184" w14:textId="77777777" w:rsidR="00201AC5" w:rsidRPr="00480E05" w:rsidRDefault="00201AC5" w:rsidP="00555EEB">
            <w:pPr>
              <w:pStyle w:val="af6"/>
            </w:pPr>
            <w:r w:rsidRPr="00480E05">
              <w:rPr>
                <w:rFonts w:hint="eastAsia"/>
              </w:rPr>
              <w:t>深度</w:t>
            </w:r>
            <w:r w:rsidRPr="00480E05">
              <w:rPr>
                <w:rFonts w:hint="eastAsia"/>
              </w:rPr>
              <w:t>(</w:t>
            </w:r>
            <w:r>
              <w:rPr>
                <w:rFonts w:hint="eastAsia"/>
              </w:rPr>
              <w:t>m</w:t>
            </w:r>
            <w:r w:rsidRPr="00480E05">
              <w:rPr>
                <w:rFonts w:hint="eastAsia"/>
              </w:rPr>
              <w:t>m)</w:t>
            </w:r>
          </w:p>
        </w:tc>
        <w:tc>
          <w:tcPr>
            <w:tcW w:w="1371" w:type="dxa"/>
            <w:tcBorders>
              <w:left w:val="double" w:sz="4" w:space="0" w:color="auto"/>
            </w:tcBorders>
            <w:vAlign w:val="bottom"/>
          </w:tcPr>
          <w:p w14:paraId="661D6400" w14:textId="77777777" w:rsidR="00201AC5" w:rsidRPr="00480E05" w:rsidRDefault="00201AC5" w:rsidP="00555EEB">
            <w:pPr>
              <w:pStyle w:val="af6"/>
            </w:pPr>
            <w:r w:rsidRPr="00480E05">
              <w:rPr>
                <w:rFonts w:hint="eastAsia"/>
              </w:rPr>
              <w:t>距离（</w:t>
            </w:r>
            <w:r w:rsidRPr="00480E05">
              <w:rPr>
                <w:rFonts w:hint="eastAsia"/>
              </w:rPr>
              <w:t>m</w:t>
            </w:r>
            <w:r w:rsidRPr="00480E05">
              <w:rPr>
                <w:rFonts w:hint="eastAsia"/>
              </w:rPr>
              <w:t>）</w:t>
            </w:r>
          </w:p>
        </w:tc>
        <w:tc>
          <w:tcPr>
            <w:tcW w:w="1370" w:type="dxa"/>
            <w:tcBorders>
              <w:right w:val="double" w:sz="4" w:space="0" w:color="auto"/>
            </w:tcBorders>
            <w:vAlign w:val="bottom"/>
          </w:tcPr>
          <w:p w14:paraId="1092460B" w14:textId="77777777" w:rsidR="00201AC5" w:rsidRPr="00480E05" w:rsidRDefault="00201AC5" w:rsidP="00555EEB">
            <w:pPr>
              <w:pStyle w:val="af6"/>
            </w:pPr>
            <w:r w:rsidRPr="00480E05">
              <w:rPr>
                <w:rFonts w:hint="eastAsia"/>
              </w:rPr>
              <w:t>深度</w:t>
            </w:r>
            <w:r w:rsidRPr="00480E05">
              <w:rPr>
                <w:rFonts w:hint="eastAsia"/>
              </w:rPr>
              <w:t>(</w:t>
            </w:r>
            <w:r>
              <w:t>m</w:t>
            </w:r>
            <w:r w:rsidRPr="00480E05">
              <w:rPr>
                <w:rFonts w:hint="eastAsia"/>
              </w:rPr>
              <w:t>m)</w:t>
            </w:r>
          </w:p>
        </w:tc>
        <w:tc>
          <w:tcPr>
            <w:tcW w:w="1370" w:type="dxa"/>
            <w:tcBorders>
              <w:left w:val="double" w:sz="4" w:space="0" w:color="auto"/>
            </w:tcBorders>
            <w:vAlign w:val="bottom"/>
          </w:tcPr>
          <w:p w14:paraId="5695D901" w14:textId="77777777" w:rsidR="00201AC5" w:rsidRPr="00480E05" w:rsidRDefault="00201AC5" w:rsidP="00555EEB">
            <w:pPr>
              <w:pStyle w:val="af6"/>
            </w:pPr>
            <w:r w:rsidRPr="00480E05">
              <w:rPr>
                <w:rFonts w:hint="eastAsia"/>
              </w:rPr>
              <w:t>距离（</w:t>
            </w:r>
            <w:r w:rsidRPr="00480E05">
              <w:rPr>
                <w:rFonts w:hint="eastAsia"/>
              </w:rPr>
              <w:t>m</w:t>
            </w:r>
            <w:r w:rsidRPr="00480E05">
              <w:rPr>
                <w:rFonts w:hint="eastAsia"/>
              </w:rPr>
              <w:t>）</w:t>
            </w:r>
          </w:p>
        </w:tc>
        <w:tc>
          <w:tcPr>
            <w:tcW w:w="1371" w:type="dxa"/>
            <w:vAlign w:val="bottom"/>
          </w:tcPr>
          <w:p w14:paraId="4DB2E05E" w14:textId="77777777" w:rsidR="00201AC5" w:rsidRPr="00480E05" w:rsidRDefault="00201AC5" w:rsidP="00555EEB">
            <w:pPr>
              <w:pStyle w:val="af6"/>
            </w:pPr>
            <w:r w:rsidRPr="00480E05">
              <w:rPr>
                <w:rFonts w:hint="eastAsia"/>
              </w:rPr>
              <w:t>深度</w:t>
            </w:r>
            <w:r w:rsidRPr="00480E05">
              <w:rPr>
                <w:rFonts w:hint="eastAsia"/>
              </w:rPr>
              <w:t>(</w:t>
            </w:r>
            <w:r>
              <w:t>m</w:t>
            </w:r>
            <w:r w:rsidRPr="00480E05">
              <w:rPr>
                <w:rFonts w:hint="eastAsia"/>
              </w:rPr>
              <w:t>m)</w:t>
            </w:r>
          </w:p>
        </w:tc>
      </w:tr>
      <w:tr w:rsidR="00201AC5" w:rsidRPr="00480E05" w14:paraId="36D2E3E5" w14:textId="77777777" w:rsidTr="00555EEB">
        <w:trPr>
          <w:trHeight w:val="315"/>
        </w:trPr>
        <w:tc>
          <w:tcPr>
            <w:tcW w:w="1370" w:type="dxa"/>
            <w:shd w:val="clear" w:color="auto" w:fill="auto"/>
            <w:noWrap/>
            <w:vAlign w:val="bottom"/>
            <w:hideMark/>
          </w:tcPr>
          <w:p w14:paraId="236CF86A" w14:textId="6B460DBE" w:rsidR="00201AC5" w:rsidRPr="00480E05" w:rsidRDefault="00201AC5" w:rsidP="00201AC5">
            <w:pPr>
              <w:pStyle w:val="af6"/>
            </w:pPr>
            <w:r>
              <w:rPr>
                <w:rFonts w:ascii="等线" w:hAnsi="等线"/>
                <w:color w:val="000000"/>
              </w:rPr>
              <w:t>0</w:t>
            </w:r>
          </w:p>
        </w:tc>
        <w:tc>
          <w:tcPr>
            <w:tcW w:w="1370" w:type="dxa"/>
            <w:tcBorders>
              <w:right w:val="double" w:sz="4" w:space="0" w:color="auto"/>
            </w:tcBorders>
            <w:shd w:val="clear" w:color="auto" w:fill="auto"/>
            <w:noWrap/>
            <w:vAlign w:val="bottom"/>
            <w:hideMark/>
          </w:tcPr>
          <w:p w14:paraId="2682B3D4" w14:textId="44068037" w:rsidR="00201AC5" w:rsidRPr="00480E05" w:rsidRDefault="00201AC5" w:rsidP="00201AC5">
            <w:pPr>
              <w:pStyle w:val="af6"/>
            </w:pPr>
            <w:r>
              <w:rPr>
                <w:rFonts w:ascii="等线" w:hAnsi="等线"/>
                <w:color w:val="000000"/>
              </w:rPr>
              <w:t>3</w:t>
            </w:r>
          </w:p>
        </w:tc>
        <w:tc>
          <w:tcPr>
            <w:tcW w:w="1371" w:type="dxa"/>
            <w:tcBorders>
              <w:left w:val="double" w:sz="4" w:space="0" w:color="auto"/>
            </w:tcBorders>
            <w:vAlign w:val="bottom"/>
          </w:tcPr>
          <w:p w14:paraId="7F39A421" w14:textId="59286513" w:rsidR="00201AC5" w:rsidRPr="00480E05" w:rsidRDefault="00201AC5" w:rsidP="00201AC5">
            <w:pPr>
              <w:pStyle w:val="af6"/>
            </w:pPr>
            <w:r>
              <w:rPr>
                <w:rFonts w:ascii="等线" w:hAnsi="等线"/>
                <w:color w:val="000000"/>
              </w:rPr>
              <w:t>4</w:t>
            </w:r>
          </w:p>
        </w:tc>
        <w:tc>
          <w:tcPr>
            <w:tcW w:w="1370" w:type="dxa"/>
            <w:tcBorders>
              <w:right w:val="double" w:sz="4" w:space="0" w:color="auto"/>
            </w:tcBorders>
            <w:vAlign w:val="bottom"/>
          </w:tcPr>
          <w:p w14:paraId="615A7734" w14:textId="7365F81F" w:rsidR="00201AC5" w:rsidRPr="00480E05" w:rsidRDefault="00201AC5" w:rsidP="00201AC5">
            <w:pPr>
              <w:pStyle w:val="af6"/>
            </w:pPr>
            <w:r>
              <w:rPr>
                <w:rFonts w:ascii="等线" w:hAnsi="等线"/>
                <w:color w:val="000000"/>
              </w:rPr>
              <w:t>5</w:t>
            </w:r>
          </w:p>
        </w:tc>
        <w:tc>
          <w:tcPr>
            <w:tcW w:w="1370" w:type="dxa"/>
            <w:tcBorders>
              <w:left w:val="double" w:sz="4" w:space="0" w:color="auto"/>
            </w:tcBorders>
            <w:vAlign w:val="bottom"/>
          </w:tcPr>
          <w:p w14:paraId="669BF169" w14:textId="678E9257" w:rsidR="00201AC5" w:rsidRPr="00480E05" w:rsidRDefault="00201AC5" w:rsidP="00201AC5">
            <w:pPr>
              <w:pStyle w:val="af6"/>
            </w:pPr>
            <w:r>
              <w:rPr>
                <w:rFonts w:ascii="等线" w:hAnsi="等线"/>
                <w:color w:val="000000"/>
              </w:rPr>
              <w:t>8.5</w:t>
            </w:r>
          </w:p>
        </w:tc>
        <w:tc>
          <w:tcPr>
            <w:tcW w:w="1371" w:type="dxa"/>
            <w:vAlign w:val="bottom"/>
          </w:tcPr>
          <w:p w14:paraId="07893C17" w14:textId="4ACC7642" w:rsidR="00201AC5" w:rsidRPr="00480E05" w:rsidRDefault="00201AC5" w:rsidP="00201AC5">
            <w:pPr>
              <w:pStyle w:val="af6"/>
            </w:pPr>
            <w:r>
              <w:rPr>
                <w:rFonts w:ascii="等线" w:hAnsi="等线"/>
                <w:color w:val="000000"/>
              </w:rPr>
              <w:t>2</w:t>
            </w:r>
          </w:p>
        </w:tc>
      </w:tr>
      <w:tr w:rsidR="00201AC5" w:rsidRPr="00480E05" w14:paraId="6FFB1B2E" w14:textId="77777777" w:rsidTr="00555EEB">
        <w:trPr>
          <w:trHeight w:val="315"/>
        </w:trPr>
        <w:tc>
          <w:tcPr>
            <w:tcW w:w="1370" w:type="dxa"/>
            <w:shd w:val="clear" w:color="auto" w:fill="auto"/>
            <w:noWrap/>
            <w:vAlign w:val="bottom"/>
          </w:tcPr>
          <w:p w14:paraId="537DA21B" w14:textId="4A7DD214" w:rsidR="00201AC5" w:rsidRPr="00480E05" w:rsidRDefault="00201AC5" w:rsidP="00201AC5">
            <w:pPr>
              <w:pStyle w:val="af6"/>
            </w:pPr>
            <w:r>
              <w:rPr>
                <w:rFonts w:ascii="等线" w:hAnsi="等线"/>
                <w:color w:val="000000"/>
              </w:rPr>
              <w:t>0.1</w:t>
            </w:r>
          </w:p>
        </w:tc>
        <w:tc>
          <w:tcPr>
            <w:tcW w:w="1370" w:type="dxa"/>
            <w:tcBorders>
              <w:right w:val="double" w:sz="4" w:space="0" w:color="auto"/>
            </w:tcBorders>
            <w:shd w:val="clear" w:color="auto" w:fill="auto"/>
            <w:noWrap/>
            <w:vAlign w:val="bottom"/>
          </w:tcPr>
          <w:p w14:paraId="15C0BE74" w14:textId="5A9D004E" w:rsidR="00201AC5" w:rsidRPr="00480E05" w:rsidRDefault="00201AC5" w:rsidP="00201AC5">
            <w:pPr>
              <w:pStyle w:val="af6"/>
            </w:pPr>
            <w:r>
              <w:rPr>
                <w:rFonts w:ascii="等线" w:hAnsi="等线"/>
                <w:color w:val="000000"/>
              </w:rPr>
              <w:t>1</w:t>
            </w:r>
          </w:p>
        </w:tc>
        <w:tc>
          <w:tcPr>
            <w:tcW w:w="1371" w:type="dxa"/>
            <w:tcBorders>
              <w:left w:val="double" w:sz="4" w:space="0" w:color="auto"/>
            </w:tcBorders>
            <w:vAlign w:val="bottom"/>
          </w:tcPr>
          <w:p w14:paraId="1E57170C" w14:textId="7A66CD63" w:rsidR="00201AC5" w:rsidRPr="00480E05" w:rsidRDefault="00201AC5" w:rsidP="00201AC5">
            <w:pPr>
              <w:pStyle w:val="af6"/>
            </w:pPr>
            <w:r>
              <w:rPr>
                <w:rFonts w:ascii="等线" w:hAnsi="等线"/>
                <w:color w:val="000000"/>
              </w:rPr>
              <w:t>4.5</w:t>
            </w:r>
          </w:p>
        </w:tc>
        <w:tc>
          <w:tcPr>
            <w:tcW w:w="1370" w:type="dxa"/>
            <w:tcBorders>
              <w:right w:val="double" w:sz="4" w:space="0" w:color="auto"/>
            </w:tcBorders>
            <w:vAlign w:val="bottom"/>
          </w:tcPr>
          <w:p w14:paraId="0E1BF5F6" w14:textId="09239506" w:rsidR="00201AC5" w:rsidRPr="00480E05" w:rsidRDefault="00201AC5" w:rsidP="00201AC5">
            <w:pPr>
              <w:pStyle w:val="af6"/>
            </w:pPr>
            <w:r>
              <w:rPr>
                <w:rFonts w:ascii="等线" w:hAnsi="等线"/>
                <w:color w:val="000000"/>
              </w:rPr>
              <w:t>3.5</w:t>
            </w:r>
          </w:p>
        </w:tc>
        <w:tc>
          <w:tcPr>
            <w:tcW w:w="1370" w:type="dxa"/>
            <w:tcBorders>
              <w:left w:val="double" w:sz="4" w:space="0" w:color="auto"/>
            </w:tcBorders>
            <w:vAlign w:val="bottom"/>
          </w:tcPr>
          <w:p w14:paraId="61B7A699" w14:textId="0920BE3E" w:rsidR="00201AC5" w:rsidRPr="00480E05" w:rsidRDefault="00201AC5" w:rsidP="00201AC5">
            <w:pPr>
              <w:pStyle w:val="af6"/>
            </w:pPr>
            <w:r>
              <w:rPr>
                <w:rFonts w:ascii="等线" w:hAnsi="等线"/>
                <w:color w:val="000000"/>
              </w:rPr>
              <w:t>9</w:t>
            </w:r>
          </w:p>
        </w:tc>
        <w:tc>
          <w:tcPr>
            <w:tcW w:w="1371" w:type="dxa"/>
            <w:vAlign w:val="bottom"/>
          </w:tcPr>
          <w:p w14:paraId="5D7F1951" w14:textId="4CBF5C6F" w:rsidR="00201AC5" w:rsidRPr="00480E05" w:rsidRDefault="00201AC5" w:rsidP="00201AC5">
            <w:pPr>
              <w:pStyle w:val="af6"/>
            </w:pPr>
            <w:r>
              <w:rPr>
                <w:rFonts w:ascii="等线" w:hAnsi="等线"/>
                <w:color w:val="000000"/>
              </w:rPr>
              <w:t>1</w:t>
            </w:r>
          </w:p>
        </w:tc>
      </w:tr>
      <w:tr w:rsidR="00201AC5" w:rsidRPr="00480E05" w14:paraId="2521B7A2" w14:textId="77777777" w:rsidTr="00555EEB">
        <w:trPr>
          <w:trHeight w:val="315"/>
        </w:trPr>
        <w:tc>
          <w:tcPr>
            <w:tcW w:w="1370" w:type="dxa"/>
            <w:shd w:val="clear" w:color="auto" w:fill="auto"/>
            <w:noWrap/>
            <w:vAlign w:val="bottom"/>
          </w:tcPr>
          <w:p w14:paraId="0F4E9CFD" w14:textId="2711E2C3" w:rsidR="00201AC5" w:rsidRPr="00480E05" w:rsidRDefault="00201AC5" w:rsidP="00201AC5">
            <w:pPr>
              <w:pStyle w:val="af6"/>
            </w:pPr>
            <w:r>
              <w:rPr>
                <w:rFonts w:ascii="等线" w:hAnsi="等线"/>
                <w:color w:val="000000"/>
              </w:rPr>
              <w:t>0.5</w:t>
            </w:r>
          </w:p>
        </w:tc>
        <w:tc>
          <w:tcPr>
            <w:tcW w:w="1370" w:type="dxa"/>
            <w:tcBorders>
              <w:right w:val="double" w:sz="4" w:space="0" w:color="auto"/>
            </w:tcBorders>
            <w:shd w:val="clear" w:color="auto" w:fill="auto"/>
            <w:noWrap/>
            <w:vAlign w:val="bottom"/>
          </w:tcPr>
          <w:p w14:paraId="55E95154" w14:textId="330C0E68" w:rsidR="00201AC5" w:rsidRPr="00480E05" w:rsidRDefault="00201AC5" w:rsidP="00201AC5">
            <w:pPr>
              <w:pStyle w:val="af6"/>
            </w:pPr>
            <w:r>
              <w:rPr>
                <w:rFonts w:ascii="等线" w:hAnsi="等线"/>
                <w:color w:val="000000"/>
              </w:rPr>
              <w:t>8</w:t>
            </w:r>
          </w:p>
        </w:tc>
        <w:tc>
          <w:tcPr>
            <w:tcW w:w="1371" w:type="dxa"/>
            <w:tcBorders>
              <w:left w:val="double" w:sz="4" w:space="0" w:color="auto"/>
            </w:tcBorders>
            <w:vAlign w:val="bottom"/>
          </w:tcPr>
          <w:p w14:paraId="72E1DEED" w14:textId="11B7A574" w:rsidR="00201AC5" w:rsidRPr="00480E05" w:rsidRDefault="00201AC5" w:rsidP="00201AC5">
            <w:pPr>
              <w:pStyle w:val="af6"/>
            </w:pPr>
            <w:r>
              <w:rPr>
                <w:rFonts w:ascii="等线" w:hAnsi="等线"/>
                <w:color w:val="000000"/>
              </w:rPr>
              <w:t>5</w:t>
            </w:r>
          </w:p>
        </w:tc>
        <w:tc>
          <w:tcPr>
            <w:tcW w:w="1370" w:type="dxa"/>
            <w:tcBorders>
              <w:right w:val="double" w:sz="4" w:space="0" w:color="auto"/>
            </w:tcBorders>
            <w:vAlign w:val="bottom"/>
          </w:tcPr>
          <w:p w14:paraId="5E321B03" w14:textId="08E36287" w:rsidR="00201AC5" w:rsidRPr="00480E05" w:rsidRDefault="00201AC5" w:rsidP="00201AC5">
            <w:pPr>
              <w:pStyle w:val="af6"/>
            </w:pPr>
            <w:r>
              <w:rPr>
                <w:rFonts w:ascii="等线" w:hAnsi="等线"/>
                <w:color w:val="000000"/>
              </w:rPr>
              <w:t>4.5</w:t>
            </w:r>
          </w:p>
        </w:tc>
        <w:tc>
          <w:tcPr>
            <w:tcW w:w="1370" w:type="dxa"/>
            <w:tcBorders>
              <w:left w:val="double" w:sz="4" w:space="0" w:color="auto"/>
            </w:tcBorders>
            <w:vAlign w:val="bottom"/>
          </w:tcPr>
          <w:p w14:paraId="4343381A" w14:textId="01C12BEB" w:rsidR="00201AC5" w:rsidRPr="00480E05" w:rsidRDefault="00201AC5" w:rsidP="00201AC5">
            <w:pPr>
              <w:pStyle w:val="af6"/>
            </w:pPr>
            <w:r>
              <w:rPr>
                <w:rFonts w:ascii="等线" w:hAnsi="等线"/>
                <w:color w:val="000000"/>
              </w:rPr>
              <w:t>9.5</w:t>
            </w:r>
          </w:p>
        </w:tc>
        <w:tc>
          <w:tcPr>
            <w:tcW w:w="1371" w:type="dxa"/>
            <w:vAlign w:val="bottom"/>
          </w:tcPr>
          <w:p w14:paraId="04CC1A83" w14:textId="2984A97A" w:rsidR="00201AC5" w:rsidRPr="00480E05" w:rsidRDefault="00201AC5" w:rsidP="00201AC5">
            <w:pPr>
              <w:pStyle w:val="af6"/>
            </w:pPr>
            <w:r>
              <w:rPr>
                <w:rFonts w:ascii="等线" w:hAnsi="等线"/>
                <w:color w:val="000000"/>
              </w:rPr>
              <w:t>1.5</w:t>
            </w:r>
          </w:p>
        </w:tc>
      </w:tr>
      <w:tr w:rsidR="00201AC5" w:rsidRPr="00480E05" w14:paraId="2D069AA4" w14:textId="77777777" w:rsidTr="00555EEB">
        <w:trPr>
          <w:trHeight w:val="315"/>
        </w:trPr>
        <w:tc>
          <w:tcPr>
            <w:tcW w:w="1370" w:type="dxa"/>
            <w:shd w:val="clear" w:color="auto" w:fill="auto"/>
            <w:noWrap/>
            <w:vAlign w:val="bottom"/>
            <w:hideMark/>
          </w:tcPr>
          <w:p w14:paraId="198E837E" w14:textId="18A0835E" w:rsidR="00201AC5" w:rsidRPr="00480E05" w:rsidRDefault="00201AC5" w:rsidP="00201AC5">
            <w:pPr>
              <w:pStyle w:val="af6"/>
            </w:pPr>
            <w:r>
              <w:rPr>
                <w:rFonts w:ascii="等线" w:hAnsi="等线"/>
                <w:color w:val="000000"/>
              </w:rPr>
              <w:t>0.7</w:t>
            </w:r>
          </w:p>
        </w:tc>
        <w:tc>
          <w:tcPr>
            <w:tcW w:w="1370" w:type="dxa"/>
            <w:tcBorders>
              <w:right w:val="double" w:sz="4" w:space="0" w:color="auto"/>
            </w:tcBorders>
            <w:shd w:val="clear" w:color="auto" w:fill="auto"/>
            <w:noWrap/>
            <w:vAlign w:val="bottom"/>
            <w:hideMark/>
          </w:tcPr>
          <w:p w14:paraId="0B5730C0" w14:textId="05AC7B2D" w:rsidR="00201AC5" w:rsidRPr="00480E05" w:rsidRDefault="00201AC5" w:rsidP="00201AC5">
            <w:pPr>
              <w:pStyle w:val="af6"/>
            </w:pPr>
            <w:r>
              <w:rPr>
                <w:rFonts w:ascii="等线" w:hAnsi="等线"/>
                <w:color w:val="000000"/>
              </w:rPr>
              <w:t>8</w:t>
            </w:r>
          </w:p>
        </w:tc>
        <w:tc>
          <w:tcPr>
            <w:tcW w:w="1371" w:type="dxa"/>
            <w:tcBorders>
              <w:left w:val="double" w:sz="4" w:space="0" w:color="auto"/>
            </w:tcBorders>
            <w:vAlign w:val="bottom"/>
          </w:tcPr>
          <w:p w14:paraId="2AF5DD2A" w14:textId="4F44DF65" w:rsidR="00201AC5" w:rsidRPr="00480E05" w:rsidRDefault="00201AC5" w:rsidP="00201AC5">
            <w:pPr>
              <w:pStyle w:val="af6"/>
            </w:pPr>
            <w:r>
              <w:rPr>
                <w:rFonts w:ascii="等线" w:hAnsi="等线"/>
                <w:color w:val="000000"/>
              </w:rPr>
              <w:t>5.5</w:t>
            </w:r>
          </w:p>
        </w:tc>
        <w:tc>
          <w:tcPr>
            <w:tcW w:w="1370" w:type="dxa"/>
            <w:tcBorders>
              <w:right w:val="double" w:sz="4" w:space="0" w:color="auto"/>
            </w:tcBorders>
            <w:vAlign w:val="bottom"/>
          </w:tcPr>
          <w:p w14:paraId="35325C91" w14:textId="14E51980" w:rsidR="00201AC5" w:rsidRPr="00480E05" w:rsidRDefault="00201AC5" w:rsidP="00201AC5">
            <w:pPr>
              <w:pStyle w:val="af6"/>
            </w:pPr>
            <w:r>
              <w:rPr>
                <w:rFonts w:ascii="等线" w:hAnsi="等线"/>
                <w:color w:val="000000"/>
              </w:rPr>
              <w:t>4.5</w:t>
            </w:r>
          </w:p>
        </w:tc>
        <w:tc>
          <w:tcPr>
            <w:tcW w:w="1370" w:type="dxa"/>
            <w:tcBorders>
              <w:left w:val="double" w:sz="4" w:space="0" w:color="auto"/>
            </w:tcBorders>
            <w:vAlign w:val="bottom"/>
          </w:tcPr>
          <w:p w14:paraId="6815E504" w14:textId="30B3173D" w:rsidR="00201AC5" w:rsidRPr="00480E05" w:rsidRDefault="00201AC5" w:rsidP="00201AC5">
            <w:pPr>
              <w:pStyle w:val="af6"/>
            </w:pPr>
            <w:r>
              <w:rPr>
                <w:rFonts w:ascii="等线" w:hAnsi="等线"/>
                <w:color w:val="000000"/>
              </w:rPr>
              <w:t>10</w:t>
            </w:r>
          </w:p>
        </w:tc>
        <w:tc>
          <w:tcPr>
            <w:tcW w:w="1371" w:type="dxa"/>
            <w:vAlign w:val="bottom"/>
          </w:tcPr>
          <w:p w14:paraId="2AFFA917" w14:textId="50DAE341" w:rsidR="00201AC5" w:rsidRPr="00480E05" w:rsidRDefault="00201AC5" w:rsidP="00201AC5">
            <w:pPr>
              <w:pStyle w:val="af6"/>
            </w:pPr>
            <w:r>
              <w:rPr>
                <w:rFonts w:ascii="等线" w:hAnsi="等线"/>
                <w:color w:val="000000"/>
              </w:rPr>
              <w:t>1</w:t>
            </w:r>
          </w:p>
        </w:tc>
      </w:tr>
      <w:tr w:rsidR="00201AC5" w:rsidRPr="00480E05" w14:paraId="5249A695" w14:textId="77777777" w:rsidTr="00555EEB">
        <w:trPr>
          <w:trHeight w:val="315"/>
        </w:trPr>
        <w:tc>
          <w:tcPr>
            <w:tcW w:w="1370" w:type="dxa"/>
            <w:shd w:val="clear" w:color="auto" w:fill="auto"/>
            <w:noWrap/>
            <w:vAlign w:val="bottom"/>
            <w:hideMark/>
          </w:tcPr>
          <w:p w14:paraId="716763C3" w14:textId="61EDEAF7" w:rsidR="00201AC5" w:rsidRPr="00480E05" w:rsidRDefault="00201AC5" w:rsidP="00201AC5">
            <w:pPr>
              <w:pStyle w:val="af6"/>
            </w:pPr>
            <w:r>
              <w:rPr>
                <w:rFonts w:ascii="等线" w:hAnsi="等线"/>
                <w:color w:val="000000"/>
              </w:rPr>
              <w:t>1</w:t>
            </w:r>
          </w:p>
        </w:tc>
        <w:tc>
          <w:tcPr>
            <w:tcW w:w="1370" w:type="dxa"/>
            <w:tcBorders>
              <w:right w:val="double" w:sz="4" w:space="0" w:color="auto"/>
            </w:tcBorders>
            <w:shd w:val="clear" w:color="auto" w:fill="auto"/>
            <w:noWrap/>
            <w:vAlign w:val="bottom"/>
            <w:hideMark/>
          </w:tcPr>
          <w:p w14:paraId="266B160B" w14:textId="03492DF5" w:rsidR="00201AC5" w:rsidRPr="00480E05" w:rsidRDefault="00201AC5" w:rsidP="00201AC5">
            <w:pPr>
              <w:pStyle w:val="af6"/>
            </w:pPr>
            <w:r>
              <w:rPr>
                <w:rFonts w:ascii="等线" w:hAnsi="等线"/>
                <w:color w:val="000000"/>
              </w:rPr>
              <w:t>7.5</w:t>
            </w:r>
          </w:p>
        </w:tc>
        <w:tc>
          <w:tcPr>
            <w:tcW w:w="1371" w:type="dxa"/>
            <w:tcBorders>
              <w:left w:val="double" w:sz="4" w:space="0" w:color="auto"/>
            </w:tcBorders>
            <w:vAlign w:val="bottom"/>
          </w:tcPr>
          <w:p w14:paraId="7539748B" w14:textId="64EFB611" w:rsidR="00201AC5" w:rsidRPr="00480E05" w:rsidRDefault="00201AC5" w:rsidP="00201AC5">
            <w:pPr>
              <w:pStyle w:val="af6"/>
            </w:pPr>
            <w:r>
              <w:rPr>
                <w:rFonts w:ascii="等线" w:hAnsi="等线"/>
                <w:color w:val="000000"/>
              </w:rPr>
              <w:t>6</w:t>
            </w:r>
          </w:p>
        </w:tc>
        <w:tc>
          <w:tcPr>
            <w:tcW w:w="1370" w:type="dxa"/>
            <w:tcBorders>
              <w:right w:val="double" w:sz="4" w:space="0" w:color="auto"/>
            </w:tcBorders>
            <w:vAlign w:val="bottom"/>
          </w:tcPr>
          <w:p w14:paraId="3838DC74" w14:textId="3E5A283C" w:rsidR="00201AC5" w:rsidRPr="00480E05" w:rsidRDefault="00201AC5" w:rsidP="00201AC5">
            <w:pPr>
              <w:pStyle w:val="af6"/>
            </w:pPr>
            <w:r>
              <w:rPr>
                <w:rFonts w:ascii="等线" w:hAnsi="等线"/>
                <w:color w:val="000000"/>
              </w:rPr>
              <w:t>4</w:t>
            </w:r>
          </w:p>
        </w:tc>
        <w:tc>
          <w:tcPr>
            <w:tcW w:w="1370" w:type="dxa"/>
            <w:tcBorders>
              <w:left w:val="double" w:sz="4" w:space="0" w:color="auto"/>
            </w:tcBorders>
            <w:vAlign w:val="bottom"/>
          </w:tcPr>
          <w:p w14:paraId="786E0D9A" w14:textId="3DA0BBCA" w:rsidR="00201AC5" w:rsidRPr="00480E05" w:rsidRDefault="00201AC5" w:rsidP="00201AC5">
            <w:pPr>
              <w:pStyle w:val="af6"/>
            </w:pPr>
            <w:r>
              <w:rPr>
                <w:rFonts w:ascii="等线" w:hAnsi="等线"/>
                <w:color w:val="000000"/>
              </w:rPr>
              <w:t>12</w:t>
            </w:r>
          </w:p>
        </w:tc>
        <w:tc>
          <w:tcPr>
            <w:tcW w:w="1371" w:type="dxa"/>
            <w:vAlign w:val="bottom"/>
          </w:tcPr>
          <w:p w14:paraId="310CC761" w14:textId="7228778D" w:rsidR="00201AC5" w:rsidRPr="00480E05" w:rsidRDefault="00201AC5" w:rsidP="00201AC5">
            <w:pPr>
              <w:pStyle w:val="af6"/>
            </w:pPr>
            <w:r>
              <w:rPr>
                <w:rFonts w:ascii="等线" w:hAnsi="等线"/>
                <w:color w:val="000000"/>
              </w:rPr>
              <w:t>2.5</w:t>
            </w:r>
          </w:p>
        </w:tc>
      </w:tr>
      <w:tr w:rsidR="00201AC5" w:rsidRPr="00480E05" w14:paraId="4934EC1B" w14:textId="77777777" w:rsidTr="00555EEB">
        <w:trPr>
          <w:trHeight w:val="315"/>
        </w:trPr>
        <w:tc>
          <w:tcPr>
            <w:tcW w:w="1370" w:type="dxa"/>
            <w:shd w:val="clear" w:color="auto" w:fill="auto"/>
            <w:noWrap/>
            <w:vAlign w:val="bottom"/>
            <w:hideMark/>
          </w:tcPr>
          <w:p w14:paraId="6E8893DE" w14:textId="7CE1355C" w:rsidR="00201AC5" w:rsidRPr="00480E05" w:rsidRDefault="00201AC5" w:rsidP="00201AC5">
            <w:pPr>
              <w:pStyle w:val="af6"/>
            </w:pPr>
            <w:r>
              <w:rPr>
                <w:rFonts w:ascii="等线" w:hAnsi="等线"/>
                <w:color w:val="000000"/>
              </w:rPr>
              <w:t>1.5</w:t>
            </w:r>
          </w:p>
        </w:tc>
        <w:tc>
          <w:tcPr>
            <w:tcW w:w="1370" w:type="dxa"/>
            <w:tcBorders>
              <w:right w:val="double" w:sz="4" w:space="0" w:color="auto"/>
            </w:tcBorders>
            <w:shd w:val="clear" w:color="auto" w:fill="auto"/>
            <w:noWrap/>
            <w:vAlign w:val="bottom"/>
            <w:hideMark/>
          </w:tcPr>
          <w:p w14:paraId="089DA184" w14:textId="46D7EE42" w:rsidR="00201AC5" w:rsidRPr="00480E05" w:rsidRDefault="00201AC5" w:rsidP="00201AC5">
            <w:pPr>
              <w:pStyle w:val="af6"/>
            </w:pPr>
            <w:r>
              <w:rPr>
                <w:rFonts w:ascii="等线" w:hAnsi="等线"/>
                <w:color w:val="000000"/>
              </w:rPr>
              <w:t>7.5</w:t>
            </w:r>
          </w:p>
        </w:tc>
        <w:tc>
          <w:tcPr>
            <w:tcW w:w="1371" w:type="dxa"/>
            <w:tcBorders>
              <w:left w:val="double" w:sz="4" w:space="0" w:color="auto"/>
            </w:tcBorders>
            <w:vAlign w:val="bottom"/>
          </w:tcPr>
          <w:p w14:paraId="2249EDCB" w14:textId="0C2A6392" w:rsidR="00201AC5" w:rsidRPr="00480E05" w:rsidRDefault="00201AC5" w:rsidP="00201AC5">
            <w:pPr>
              <w:pStyle w:val="af6"/>
            </w:pPr>
            <w:r>
              <w:rPr>
                <w:rFonts w:ascii="等线" w:hAnsi="等线"/>
                <w:color w:val="000000"/>
              </w:rPr>
              <w:t>6.5</w:t>
            </w:r>
          </w:p>
        </w:tc>
        <w:tc>
          <w:tcPr>
            <w:tcW w:w="1370" w:type="dxa"/>
            <w:tcBorders>
              <w:right w:val="double" w:sz="4" w:space="0" w:color="auto"/>
            </w:tcBorders>
            <w:vAlign w:val="bottom"/>
          </w:tcPr>
          <w:p w14:paraId="09343800" w14:textId="503D5F26" w:rsidR="00201AC5" w:rsidRPr="00480E05" w:rsidRDefault="00201AC5" w:rsidP="00201AC5">
            <w:pPr>
              <w:pStyle w:val="af6"/>
            </w:pPr>
            <w:r>
              <w:rPr>
                <w:rFonts w:ascii="等线" w:hAnsi="等线"/>
                <w:color w:val="000000"/>
              </w:rPr>
              <w:t>3.5</w:t>
            </w:r>
          </w:p>
        </w:tc>
        <w:tc>
          <w:tcPr>
            <w:tcW w:w="1370" w:type="dxa"/>
            <w:tcBorders>
              <w:left w:val="double" w:sz="4" w:space="0" w:color="auto"/>
            </w:tcBorders>
            <w:vAlign w:val="bottom"/>
          </w:tcPr>
          <w:p w14:paraId="335514C5" w14:textId="4DED82AD" w:rsidR="00201AC5" w:rsidRPr="00480E05" w:rsidRDefault="00201AC5" w:rsidP="00201AC5">
            <w:pPr>
              <w:pStyle w:val="af6"/>
            </w:pPr>
            <w:r>
              <w:rPr>
                <w:rFonts w:ascii="等线" w:hAnsi="等线"/>
                <w:color w:val="000000"/>
              </w:rPr>
              <w:t>12.5</w:t>
            </w:r>
          </w:p>
        </w:tc>
        <w:tc>
          <w:tcPr>
            <w:tcW w:w="1371" w:type="dxa"/>
            <w:vAlign w:val="bottom"/>
          </w:tcPr>
          <w:p w14:paraId="620A88F4" w14:textId="42E1F168" w:rsidR="00201AC5" w:rsidRPr="00480E05" w:rsidRDefault="00201AC5" w:rsidP="00201AC5">
            <w:pPr>
              <w:pStyle w:val="af6"/>
            </w:pPr>
            <w:r>
              <w:rPr>
                <w:rFonts w:ascii="等线" w:hAnsi="等线"/>
                <w:color w:val="000000"/>
              </w:rPr>
              <w:t>5.5</w:t>
            </w:r>
          </w:p>
        </w:tc>
      </w:tr>
      <w:tr w:rsidR="00201AC5" w:rsidRPr="00480E05" w14:paraId="5FAA6A45" w14:textId="77777777" w:rsidTr="00555EEB">
        <w:trPr>
          <w:trHeight w:val="315"/>
        </w:trPr>
        <w:tc>
          <w:tcPr>
            <w:tcW w:w="1370" w:type="dxa"/>
            <w:shd w:val="clear" w:color="auto" w:fill="auto"/>
            <w:noWrap/>
            <w:vAlign w:val="bottom"/>
          </w:tcPr>
          <w:p w14:paraId="0E529E21" w14:textId="6E74CDD4" w:rsidR="00201AC5" w:rsidRPr="00480E05" w:rsidRDefault="00201AC5" w:rsidP="00201AC5">
            <w:pPr>
              <w:pStyle w:val="af6"/>
            </w:pPr>
            <w:r>
              <w:rPr>
                <w:rFonts w:ascii="等线" w:hAnsi="等线"/>
                <w:color w:val="000000"/>
              </w:rPr>
              <w:t>2</w:t>
            </w:r>
          </w:p>
        </w:tc>
        <w:tc>
          <w:tcPr>
            <w:tcW w:w="1370" w:type="dxa"/>
            <w:tcBorders>
              <w:right w:val="double" w:sz="4" w:space="0" w:color="auto"/>
            </w:tcBorders>
            <w:shd w:val="clear" w:color="auto" w:fill="auto"/>
            <w:noWrap/>
            <w:vAlign w:val="bottom"/>
          </w:tcPr>
          <w:p w14:paraId="1289150F" w14:textId="05C4B19E" w:rsidR="00201AC5" w:rsidRPr="00480E05" w:rsidRDefault="00201AC5" w:rsidP="00201AC5">
            <w:pPr>
              <w:pStyle w:val="af6"/>
            </w:pPr>
            <w:r>
              <w:rPr>
                <w:rFonts w:ascii="等线" w:hAnsi="等线"/>
                <w:color w:val="000000"/>
              </w:rPr>
              <w:t>7</w:t>
            </w:r>
          </w:p>
        </w:tc>
        <w:tc>
          <w:tcPr>
            <w:tcW w:w="1371" w:type="dxa"/>
            <w:tcBorders>
              <w:left w:val="double" w:sz="4" w:space="0" w:color="auto"/>
            </w:tcBorders>
            <w:vAlign w:val="bottom"/>
          </w:tcPr>
          <w:p w14:paraId="2FF9955A" w14:textId="60D6CD1F" w:rsidR="00201AC5" w:rsidRPr="00480E05" w:rsidRDefault="00201AC5" w:rsidP="00201AC5">
            <w:pPr>
              <w:pStyle w:val="af6"/>
            </w:pPr>
            <w:r>
              <w:rPr>
                <w:rFonts w:ascii="等线" w:hAnsi="等线"/>
                <w:color w:val="000000"/>
              </w:rPr>
              <w:t>7</w:t>
            </w:r>
          </w:p>
        </w:tc>
        <w:tc>
          <w:tcPr>
            <w:tcW w:w="1370" w:type="dxa"/>
            <w:tcBorders>
              <w:right w:val="double" w:sz="4" w:space="0" w:color="auto"/>
            </w:tcBorders>
            <w:vAlign w:val="bottom"/>
          </w:tcPr>
          <w:p w14:paraId="14E35A51" w14:textId="1D6D8AC7" w:rsidR="00201AC5" w:rsidRPr="00480E05" w:rsidRDefault="00201AC5" w:rsidP="00201AC5">
            <w:pPr>
              <w:pStyle w:val="af6"/>
            </w:pPr>
            <w:r>
              <w:rPr>
                <w:rFonts w:ascii="等线" w:hAnsi="等线"/>
                <w:color w:val="000000"/>
              </w:rPr>
              <w:t>3.5</w:t>
            </w:r>
          </w:p>
        </w:tc>
        <w:tc>
          <w:tcPr>
            <w:tcW w:w="1370" w:type="dxa"/>
            <w:tcBorders>
              <w:left w:val="double" w:sz="4" w:space="0" w:color="auto"/>
            </w:tcBorders>
            <w:vAlign w:val="bottom"/>
          </w:tcPr>
          <w:p w14:paraId="710C86E0" w14:textId="4FA7C187" w:rsidR="00201AC5" w:rsidRPr="00480E05" w:rsidRDefault="00201AC5" w:rsidP="00201AC5">
            <w:pPr>
              <w:pStyle w:val="af6"/>
            </w:pPr>
            <w:r>
              <w:rPr>
                <w:rFonts w:ascii="等线" w:hAnsi="等线"/>
                <w:color w:val="000000"/>
              </w:rPr>
              <w:t>13</w:t>
            </w:r>
          </w:p>
        </w:tc>
        <w:tc>
          <w:tcPr>
            <w:tcW w:w="1371" w:type="dxa"/>
            <w:vAlign w:val="bottom"/>
          </w:tcPr>
          <w:p w14:paraId="089F3B16" w14:textId="4116CB84" w:rsidR="00201AC5" w:rsidRDefault="00201AC5" w:rsidP="00201AC5">
            <w:pPr>
              <w:pStyle w:val="af6"/>
            </w:pPr>
            <w:r>
              <w:rPr>
                <w:rFonts w:ascii="等线" w:hAnsi="等线"/>
                <w:color w:val="000000"/>
              </w:rPr>
              <w:t>10</w:t>
            </w:r>
          </w:p>
        </w:tc>
      </w:tr>
      <w:tr w:rsidR="00201AC5" w:rsidRPr="00480E05" w14:paraId="5394718E" w14:textId="77777777" w:rsidTr="00555EEB">
        <w:trPr>
          <w:trHeight w:val="315"/>
        </w:trPr>
        <w:tc>
          <w:tcPr>
            <w:tcW w:w="1370" w:type="dxa"/>
            <w:shd w:val="clear" w:color="auto" w:fill="auto"/>
            <w:noWrap/>
            <w:vAlign w:val="bottom"/>
          </w:tcPr>
          <w:p w14:paraId="27BBCA82" w14:textId="2A56E0D5" w:rsidR="00201AC5" w:rsidRPr="00480E05" w:rsidRDefault="00201AC5" w:rsidP="00201AC5">
            <w:pPr>
              <w:pStyle w:val="af6"/>
            </w:pPr>
            <w:r>
              <w:rPr>
                <w:rFonts w:ascii="等线" w:hAnsi="等线"/>
                <w:color w:val="000000"/>
              </w:rPr>
              <w:t>2.5</w:t>
            </w:r>
          </w:p>
        </w:tc>
        <w:tc>
          <w:tcPr>
            <w:tcW w:w="1370" w:type="dxa"/>
            <w:tcBorders>
              <w:right w:val="double" w:sz="4" w:space="0" w:color="auto"/>
            </w:tcBorders>
            <w:shd w:val="clear" w:color="auto" w:fill="auto"/>
            <w:noWrap/>
            <w:vAlign w:val="bottom"/>
          </w:tcPr>
          <w:p w14:paraId="6A54B737" w14:textId="20F6097A" w:rsidR="00201AC5" w:rsidRPr="00480E05" w:rsidRDefault="00201AC5" w:rsidP="00201AC5">
            <w:pPr>
              <w:pStyle w:val="af6"/>
            </w:pPr>
            <w:r>
              <w:rPr>
                <w:rFonts w:ascii="等线" w:hAnsi="等线"/>
                <w:color w:val="000000"/>
              </w:rPr>
              <w:t>6</w:t>
            </w:r>
          </w:p>
        </w:tc>
        <w:tc>
          <w:tcPr>
            <w:tcW w:w="1371" w:type="dxa"/>
            <w:tcBorders>
              <w:left w:val="double" w:sz="4" w:space="0" w:color="auto"/>
            </w:tcBorders>
            <w:vAlign w:val="bottom"/>
          </w:tcPr>
          <w:p w14:paraId="4F059897" w14:textId="3DDB6D16" w:rsidR="00201AC5" w:rsidRPr="00480E05" w:rsidRDefault="00201AC5" w:rsidP="00201AC5">
            <w:pPr>
              <w:pStyle w:val="af6"/>
            </w:pPr>
            <w:r>
              <w:rPr>
                <w:rFonts w:ascii="等线" w:hAnsi="等线"/>
                <w:color w:val="000000"/>
              </w:rPr>
              <w:t>7.5</w:t>
            </w:r>
          </w:p>
        </w:tc>
        <w:tc>
          <w:tcPr>
            <w:tcW w:w="1370" w:type="dxa"/>
            <w:tcBorders>
              <w:right w:val="double" w:sz="4" w:space="0" w:color="auto"/>
            </w:tcBorders>
            <w:vAlign w:val="bottom"/>
          </w:tcPr>
          <w:p w14:paraId="24BBAA01" w14:textId="385B2DC9" w:rsidR="00201AC5" w:rsidRPr="00480E05" w:rsidRDefault="00201AC5" w:rsidP="00201AC5">
            <w:pPr>
              <w:pStyle w:val="af6"/>
            </w:pPr>
            <w:r>
              <w:rPr>
                <w:rFonts w:ascii="等线" w:hAnsi="等线"/>
                <w:color w:val="000000"/>
              </w:rPr>
              <w:t>2.5</w:t>
            </w:r>
          </w:p>
        </w:tc>
        <w:tc>
          <w:tcPr>
            <w:tcW w:w="1370" w:type="dxa"/>
            <w:tcBorders>
              <w:left w:val="double" w:sz="4" w:space="0" w:color="auto"/>
            </w:tcBorders>
            <w:vAlign w:val="bottom"/>
          </w:tcPr>
          <w:p w14:paraId="4E75B756" w14:textId="33090DE6" w:rsidR="00201AC5" w:rsidRPr="00480E05" w:rsidRDefault="00201AC5" w:rsidP="00201AC5">
            <w:pPr>
              <w:pStyle w:val="af6"/>
            </w:pPr>
            <w:r>
              <w:rPr>
                <w:rFonts w:ascii="等线" w:hAnsi="等线"/>
                <w:color w:val="000000"/>
              </w:rPr>
              <w:t>13.3</w:t>
            </w:r>
          </w:p>
        </w:tc>
        <w:tc>
          <w:tcPr>
            <w:tcW w:w="1371" w:type="dxa"/>
            <w:vAlign w:val="bottom"/>
          </w:tcPr>
          <w:p w14:paraId="15074951" w14:textId="75964FE5" w:rsidR="00201AC5" w:rsidRDefault="00201AC5" w:rsidP="00201AC5">
            <w:pPr>
              <w:pStyle w:val="af6"/>
            </w:pPr>
            <w:r>
              <w:rPr>
                <w:rFonts w:ascii="等线" w:hAnsi="等线"/>
                <w:color w:val="000000"/>
              </w:rPr>
              <w:t>12</w:t>
            </w:r>
          </w:p>
        </w:tc>
      </w:tr>
      <w:tr w:rsidR="00201AC5" w:rsidRPr="00480E05" w14:paraId="66EC4E41" w14:textId="77777777" w:rsidTr="00555EEB">
        <w:trPr>
          <w:trHeight w:val="315"/>
        </w:trPr>
        <w:tc>
          <w:tcPr>
            <w:tcW w:w="1370" w:type="dxa"/>
            <w:shd w:val="clear" w:color="auto" w:fill="auto"/>
            <w:noWrap/>
            <w:vAlign w:val="bottom"/>
          </w:tcPr>
          <w:p w14:paraId="00D53938" w14:textId="4BABC1D7" w:rsidR="00201AC5" w:rsidRPr="00480E05" w:rsidRDefault="00201AC5" w:rsidP="00201AC5">
            <w:pPr>
              <w:pStyle w:val="af6"/>
            </w:pPr>
            <w:r>
              <w:rPr>
                <w:rFonts w:ascii="等线" w:hAnsi="等线"/>
                <w:color w:val="000000"/>
              </w:rPr>
              <w:t>3.3</w:t>
            </w:r>
          </w:p>
        </w:tc>
        <w:tc>
          <w:tcPr>
            <w:tcW w:w="1370" w:type="dxa"/>
            <w:tcBorders>
              <w:right w:val="double" w:sz="4" w:space="0" w:color="auto"/>
            </w:tcBorders>
            <w:shd w:val="clear" w:color="auto" w:fill="auto"/>
            <w:noWrap/>
            <w:vAlign w:val="bottom"/>
          </w:tcPr>
          <w:p w14:paraId="0F00CAA6" w14:textId="639892A0" w:rsidR="00201AC5" w:rsidRPr="00480E05" w:rsidRDefault="00201AC5" w:rsidP="00201AC5">
            <w:pPr>
              <w:pStyle w:val="af6"/>
            </w:pPr>
            <w:r>
              <w:rPr>
                <w:rFonts w:ascii="等线" w:hAnsi="等线"/>
                <w:color w:val="000000"/>
              </w:rPr>
              <w:t>5.5</w:t>
            </w:r>
          </w:p>
        </w:tc>
        <w:tc>
          <w:tcPr>
            <w:tcW w:w="1371" w:type="dxa"/>
            <w:tcBorders>
              <w:left w:val="double" w:sz="4" w:space="0" w:color="auto"/>
            </w:tcBorders>
            <w:vAlign w:val="bottom"/>
          </w:tcPr>
          <w:p w14:paraId="2C6B09B7" w14:textId="7CDC5CED" w:rsidR="00201AC5" w:rsidRPr="00480E05" w:rsidRDefault="00201AC5" w:rsidP="00201AC5">
            <w:pPr>
              <w:pStyle w:val="af6"/>
            </w:pPr>
            <w:r>
              <w:rPr>
                <w:rFonts w:ascii="等线" w:hAnsi="等线"/>
                <w:color w:val="000000"/>
              </w:rPr>
              <w:t>8</w:t>
            </w:r>
          </w:p>
        </w:tc>
        <w:tc>
          <w:tcPr>
            <w:tcW w:w="1370" w:type="dxa"/>
            <w:tcBorders>
              <w:right w:val="double" w:sz="4" w:space="0" w:color="auto"/>
            </w:tcBorders>
            <w:vAlign w:val="bottom"/>
          </w:tcPr>
          <w:p w14:paraId="2160746E" w14:textId="0DB35AF7" w:rsidR="00201AC5" w:rsidRPr="00480E05" w:rsidRDefault="00201AC5" w:rsidP="00201AC5">
            <w:pPr>
              <w:pStyle w:val="af6"/>
            </w:pPr>
            <w:r>
              <w:rPr>
                <w:rFonts w:ascii="等线" w:hAnsi="等线"/>
                <w:color w:val="000000"/>
              </w:rPr>
              <w:t>2</w:t>
            </w:r>
          </w:p>
        </w:tc>
        <w:tc>
          <w:tcPr>
            <w:tcW w:w="1370" w:type="dxa"/>
            <w:tcBorders>
              <w:left w:val="double" w:sz="4" w:space="0" w:color="auto"/>
            </w:tcBorders>
            <w:vAlign w:val="bottom"/>
          </w:tcPr>
          <w:p w14:paraId="0C5F71F9" w14:textId="3B7601C9" w:rsidR="00201AC5" w:rsidRPr="00480E05" w:rsidRDefault="00201AC5" w:rsidP="00201AC5">
            <w:pPr>
              <w:pStyle w:val="af6"/>
            </w:pPr>
            <w:r>
              <w:rPr>
                <w:rFonts w:ascii="等线" w:hAnsi="等线"/>
                <w:color w:val="000000"/>
              </w:rPr>
              <w:t>13.5</w:t>
            </w:r>
          </w:p>
        </w:tc>
        <w:tc>
          <w:tcPr>
            <w:tcW w:w="1371" w:type="dxa"/>
            <w:vAlign w:val="bottom"/>
          </w:tcPr>
          <w:p w14:paraId="44A41CA9" w14:textId="69483BB8" w:rsidR="00201AC5" w:rsidRDefault="00201AC5" w:rsidP="00201AC5">
            <w:pPr>
              <w:pStyle w:val="af6"/>
            </w:pPr>
            <w:r>
              <w:rPr>
                <w:rFonts w:ascii="等线" w:hAnsi="等线"/>
                <w:color w:val="000000"/>
              </w:rPr>
              <w:t>2.5</w:t>
            </w:r>
          </w:p>
        </w:tc>
      </w:tr>
      <w:tr w:rsidR="00201AC5" w:rsidRPr="00480E05" w14:paraId="7B3A8819" w14:textId="77777777" w:rsidTr="00555EEB">
        <w:trPr>
          <w:trHeight w:val="315"/>
        </w:trPr>
        <w:tc>
          <w:tcPr>
            <w:tcW w:w="8222" w:type="dxa"/>
            <w:gridSpan w:val="6"/>
            <w:tcBorders>
              <w:top w:val="single" w:sz="12" w:space="0" w:color="auto"/>
              <w:bottom w:val="nil"/>
            </w:tcBorders>
            <w:shd w:val="clear" w:color="auto" w:fill="auto"/>
            <w:noWrap/>
            <w:vAlign w:val="bottom"/>
          </w:tcPr>
          <w:p w14:paraId="0D0B07E5" w14:textId="2F18301E" w:rsidR="00201AC5" w:rsidRPr="00C55674" w:rsidRDefault="00201AC5" w:rsidP="00C37116">
            <w:pPr>
              <w:pStyle w:val="a9"/>
              <w:ind w:firstLine="361"/>
            </w:pPr>
            <w:r w:rsidRPr="00C55674">
              <w:rPr>
                <w:rFonts w:hint="eastAsia"/>
                <w:b/>
              </w:rPr>
              <w:t>注</w:t>
            </w:r>
            <w:r w:rsidRPr="00C55674">
              <w:rPr>
                <w:rFonts w:hint="eastAsia"/>
              </w:rPr>
              <w:t>：</w:t>
            </w:r>
            <w:r w:rsidRPr="00C55674">
              <w:t>表中</w:t>
            </w:r>
            <w:r w:rsidRPr="00C55674">
              <w:rPr>
                <w:rFonts w:hint="eastAsia"/>
              </w:rPr>
              <w:t>“距离”指测点至</w:t>
            </w:r>
            <w:r>
              <w:rPr>
                <w:rFonts w:ascii="宋体" w:hAnsi="宋体" w:cs="宋体" w:hint="eastAsia"/>
              </w:rPr>
              <w:t>③</w:t>
            </w:r>
            <w:r>
              <w:rPr>
                <w:rFonts w:hint="eastAsia"/>
              </w:rPr>
              <w:t>号剖面东</w:t>
            </w:r>
            <w:r w:rsidRPr="00C55674">
              <w:rPr>
                <w:rFonts w:hint="eastAsia"/>
              </w:rPr>
              <w:t>侧端点距离</w:t>
            </w:r>
            <w:r>
              <w:rPr>
                <w:rFonts w:hint="eastAsia"/>
              </w:rPr>
              <w:t>，同样适用于</w:t>
            </w:r>
            <w:r>
              <w:t>附</w:t>
            </w:r>
            <w:r w:rsidRPr="00153B38">
              <w:t>表</w:t>
            </w:r>
            <w:r w:rsidRPr="00153B38">
              <w:t xml:space="preserve"> </w:t>
            </w:r>
            <w:r>
              <w:t>A.5</w:t>
            </w:r>
            <w:r w:rsidRPr="00C55674">
              <w:rPr>
                <w:rFonts w:hint="eastAsia"/>
              </w:rPr>
              <w:t>。</w:t>
            </w:r>
          </w:p>
        </w:tc>
      </w:tr>
    </w:tbl>
    <w:p w14:paraId="0D038B57" w14:textId="7950B7D0" w:rsidR="008E09EA" w:rsidRPr="00153B38" w:rsidRDefault="008E09EA" w:rsidP="008E09EA">
      <w:pPr>
        <w:pStyle w:val="af5"/>
      </w:pPr>
      <w:r>
        <w:t>附</w:t>
      </w:r>
      <w:r w:rsidRPr="00153B38">
        <w:t>表</w:t>
      </w:r>
      <w:r w:rsidRPr="00153B38">
        <w:t xml:space="preserve"> </w:t>
      </w:r>
      <w:r>
        <w:t>A.</w:t>
      </w:r>
      <w:r w:rsidR="00C37116">
        <w:t>5</w:t>
      </w:r>
      <w:r w:rsidRPr="00153B38">
        <w:t xml:space="preserve"> </w:t>
      </w:r>
      <w:r>
        <w:rPr>
          <w:rFonts w:ascii="宋体" w:hAnsi="宋体" w:cs="宋体" w:hint="eastAsia"/>
        </w:rPr>
        <w:t>③</w:t>
      </w:r>
      <w:r w:rsidRPr="00153B38">
        <w:t>号剖面第</w:t>
      </w:r>
      <w:r>
        <w:rPr>
          <w:rFonts w:hint="eastAsia"/>
        </w:rPr>
        <w:t>二</w:t>
      </w:r>
      <w:r w:rsidRPr="00153B38">
        <w:t>次测量结果</w:t>
      </w:r>
    </w:p>
    <w:tbl>
      <w:tblPr>
        <w:tblW w:w="8222"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370"/>
        <w:gridCol w:w="1370"/>
        <w:gridCol w:w="1371"/>
        <w:gridCol w:w="1370"/>
        <w:gridCol w:w="1370"/>
        <w:gridCol w:w="1371"/>
      </w:tblGrid>
      <w:tr w:rsidR="008E09EA" w:rsidRPr="00480E05" w14:paraId="7E7EB536" w14:textId="77777777" w:rsidTr="00555EEB">
        <w:trPr>
          <w:trHeight w:val="315"/>
        </w:trPr>
        <w:tc>
          <w:tcPr>
            <w:tcW w:w="1370" w:type="dxa"/>
            <w:shd w:val="clear" w:color="auto" w:fill="auto"/>
            <w:noWrap/>
            <w:vAlign w:val="bottom"/>
            <w:hideMark/>
          </w:tcPr>
          <w:p w14:paraId="5C053B8E" w14:textId="77777777" w:rsidR="008E09EA" w:rsidRPr="00480E05" w:rsidRDefault="008E09EA" w:rsidP="00555EEB">
            <w:pPr>
              <w:pStyle w:val="af6"/>
            </w:pPr>
            <w:r w:rsidRPr="00480E05">
              <w:rPr>
                <w:rFonts w:hint="eastAsia"/>
              </w:rPr>
              <w:t>距离（</w:t>
            </w:r>
            <w:r w:rsidRPr="00480E05">
              <w:rPr>
                <w:rFonts w:hint="eastAsia"/>
              </w:rPr>
              <w:t>m</w:t>
            </w:r>
            <w:r w:rsidRPr="00480E05">
              <w:rPr>
                <w:rFonts w:hint="eastAsia"/>
              </w:rPr>
              <w:t>）</w:t>
            </w:r>
          </w:p>
        </w:tc>
        <w:tc>
          <w:tcPr>
            <w:tcW w:w="1370" w:type="dxa"/>
            <w:tcBorders>
              <w:right w:val="double" w:sz="4" w:space="0" w:color="auto"/>
            </w:tcBorders>
            <w:shd w:val="clear" w:color="auto" w:fill="auto"/>
            <w:noWrap/>
            <w:vAlign w:val="bottom"/>
            <w:hideMark/>
          </w:tcPr>
          <w:p w14:paraId="4FCAA435" w14:textId="77777777" w:rsidR="008E09EA" w:rsidRPr="00480E05" w:rsidRDefault="008E09EA" w:rsidP="00555EEB">
            <w:pPr>
              <w:pStyle w:val="af6"/>
            </w:pPr>
            <w:r w:rsidRPr="00480E05">
              <w:rPr>
                <w:rFonts w:hint="eastAsia"/>
              </w:rPr>
              <w:t>深度</w:t>
            </w:r>
            <w:r w:rsidRPr="00480E05">
              <w:rPr>
                <w:rFonts w:hint="eastAsia"/>
              </w:rPr>
              <w:t>(</w:t>
            </w:r>
            <w:r>
              <w:rPr>
                <w:rFonts w:hint="eastAsia"/>
              </w:rPr>
              <w:t>m</w:t>
            </w:r>
            <w:r w:rsidRPr="00480E05">
              <w:rPr>
                <w:rFonts w:hint="eastAsia"/>
              </w:rPr>
              <w:t>m)</w:t>
            </w:r>
          </w:p>
        </w:tc>
        <w:tc>
          <w:tcPr>
            <w:tcW w:w="1371" w:type="dxa"/>
            <w:tcBorders>
              <w:left w:val="double" w:sz="4" w:space="0" w:color="auto"/>
            </w:tcBorders>
            <w:vAlign w:val="bottom"/>
          </w:tcPr>
          <w:p w14:paraId="2C0A5521" w14:textId="77777777" w:rsidR="008E09EA" w:rsidRPr="00480E05" w:rsidRDefault="008E09EA" w:rsidP="00555EEB">
            <w:pPr>
              <w:pStyle w:val="af6"/>
            </w:pPr>
            <w:r w:rsidRPr="00480E05">
              <w:rPr>
                <w:rFonts w:hint="eastAsia"/>
              </w:rPr>
              <w:t>距离（</w:t>
            </w:r>
            <w:r w:rsidRPr="00480E05">
              <w:rPr>
                <w:rFonts w:hint="eastAsia"/>
              </w:rPr>
              <w:t>m</w:t>
            </w:r>
            <w:r w:rsidRPr="00480E05">
              <w:rPr>
                <w:rFonts w:hint="eastAsia"/>
              </w:rPr>
              <w:t>）</w:t>
            </w:r>
          </w:p>
        </w:tc>
        <w:tc>
          <w:tcPr>
            <w:tcW w:w="1370" w:type="dxa"/>
            <w:tcBorders>
              <w:right w:val="double" w:sz="4" w:space="0" w:color="auto"/>
            </w:tcBorders>
            <w:vAlign w:val="bottom"/>
          </w:tcPr>
          <w:p w14:paraId="23709E98" w14:textId="77777777" w:rsidR="008E09EA" w:rsidRPr="00480E05" w:rsidRDefault="008E09EA" w:rsidP="00555EEB">
            <w:pPr>
              <w:pStyle w:val="af6"/>
            </w:pPr>
            <w:r w:rsidRPr="00480E05">
              <w:rPr>
                <w:rFonts w:hint="eastAsia"/>
              </w:rPr>
              <w:t>深度</w:t>
            </w:r>
            <w:r w:rsidRPr="00480E05">
              <w:rPr>
                <w:rFonts w:hint="eastAsia"/>
              </w:rPr>
              <w:t>(</w:t>
            </w:r>
            <w:r>
              <w:t>m</w:t>
            </w:r>
            <w:r w:rsidRPr="00480E05">
              <w:rPr>
                <w:rFonts w:hint="eastAsia"/>
              </w:rPr>
              <w:t>m)</w:t>
            </w:r>
          </w:p>
        </w:tc>
        <w:tc>
          <w:tcPr>
            <w:tcW w:w="1370" w:type="dxa"/>
            <w:tcBorders>
              <w:left w:val="double" w:sz="4" w:space="0" w:color="auto"/>
            </w:tcBorders>
            <w:vAlign w:val="bottom"/>
          </w:tcPr>
          <w:p w14:paraId="3280EB43" w14:textId="77777777" w:rsidR="008E09EA" w:rsidRPr="00480E05" w:rsidRDefault="008E09EA" w:rsidP="00555EEB">
            <w:pPr>
              <w:pStyle w:val="af6"/>
            </w:pPr>
            <w:r w:rsidRPr="00480E05">
              <w:rPr>
                <w:rFonts w:hint="eastAsia"/>
              </w:rPr>
              <w:t>距离（</w:t>
            </w:r>
            <w:r w:rsidRPr="00480E05">
              <w:rPr>
                <w:rFonts w:hint="eastAsia"/>
              </w:rPr>
              <w:t>m</w:t>
            </w:r>
            <w:r w:rsidRPr="00480E05">
              <w:rPr>
                <w:rFonts w:hint="eastAsia"/>
              </w:rPr>
              <w:t>）</w:t>
            </w:r>
          </w:p>
        </w:tc>
        <w:tc>
          <w:tcPr>
            <w:tcW w:w="1371" w:type="dxa"/>
            <w:vAlign w:val="bottom"/>
          </w:tcPr>
          <w:p w14:paraId="16CE2C1B" w14:textId="77777777" w:rsidR="008E09EA" w:rsidRPr="00480E05" w:rsidRDefault="008E09EA" w:rsidP="00555EEB">
            <w:pPr>
              <w:pStyle w:val="af6"/>
            </w:pPr>
            <w:r w:rsidRPr="00480E05">
              <w:rPr>
                <w:rFonts w:hint="eastAsia"/>
              </w:rPr>
              <w:t>深度</w:t>
            </w:r>
            <w:r w:rsidRPr="00480E05">
              <w:rPr>
                <w:rFonts w:hint="eastAsia"/>
              </w:rPr>
              <w:t>(</w:t>
            </w:r>
            <w:r>
              <w:t>m</w:t>
            </w:r>
            <w:r w:rsidRPr="00480E05">
              <w:rPr>
                <w:rFonts w:hint="eastAsia"/>
              </w:rPr>
              <w:t>m)</w:t>
            </w:r>
          </w:p>
        </w:tc>
      </w:tr>
      <w:tr w:rsidR="008E09EA" w:rsidRPr="00480E05" w14:paraId="34119D9B" w14:textId="77777777" w:rsidTr="00555EEB">
        <w:trPr>
          <w:trHeight w:val="315"/>
        </w:trPr>
        <w:tc>
          <w:tcPr>
            <w:tcW w:w="1370" w:type="dxa"/>
            <w:shd w:val="clear" w:color="auto" w:fill="auto"/>
            <w:noWrap/>
            <w:vAlign w:val="bottom"/>
            <w:hideMark/>
          </w:tcPr>
          <w:p w14:paraId="5DFADBAA" w14:textId="2B955F98" w:rsidR="008E09EA" w:rsidRPr="00480E05" w:rsidRDefault="008E09EA" w:rsidP="008E09EA">
            <w:pPr>
              <w:pStyle w:val="af6"/>
            </w:pPr>
            <w:r>
              <w:rPr>
                <w:rFonts w:ascii="等线" w:hAnsi="等线"/>
                <w:color w:val="000000"/>
              </w:rPr>
              <w:t>0</w:t>
            </w:r>
          </w:p>
        </w:tc>
        <w:tc>
          <w:tcPr>
            <w:tcW w:w="1370" w:type="dxa"/>
            <w:tcBorders>
              <w:right w:val="double" w:sz="4" w:space="0" w:color="auto"/>
            </w:tcBorders>
            <w:shd w:val="clear" w:color="auto" w:fill="auto"/>
            <w:noWrap/>
            <w:vAlign w:val="bottom"/>
            <w:hideMark/>
          </w:tcPr>
          <w:p w14:paraId="7BC9FD1E" w14:textId="1D20F55D" w:rsidR="008E09EA" w:rsidRPr="00480E05" w:rsidRDefault="008E09EA" w:rsidP="008E09EA">
            <w:pPr>
              <w:pStyle w:val="af6"/>
            </w:pPr>
            <w:r>
              <w:rPr>
                <w:rFonts w:ascii="等线" w:hAnsi="等线"/>
                <w:color w:val="000000"/>
              </w:rPr>
              <w:t>3</w:t>
            </w:r>
          </w:p>
        </w:tc>
        <w:tc>
          <w:tcPr>
            <w:tcW w:w="1371" w:type="dxa"/>
            <w:tcBorders>
              <w:left w:val="double" w:sz="4" w:space="0" w:color="auto"/>
            </w:tcBorders>
            <w:vAlign w:val="bottom"/>
          </w:tcPr>
          <w:p w14:paraId="0F006B7A" w14:textId="7CC39BF0" w:rsidR="008E09EA" w:rsidRPr="00480E05" w:rsidRDefault="008E09EA" w:rsidP="008E09EA">
            <w:pPr>
              <w:pStyle w:val="af6"/>
            </w:pPr>
            <w:r>
              <w:rPr>
                <w:rFonts w:ascii="等线" w:hAnsi="等线"/>
                <w:color w:val="000000"/>
              </w:rPr>
              <w:t>2</w:t>
            </w:r>
          </w:p>
        </w:tc>
        <w:tc>
          <w:tcPr>
            <w:tcW w:w="1370" w:type="dxa"/>
            <w:tcBorders>
              <w:right w:val="double" w:sz="4" w:space="0" w:color="auto"/>
            </w:tcBorders>
            <w:vAlign w:val="bottom"/>
          </w:tcPr>
          <w:p w14:paraId="1E27D94D" w14:textId="43DE2426" w:rsidR="008E09EA" w:rsidRPr="00480E05" w:rsidRDefault="008E09EA" w:rsidP="008E09EA">
            <w:pPr>
              <w:pStyle w:val="af6"/>
            </w:pPr>
            <w:r>
              <w:rPr>
                <w:rFonts w:ascii="等线" w:hAnsi="等线"/>
                <w:color w:val="000000"/>
              </w:rPr>
              <w:t>7</w:t>
            </w:r>
          </w:p>
        </w:tc>
        <w:tc>
          <w:tcPr>
            <w:tcW w:w="1370" w:type="dxa"/>
            <w:tcBorders>
              <w:left w:val="double" w:sz="4" w:space="0" w:color="auto"/>
            </w:tcBorders>
            <w:vAlign w:val="bottom"/>
          </w:tcPr>
          <w:p w14:paraId="79C8185D" w14:textId="361587BA" w:rsidR="008E09EA" w:rsidRPr="00480E05" w:rsidRDefault="008E09EA" w:rsidP="008E09EA">
            <w:pPr>
              <w:pStyle w:val="af6"/>
            </w:pPr>
            <w:r>
              <w:rPr>
                <w:rFonts w:ascii="等线" w:hAnsi="等线"/>
                <w:color w:val="000000"/>
              </w:rPr>
              <w:t>12.6</w:t>
            </w:r>
          </w:p>
        </w:tc>
        <w:tc>
          <w:tcPr>
            <w:tcW w:w="1371" w:type="dxa"/>
            <w:vAlign w:val="bottom"/>
          </w:tcPr>
          <w:p w14:paraId="0C5BAD3C" w14:textId="17409538" w:rsidR="008E09EA" w:rsidRPr="00480E05" w:rsidRDefault="008E09EA" w:rsidP="008E09EA">
            <w:pPr>
              <w:pStyle w:val="af6"/>
            </w:pPr>
            <w:r>
              <w:rPr>
                <w:rFonts w:ascii="等线" w:hAnsi="等线"/>
                <w:color w:val="000000"/>
              </w:rPr>
              <w:t>15</w:t>
            </w:r>
          </w:p>
        </w:tc>
      </w:tr>
      <w:tr w:rsidR="008E09EA" w:rsidRPr="00480E05" w14:paraId="07D86550" w14:textId="77777777" w:rsidTr="00555EEB">
        <w:trPr>
          <w:trHeight w:val="315"/>
        </w:trPr>
        <w:tc>
          <w:tcPr>
            <w:tcW w:w="1370" w:type="dxa"/>
            <w:shd w:val="clear" w:color="auto" w:fill="auto"/>
            <w:noWrap/>
            <w:vAlign w:val="bottom"/>
          </w:tcPr>
          <w:p w14:paraId="22D80FBD" w14:textId="670ACC42" w:rsidR="008E09EA" w:rsidRPr="00480E05" w:rsidRDefault="008E09EA" w:rsidP="008E09EA">
            <w:pPr>
              <w:pStyle w:val="af6"/>
            </w:pPr>
            <w:r>
              <w:rPr>
                <w:rFonts w:ascii="等线" w:hAnsi="等线"/>
                <w:color w:val="000000"/>
              </w:rPr>
              <w:t>0.2</w:t>
            </w:r>
          </w:p>
        </w:tc>
        <w:tc>
          <w:tcPr>
            <w:tcW w:w="1370" w:type="dxa"/>
            <w:tcBorders>
              <w:right w:val="double" w:sz="4" w:space="0" w:color="auto"/>
            </w:tcBorders>
            <w:shd w:val="clear" w:color="auto" w:fill="auto"/>
            <w:noWrap/>
            <w:vAlign w:val="bottom"/>
          </w:tcPr>
          <w:p w14:paraId="55E083A0" w14:textId="6B97DEC9" w:rsidR="008E09EA" w:rsidRPr="00480E05" w:rsidRDefault="008E09EA" w:rsidP="008E09EA">
            <w:pPr>
              <w:pStyle w:val="af6"/>
            </w:pPr>
            <w:r>
              <w:rPr>
                <w:rFonts w:ascii="等线" w:hAnsi="等线"/>
                <w:color w:val="000000"/>
              </w:rPr>
              <w:t>18</w:t>
            </w:r>
          </w:p>
        </w:tc>
        <w:tc>
          <w:tcPr>
            <w:tcW w:w="1371" w:type="dxa"/>
            <w:tcBorders>
              <w:left w:val="double" w:sz="4" w:space="0" w:color="auto"/>
            </w:tcBorders>
            <w:vAlign w:val="bottom"/>
          </w:tcPr>
          <w:p w14:paraId="21267349" w14:textId="561DDEA6" w:rsidR="008E09EA" w:rsidRPr="00480E05" w:rsidRDefault="008E09EA" w:rsidP="008E09EA">
            <w:pPr>
              <w:pStyle w:val="af6"/>
            </w:pPr>
            <w:r>
              <w:rPr>
                <w:rFonts w:ascii="等线" w:hAnsi="等线"/>
                <w:color w:val="000000"/>
              </w:rPr>
              <w:t>3</w:t>
            </w:r>
          </w:p>
        </w:tc>
        <w:tc>
          <w:tcPr>
            <w:tcW w:w="1370" w:type="dxa"/>
            <w:tcBorders>
              <w:right w:val="double" w:sz="4" w:space="0" w:color="auto"/>
            </w:tcBorders>
            <w:vAlign w:val="bottom"/>
          </w:tcPr>
          <w:p w14:paraId="5B21690C" w14:textId="5F8268AE" w:rsidR="008E09EA" w:rsidRPr="00480E05" w:rsidRDefault="008E09EA" w:rsidP="008E09EA">
            <w:pPr>
              <w:pStyle w:val="af6"/>
            </w:pPr>
            <w:r>
              <w:rPr>
                <w:rFonts w:ascii="等线" w:hAnsi="等线"/>
                <w:color w:val="000000"/>
              </w:rPr>
              <w:t>4</w:t>
            </w:r>
          </w:p>
        </w:tc>
        <w:tc>
          <w:tcPr>
            <w:tcW w:w="1370" w:type="dxa"/>
            <w:tcBorders>
              <w:left w:val="double" w:sz="4" w:space="0" w:color="auto"/>
            </w:tcBorders>
            <w:vAlign w:val="bottom"/>
          </w:tcPr>
          <w:p w14:paraId="2BC7CDAC" w14:textId="2E8B1B3D" w:rsidR="008E09EA" w:rsidRPr="00480E05" w:rsidRDefault="008E09EA" w:rsidP="008E09EA">
            <w:pPr>
              <w:pStyle w:val="af6"/>
            </w:pPr>
            <w:r>
              <w:rPr>
                <w:rFonts w:ascii="等线" w:hAnsi="等线"/>
                <w:color w:val="000000"/>
              </w:rPr>
              <w:t>12.9</w:t>
            </w:r>
          </w:p>
        </w:tc>
        <w:tc>
          <w:tcPr>
            <w:tcW w:w="1371" w:type="dxa"/>
            <w:vAlign w:val="bottom"/>
          </w:tcPr>
          <w:p w14:paraId="2B2A10EF" w14:textId="1575B240" w:rsidR="008E09EA" w:rsidRPr="00480E05" w:rsidRDefault="008E09EA" w:rsidP="008E09EA">
            <w:pPr>
              <w:pStyle w:val="af6"/>
            </w:pPr>
            <w:r>
              <w:rPr>
                <w:rFonts w:ascii="等线" w:hAnsi="等线"/>
                <w:color w:val="000000"/>
              </w:rPr>
              <w:t>15</w:t>
            </w:r>
          </w:p>
        </w:tc>
      </w:tr>
      <w:tr w:rsidR="008E09EA" w:rsidRPr="00480E05" w14:paraId="4B193044" w14:textId="77777777" w:rsidTr="00555EEB">
        <w:trPr>
          <w:trHeight w:val="315"/>
        </w:trPr>
        <w:tc>
          <w:tcPr>
            <w:tcW w:w="1370" w:type="dxa"/>
            <w:shd w:val="clear" w:color="auto" w:fill="auto"/>
            <w:noWrap/>
            <w:vAlign w:val="bottom"/>
          </w:tcPr>
          <w:p w14:paraId="13B3624A" w14:textId="1B51CF52" w:rsidR="008E09EA" w:rsidRPr="00480E05" w:rsidRDefault="008E09EA" w:rsidP="008E09EA">
            <w:pPr>
              <w:pStyle w:val="af6"/>
            </w:pPr>
            <w:r>
              <w:rPr>
                <w:rFonts w:ascii="等线" w:hAnsi="等线"/>
                <w:color w:val="000000"/>
              </w:rPr>
              <w:t>0.3</w:t>
            </w:r>
          </w:p>
        </w:tc>
        <w:tc>
          <w:tcPr>
            <w:tcW w:w="1370" w:type="dxa"/>
            <w:tcBorders>
              <w:right w:val="double" w:sz="4" w:space="0" w:color="auto"/>
            </w:tcBorders>
            <w:shd w:val="clear" w:color="auto" w:fill="auto"/>
            <w:noWrap/>
            <w:vAlign w:val="bottom"/>
          </w:tcPr>
          <w:p w14:paraId="63CE7B82" w14:textId="7639EAAB" w:rsidR="008E09EA" w:rsidRPr="00480E05" w:rsidRDefault="008E09EA" w:rsidP="008E09EA">
            <w:pPr>
              <w:pStyle w:val="af6"/>
            </w:pPr>
            <w:r>
              <w:rPr>
                <w:rFonts w:ascii="等线" w:hAnsi="等线"/>
                <w:color w:val="000000"/>
              </w:rPr>
              <w:t>18</w:t>
            </w:r>
          </w:p>
        </w:tc>
        <w:tc>
          <w:tcPr>
            <w:tcW w:w="1371" w:type="dxa"/>
            <w:tcBorders>
              <w:left w:val="double" w:sz="4" w:space="0" w:color="auto"/>
            </w:tcBorders>
            <w:vAlign w:val="bottom"/>
          </w:tcPr>
          <w:p w14:paraId="03652723" w14:textId="1BA3845D" w:rsidR="008E09EA" w:rsidRPr="00480E05" w:rsidRDefault="008E09EA" w:rsidP="008E09EA">
            <w:pPr>
              <w:pStyle w:val="af6"/>
            </w:pPr>
            <w:r>
              <w:rPr>
                <w:rFonts w:ascii="等线" w:hAnsi="等线"/>
                <w:color w:val="000000"/>
              </w:rPr>
              <w:t>4</w:t>
            </w:r>
          </w:p>
        </w:tc>
        <w:tc>
          <w:tcPr>
            <w:tcW w:w="1370" w:type="dxa"/>
            <w:tcBorders>
              <w:right w:val="double" w:sz="4" w:space="0" w:color="auto"/>
            </w:tcBorders>
            <w:vAlign w:val="bottom"/>
          </w:tcPr>
          <w:p w14:paraId="5A9B1552" w14:textId="508A6E7A" w:rsidR="008E09EA" w:rsidRPr="00480E05" w:rsidRDefault="008E09EA" w:rsidP="008E09EA">
            <w:pPr>
              <w:pStyle w:val="af6"/>
            </w:pPr>
            <w:r>
              <w:rPr>
                <w:rFonts w:ascii="等线" w:hAnsi="等线"/>
                <w:color w:val="000000"/>
              </w:rPr>
              <w:t>2.5</w:t>
            </w:r>
          </w:p>
        </w:tc>
        <w:tc>
          <w:tcPr>
            <w:tcW w:w="1370" w:type="dxa"/>
            <w:tcBorders>
              <w:left w:val="double" w:sz="4" w:space="0" w:color="auto"/>
            </w:tcBorders>
            <w:vAlign w:val="bottom"/>
          </w:tcPr>
          <w:p w14:paraId="0A8DE00E" w14:textId="4C415E8E" w:rsidR="008E09EA" w:rsidRPr="00480E05" w:rsidRDefault="008E09EA" w:rsidP="008E09EA">
            <w:pPr>
              <w:pStyle w:val="af6"/>
            </w:pPr>
            <w:r>
              <w:rPr>
                <w:rFonts w:ascii="等线" w:hAnsi="等线"/>
                <w:color w:val="000000"/>
              </w:rPr>
              <w:t>13</w:t>
            </w:r>
          </w:p>
        </w:tc>
        <w:tc>
          <w:tcPr>
            <w:tcW w:w="1371" w:type="dxa"/>
            <w:vAlign w:val="bottom"/>
          </w:tcPr>
          <w:p w14:paraId="7FD936D3" w14:textId="4989C4A2" w:rsidR="008E09EA" w:rsidRPr="00480E05" w:rsidRDefault="008E09EA" w:rsidP="008E09EA">
            <w:pPr>
              <w:pStyle w:val="af6"/>
            </w:pPr>
            <w:r>
              <w:rPr>
                <w:rFonts w:ascii="等线" w:hAnsi="等线"/>
                <w:color w:val="000000"/>
              </w:rPr>
              <w:t>16</w:t>
            </w:r>
          </w:p>
        </w:tc>
      </w:tr>
      <w:tr w:rsidR="008E09EA" w:rsidRPr="00480E05" w14:paraId="06150573" w14:textId="77777777" w:rsidTr="00555EEB">
        <w:trPr>
          <w:trHeight w:val="315"/>
        </w:trPr>
        <w:tc>
          <w:tcPr>
            <w:tcW w:w="1370" w:type="dxa"/>
            <w:shd w:val="clear" w:color="auto" w:fill="auto"/>
            <w:noWrap/>
            <w:vAlign w:val="bottom"/>
            <w:hideMark/>
          </w:tcPr>
          <w:p w14:paraId="205D8509" w14:textId="5F2A7B2D" w:rsidR="008E09EA" w:rsidRPr="00480E05" w:rsidRDefault="008E09EA" w:rsidP="008E09EA">
            <w:pPr>
              <w:pStyle w:val="af6"/>
            </w:pPr>
            <w:r>
              <w:rPr>
                <w:rFonts w:ascii="等线" w:hAnsi="等线"/>
                <w:color w:val="000000"/>
              </w:rPr>
              <w:t>0.4</w:t>
            </w:r>
          </w:p>
        </w:tc>
        <w:tc>
          <w:tcPr>
            <w:tcW w:w="1370" w:type="dxa"/>
            <w:tcBorders>
              <w:right w:val="double" w:sz="4" w:space="0" w:color="auto"/>
            </w:tcBorders>
            <w:shd w:val="clear" w:color="auto" w:fill="auto"/>
            <w:noWrap/>
            <w:vAlign w:val="bottom"/>
            <w:hideMark/>
          </w:tcPr>
          <w:p w14:paraId="3EC56610" w14:textId="3683D03C" w:rsidR="008E09EA" w:rsidRPr="00480E05" w:rsidRDefault="008E09EA" w:rsidP="008E09EA">
            <w:pPr>
              <w:pStyle w:val="af6"/>
            </w:pPr>
            <w:r>
              <w:rPr>
                <w:rFonts w:ascii="等线" w:hAnsi="等线"/>
                <w:color w:val="000000"/>
              </w:rPr>
              <w:t>15</w:t>
            </w:r>
          </w:p>
        </w:tc>
        <w:tc>
          <w:tcPr>
            <w:tcW w:w="1371" w:type="dxa"/>
            <w:tcBorders>
              <w:left w:val="double" w:sz="4" w:space="0" w:color="auto"/>
            </w:tcBorders>
            <w:vAlign w:val="bottom"/>
          </w:tcPr>
          <w:p w14:paraId="35E94BB4" w14:textId="15BF354B" w:rsidR="008E09EA" w:rsidRPr="00480E05" w:rsidRDefault="008E09EA" w:rsidP="008E09EA">
            <w:pPr>
              <w:pStyle w:val="af6"/>
            </w:pPr>
            <w:r>
              <w:rPr>
                <w:rFonts w:ascii="等线" w:hAnsi="等线"/>
                <w:color w:val="000000"/>
              </w:rPr>
              <w:t>5</w:t>
            </w:r>
          </w:p>
        </w:tc>
        <w:tc>
          <w:tcPr>
            <w:tcW w:w="1370" w:type="dxa"/>
            <w:tcBorders>
              <w:right w:val="double" w:sz="4" w:space="0" w:color="auto"/>
            </w:tcBorders>
            <w:vAlign w:val="bottom"/>
          </w:tcPr>
          <w:p w14:paraId="520A14B4" w14:textId="4C0971DB" w:rsidR="008E09EA" w:rsidRPr="00480E05" w:rsidRDefault="008E09EA" w:rsidP="008E09EA">
            <w:pPr>
              <w:pStyle w:val="af6"/>
            </w:pPr>
            <w:r>
              <w:rPr>
                <w:rFonts w:ascii="等线" w:hAnsi="等线"/>
                <w:color w:val="000000"/>
              </w:rPr>
              <w:t>2</w:t>
            </w:r>
          </w:p>
        </w:tc>
        <w:tc>
          <w:tcPr>
            <w:tcW w:w="1370" w:type="dxa"/>
            <w:tcBorders>
              <w:left w:val="double" w:sz="4" w:space="0" w:color="auto"/>
            </w:tcBorders>
            <w:vAlign w:val="bottom"/>
          </w:tcPr>
          <w:p w14:paraId="67C90ED6" w14:textId="2AA762F1" w:rsidR="008E09EA" w:rsidRPr="00480E05" w:rsidRDefault="008E09EA" w:rsidP="008E09EA">
            <w:pPr>
              <w:pStyle w:val="af6"/>
            </w:pPr>
            <w:r>
              <w:rPr>
                <w:rFonts w:ascii="等线" w:hAnsi="等线"/>
                <w:color w:val="000000"/>
              </w:rPr>
              <w:t>13.1</w:t>
            </w:r>
          </w:p>
        </w:tc>
        <w:tc>
          <w:tcPr>
            <w:tcW w:w="1371" w:type="dxa"/>
            <w:vAlign w:val="bottom"/>
          </w:tcPr>
          <w:p w14:paraId="274B1297" w14:textId="6C1100A2" w:rsidR="008E09EA" w:rsidRPr="00480E05" w:rsidRDefault="008E09EA" w:rsidP="008E09EA">
            <w:pPr>
              <w:pStyle w:val="af6"/>
            </w:pPr>
            <w:r>
              <w:rPr>
                <w:rFonts w:ascii="等线" w:hAnsi="等线"/>
                <w:color w:val="000000"/>
              </w:rPr>
              <w:t>18</w:t>
            </w:r>
          </w:p>
        </w:tc>
      </w:tr>
      <w:tr w:rsidR="008E09EA" w:rsidRPr="00480E05" w14:paraId="5C1349B0" w14:textId="77777777" w:rsidTr="00555EEB">
        <w:trPr>
          <w:trHeight w:val="315"/>
        </w:trPr>
        <w:tc>
          <w:tcPr>
            <w:tcW w:w="1370" w:type="dxa"/>
            <w:shd w:val="clear" w:color="auto" w:fill="auto"/>
            <w:noWrap/>
            <w:vAlign w:val="bottom"/>
          </w:tcPr>
          <w:p w14:paraId="290B7D9C" w14:textId="79D86E60" w:rsidR="008E09EA" w:rsidRDefault="008E09EA" w:rsidP="008E09EA">
            <w:pPr>
              <w:pStyle w:val="af6"/>
              <w:rPr>
                <w:rFonts w:ascii="等线" w:hAnsi="等线"/>
                <w:color w:val="000000"/>
              </w:rPr>
            </w:pPr>
            <w:r>
              <w:rPr>
                <w:rFonts w:ascii="等线" w:hAnsi="等线"/>
                <w:color w:val="000000"/>
              </w:rPr>
              <w:t>0.5</w:t>
            </w:r>
          </w:p>
        </w:tc>
        <w:tc>
          <w:tcPr>
            <w:tcW w:w="1370" w:type="dxa"/>
            <w:tcBorders>
              <w:right w:val="double" w:sz="4" w:space="0" w:color="auto"/>
            </w:tcBorders>
            <w:shd w:val="clear" w:color="auto" w:fill="auto"/>
            <w:noWrap/>
            <w:vAlign w:val="bottom"/>
          </w:tcPr>
          <w:p w14:paraId="38DE97F9" w14:textId="7F0F5E3E" w:rsidR="008E09EA" w:rsidRDefault="008E09EA" w:rsidP="008E09EA">
            <w:pPr>
              <w:pStyle w:val="af6"/>
              <w:rPr>
                <w:rFonts w:ascii="等线" w:hAnsi="等线"/>
                <w:color w:val="000000"/>
              </w:rPr>
            </w:pPr>
            <w:r>
              <w:rPr>
                <w:rFonts w:ascii="等线" w:hAnsi="等线"/>
                <w:color w:val="000000"/>
              </w:rPr>
              <w:t>12.5</w:t>
            </w:r>
          </w:p>
        </w:tc>
        <w:tc>
          <w:tcPr>
            <w:tcW w:w="1371" w:type="dxa"/>
            <w:tcBorders>
              <w:left w:val="double" w:sz="4" w:space="0" w:color="auto"/>
            </w:tcBorders>
            <w:vAlign w:val="bottom"/>
          </w:tcPr>
          <w:p w14:paraId="4E78FE2D" w14:textId="2161C7FC" w:rsidR="008E09EA" w:rsidRDefault="008E09EA" w:rsidP="008E09EA">
            <w:pPr>
              <w:pStyle w:val="af6"/>
              <w:rPr>
                <w:rFonts w:ascii="等线" w:hAnsi="等线"/>
                <w:color w:val="000000"/>
              </w:rPr>
            </w:pPr>
            <w:r>
              <w:rPr>
                <w:rFonts w:ascii="等线" w:hAnsi="等线"/>
                <w:color w:val="000000"/>
              </w:rPr>
              <w:t>6</w:t>
            </w:r>
          </w:p>
        </w:tc>
        <w:tc>
          <w:tcPr>
            <w:tcW w:w="1370" w:type="dxa"/>
            <w:tcBorders>
              <w:right w:val="double" w:sz="4" w:space="0" w:color="auto"/>
            </w:tcBorders>
            <w:vAlign w:val="bottom"/>
          </w:tcPr>
          <w:p w14:paraId="12BBF292" w14:textId="3F41D7D4" w:rsidR="008E09EA" w:rsidRDefault="008E09EA" w:rsidP="008E09EA">
            <w:pPr>
              <w:pStyle w:val="af6"/>
              <w:rPr>
                <w:rFonts w:ascii="等线" w:hAnsi="等线"/>
                <w:color w:val="000000"/>
              </w:rPr>
            </w:pPr>
            <w:r>
              <w:rPr>
                <w:rFonts w:ascii="等线" w:hAnsi="等线"/>
                <w:color w:val="000000"/>
              </w:rPr>
              <w:t>0</w:t>
            </w:r>
          </w:p>
        </w:tc>
        <w:tc>
          <w:tcPr>
            <w:tcW w:w="1370" w:type="dxa"/>
            <w:tcBorders>
              <w:left w:val="double" w:sz="4" w:space="0" w:color="auto"/>
            </w:tcBorders>
            <w:vAlign w:val="bottom"/>
          </w:tcPr>
          <w:p w14:paraId="4F5585EF" w14:textId="63522A48" w:rsidR="008E09EA" w:rsidRDefault="008E09EA" w:rsidP="008E09EA">
            <w:pPr>
              <w:pStyle w:val="af6"/>
              <w:rPr>
                <w:rFonts w:ascii="等线" w:hAnsi="等线"/>
                <w:color w:val="000000"/>
              </w:rPr>
            </w:pPr>
            <w:r>
              <w:rPr>
                <w:rFonts w:ascii="等线" w:hAnsi="等线"/>
                <w:color w:val="000000"/>
              </w:rPr>
              <w:t>13.2</w:t>
            </w:r>
          </w:p>
        </w:tc>
        <w:tc>
          <w:tcPr>
            <w:tcW w:w="1371" w:type="dxa"/>
            <w:vAlign w:val="bottom"/>
          </w:tcPr>
          <w:p w14:paraId="1EFFF2D3" w14:textId="622CE77E" w:rsidR="008E09EA" w:rsidRDefault="008E09EA" w:rsidP="008E09EA">
            <w:pPr>
              <w:pStyle w:val="af6"/>
              <w:rPr>
                <w:rFonts w:ascii="等线" w:hAnsi="等线"/>
                <w:color w:val="000000"/>
              </w:rPr>
            </w:pPr>
            <w:r>
              <w:rPr>
                <w:rFonts w:ascii="等线" w:hAnsi="等线"/>
                <w:color w:val="000000"/>
              </w:rPr>
              <w:t>20</w:t>
            </w:r>
          </w:p>
        </w:tc>
      </w:tr>
      <w:tr w:rsidR="008E09EA" w:rsidRPr="00480E05" w14:paraId="0BC1AB50" w14:textId="77777777" w:rsidTr="00555EEB">
        <w:trPr>
          <w:trHeight w:val="315"/>
        </w:trPr>
        <w:tc>
          <w:tcPr>
            <w:tcW w:w="1370" w:type="dxa"/>
            <w:shd w:val="clear" w:color="auto" w:fill="auto"/>
            <w:noWrap/>
            <w:vAlign w:val="bottom"/>
          </w:tcPr>
          <w:p w14:paraId="7AB9B984" w14:textId="0B9F7D04" w:rsidR="008E09EA" w:rsidRDefault="008E09EA" w:rsidP="008E09EA">
            <w:pPr>
              <w:pStyle w:val="af6"/>
              <w:rPr>
                <w:rFonts w:ascii="等线" w:hAnsi="等线"/>
                <w:color w:val="000000"/>
              </w:rPr>
            </w:pPr>
            <w:r>
              <w:rPr>
                <w:rFonts w:ascii="等线" w:hAnsi="等线"/>
                <w:color w:val="000000"/>
              </w:rPr>
              <w:t>0.6</w:t>
            </w:r>
          </w:p>
        </w:tc>
        <w:tc>
          <w:tcPr>
            <w:tcW w:w="1370" w:type="dxa"/>
            <w:tcBorders>
              <w:right w:val="double" w:sz="4" w:space="0" w:color="auto"/>
            </w:tcBorders>
            <w:shd w:val="clear" w:color="auto" w:fill="auto"/>
            <w:noWrap/>
            <w:vAlign w:val="bottom"/>
          </w:tcPr>
          <w:p w14:paraId="420EE64D" w14:textId="008BCC1D" w:rsidR="008E09EA" w:rsidRDefault="008E09EA" w:rsidP="008E09EA">
            <w:pPr>
              <w:pStyle w:val="af6"/>
              <w:rPr>
                <w:rFonts w:ascii="等线" w:hAnsi="等线"/>
                <w:color w:val="000000"/>
              </w:rPr>
            </w:pPr>
            <w:r>
              <w:rPr>
                <w:rFonts w:ascii="等线" w:hAnsi="等线"/>
                <w:color w:val="000000"/>
              </w:rPr>
              <w:t>10</w:t>
            </w:r>
          </w:p>
        </w:tc>
        <w:tc>
          <w:tcPr>
            <w:tcW w:w="1371" w:type="dxa"/>
            <w:tcBorders>
              <w:left w:val="double" w:sz="4" w:space="0" w:color="auto"/>
            </w:tcBorders>
            <w:vAlign w:val="bottom"/>
          </w:tcPr>
          <w:p w14:paraId="50A600CC" w14:textId="5C01AC37" w:rsidR="008E09EA" w:rsidRDefault="008E09EA" w:rsidP="008E09EA">
            <w:pPr>
              <w:pStyle w:val="af6"/>
              <w:rPr>
                <w:rFonts w:ascii="等线" w:hAnsi="等线"/>
                <w:color w:val="000000"/>
              </w:rPr>
            </w:pPr>
            <w:r>
              <w:rPr>
                <w:rFonts w:ascii="等线" w:hAnsi="等线"/>
                <w:color w:val="000000"/>
              </w:rPr>
              <w:t>10.9</w:t>
            </w:r>
          </w:p>
        </w:tc>
        <w:tc>
          <w:tcPr>
            <w:tcW w:w="1370" w:type="dxa"/>
            <w:tcBorders>
              <w:right w:val="double" w:sz="4" w:space="0" w:color="auto"/>
            </w:tcBorders>
            <w:vAlign w:val="bottom"/>
          </w:tcPr>
          <w:p w14:paraId="0B79705F" w14:textId="4738AFC5" w:rsidR="008E09EA" w:rsidRDefault="008E09EA" w:rsidP="008E09EA">
            <w:pPr>
              <w:pStyle w:val="af6"/>
              <w:rPr>
                <w:rFonts w:ascii="等线" w:hAnsi="等线"/>
                <w:color w:val="000000"/>
              </w:rPr>
            </w:pPr>
            <w:r>
              <w:rPr>
                <w:rFonts w:ascii="等线" w:hAnsi="等线"/>
                <w:color w:val="000000"/>
              </w:rPr>
              <w:t>0</w:t>
            </w:r>
          </w:p>
        </w:tc>
        <w:tc>
          <w:tcPr>
            <w:tcW w:w="1370" w:type="dxa"/>
            <w:tcBorders>
              <w:left w:val="double" w:sz="4" w:space="0" w:color="auto"/>
            </w:tcBorders>
            <w:vAlign w:val="bottom"/>
          </w:tcPr>
          <w:p w14:paraId="4CD8B352" w14:textId="6FB9B6B8" w:rsidR="008E09EA" w:rsidRDefault="008E09EA" w:rsidP="008E09EA">
            <w:pPr>
              <w:pStyle w:val="af6"/>
              <w:rPr>
                <w:rFonts w:ascii="等线" w:hAnsi="等线"/>
                <w:color w:val="000000"/>
              </w:rPr>
            </w:pPr>
            <w:r>
              <w:rPr>
                <w:rFonts w:ascii="等线" w:hAnsi="等线"/>
                <w:color w:val="000000"/>
              </w:rPr>
              <w:t>13.3</w:t>
            </w:r>
          </w:p>
        </w:tc>
        <w:tc>
          <w:tcPr>
            <w:tcW w:w="1371" w:type="dxa"/>
            <w:vAlign w:val="bottom"/>
          </w:tcPr>
          <w:p w14:paraId="30641D38" w14:textId="42A3AAE7" w:rsidR="008E09EA" w:rsidRDefault="008E09EA" w:rsidP="008E09EA">
            <w:pPr>
              <w:pStyle w:val="af6"/>
              <w:rPr>
                <w:rFonts w:ascii="等线" w:hAnsi="等线"/>
                <w:color w:val="000000"/>
              </w:rPr>
            </w:pPr>
            <w:r>
              <w:rPr>
                <w:rFonts w:ascii="等线" w:hAnsi="等线"/>
                <w:color w:val="000000"/>
              </w:rPr>
              <w:t>22.5</w:t>
            </w:r>
          </w:p>
        </w:tc>
      </w:tr>
      <w:tr w:rsidR="008E09EA" w:rsidRPr="00480E05" w14:paraId="265CF67B" w14:textId="77777777" w:rsidTr="00555EEB">
        <w:trPr>
          <w:trHeight w:val="315"/>
        </w:trPr>
        <w:tc>
          <w:tcPr>
            <w:tcW w:w="1370" w:type="dxa"/>
            <w:shd w:val="clear" w:color="auto" w:fill="auto"/>
            <w:noWrap/>
            <w:vAlign w:val="bottom"/>
            <w:hideMark/>
          </w:tcPr>
          <w:p w14:paraId="6F7EB10A" w14:textId="4CD38A61" w:rsidR="008E09EA" w:rsidRPr="00480E05" w:rsidRDefault="008E09EA" w:rsidP="008E09EA">
            <w:pPr>
              <w:pStyle w:val="af6"/>
            </w:pPr>
            <w:r>
              <w:rPr>
                <w:rFonts w:ascii="等线" w:hAnsi="等线"/>
                <w:color w:val="000000"/>
              </w:rPr>
              <w:t>0.7</w:t>
            </w:r>
          </w:p>
        </w:tc>
        <w:tc>
          <w:tcPr>
            <w:tcW w:w="1370" w:type="dxa"/>
            <w:tcBorders>
              <w:right w:val="double" w:sz="4" w:space="0" w:color="auto"/>
            </w:tcBorders>
            <w:shd w:val="clear" w:color="auto" w:fill="auto"/>
            <w:noWrap/>
            <w:vAlign w:val="bottom"/>
            <w:hideMark/>
          </w:tcPr>
          <w:p w14:paraId="6A5AC989" w14:textId="7908D955" w:rsidR="008E09EA" w:rsidRPr="00480E05" w:rsidRDefault="008E09EA" w:rsidP="008E09EA">
            <w:pPr>
              <w:pStyle w:val="af6"/>
            </w:pPr>
            <w:r>
              <w:rPr>
                <w:rFonts w:ascii="等线" w:hAnsi="等线"/>
                <w:color w:val="000000"/>
              </w:rPr>
              <w:t>10.5</w:t>
            </w:r>
          </w:p>
        </w:tc>
        <w:tc>
          <w:tcPr>
            <w:tcW w:w="1371" w:type="dxa"/>
            <w:tcBorders>
              <w:left w:val="double" w:sz="4" w:space="0" w:color="auto"/>
            </w:tcBorders>
            <w:vAlign w:val="bottom"/>
          </w:tcPr>
          <w:p w14:paraId="37F2852E" w14:textId="16A8EFFA" w:rsidR="008E09EA" w:rsidRPr="00480E05" w:rsidRDefault="008E09EA" w:rsidP="008E09EA">
            <w:pPr>
              <w:pStyle w:val="af6"/>
            </w:pPr>
            <w:r>
              <w:rPr>
                <w:rFonts w:ascii="等线" w:hAnsi="等线"/>
                <w:color w:val="000000"/>
              </w:rPr>
              <w:t>11.4</w:t>
            </w:r>
          </w:p>
        </w:tc>
        <w:tc>
          <w:tcPr>
            <w:tcW w:w="1370" w:type="dxa"/>
            <w:tcBorders>
              <w:right w:val="double" w:sz="4" w:space="0" w:color="auto"/>
            </w:tcBorders>
            <w:vAlign w:val="bottom"/>
          </w:tcPr>
          <w:p w14:paraId="6DEC0B94" w14:textId="449847C7" w:rsidR="008E09EA" w:rsidRPr="00480E05" w:rsidRDefault="008E09EA" w:rsidP="008E09EA">
            <w:pPr>
              <w:pStyle w:val="af6"/>
            </w:pPr>
            <w:r>
              <w:rPr>
                <w:rFonts w:ascii="等线" w:hAnsi="等线"/>
                <w:color w:val="000000"/>
              </w:rPr>
              <w:t>2.5</w:t>
            </w:r>
          </w:p>
        </w:tc>
        <w:tc>
          <w:tcPr>
            <w:tcW w:w="1370" w:type="dxa"/>
            <w:tcBorders>
              <w:left w:val="double" w:sz="4" w:space="0" w:color="auto"/>
            </w:tcBorders>
            <w:vAlign w:val="bottom"/>
          </w:tcPr>
          <w:p w14:paraId="13850CC0" w14:textId="03796023" w:rsidR="008E09EA" w:rsidRPr="00480E05" w:rsidRDefault="008E09EA" w:rsidP="008E09EA">
            <w:pPr>
              <w:pStyle w:val="af6"/>
            </w:pPr>
            <w:r>
              <w:rPr>
                <w:rFonts w:ascii="等线" w:hAnsi="等线"/>
                <w:color w:val="000000"/>
              </w:rPr>
              <w:t>13.4</w:t>
            </w:r>
          </w:p>
        </w:tc>
        <w:tc>
          <w:tcPr>
            <w:tcW w:w="1371" w:type="dxa"/>
            <w:vAlign w:val="bottom"/>
          </w:tcPr>
          <w:p w14:paraId="7246EF73" w14:textId="0F7B0171" w:rsidR="008E09EA" w:rsidRPr="00480E05" w:rsidRDefault="008E09EA" w:rsidP="008E09EA">
            <w:pPr>
              <w:pStyle w:val="af6"/>
            </w:pPr>
            <w:r>
              <w:rPr>
                <w:rFonts w:ascii="等线" w:hAnsi="等线"/>
                <w:color w:val="000000"/>
              </w:rPr>
              <w:t>3</w:t>
            </w:r>
          </w:p>
        </w:tc>
      </w:tr>
      <w:tr w:rsidR="008E09EA" w:rsidRPr="00480E05" w14:paraId="06ABFB25" w14:textId="77777777" w:rsidTr="00555EEB">
        <w:trPr>
          <w:trHeight w:val="315"/>
        </w:trPr>
        <w:tc>
          <w:tcPr>
            <w:tcW w:w="1370" w:type="dxa"/>
            <w:shd w:val="clear" w:color="auto" w:fill="auto"/>
            <w:noWrap/>
            <w:vAlign w:val="bottom"/>
            <w:hideMark/>
          </w:tcPr>
          <w:p w14:paraId="57688F25" w14:textId="3D0C3C76" w:rsidR="008E09EA" w:rsidRPr="00480E05" w:rsidRDefault="008E09EA" w:rsidP="008E09EA">
            <w:pPr>
              <w:pStyle w:val="af6"/>
            </w:pPr>
            <w:r>
              <w:rPr>
                <w:rFonts w:ascii="等线" w:hAnsi="等线"/>
                <w:color w:val="000000"/>
              </w:rPr>
              <w:t>0.8</w:t>
            </w:r>
          </w:p>
        </w:tc>
        <w:tc>
          <w:tcPr>
            <w:tcW w:w="1370" w:type="dxa"/>
            <w:tcBorders>
              <w:right w:val="double" w:sz="4" w:space="0" w:color="auto"/>
            </w:tcBorders>
            <w:shd w:val="clear" w:color="auto" w:fill="auto"/>
            <w:noWrap/>
            <w:vAlign w:val="bottom"/>
            <w:hideMark/>
          </w:tcPr>
          <w:p w14:paraId="61485CB3" w14:textId="38D7CF9B" w:rsidR="008E09EA" w:rsidRPr="00480E05" w:rsidRDefault="008E09EA" w:rsidP="008E09EA">
            <w:pPr>
              <w:pStyle w:val="af6"/>
            </w:pPr>
            <w:r>
              <w:rPr>
                <w:rFonts w:ascii="等线" w:hAnsi="等线"/>
                <w:color w:val="000000"/>
              </w:rPr>
              <w:t>10</w:t>
            </w:r>
          </w:p>
        </w:tc>
        <w:tc>
          <w:tcPr>
            <w:tcW w:w="1371" w:type="dxa"/>
            <w:tcBorders>
              <w:left w:val="double" w:sz="4" w:space="0" w:color="auto"/>
            </w:tcBorders>
            <w:vAlign w:val="bottom"/>
          </w:tcPr>
          <w:p w14:paraId="30192C33" w14:textId="11CA115E" w:rsidR="008E09EA" w:rsidRPr="00480E05" w:rsidRDefault="008E09EA" w:rsidP="008E09EA">
            <w:pPr>
              <w:pStyle w:val="af6"/>
            </w:pPr>
            <w:r>
              <w:rPr>
                <w:rFonts w:ascii="等线" w:hAnsi="等线"/>
                <w:color w:val="000000"/>
              </w:rPr>
              <w:t>11.7</w:t>
            </w:r>
          </w:p>
        </w:tc>
        <w:tc>
          <w:tcPr>
            <w:tcW w:w="1370" w:type="dxa"/>
            <w:tcBorders>
              <w:right w:val="double" w:sz="4" w:space="0" w:color="auto"/>
            </w:tcBorders>
            <w:vAlign w:val="bottom"/>
          </w:tcPr>
          <w:p w14:paraId="50C16CF4" w14:textId="46B5BE16" w:rsidR="008E09EA" w:rsidRPr="00480E05" w:rsidRDefault="008E09EA" w:rsidP="008E09EA">
            <w:pPr>
              <w:pStyle w:val="af6"/>
            </w:pPr>
            <w:r>
              <w:rPr>
                <w:rFonts w:ascii="等线" w:hAnsi="等线"/>
                <w:color w:val="000000"/>
              </w:rPr>
              <w:t>4.5</w:t>
            </w:r>
          </w:p>
        </w:tc>
        <w:tc>
          <w:tcPr>
            <w:tcW w:w="1370" w:type="dxa"/>
            <w:tcBorders>
              <w:left w:val="double" w:sz="4" w:space="0" w:color="auto"/>
            </w:tcBorders>
            <w:vAlign w:val="bottom"/>
          </w:tcPr>
          <w:p w14:paraId="277DB0F9" w14:textId="14A5C8A9" w:rsidR="008E09EA" w:rsidRPr="00480E05" w:rsidRDefault="008E09EA" w:rsidP="008E09EA">
            <w:pPr>
              <w:pStyle w:val="af6"/>
            </w:pPr>
            <w:r>
              <w:rPr>
                <w:rFonts w:ascii="等线" w:hAnsi="等线"/>
                <w:color w:val="000000"/>
              </w:rPr>
              <w:t>13.5</w:t>
            </w:r>
          </w:p>
        </w:tc>
        <w:tc>
          <w:tcPr>
            <w:tcW w:w="1371" w:type="dxa"/>
            <w:vAlign w:val="bottom"/>
          </w:tcPr>
          <w:p w14:paraId="1BFAFC41" w14:textId="72D94E78" w:rsidR="008E09EA" w:rsidRPr="00480E05" w:rsidRDefault="008E09EA" w:rsidP="008E09EA">
            <w:pPr>
              <w:pStyle w:val="af6"/>
            </w:pPr>
            <w:r>
              <w:rPr>
                <w:rFonts w:ascii="等线" w:hAnsi="等线"/>
                <w:color w:val="000000"/>
              </w:rPr>
              <w:t>0</w:t>
            </w:r>
          </w:p>
        </w:tc>
      </w:tr>
      <w:tr w:rsidR="008E09EA" w:rsidRPr="00480E05" w14:paraId="140E794B" w14:textId="77777777" w:rsidTr="00555EEB">
        <w:trPr>
          <w:trHeight w:val="315"/>
        </w:trPr>
        <w:tc>
          <w:tcPr>
            <w:tcW w:w="1370" w:type="dxa"/>
            <w:shd w:val="clear" w:color="auto" w:fill="auto"/>
            <w:noWrap/>
            <w:vAlign w:val="bottom"/>
          </w:tcPr>
          <w:p w14:paraId="0ECE7065" w14:textId="394D6443" w:rsidR="008E09EA" w:rsidRPr="00480E05" w:rsidRDefault="008E09EA" w:rsidP="008E09EA">
            <w:pPr>
              <w:pStyle w:val="af6"/>
            </w:pPr>
            <w:r>
              <w:rPr>
                <w:rFonts w:ascii="等线" w:hAnsi="等线"/>
                <w:color w:val="000000"/>
              </w:rPr>
              <w:t>1</w:t>
            </w:r>
          </w:p>
        </w:tc>
        <w:tc>
          <w:tcPr>
            <w:tcW w:w="1370" w:type="dxa"/>
            <w:tcBorders>
              <w:right w:val="double" w:sz="4" w:space="0" w:color="auto"/>
            </w:tcBorders>
            <w:shd w:val="clear" w:color="auto" w:fill="auto"/>
            <w:noWrap/>
            <w:vAlign w:val="bottom"/>
          </w:tcPr>
          <w:p w14:paraId="20BA7DC7" w14:textId="11F70F5D" w:rsidR="008E09EA" w:rsidRPr="00480E05" w:rsidRDefault="008E09EA" w:rsidP="008E09EA">
            <w:pPr>
              <w:pStyle w:val="af6"/>
            </w:pPr>
            <w:r>
              <w:rPr>
                <w:rFonts w:ascii="等线" w:hAnsi="等线"/>
                <w:color w:val="000000"/>
              </w:rPr>
              <w:t>9</w:t>
            </w:r>
          </w:p>
        </w:tc>
        <w:tc>
          <w:tcPr>
            <w:tcW w:w="1371" w:type="dxa"/>
            <w:tcBorders>
              <w:left w:val="double" w:sz="4" w:space="0" w:color="auto"/>
            </w:tcBorders>
            <w:vAlign w:val="bottom"/>
          </w:tcPr>
          <w:p w14:paraId="2D77FFC7" w14:textId="47A8F143" w:rsidR="008E09EA" w:rsidRPr="00480E05" w:rsidRDefault="008E09EA" w:rsidP="008E09EA">
            <w:pPr>
              <w:pStyle w:val="af6"/>
            </w:pPr>
            <w:r>
              <w:rPr>
                <w:rFonts w:ascii="等线" w:hAnsi="等线"/>
                <w:color w:val="000000"/>
              </w:rPr>
              <w:t>12</w:t>
            </w:r>
          </w:p>
        </w:tc>
        <w:tc>
          <w:tcPr>
            <w:tcW w:w="1370" w:type="dxa"/>
            <w:tcBorders>
              <w:right w:val="double" w:sz="4" w:space="0" w:color="auto"/>
            </w:tcBorders>
            <w:vAlign w:val="bottom"/>
          </w:tcPr>
          <w:p w14:paraId="6F9C4FE1" w14:textId="228A1D82" w:rsidR="008E09EA" w:rsidRPr="00480E05" w:rsidRDefault="008E09EA" w:rsidP="008E09EA">
            <w:pPr>
              <w:pStyle w:val="af6"/>
            </w:pPr>
            <w:r>
              <w:rPr>
                <w:rFonts w:ascii="等线" w:hAnsi="等线"/>
                <w:color w:val="000000"/>
              </w:rPr>
              <w:t>5</w:t>
            </w:r>
          </w:p>
        </w:tc>
        <w:tc>
          <w:tcPr>
            <w:tcW w:w="1370" w:type="dxa"/>
            <w:tcBorders>
              <w:left w:val="double" w:sz="4" w:space="0" w:color="auto"/>
            </w:tcBorders>
            <w:vAlign w:val="bottom"/>
          </w:tcPr>
          <w:p w14:paraId="5AB15BBB" w14:textId="3E61F60C" w:rsidR="008E09EA" w:rsidRPr="00480E05" w:rsidRDefault="008E09EA" w:rsidP="008E09EA">
            <w:pPr>
              <w:pStyle w:val="af6"/>
            </w:pPr>
          </w:p>
        </w:tc>
        <w:tc>
          <w:tcPr>
            <w:tcW w:w="1371" w:type="dxa"/>
            <w:vAlign w:val="bottom"/>
          </w:tcPr>
          <w:p w14:paraId="6118EB79" w14:textId="3292A21D" w:rsidR="008E09EA" w:rsidRDefault="008E09EA" w:rsidP="008E09EA">
            <w:pPr>
              <w:pStyle w:val="af6"/>
            </w:pPr>
          </w:p>
        </w:tc>
      </w:tr>
      <w:tr w:rsidR="008E09EA" w:rsidRPr="00480E05" w14:paraId="550E7FD8" w14:textId="77777777" w:rsidTr="00555EEB">
        <w:trPr>
          <w:trHeight w:val="315"/>
        </w:trPr>
        <w:tc>
          <w:tcPr>
            <w:tcW w:w="1370" w:type="dxa"/>
            <w:shd w:val="clear" w:color="auto" w:fill="auto"/>
            <w:noWrap/>
            <w:vAlign w:val="bottom"/>
          </w:tcPr>
          <w:p w14:paraId="0A500126" w14:textId="1C3460CC" w:rsidR="008E09EA" w:rsidRPr="00480E05" w:rsidRDefault="008E09EA" w:rsidP="008E09EA">
            <w:pPr>
              <w:pStyle w:val="af6"/>
            </w:pPr>
            <w:r>
              <w:rPr>
                <w:rFonts w:ascii="等线" w:hAnsi="等线"/>
                <w:color w:val="000000"/>
              </w:rPr>
              <w:t>1.5</w:t>
            </w:r>
          </w:p>
        </w:tc>
        <w:tc>
          <w:tcPr>
            <w:tcW w:w="1370" w:type="dxa"/>
            <w:tcBorders>
              <w:right w:val="double" w:sz="4" w:space="0" w:color="auto"/>
            </w:tcBorders>
            <w:shd w:val="clear" w:color="auto" w:fill="auto"/>
            <w:noWrap/>
            <w:vAlign w:val="bottom"/>
          </w:tcPr>
          <w:p w14:paraId="3A48CC8C" w14:textId="56551A72" w:rsidR="008E09EA" w:rsidRPr="00480E05" w:rsidRDefault="008E09EA" w:rsidP="008E09EA">
            <w:pPr>
              <w:pStyle w:val="af6"/>
            </w:pPr>
            <w:r>
              <w:rPr>
                <w:rFonts w:ascii="等线" w:hAnsi="等线"/>
                <w:color w:val="000000"/>
              </w:rPr>
              <w:t>7.5</w:t>
            </w:r>
          </w:p>
        </w:tc>
        <w:tc>
          <w:tcPr>
            <w:tcW w:w="1371" w:type="dxa"/>
            <w:tcBorders>
              <w:left w:val="double" w:sz="4" w:space="0" w:color="auto"/>
            </w:tcBorders>
            <w:vAlign w:val="bottom"/>
          </w:tcPr>
          <w:p w14:paraId="15DBE41D" w14:textId="797A1889" w:rsidR="008E09EA" w:rsidRPr="00480E05" w:rsidRDefault="008E09EA" w:rsidP="008E09EA">
            <w:pPr>
              <w:pStyle w:val="af6"/>
            </w:pPr>
            <w:r>
              <w:rPr>
                <w:rFonts w:ascii="等线" w:hAnsi="等线"/>
                <w:color w:val="000000"/>
              </w:rPr>
              <w:t>12.3</w:t>
            </w:r>
          </w:p>
        </w:tc>
        <w:tc>
          <w:tcPr>
            <w:tcW w:w="1370" w:type="dxa"/>
            <w:tcBorders>
              <w:right w:val="double" w:sz="4" w:space="0" w:color="auto"/>
            </w:tcBorders>
            <w:vAlign w:val="bottom"/>
          </w:tcPr>
          <w:p w14:paraId="2FCAEA6D" w14:textId="5E01B990" w:rsidR="008E09EA" w:rsidRPr="00480E05" w:rsidRDefault="008E09EA" w:rsidP="008E09EA">
            <w:pPr>
              <w:pStyle w:val="af6"/>
            </w:pPr>
            <w:r>
              <w:rPr>
                <w:rFonts w:ascii="等线" w:hAnsi="等线"/>
                <w:color w:val="000000"/>
              </w:rPr>
              <w:t>7.5</w:t>
            </w:r>
          </w:p>
        </w:tc>
        <w:tc>
          <w:tcPr>
            <w:tcW w:w="1370" w:type="dxa"/>
            <w:tcBorders>
              <w:left w:val="double" w:sz="4" w:space="0" w:color="auto"/>
            </w:tcBorders>
            <w:vAlign w:val="bottom"/>
          </w:tcPr>
          <w:p w14:paraId="169032CA" w14:textId="719BE0D4" w:rsidR="008E09EA" w:rsidRPr="00480E05" w:rsidRDefault="008E09EA" w:rsidP="008E09EA">
            <w:pPr>
              <w:pStyle w:val="af6"/>
            </w:pPr>
          </w:p>
        </w:tc>
        <w:tc>
          <w:tcPr>
            <w:tcW w:w="1371" w:type="dxa"/>
            <w:vAlign w:val="bottom"/>
          </w:tcPr>
          <w:p w14:paraId="34F92508" w14:textId="4F28F716" w:rsidR="008E09EA" w:rsidRDefault="008E09EA" w:rsidP="008E09EA">
            <w:pPr>
              <w:pStyle w:val="af6"/>
            </w:pPr>
          </w:p>
        </w:tc>
      </w:tr>
    </w:tbl>
    <w:p w14:paraId="05723D57" w14:textId="28A8ADF6" w:rsidR="00C37116" w:rsidRPr="00153B38" w:rsidRDefault="00C37116" w:rsidP="00C37116">
      <w:pPr>
        <w:pStyle w:val="af5"/>
      </w:pPr>
      <w:r>
        <w:lastRenderedPageBreak/>
        <w:t>附</w:t>
      </w:r>
      <w:r w:rsidRPr="00153B38">
        <w:t>表</w:t>
      </w:r>
      <w:r w:rsidRPr="00153B38">
        <w:t xml:space="preserve"> </w:t>
      </w:r>
      <w:r>
        <w:t>A.6</w:t>
      </w:r>
      <w:r w:rsidRPr="00153B38">
        <w:t xml:space="preserve"> </w:t>
      </w:r>
      <w:r>
        <w:rPr>
          <w:rFonts w:ascii="宋体" w:hAnsi="宋体" w:cs="宋体" w:hint="eastAsia"/>
        </w:rPr>
        <w:t>④</w:t>
      </w:r>
      <w:r w:rsidRPr="00153B38">
        <w:t>号剖面第一次测量结果</w:t>
      </w:r>
    </w:p>
    <w:tbl>
      <w:tblPr>
        <w:tblW w:w="8222"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370"/>
        <w:gridCol w:w="1370"/>
        <w:gridCol w:w="1371"/>
        <w:gridCol w:w="1370"/>
        <w:gridCol w:w="1370"/>
        <w:gridCol w:w="1371"/>
      </w:tblGrid>
      <w:tr w:rsidR="00C37116" w:rsidRPr="00480E05" w14:paraId="7FDD9CAF" w14:textId="77777777" w:rsidTr="003C0BD2">
        <w:trPr>
          <w:trHeight w:val="315"/>
          <w:tblHeader/>
        </w:trPr>
        <w:tc>
          <w:tcPr>
            <w:tcW w:w="1370" w:type="dxa"/>
            <w:shd w:val="clear" w:color="auto" w:fill="auto"/>
            <w:noWrap/>
            <w:vAlign w:val="bottom"/>
            <w:hideMark/>
          </w:tcPr>
          <w:p w14:paraId="0AA7D7C6" w14:textId="77777777" w:rsidR="00C37116" w:rsidRPr="00480E05" w:rsidRDefault="00C37116" w:rsidP="00555EEB">
            <w:pPr>
              <w:pStyle w:val="af6"/>
            </w:pPr>
            <w:r w:rsidRPr="00480E05">
              <w:rPr>
                <w:rFonts w:hint="eastAsia"/>
              </w:rPr>
              <w:t>距离（</w:t>
            </w:r>
            <w:r w:rsidRPr="00480E05">
              <w:rPr>
                <w:rFonts w:hint="eastAsia"/>
              </w:rPr>
              <w:t>m</w:t>
            </w:r>
            <w:r w:rsidRPr="00480E05">
              <w:rPr>
                <w:rFonts w:hint="eastAsia"/>
              </w:rPr>
              <w:t>）</w:t>
            </w:r>
          </w:p>
        </w:tc>
        <w:tc>
          <w:tcPr>
            <w:tcW w:w="1370" w:type="dxa"/>
            <w:tcBorders>
              <w:right w:val="double" w:sz="4" w:space="0" w:color="auto"/>
            </w:tcBorders>
            <w:shd w:val="clear" w:color="auto" w:fill="auto"/>
            <w:noWrap/>
            <w:vAlign w:val="bottom"/>
            <w:hideMark/>
          </w:tcPr>
          <w:p w14:paraId="640D7E00" w14:textId="77777777" w:rsidR="00C37116" w:rsidRPr="00480E05" w:rsidRDefault="00C37116" w:rsidP="00555EEB">
            <w:pPr>
              <w:pStyle w:val="af6"/>
            </w:pPr>
            <w:r w:rsidRPr="00480E05">
              <w:rPr>
                <w:rFonts w:hint="eastAsia"/>
              </w:rPr>
              <w:t>深度</w:t>
            </w:r>
            <w:r w:rsidRPr="00480E05">
              <w:rPr>
                <w:rFonts w:hint="eastAsia"/>
              </w:rPr>
              <w:t>(</w:t>
            </w:r>
            <w:r>
              <w:rPr>
                <w:rFonts w:hint="eastAsia"/>
              </w:rPr>
              <w:t>m</w:t>
            </w:r>
            <w:r w:rsidRPr="00480E05">
              <w:rPr>
                <w:rFonts w:hint="eastAsia"/>
              </w:rPr>
              <w:t>m)</w:t>
            </w:r>
          </w:p>
        </w:tc>
        <w:tc>
          <w:tcPr>
            <w:tcW w:w="1371" w:type="dxa"/>
            <w:tcBorders>
              <w:left w:val="double" w:sz="4" w:space="0" w:color="auto"/>
            </w:tcBorders>
            <w:vAlign w:val="bottom"/>
          </w:tcPr>
          <w:p w14:paraId="74A7B33E" w14:textId="77777777" w:rsidR="00C37116" w:rsidRPr="00480E05" w:rsidRDefault="00C37116" w:rsidP="00555EEB">
            <w:pPr>
              <w:pStyle w:val="af6"/>
            </w:pPr>
            <w:r w:rsidRPr="00480E05">
              <w:rPr>
                <w:rFonts w:hint="eastAsia"/>
              </w:rPr>
              <w:t>距离（</w:t>
            </w:r>
            <w:r w:rsidRPr="00480E05">
              <w:rPr>
                <w:rFonts w:hint="eastAsia"/>
              </w:rPr>
              <w:t>m</w:t>
            </w:r>
            <w:r w:rsidRPr="00480E05">
              <w:rPr>
                <w:rFonts w:hint="eastAsia"/>
              </w:rPr>
              <w:t>）</w:t>
            </w:r>
          </w:p>
        </w:tc>
        <w:tc>
          <w:tcPr>
            <w:tcW w:w="1370" w:type="dxa"/>
            <w:tcBorders>
              <w:right w:val="double" w:sz="4" w:space="0" w:color="auto"/>
            </w:tcBorders>
            <w:vAlign w:val="bottom"/>
          </w:tcPr>
          <w:p w14:paraId="60944B48" w14:textId="77777777" w:rsidR="00C37116" w:rsidRPr="00480E05" w:rsidRDefault="00C37116" w:rsidP="00555EEB">
            <w:pPr>
              <w:pStyle w:val="af6"/>
            </w:pPr>
            <w:r w:rsidRPr="00480E05">
              <w:rPr>
                <w:rFonts w:hint="eastAsia"/>
              </w:rPr>
              <w:t>深度</w:t>
            </w:r>
            <w:r w:rsidRPr="00480E05">
              <w:rPr>
                <w:rFonts w:hint="eastAsia"/>
              </w:rPr>
              <w:t>(</w:t>
            </w:r>
            <w:r>
              <w:t>m</w:t>
            </w:r>
            <w:r w:rsidRPr="00480E05">
              <w:rPr>
                <w:rFonts w:hint="eastAsia"/>
              </w:rPr>
              <w:t>m)</w:t>
            </w:r>
          </w:p>
        </w:tc>
        <w:tc>
          <w:tcPr>
            <w:tcW w:w="1370" w:type="dxa"/>
            <w:tcBorders>
              <w:left w:val="double" w:sz="4" w:space="0" w:color="auto"/>
            </w:tcBorders>
            <w:vAlign w:val="bottom"/>
          </w:tcPr>
          <w:p w14:paraId="3418E971" w14:textId="77777777" w:rsidR="00C37116" w:rsidRPr="00480E05" w:rsidRDefault="00C37116" w:rsidP="00555EEB">
            <w:pPr>
              <w:pStyle w:val="af6"/>
            </w:pPr>
            <w:r w:rsidRPr="00480E05">
              <w:rPr>
                <w:rFonts w:hint="eastAsia"/>
              </w:rPr>
              <w:t>距离（</w:t>
            </w:r>
            <w:r w:rsidRPr="00480E05">
              <w:rPr>
                <w:rFonts w:hint="eastAsia"/>
              </w:rPr>
              <w:t>m</w:t>
            </w:r>
            <w:r w:rsidRPr="00480E05">
              <w:rPr>
                <w:rFonts w:hint="eastAsia"/>
              </w:rPr>
              <w:t>）</w:t>
            </w:r>
          </w:p>
        </w:tc>
        <w:tc>
          <w:tcPr>
            <w:tcW w:w="1371" w:type="dxa"/>
            <w:vAlign w:val="bottom"/>
          </w:tcPr>
          <w:p w14:paraId="3AC05730" w14:textId="77777777" w:rsidR="00C37116" w:rsidRPr="00480E05" w:rsidRDefault="00C37116" w:rsidP="00555EEB">
            <w:pPr>
              <w:pStyle w:val="af6"/>
            </w:pPr>
            <w:r w:rsidRPr="00480E05">
              <w:rPr>
                <w:rFonts w:hint="eastAsia"/>
              </w:rPr>
              <w:t>深度</w:t>
            </w:r>
            <w:r w:rsidRPr="00480E05">
              <w:rPr>
                <w:rFonts w:hint="eastAsia"/>
              </w:rPr>
              <w:t>(</w:t>
            </w:r>
            <w:r>
              <w:t>m</w:t>
            </w:r>
            <w:r w:rsidRPr="00480E05">
              <w:rPr>
                <w:rFonts w:hint="eastAsia"/>
              </w:rPr>
              <w:t>m)</w:t>
            </w:r>
          </w:p>
        </w:tc>
      </w:tr>
      <w:tr w:rsidR="007753A3" w:rsidRPr="00480E05" w14:paraId="4F85A141" w14:textId="77777777" w:rsidTr="00555EEB">
        <w:trPr>
          <w:trHeight w:val="315"/>
        </w:trPr>
        <w:tc>
          <w:tcPr>
            <w:tcW w:w="1370" w:type="dxa"/>
            <w:shd w:val="clear" w:color="auto" w:fill="auto"/>
            <w:noWrap/>
            <w:vAlign w:val="bottom"/>
            <w:hideMark/>
          </w:tcPr>
          <w:p w14:paraId="73D0D404" w14:textId="2AE9F688" w:rsidR="007753A3" w:rsidRPr="00480E05" w:rsidRDefault="007753A3" w:rsidP="007753A3">
            <w:pPr>
              <w:pStyle w:val="af6"/>
            </w:pPr>
            <w:r>
              <w:rPr>
                <w:rFonts w:ascii="等线" w:hAnsi="等线"/>
                <w:color w:val="000000"/>
              </w:rPr>
              <w:t>0</w:t>
            </w:r>
          </w:p>
        </w:tc>
        <w:tc>
          <w:tcPr>
            <w:tcW w:w="1370" w:type="dxa"/>
            <w:tcBorders>
              <w:right w:val="double" w:sz="4" w:space="0" w:color="auto"/>
            </w:tcBorders>
            <w:shd w:val="clear" w:color="auto" w:fill="auto"/>
            <w:noWrap/>
            <w:vAlign w:val="bottom"/>
            <w:hideMark/>
          </w:tcPr>
          <w:p w14:paraId="2D6293C4" w14:textId="5A046586" w:rsidR="007753A3" w:rsidRPr="00480E05" w:rsidRDefault="007753A3" w:rsidP="007753A3">
            <w:pPr>
              <w:pStyle w:val="af6"/>
            </w:pPr>
            <w:r>
              <w:rPr>
                <w:rFonts w:ascii="等线" w:hAnsi="等线"/>
                <w:color w:val="000000"/>
              </w:rPr>
              <w:t>2</w:t>
            </w:r>
          </w:p>
        </w:tc>
        <w:tc>
          <w:tcPr>
            <w:tcW w:w="1371" w:type="dxa"/>
            <w:tcBorders>
              <w:left w:val="double" w:sz="4" w:space="0" w:color="auto"/>
            </w:tcBorders>
            <w:vAlign w:val="bottom"/>
          </w:tcPr>
          <w:p w14:paraId="39CB98DA" w14:textId="47924620" w:rsidR="007753A3" w:rsidRPr="00480E05" w:rsidRDefault="007753A3" w:rsidP="007753A3">
            <w:pPr>
              <w:pStyle w:val="af6"/>
            </w:pPr>
            <w:r>
              <w:rPr>
                <w:rFonts w:ascii="等线" w:hAnsi="等线"/>
                <w:color w:val="000000"/>
              </w:rPr>
              <w:t>2.2</w:t>
            </w:r>
          </w:p>
        </w:tc>
        <w:tc>
          <w:tcPr>
            <w:tcW w:w="1370" w:type="dxa"/>
            <w:tcBorders>
              <w:right w:val="double" w:sz="4" w:space="0" w:color="auto"/>
            </w:tcBorders>
            <w:vAlign w:val="bottom"/>
          </w:tcPr>
          <w:p w14:paraId="52B3A415" w14:textId="791687B1" w:rsidR="007753A3" w:rsidRPr="00480E05" w:rsidRDefault="007753A3" w:rsidP="007753A3">
            <w:pPr>
              <w:pStyle w:val="af6"/>
            </w:pPr>
            <w:r>
              <w:rPr>
                <w:rFonts w:ascii="等线" w:hAnsi="等线"/>
                <w:color w:val="000000"/>
              </w:rPr>
              <w:t>10</w:t>
            </w:r>
          </w:p>
        </w:tc>
        <w:tc>
          <w:tcPr>
            <w:tcW w:w="1370" w:type="dxa"/>
            <w:tcBorders>
              <w:left w:val="double" w:sz="4" w:space="0" w:color="auto"/>
            </w:tcBorders>
            <w:vAlign w:val="bottom"/>
          </w:tcPr>
          <w:p w14:paraId="50AA9F02" w14:textId="7875AE0B" w:rsidR="007753A3" w:rsidRPr="00480E05" w:rsidRDefault="007753A3" w:rsidP="007753A3">
            <w:pPr>
              <w:pStyle w:val="af6"/>
            </w:pPr>
            <w:r>
              <w:rPr>
                <w:rFonts w:ascii="等线" w:hAnsi="等线"/>
                <w:color w:val="000000"/>
              </w:rPr>
              <w:t>11</w:t>
            </w:r>
          </w:p>
        </w:tc>
        <w:tc>
          <w:tcPr>
            <w:tcW w:w="1371" w:type="dxa"/>
            <w:vAlign w:val="bottom"/>
          </w:tcPr>
          <w:p w14:paraId="3CA2E05A" w14:textId="62EF2D65" w:rsidR="007753A3" w:rsidRPr="00480E05" w:rsidRDefault="007753A3" w:rsidP="007753A3">
            <w:pPr>
              <w:pStyle w:val="af6"/>
            </w:pPr>
            <w:r>
              <w:rPr>
                <w:rFonts w:ascii="等线" w:hAnsi="等线"/>
                <w:color w:val="000000"/>
              </w:rPr>
              <w:t>8</w:t>
            </w:r>
          </w:p>
        </w:tc>
      </w:tr>
      <w:tr w:rsidR="007753A3" w:rsidRPr="00480E05" w14:paraId="2B0738B0" w14:textId="77777777" w:rsidTr="00555EEB">
        <w:trPr>
          <w:trHeight w:val="315"/>
        </w:trPr>
        <w:tc>
          <w:tcPr>
            <w:tcW w:w="1370" w:type="dxa"/>
            <w:shd w:val="clear" w:color="auto" w:fill="auto"/>
            <w:noWrap/>
            <w:vAlign w:val="bottom"/>
          </w:tcPr>
          <w:p w14:paraId="78F3F06A" w14:textId="75B7B64B" w:rsidR="007753A3" w:rsidRDefault="007753A3" w:rsidP="007753A3">
            <w:pPr>
              <w:pStyle w:val="af6"/>
              <w:rPr>
                <w:rFonts w:ascii="等线" w:hAnsi="等线"/>
                <w:color w:val="000000"/>
              </w:rPr>
            </w:pPr>
            <w:r>
              <w:rPr>
                <w:rFonts w:ascii="等线" w:hAnsi="等线"/>
                <w:color w:val="000000"/>
              </w:rPr>
              <w:t>0.1</w:t>
            </w:r>
          </w:p>
        </w:tc>
        <w:tc>
          <w:tcPr>
            <w:tcW w:w="1370" w:type="dxa"/>
            <w:tcBorders>
              <w:right w:val="double" w:sz="4" w:space="0" w:color="auto"/>
            </w:tcBorders>
            <w:shd w:val="clear" w:color="auto" w:fill="auto"/>
            <w:noWrap/>
            <w:vAlign w:val="bottom"/>
          </w:tcPr>
          <w:p w14:paraId="415B0B25" w14:textId="23D95BAD" w:rsidR="007753A3" w:rsidRDefault="007753A3" w:rsidP="007753A3">
            <w:pPr>
              <w:pStyle w:val="af6"/>
              <w:rPr>
                <w:rFonts w:ascii="等线" w:hAnsi="等线"/>
                <w:color w:val="000000"/>
              </w:rPr>
            </w:pPr>
            <w:r>
              <w:rPr>
                <w:rFonts w:ascii="等线" w:hAnsi="等线"/>
                <w:color w:val="000000"/>
              </w:rPr>
              <w:t>1</w:t>
            </w:r>
          </w:p>
        </w:tc>
        <w:tc>
          <w:tcPr>
            <w:tcW w:w="1371" w:type="dxa"/>
            <w:tcBorders>
              <w:left w:val="double" w:sz="4" w:space="0" w:color="auto"/>
            </w:tcBorders>
            <w:vAlign w:val="bottom"/>
          </w:tcPr>
          <w:p w14:paraId="5CC74F00" w14:textId="70608B0E" w:rsidR="007753A3" w:rsidRDefault="007753A3" w:rsidP="007753A3">
            <w:pPr>
              <w:pStyle w:val="af6"/>
              <w:rPr>
                <w:rFonts w:ascii="等线" w:hAnsi="等线"/>
                <w:color w:val="000000"/>
              </w:rPr>
            </w:pPr>
            <w:r>
              <w:rPr>
                <w:rFonts w:ascii="等线" w:hAnsi="等线"/>
                <w:color w:val="000000"/>
              </w:rPr>
              <w:t>2.3</w:t>
            </w:r>
          </w:p>
        </w:tc>
        <w:tc>
          <w:tcPr>
            <w:tcW w:w="1370" w:type="dxa"/>
            <w:tcBorders>
              <w:right w:val="double" w:sz="4" w:space="0" w:color="auto"/>
            </w:tcBorders>
            <w:vAlign w:val="bottom"/>
          </w:tcPr>
          <w:p w14:paraId="652E948E" w14:textId="42C39EBB" w:rsidR="007753A3" w:rsidRDefault="007753A3" w:rsidP="007753A3">
            <w:pPr>
              <w:pStyle w:val="af6"/>
              <w:rPr>
                <w:rFonts w:ascii="等线" w:hAnsi="等线"/>
                <w:color w:val="000000"/>
              </w:rPr>
            </w:pPr>
            <w:r>
              <w:rPr>
                <w:rFonts w:ascii="等线" w:hAnsi="等线"/>
                <w:color w:val="000000"/>
              </w:rPr>
              <w:t>8.5</w:t>
            </w:r>
          </w:p>
        </w:tc>
        <w:tc>
          <w:tcPr>
            <w:tcW w:w="1370" w:type="dxa"/>
            <w:tcBorders>
              <w:left w:val="double" w:sz="4" w:space="0" w:color="auto"/>
            </w:tcBorders>
            <w:vAlign w:val="bottom"/>
          </w:tcPr>
          <w:p w14:paraId="4705F875" w14:textId="0CAD6532" w:rsidR="007753A3" w:rsidRDefault="007753A3" w:rsidP="007753A3">
            <w:pPr>
              <w:pStyle w:val="af6"/>
              <w:rPr>
                <w:rFonts w:ascii="等线" w:hAnsi="等线"/>
                <w:color w:val="000000"/>
              </w:rPr>
            </w:pPr>
            <w:r>
              <w:rPr>
                <w:rFonts w:ascii="等线" w:hAnsi="等线"/>
                <w:color w:val="000000"/>
              </w:rPr>
              <w:t>12</w:t>
            </w:r>
          </w:p>
        </w:tc>
        <w:tc>
          <w:tcPr>
            <w:tcW w:w="1371" w:type="dxa"/>
            <w:vAlign w:val="bottom"/>
          </w:tcPr>
          <w:p w14:paraId="4B19776C" w14:textId="730FD90C" w:rsidR="007753A3" w:rsidRDefault="007753A3" w:rsidP="007753A3">
            <w:pPr>
              <w:pStyle w:val="af6"/>
              <w:rPr>
                <w:rFonts w:ascii="等线" w:hAnsi="等线"/>
                <w:color w:val="000000"/>
              </w:rPr>
            </w:pPr>
            <w:r>
              <w:rPr>
                <w:rFonts w:ascii="等线" w:hAnsi="等线"/>
                <w:color w:val="000000"/>
              </w:rPr>
              <w:t>9.5</w:t>
            </w:r>
          </w:p>
        </w:tc>
      </w:tr>
      <w:tr w:rsidR="007753A3" w:rsidRPr="00480E05" w14:paraId="084C9BD2" w14:textId="77777777" w:rsidTr="00555EEB">
        <w:trPr>
          <w:trHeight w:val="315"/>
        </w:trPr>
        <w:tc>
          <w:tcPr>
            <w:tcW w:w="1370" w:type="dxa"/>
            <w:shd w:val="clear" w:color="auto" w:fill="auto"/>
            <w:noWrap/>
            <w:vAlign w:val="bottom"/>
          </w:tcPr>
          <w:p w14:paraId="396F1A53" w14:textId="649EBC36" w:rsidR="007753A3" w:rsidRDefault="007753A3" w:rsidP="007753A3">
            <w:pPr>
              <w:pStyle w:val="af6"/>
              <w:rPr>
                <w:rFonts w:ascii="等线" w:hAnsi="等线"/>
                <w:color w:val="000000"/>
              </w:rPr>
            </w:pPr>
            <w:r>
              <w:rPr>
                <w:rFonts w:ascii="等线" w:hAnsi="等线"/>
                <w:color w:val="000000"/>
              </w:rPr>
              <w:t>0.5</w:t>
            </w:r>
          </w:p>
        </w:tc>
        <w:tc>
          <w:tcPr>
            <w:tcW w:w="1370" w:type="dxa"/>
            <w:tcBorders>
              <w:right w:val="double" w:sz="4" w:space="0" w:color="auto"/>
            </w:tcBorders>
            <w:shd w:val="clear" w:color="auto" w:fill="auto"/>
            <w:noWrap/>
            <w:vAlign w:val="bottom"/>
          </w:tcPr>
          <w:p w14:paraId="7651BEFC" w14:textId="38A73E95" w:rsidR="007753A3" w:rsidRDefault="007753A3" w:rsidP="007753A3">
            <w:pPr>
              <w:pStyle w:val="af6"/>
              <w:rPr>
                <w:rFonts w:ascii="等线" w:hAnsi="等线"/>
                <w:color w:val="000000"/>
              </w:rPr>
            </w:pPr>
            <w:r>
              <w:rPr>
                <w:rFonts w:ascii="等线" w:hAnsi="等线"/>
                <w:color w:val="000000"/>
              </w:rPr>
              <w:t>5</w:t>
            </w:r>
          </w:p>
        </w:tc>
        <w:tc>
          <w:tcPr>
            <w:tcW w:w="1371" w:type="dxa"/>
            <w:tcBorders>
              <w:left w:val="double" w:sz="4" w:space="0" w:color="auto"/>
            </w:tcBorders>
            <w:vAlign w:val="bottom"/>
          </w:tcPr>
          <w:p w14:paraId="3918CBC6" w14:textId="65AD5581" w:rsidR="007753A3" w:rsidRDefault="007753A3" w:rsidP="007753A3">
            <w:pPr>
              <w:pStyle w:val="af6"/>
              <w:rPr>
                <w:rFonts w:ascii="等线" w:hAnsi="等线"/>
                <w:color w:val="000000"/>
              </w:rPr>
            </w:pPr>
            <w:r>
              <w:rPr>
                <w:rFonts w:ascii="等线" w:hAnsi="等线"/>
                <w:color w:val="000000"/>
              </w:rPr>
              <w:t>2.4</w:t>
            </w:r>
          </w:p>
        </w:tc>
        <w:tc>
          <w:tcPr>
            <w:tcW w:w="1370" w:type="dxa"/>
            <w:tcBorders>
              <w:right w:val="double" w:sz="4" w:space="0" w:color="auto"/>
            </w:tcBorders>
            <w:vAlign w:val="bottom"/>
          </w:tcPr>
          <w:p w14:paraId="074E3915" w14:textId="45B63371" w:rsidR="007753A3" w:rsidRDefault="007753A3" w:rsidP="007753A3">
            <w:pPr>
              <w:pStyle w:val="af6"/>
              <w:rPr>
                <w:rFonts w:ascii="等线" w:hAnsi="等线"/>
                <w:color w:val="000000"/>
              </w:rPr>
            </w:pPr>
            <w:r>
              <w:rPr>
                <w:rFonts w:ascii="等线" w:hAnsi="等线"/>
                <w:color w:val="000000"/>
              </w:rPr>
              <w:t>6.5</w:t>
            </w:r>
          </w:p>
        </w:tc>
        <w:tc>
          <w:tcPr>
            <w:tcW w:w="1370" w:type="dxa"/>
            <w:tcBorders>
              <w:left w:val="double" w:sz="4" w:space="0" w:color="auto"/>
            </w:tcBorders>
            <w:vAlign w:val="bottom"/>
          </w:tcPr>
          <w:p w14:paraId="5EF09F69" w14:textId="42068FCE" w:rsidR="007753A3" w:rsidRDefault="007753A3" w:rsidP="007753A3">
            <w:pPr>
              <w:pStyle w:val="af6"/>
              <w:rPr>
                <w:rFonts w:ascii="等线" w:hAnsi="等线"/>
                <w:color w:val="000000"/>
              </w:rPr>
            </w:pPr>
            <w:r>
              <w:rPr>
                <w:rFonts w:ascii="等线" w:hAnsi="等线"/>
                <w:color w:val="000000"/>
              </w:rPr>
              <w:t>13</w:t>
            </w:r>
          </w:p>
        </w:tc>
        <w:tc>
          <w:tcPr>
            <w:tcW w:w="1371" w:type="dxa"/>
            <w:vAlign w:val="bottom"/>
          </w:tcPr>
          <w:p w14:paraId="5020759B" w14:textId="10C7A1CA" w:rsidR="007753A3" w:rsidRDefault="007753A3" w:rsidP="007753A3">
            <w:pPr>
              <w:pStyle w:val="af6"/>
              <w:rPr>
                <w:rFonts w:ascii="等线" w:hAnsi="等线"/>
                <w:color w:val="000000"/>
              </w:rPr>
            </w:pPr>
            <w:r>
              <w:rPr>
                <w:rFonts w:ascii="等线" w:hAnsi="等线"/>
                <w:color w:val="000000"/>
              </w:rPr>
              <w:t>10</w:t>
            </w:r>
          </w:p>
        </w:tc>
      </w:tr>
      <w:tr w:rsidR="007753A3" w:rsidRPr="00480E05" w14:paraId="5AB05881" w14:textId="77777777" w:rsidTr="00555EEB">
        <w:trPr>
          <w:trHeight w:val="315"/>
        </w:trPr>
        <w:tc>
          <w:tcPr>
            <w:tcW w:w="1370" w:type="dxa"/>
            <w:shd w:val="clear" w:color="auto" w:fill="auto"/>
            <w:noWrap/>
            <w:vAlign w:val="bottom"/>
          </w:tcPr>
          <w:p w14:paraId="7577192A" w14:textId="0318A13D" w:rsidR="007753A3" w:rsidRDefault="007753A3" w:rsidP="007753A3">
            <w:pPr>
              <w:pStyle w:val="af6"/>
              <w:rPr>
                <w:rFonts w:ascii="等线" w:hAnsi="等线"/>
                <w:color w:val="000000"/>
              </w:rPr>
            </w:pPr>
            <w:r>
              <w:rPr>
                <w:rFonts w:ascii="等线" w:hAnsi="等线"/>
                <w:color w:val="000000"/>
              </w:rPr>
              <w:t>1</w:t>
            </w:r>
          </w:p>
        </w:tc>
        <w:tc>
          <w:tcPr>
            <w:tcW w:w="1370" w:type="dxa"/>
            <w:tcBorders>
              <w:right w:val="double" w:sz="4" w:space="0" w:color="auto"/>
            </w:tcBorders>
            <w:shd w:val="clear" w:color="auto" w:fill="auto"/>
            <w:noWrap/>
            <w:vAlign w:val="bottom"/>
          </w:tcPr>
          <w:p w14:paraId="750D47E1" w14:textId="62EE6318" w:rsidR="007753A3" w:rsidRDefault="007753A3" w:rsidP="007753A3">
            <w:pPr>
              <w:pStyle w:val="af6"/>
              <w:rPr>
                <w:rFonts w:ascii="等线" w:hAnsi="等线"/>
                <w:color w:val="000000"/>
              </w:rPr>
            </w:pPr>
            <w:r>
              <w:rPr>
                <w:rFonts w:ascii="等线" w:hAnsi="等线"/>
                <w:color w:val="000000"/>
              </w:rPr>
              <w:t>5</w:t>
            </w:r>
          </w:p>
        </w:tc>
        <w:tc>
          <w:tcPr>
            <w:tcW w:w="1371" w:type="dxa"/>
            <w:tcBorders>
              <w:left w:val="double" w:sz="4" w:space="0" w:color="auto"/>
            </w:tcBorders>
            <w:vAlign w:val="bottom"/>
          </w:tcPr>
          <w:p w14:paraId="198B8B09" w14:textId="79E0605F" w:rsidR="007753A3" w:rsidRDefault="007753A3" w:rsidP="007753A3">
            <w:pPr>
              <w:pStyle w:val="af6"/>
              <w:rPr>
                <w:rFonts w:ascii="等线" w:hAnsi="等线"/>
                <w:color w:val="000000"/>
              </w:rPr>
            </w:pPr>
            <w:r>
              <w:rPr>
                <w:rFonts w:ascii="等线" w:hAnsi="等线"/>
                <w:color w:val="000000"/>
              </w:rPr>
              <w:t>2.5</w:t>
            </w:r>
          </w:p>
        </w:tc>
        <w:tc>
          <w:tcPr>
            <w:tcW w:w="1370" w:type="dxa"/>
            <w:tcBorders>
              <w:right w:val="double" w:sz="4" w:space="0" w:color="auto"/>
            </w:tcBorders>
            <w:vAlign w:val="bottom"/>
          </w:tcPr>
          <w:p w14:paraId="19619B55" w14:textId="2FDE130D" w:rsidR="007753A3" w:rsidRDefault="007753A3" w:rsidP="007753A3">
            <w:pPr>
              <w:pStyle w:val="af6"/>
              <w:rPr>
                <w:rFonts w:ascii="等线" w:hAnsi="等线"/>
                <w:color w:val="000000"/>
              </w:rPr>
            </w:pPr>
            <w:r>
              <w:rPr>
                <w:rFonts w:ascii="等线" w:hAnsi="等线"/>
                <w:color w:val="000000"/>
              </w:rPr>
              <w:t>6</w:t>
            </w:r>
          </w:p>
        </w:tc>
        <w:tc>
          <w:tcPr>
            <w:tcW w:w="1370" w:type="dxa"/>
            <w:tcBorders>
              <w:left w:val="double" w:sz="4" w:space="0" w:color="auto"/>
            </w:tcBorders>
            <w:vAlign w:val="bottom"/>
          </w:tcPr>
          <w:p w14:paraId="5090D528" w14:textId="55966E97" w:rsidR="007753A3" w:rsidRDefault="007753A3" w:rsidP="007753A3">
            <w:pPr>
              <w:pStyle w:val="af6"/>
              <w:rPr>
                <w:rFonts w:ascii="等线" w:hAnsi="等线"/>
                <w:color w:val="000000"/>
              </w:rPr>
            </w:pPr>
            <w:r>
              <w:rPr>
                <w:rFonts w:ascii="等线" w:hAnsi="等线"/>
                <w:color w:val="000000"/>
              </w:rPr>
              <w:t>14</w:t>
            </w:r>
          </w:p>
        </w:tc>
        <w:tc>
          <w:tcPr>
            <w:tcW w:w="1371" w:type="dxa"/>
            <w:vAlign w:val="bottom"/>
          </w:tcPr>
          <w:p w14:paraId="5F4E5218" w14:textId="071D7724" w:rsidR="007753A3" w:rsidRDefault="007753A3" w:rsidP="007753A3">
            <w:pPr>
              <w:pStyle w:val="af6"/>
              <w:rPr>
                <w:rFonts w:ascii="等线" w:hAnsi="等线"/>
                <w:color w:val="000000"/>
              </w:rPr>
            </w:pPr>
            <w:r>
              <w:rPr>
                <w:rFonts w:ascii="等线" w:hAnsi="等线"/>
                <w:color w:val="000000"/>
              </w:rPr>
              <w:t>9.5</w:t>
            </w:r>
          </w:p>
        </w:tc>
      </w:tr>
      <w:tr w:rsidR="007753A3" w:rsidRPr="00480E05" w14:paraId="7E12684B" w14:textId="77777777" w:rsidTr="00555EEB">
        <w:trPr>
          <w:trHeight w:val="315"/>
        </w:trPr>
        <w:tc>
          <w:tcPr>
            <w:tcW w:w="1370" w:type="dxa"/>
            <w:shd w:val="clear" w:color="auto" w:fill="auto"/>
            <w:noWrap/>
            <w:vAlign w:val="bottom"/>
          </w:tcPr>
          <w:p w14:paraId="6F654ADC" w14:textId="6E5C89ED" w:rsidR="007753A3" w:rsidRDefault="007753A3" w:rsidP="007753A3">
            <w:pPr>
              <w:pStyle w:val="af6"/>
              <w:rPr>
                <w:rFonts w:ascii="等线" w:hAnsi="等线"/>
                <w:color w:val="000000"/>
              </w:rPr>
            </w:pPr>
            <w:r>
              <w:rPr>
                <w:rFonts w:ascii="等线" w:hAnsi="等线"/>
                <w:color w:val="000000"/>
              </w:rPr>
              <w:t>1.3</w:t>
            </w:r>
          </w:p>
        </w:tc>
        <w:tc>
          <w:tcPr>
            <w:tcW w:w="1370" w:type="dxa"/>
            <w:tcBorders>
              <w:right w:val="double" w:sz="4" w:space="0" w:color="auto"/>
            </w:tcBorders>
            <w:shd w:val="clear" w:color="auto" w:fill="auto"/>
            <w:noWrap/>
            <w:vAlign w:val="bottom"/>
          </w:tcPr>
          <w:p w14:paraId="1BF5CA2B" w14:textId="6F2443C1" w:rsidR="007753A3" w:rsidRDefault="007753A3" w:rsidP="007753A3">
            <w:pPr>
              <w:pStyle w:val="af6"/>
              <w:rPr>
                <w:rFonts w:ascii="等线" w:hAnsi="等线"/>
                <w:color w:val="000000"/>
              </w:rPr>
            </w:pPr>
            <w:r>
              <w:rPr>
                <w:rFonts w:ascii="等线" w:hAnsi="等线"/>
                <w:color w:val="000000"/>
              </w:rPr>
              <w:t>6.5</w:t>
            </w:r>
          </w:p>
        </w:tc>
        <w:tc>
          <w:tcPr>
            <w:tcW w:w="1371" w:type="dxa"/>
            <w:tcBorders>
              <w:left w:val="double" w:sz="4" w:space="0" w:color="auto"/>
            </w:tcBorders>
            <w:vAlign w:val="bottom"/>
          </w:tcPr>
          <w:p w14:paraId="3F598AFE" w14:textId="758D9AFB" w:rsidR="007753A3" w:rsidRDefault="007753A3" w:rsidP="007753A3">
            <w:pPr>
              <w:pStyle w:val="af6"/>
              <w:rPr>
                <w:rFonts w:ascii="等线" w:hAnsi="等线"/>
                <w:color w:val="000000"/>
              </w:rPr>
            </w:pPr>
            <w:r>
              <w:rPr>
                <w:rFonts w:ascii="等线" w:hAnsi="等线"/>
                <w:color w:val="000000"/>
              </w:rPr>
              <w:t>2.6</w:t>
            </w:r>
          </w:p>
        </w:tc>
        <w:tc>
          <w:tcPr>
            <w:tcW w:w="1370" w:type="dxa"/>
            <w:tcBorders>
              <w:right w:val="double" w:sz="4" w:space="0" w:color="auto"/>
            </w:tcBorders>
            <w:vAlign w:val="bottom"/>
          </w:tcPr>
          <w:p w14:paraId="69361507" w14:textId="547F9767" w:rsidR="007753A3" w:rsidRDefault="007753A3" w:rsidP="007753A3">
            <w:pPr>
              <w:pStyle w:val="af6"/>
              <w:rPr>
                <w:rFonts w:ascii="等线" w:hAnsi="等线"/>
                <w:color w:val="000000"/>
              </w:rPr>
            </w:pPr>
            <w:r>
              <w:rPr>
                <w:rFonts w:ascii="等线" w:hAnsi="等线"/>
                <w:color w:val="000000"/>
              </w:rPr>
              <w:t>6</w:t>
            </w:r>
          </w:p>
        </w:tc>
        <w:tc>
          <w:tcPr>
            <w:tcW w:w="1370" w:type="dxa"/>
            <w:tcBorders>
              <w:left w:val="double" w:sz="4" w:space="0" w:color="auto"/>
            </w:tcBorders>
            <w:vAlign w:val="bottom"/>
          </w:tcPr>
          <w:p w14:paraId="5AD196D1" w14:textId="10706338" w:rsidR="007753A3" w:rsidRDefault="007753A3" w:rsidP="007753A3">
            <w:pPr>
              <w:pStyle w:val="af6"/>
              <w:rPr>
                <w:rFonts w:ascii="等线" w:hAnsi="等线"/>
                <w:color w:val="000000"/>
              </w:rPr>
            </w:pPr>
            <w:r>
              <w:rPr>
                <w:rFonts w:ascii="等线" w:hAnsi="等线"/>
                <w:color w:val="000000"/>
              </w:rPr>
              <w:t>15</w:t>
            </w:r>
          </w:p>
        </w:tc>
        <w:tc>
          <w:tcPr>
            <w:tcW w:w="1371" w:type="dxa"/>
            <w:vAlign w:val="bottom"/>
          </w:tcPr>
          <w:p w14:paraId="3593B1A2" w14:textId="429B053B" w:rsidR="007753A3" w:rsidRDefault="007753A3" w:rsidP="007753A3">
            <w:pPr>
              <w:pStyle w:val="af6"/>
              <w:rPr>
                <w:rFonts w:ascii="等线" w:hAnsi="等线"/>
                <w:color w:val="000000"/>
              </w:rPr>
            </w:pPr>
            <w:r>
              <w:rPr>
                <w:rFonts w:ascii="等线" w:hAnsi="等线"/>
                <w:color w:val="000000"/>
              </w:rPr>
              <w:t>9.5</w:t>
            </w:r>
          </w:p>
        </w:tc>
      </w:tr>
      <w:tr w:rsidR="007753A3" w:rsidRPr="00480E05" w14:paraId="513F4746" w14:textId="77777777" w:rsidTr="00555EEB">
        <w:trPr>
          <w:trHeight w:val="315"/>
        </w:trPr>
        <w:tc>
          <w:tcPr>
            <w:tcW w:w="1370" w:type="dxa"/>
            <w:shd w:val="clear" w:color="auto" w:fill="auto"/>
            <w:noWrap/>
            <w:vAlign w:val="bottom"/>
          </w:tcPr>
          <w:p w14:paraId="241EB987" w14:textId="5D482A4A" w:rsidR="007753A3" w:rsidRDefault="007753A3" w:rsidP="007753A3">
            <w:pPr>
              <w:pStyle w:val="af6"/>
              <w:rPr>
                <w:rFonts w:ascii="等线" w:hAnsi="等线"/>
                <w:color w:val="000000"/>
              </w:rPr>
            </w:pPr>
            <w:r>
              <w:rPr>
                <w:rFonts w:ascii="等线" w:hAnsi="等线"/>
                <w:color w:val="000000"/>
              </w:rPr>
              <w:t>1.4</w:t>
            </w:r>
          </w:p>
        </w:tc>
        <w:tc>
          <w:tcPr>
            <w:tcW w:w="1370" w:type="dxa"/>
            <w:tcBorders>
              <w:right w:val="double" w:sz="4" w:space="0" w:color="auto"/>
            </w:tcBorders>
            <w:shd w:val="clear" w:color="auto" w:fill="auto"/>
            <w:noWrap/>
            <w:vAlign w:val="bottom"/>
          </w:tcPr>
          <w:p w14:paraId="49C04277" w14:textId="348B375E" w:rsidR="007753A3" w:rsidRDefault="007753A3" w:rsidP="007753A3">
            <w:pPr>
              <w:pStyle w:val="af6"/>
              <w:rPr>
                <w:rFonts w:ascii="等线" w:hAnsi="等线"/>
                <w:color w:val="000000"/>
              </w:rPr>
            </w:pPr>
            <w:r>
              <w:rPr>
                <w:rFonts w:ascii="等线" w:hAnsi="等线"/>
                <w:color w:val="000000"/>
              </w:rPr>
              <w:t>9</w:t>
            </w:r>
          </w:p>
        </w:tc>
        <w:tc>
          <w:tcPr>
            <w:tcW w:w="1371" w:type="dxa"/>
            <w:tcBorders>
              <w:left w:val="double" w:sz="4" w:space="0" w:color="auto"/>
            </w:tcBorders>
            <w:vAlign w:val="bottom"/>
          </w:tcPr>
          <w:p w14:paraId="6FC2A193" w14:textId="3DE02CF3" w:rsidR="007753A3" w:rsidRDefault="007753A3" w:rsidP="007753A3">
            <w:pPr>
              <w:pStyle w:val="af6"/>
              <w:rPr>
                <w:rFonts w:ascii="等线" w:hAnsi="等线"/>
                <w:color w:val="000000"/>
              </w:rPr>
            </w:pPr>
            <w:r>
              <w:rPr>
                <w:rFonts w:ascii="等线" w:hAnsi="等线"/>
                <w:color w:val="000000"/>
              </w:rPr>
              <w:t>3</w:t>
            </w:r>
          </w:p>
        </w:tc>
        <w:tc>
          <w:tcPr>
            <w:tcW w:w="1370" w:type="dxa"/>
            <w:tcBorders>
              <w:right w:val="double" w:sz="4" w:space="0" w:color="auto"/>
            </w:tcBorders>
            <w:vAlign w:val="bottom"/>
          </w:tcPr>
          <w:p w14:paraId="18BD7625" w14:textId="5C293AA5" w:rsidR="007753A3" w:rsidRDefault="007753A3" w:rsidP="007753A3">
            <w:pPr>
              <w:pStyle w:val="af6"/>
              <w:rPr>
                <w:rFonts w:ascii="等线" w:hAnsi="等线"/>
                <w:color w:val="000000"/>
              </w:rPr>
            </w:pPr>
            <w:r>
              <w:rPr>
                <w:rFonts w:ascii="等线" w:hAnsi="等线"/>
                <w:color w:val="000000"/>
              </w:rPr>
              <w:t>5.5</w:t>
            </w:r>
          </w:p>
        </w:tc>
        <w:tc>
          <w:tcPr>
            <w:tcW w:w="1370" w:type="dxa"/>
            <w:tcBorders>
              <w:left w:val="double" w:sz="4" w:space="0" w:color="auto"/>
            </w:tcBorders>
            <w:vAlign w:val="bottom"/>
          </w:tcPr>
          <w:p w14:paraId="376A3917" w14:textId="50247084" w:rsidR="007753A3" w:rsidRDefault="007753A3" w:rsidP="007753A3">
            <w:pPr>
              <w:pStyle w:val="af6"/>
              <w:rPr>
                <w:rFonts w:ascii="等线" w:hAnsi="等线"/>
                <w:color w:val="000000"/>
              </w:rPr>
            </w:pPr>
            <w:r>
              <w:rPr>
                <w:rFonts w:ascii="等线" w:hAnsi="等线"/>
                <w:color w:val="000000"/>
              </w:rPr>
              <w:t>16</w:t>
            </w:r>
          </w:p>
        </w:tc>
        <w:tc>
          <w:tcPr>
            <w:tcW w:w="1371" w:type="dxa"/>
            <w:vAlign w:val="bottom"/>
          </w:tcPr>
          <w:p w14:paraId="011D046C" w14:textId="20FD47C1" w:rsidR="007753A3" w:rsidRDefault="007753A3" w:rsidP="007753A3">
            <w:pPr>
              <w:pStyle w:val="af6"/>
              <w:rPr>
                <w:rFonts w:ascii="等线" w:hAnsi="等线"/>
                <w:color w:val="000000"/>
              </w:rPr>
            </w:pPr>
            <w:r>
              <w:rPr>
                <w:rFonts w:ascii="等线" w:hAnsi="等线"/>
                <w:color w:val="000000"/>
              </w:rPr>
              <w:t>9</w:t>
            </w:r>
          </w:p>
        </w:tc>
      </w:tr>
      <w:tr w:rsidR="007753A3" w:rsidRPr="00480E05" w14:paraId="5F67C4F1" w14:textId="77777777" w:rsidTr="00555EEB">
        <w:trPr>
          <w:trHeight w:val="315"/>
        </w:trPr>
        <w:tc>
          <w:tcPr>
            <w:tcW w:w="1370" w:type="dxa"/>
            <w:shd w:val="clear" w:color="auto" w:fill="auto"/>
            <w:noWrap/>
            <w:vAlign w:val="bottom"/>
          </w:tcPr>
          <w:p w14:paraId="768A637D" w14:textId="5BD7ECDC" w:rsidR="007753A3" w:rsidRDefault="007753A3" w:rsidP="007753A3">
            <w:pPr>
              <w:pStyle w:val="af6"/>
              <w:rPr>
                <w:rFonts w:ascii="等线" w:hAnsi="等线"/>
                <w:color w:val="000000"/>
              </w:rPr>
            </w:pPr>
            <w:r>
              <w:rPr>
                <w:rFonts w:ascii="等线" w:hAnsi="等线"/>
                <w:color w:val="000000"/>
              </w:rPr>
              <w:t>1.5</w:t>
            </w:r>
          </w:p>
        </w:tc>
        <w:tc>
          <w:tcPr>
            <w:tcW w:w="1370" w:type="dxa"/>
            <w:tcBorders>
              <w:right w:val="double" w:sz="4" w:space="0" w:color="auto"/>
            </w:tcBorders>
            <w:shd w:val="clear" w:color="auto" w:fill="auto"/>
            <w:noWrap/>
            <w:vAlign w:val="bottom"/>
          </w:tcPr>
          <w:p w14:paraId="3617B83C" w14:textId="05A69A5A" w:rsidR="007753A3" w:rsidRDefault="007753A3" w:rsidP="007753A3">
            <w:pPr>
              <w:pStyle w:val="af6"/>
              <w:rPr>
                <w:rFonts w:ascii="等线" w:hAnsi="等线"/>
                <w:color w:val="000000"/>
              </w:rPr>
            </w:pPr>
            <w:r>
              <w:rPr>
                <w:rFonts w:ascii="等线" w:hAnsi="等线"/>
                <w:color w:val="000000"/>
              </w:rPr>
              <w:t>12.5</w:t>
            </w:r>
          </w:p>
        </w:tc>
        <w:tc>
          <w:tcPr>
            <w:tcW w:w="1371" w:type="dxa"/>
            <w:tcBorders>
              <w:left w:val="double" w:sz="4" w:space="0" w:color="auto"/>
            </w:tcBorders>
            <w:vAlign w:val="bottom"/>
          </w:tcPr>
          <w:p w14:paraId="47039928" w14:textId="34BBBA03" w:rsidR="007753A3" w:rsidRDefault="007753A3" w:rsidP="007753A3">
            <w:pPr>
              <w:pStyle w:val="af6"/>
              <w:rPr>
                <w:rFonts w:ascii="等线" w:hAnsi="等线"/>
                <w:color w:val="000000"/>
              </w:rPr>
            </w:pPr>
            <w:r>
              <w:rPr>
                <w:rFonts w:ascii="等线" w:hAnsi="等线"/>
                <w:color w:val="000000"/>
              </w:rPr>
              <w:t>4</w:t>
            </w:r>
          </w:p>
        </w:tc>
        <w:tc>
          <w:tcPr>
            <w:tcW w:w="1370" w:type="dxa"/>
            <w:tcBorders>
              <w:right w:val="double" w:sz="4" w:space="0" w:color="auto"/>
            </w:tcBorders>
            <w:vAlign w:val="bottom"/>
          </w:tcPr>
          <w:p w14:paraId="701778AF" w14:textId="20DBD86A" w:rsidR="007753A3" w:rsidRDefault="007753A3" w:rsidP="007753A3">
            <w:pPr>
              <w:pStyle w:val="af6"/>
              <w:rPr>
                <w:rFonts w:ascii="等线" w:hAnsi="等线"/>
                <w:color w:val="000000"/>
              </w:rPr>
            </w:pPr>
            <w:r>
              <w:rPr>
                <w:rFonts w:ascii="等线" w:hAnsi="等线"/>
                <w:color w:val="000000"/>
              </w:rPr>
              <w:t>5</w:t>
            </w:r>
          </w:p>
        </w:tc>
        <w:tc>
          <w:tcPr>
            <w:tcW w:w="1370" w:type="dxa"/>
            <w:tcBorders>
              <w:left w:val="double" w:sz="4" w:space="0" w:color="auto"/>
            </w:tcBorders>
            <w:vAlign w:val="bottom"/>
          </w:tcPr>
          <w:p w14:paraId="4F7DB3A8" w14:textId="2FB67BC0" w:rsidR="007753A3" w:rsidRDefault="007753A3" w:rsidP="007753A3">
            <w:pPr>
              <w:pStyle w:val="af6"/>
              <w:rPr>
                <w:rFonts w:ascii="等线" w:hAnsi="等线"/>
                <w:color w:val="000000"/>
              </w:rPr>
            </w:pPr>
            <w:r>
              <w:rPr>
                <w:rFonts w:ascii="等线" w:hAnsi="等线"/>
                <w:color w:val="000000"/>
              </w:rPr>
              <w:t>17</w:t>
            </w:r>
          </w:p>
        </w:tc>
        <w:tc>
          <w:tcPr>
            <w:tcW w:w="1371" w:type="dxa"/>
            <w:vAlign w:val="bottom"/>
          </w:tcPr>
          <w:p w14:paraId="24620508" w14:textId="06B636EA" w:rsidR="007753A3" w:rsidRDefault="007753A3" w:rsidP="007753A3">
            <w:pPr>
              <w:pStyle w:val="af6"/>
              <w:rPr>
                <w:rFonts w:ascii="等线" w:hAnsi="等线"/>
                <w:color w:val="000000"/>
              </w:rPr>
            </w:pPr>
            <w:r>
              <w:rPr>
                <w:rFonts w:ascii="等线" w:hAnsi="等线"/>
                <w:color w:val="000000"/>
              </w:rPr>
              <w:t>9</w:t>
            </w:r>
          </w:p>
        </w:tc>
      </w:tr>
      <w:tr w:rsidR="007753A3" w:rsidRPr="00480E05" w14:paraId="135E573A" w14:textId="77777777" w:rsidTr="00555EEB">
        <w:trPr>
          <w:trHeight w:val="315"/>
        </w:trPr>
        <w:tc>
          <w:tcPr>
            <w:tcW w:w="1370" w:type="dxa"/>
            <w:shd w:val="clear" w:color="auto" w:fill="auto"/>
            <w:noWrap/>
            <w:vAlign w:val="bottom"/>
          </w:tcPr>
          <w:p w14:paraId="54881C2B" w14:textId="2DF54F9D" w:rsidR="007753A3" w:rsidRPr="00480E05" w:rsidRDefault="007753A3" w:rsidP="007753A3">
            <w:pPr>
              <w:pStyle w:val="af6"/>
            </w:pPr>
            <w:r>
              <w:rPr>
                <w:rFonts w:ascii="等线" w:hAnsi="等线"/>
                <w:color w:val="000000"/>
              </w:rPr>
              <w:t>1.6</w:t>
            </w:r>
          </w:p>
        </w:tc>
        <w:tc>
          <w:tcPr>
            <w:tcW w:w="1370" w:type="dxa"/>
            <w:tcBorders>
              <w:right w:val="double" w:sz="4" w:space="0" w:color="auto"/>
            </w:tcBorders>
            <w:shd w:val="clear" w:color="auto" w:fill="auto"/>
            <w:noWrap/>
            <w:vAlign w:val="bottom"/>
          </w:tcPr>
          <w:p w14:paraId="04AD8A7F" w14:textId="7BC4D5E3" w:rsidR="007753A3" w:rsidRPr="00480E05" w:rsidRDefault="007753A3" w:rsidP="007753A3">
            <w:pPr>
              <w:pStyle w:val="af6"/>
            </w:pPr>
            <w:r>
              <w:rPr>
                <w:rFonts w:ascii="等线" w:hAnsi="等线"/>
                <w:color w:val="000000"/>
              </w:rPr>
              <w:t>14.5</w:t>
            </w:r>
          </w:p>
        </w:tc>
        <w:tc>
          <w:tcPr>
            <w:tcW w:w="1371" w:type="dxa"/>
            <w:tcBorders>
              <w:left w:val="double" w:sz="4" w:space="0" w:color="auto"/>
            </w:tcBorders>
            <w:vAlign w:val="bottom"/>
          </w:tcPr>
          <w:p w14:paraId="10A6DAB2" w14:textId="75B04F40" w:rsidR="007753A3" w:rsidRPr="00480E05" w:rsidRDefault="007753A3" w:rsidP="007753A3">
            <w:pPr>
              <w:pStyle w:val="af6"/>
            </w:pPr>
            <w:r>
              <w:rPr>
                <w:rFonts w:ascii="等线" w:hAnsi="等线"/>
                <w:color w:val="000000"/>
              </w:rPr>
              <w:t>5</w:t>
            </w:r>
          </w:p>
        </w:tc>
        <w:tc>
          <w:tcPr>
            <w:tcW w:w="1370" w:type="dxa"/>
            <w:tcBorders>
              <w:right w:val="double" w:sz="4" w:space="0" w:color="auto"/>
            </w:tcBorders>
            <w:vAlign w:val="bottom"/>
          </w:tcPr>
          <w:p w14:paraId="6C2086C0" w14:textId="4E9DDFF9" w:rsidR="007753A3" w:rsidRPr="00480E05" w:rsidRDefault="007753A3" w:rsidP="007753A3">
            <w:pPr>
              <w:pStyle w:val="af6"/>
            </w:pPr>
            <w:r>
              <w:rPr>
                <w:rFonts w:ascii="等线" w:hAnsi="等线"/>
                <w:color w:val="000000"/>
              </w:rPr>
              <w:t>6.5</w:t>
            </w:r>
          </w:p>
        </w:tc>
        <w:tc>
          <w:tcPr>
            <w:tcW w:w="1370" w:type="dxa"/>
            <w:tcBorders>
              <w:left w:val="double" w:sz="4" w:space="0" w:color="auto"/>
            </w:tcBorders>
            <w:vAlign w:val="bottom"/>
          </w:tcPr>
          <w:p w14:paraId="36DE5469" w14:textId="29BC06FC" w:rsidR="007753A3" w:rsidRPr="00480E05" w:rsidRDefault="007753A3" w:rsidP="007753A3">
            <w:pPr>
              <w:pStyle w:val="af6"/>
            </w:pPr>
            <w:r>
              <w:rPr>
                <w:rFonts w:ascii="等线" w:hAnsi="等线"/>
                <w:color w:val="000000"/>
              </w:rPr>
              <w:t>18</w:t>
            </w:r>
          </w:p>
        </w:tc>
        <w:tc>
          <w:tcPr>
            <w:tcW w:w="1371" w:type="dxa"/>
            <w:vAlign w:val="bottom"/>
          </w:tcPr>
          <w:p w14:paraId="0A58FFEA" w14:textId="0C9F6060" w:rsidR="007753A3" w:rsidRPr="00480E05" w:rsidRDefault="007753A3" w:rsidP="007753A3">
            <w:pPr>
              <w:pStyle w:val="af6"/>
            </w:pPr>
            <w:r>
              <w:rPr>
                <w:rFonts w:ascii="等线" w:hAnsi="等线"/>
                <w:color w:val="000000"/>
              </w:rPr>
              <w:t>8</w:t>
            </w:r>
          </w:p>
        </w:tc>
      </w:tr>
      <w:tr w:rsidR="007753A3" w:rsidRPr="00480E05" w14:paraId="0C545A45" w14:textId="77777777" w:rsidTr="00555EEB">
        <w:trPr>
          <w:trHeight w:val="315"/>
        </w:trPr>
        <w:tc>
          <w:tcPr>
            <w:tcW w:w="1370" w:type="dxa"/>
            <w:shd w:val="clear" w:color="auto" w:fill="auto"/>
            <w:noWrap/>
            <w:vAlign w:val="bottom"/>
          </w:tcPr>
          <w:p w14:paraId="25450DC9" w14:textId="5C326A63" w:rsidR="007753A3" w:rsidRPr="00480E05" w:rsidRDefault="007753A3" w:rsidP="007753A3">
            <w:pPr>
              <w:pStyle w:val="af6"/>
            </w:pPr>
            <w:r>
              <w:rPr>
                <w:rFonts w:ascii="等线" w:hAnsi="等线"/>
                <w:color w:val="000000"/>
              </w:rPr>
              <w:t>1.7</w:t>
            </w:r>
          </w:p>
        </w:tc>
        <w:tc>
          <w:tcPr>
            <w:tcW w:w="1370" w:type="dxa"/>
            <w:tcBorders>
              <w:right w:val="double" w:sz="4" w:space="0" w:color="auto"/>
            </w:tcBorders>
            <w:shd w:val="clear" w:color="auto" w:fill="auto"/>
            <w:noWrap/>
            <w:vAlign w:val="bottom"/>
          </w:tcPr>
          <w:p w14:paraId="652E96F5" w14:textId="42B515E1" w:rsidR="007753A3" w:rsidRPr="00480E05" w:rsidRDefault="007753A3" w:rsidP="007753A3">
            <w:pPr>
              <w:pStyle w:val="af6"/>
            </w:pPr>
            <w:r>
              <w:rPr>
                <w:rFonts w:ascii="等线" w:hAnsi="等线"/>
                <w:color w:val="000000"/>
              </w:rPr>
              <w:t>15</w:t>
            </w:r>
          </w:p>
        </w:tc>
        <w:tc>
          <w:tcPr>
            <w:tcW w:w="1371" w:type="dxa"/>
            <w:tcBorders>
              <w:left w:val="double" w:sz="4" w:space="0" w:color="auto"/>
            </w:tcBorders>
            <w:vAlign w:val="bottom"/>
          </w:tcPr>
          <w:p w14:paraId="47622506" w14:textId="1A4C49F1" w:rsidR="007753A3" w:rsidRPr="00480E05" w:rsidRDefault="007753A3" w:rsidP="007753A3">
            <w:pPr>
              <w:pStyle w:val="af6"/>
            </w:pPr>
            <w:r>
              <w:rPr>
                <w:rFonts w:ascii="等线" w:hAnsi="等线"/>
                <w:color w:val="000000"/>
              </w:rPr>
              <w:t>6</w:t>
            </w:r>
          </w:p>
        </w:tc>
        <w:tc>
          <w:tcPr>
            <w:tcW w:w="1370" w:type="dxa"/>
            <w:tcBorders>
              <w:right w:val="double" w:sz="4" w:space="0" w:color="auto"/>
            </w:tcBorders>
            <w:vAlign w:val="bottom"/>
          </w:tcPr>
          <w:p w14:paraId="1B331FDD" w14:textId="2E378710" w:rsidR="007753A3" w:rsidRPr="00480E05" w:rsidRDefault="007753A3" w:rsidP="007753A3">
            <w:pPr>
              <w:pStyle w:val="af6"/>
            </w:pPr>
            <w:r>
              <w:rPr>
                <w:rFonts w:ascii="等线" w:hAnsi="等线"/>
                <w:color w:val="000000"/>
              </w:rPr>
              <w:t>7.5</w:t>
            </w:r>
          </w:p>
        </w:tc>
        <w:tc>
          <w:tcPr>
            <w:tcW w:w="1370" w:type="dxa"/>
            <w:tcBorders>
              <w:left w:val="double" w:sz="4" w:space="0" w:color="auto"/>
            </w:tcBorders>
            <w:vAlign w:val="bottom"/>
          </w:tcPr>
          <w:p w14:paraId="135A1C1B" w14:textId="2E51342F" w:rsidR="007753A3" w:rsidRPr="00480E05" w:rsidRDefault="007753A3" w:rsidP="007753A3">
            <w:pPr>
              <w:pStyle w:val="af6"/>
            </w:pPr>
            <w:r>
              <w:rPr>
                <w:rFonts w:ascii="等线" w:hAnsi="等线"/>
                <w:color w:val="000000"/>
              </w:rPr>
              <w:t>19</w:t>
            </w:r>
          </w:p>
        </w:tc>
        <w:tc>
          <w:tcPr>
            <w:tcW w:w="1371" w:type="dxa"/>
            <w:vAlign w:val="bottom"/>
          </w:tcPr>
          <w:p w14:paraId="02F501D8" w14:textId="01D4F148" w:rsidR="007753A3" w:rsidRPr="00480E05" w:rsidRDefault="007753A3" w:rsidP="007753A3">
            <w:pPr>
              <w:pStyle w:val="af6"/>
            </w:pPr>
            <w:r>
              <w:rPr>
                <w:rFonts w:ascii="等线" w:hAnsi="等线"/>
                <w:color w:val="000000"/>
              </w:rPr>
              <w:t>7</w:t>
            </w:r>
          </w:p>
        </w:tc>
      </w:tr>
      <w:tr w:rsidR="007753A3" w:rsidRPr="00480E05" w14:paraId="05433D6C" w14:textId="77777777" w:rsidTr="00555EEB">
        <w:trPr>
          <w:trHeight w:val="315"/>
        </w:trPr>
        <w:tc>
          <w:tcPr>
            <w:tcW w:w="1370" w:type="dxa"/>
            <w:shd w:val="clear" w:color="auto" w:fill="auto"/>
            <w:noWrap/>
            <w:vAlign w:val="bottom"/>
            <w:hideMark/>
          </w:tcPr>
          <w:p w14:paraId="1B17AF49" w14:textId="1E3FA097" w:rsidR="007753A3" w:rsidRPr="00480E05" w:rsidRDefault="007753A3" w:rsidP="007753A3">
            <w:pPr>
              <w:pStyle w:val="af6"/>
            </w:pPr>
            <w:r>
              <w:rPr>
                <w:rFonts w:ascii="等线" w:hAnsi="等线"/>
                <w:color w:val="000000"/>
              </w:rPr>
              <w:t>1.8</w:t>
            </w:r>
          </w:p>
        </w:tc>
        <w:tc>
          <w:tcPr>
            <w:tcW w:w="1370" w:type="dxa"/>
            <w:tcBorders>
              <w:right w:val="double" w:sz="4" w:space="0" w:color="auto"/>
            </w:tcBorders>
            <w:shd w:val="clear" w:color="auto" w:fill="auto"/>
            <w:noWrap/>
            <w:vAlign w:val="bottom"/>
            <w:hideMark/>
          </w:tcPr>
          <w:p w14:paraId="76AC400D" w14:textId="4FBAC432" w:rsidR="007753A3" w:rsidRPr="00480E05" w:rsidRDefault="007753A3" w:rsidP="007753A3">
            <w:pPr>
              <w:pStyle w:val="af6"/>
            </w:pPr>
            <w:r>
              <w:rPr>
                <w:rFonts w:ascii="等线" w:hAnsi="等线"/>
                <w:color w:val="000000"/>
              </w:rPr>
              <w:t>14.5</w:t>
            </w:r>
          </w:p>
        </w:tc>
        <w:tc>
          <w:tcPr>
            <w:tcW w:w="1371" w:type="dxa"/>
            <w:tcBorders>
              <w:left w:val="double" w:sz="4" w:space="0" w:color="auto"/>
            </w:tcBorders>
            <w:vAlign w:val="bottom"/>
          </w:tcPr>
          <w:p w14:paraId="49221AAF" w14:textId="336204F2" w:rsidR="007753A3" w:rsidRPr="00480E05" w:rsidRDefault="007753A3" w:rsidP="007753A3">
            <w:pPr>
              <w:pStyle w:val="af6"/>
            </w:pPr>
            <w:r>
              <w:rPr>
                <w:rFonts w:ascii="等线" w:hAnsi="等线"/>
                <w:color w:val="000000"/>
              </w:rPr>
              <w:t>7</w:t>
            </w:r>
          </w:p>
        </w:tc>
        <w:tc>
          <w:tcPr>
            <w:tcW w:w="1370" w:type="dxa"/>
            <w:tcBorders>
              <w:right w:val="double" w:sz="4" w:space="0" w:color="auto"/>
            </w:tcBorders>
            <w:vAlign w:val="bottom"/>
          </w:tcPr>
          <w:p w14:paraId="3C6699A5" w14:textId="760D783B" w:rsidR="007753A3" w:rsidRPr="00480E05" w:rsidRDefault="007753A3" w:rsidP="007753A3">
            <w:pPr>
              <w:pStyle w:val="af6"/>
            </w:pPr>
            <w:r>
              <w:rPr>
                <w:rFonts w:ascii="等线" w:hAnsi="等线"/>
                <w:color w:val="000000"/>
              </w:rPr>
              <w:t>8</w:t>
            </w:r>
          </w:p>
        </w:tc>
        <w:tc>
          <w:tcPr>
            <w:tcW w:w="1370" w:type="dxa"/>
            <w:tcBorders>
              <w:left w:val="double" w:sz="4" w:space="0" w:color="auto"/>
            </w:tcBorders>
            <w:vAlign w:val="bottom"/>
          </w:tcPr>
          <w:p w14:paraId="47212243" w14:textId="614BDDB3" w:rsidR="007753A3" w:rsidRPr="00480E05" w:rsidRDefault="007753A3" w:rsidP="007753A3">
            <w:pPr>
              <w:pStyle w:val="af6"/>
            </w:pPr>
            <w:r>
              <w:rPr>
                <w:rFonts w:ascii="等线" w:hAnsi="等线"/>
                <w:color w:val="000000"/>
              </w:rPr>
              <w:t>20</w:t>
            </w:r>
          </w:p>
        </w:tc>
        <w:tc>
          <w:tcPr>
            <w:tcW w:w="1371" w:type="dxa"/>
            <w:vAlign w:val="bottom"/>
          </w:tcPr>
          <w:p w14:paraId="5D2C3D94" w14:textId="2A7C41E9" w:rsidR="007753A3" w:rsidRPr="00480E05" w:rsidRDefault="007753A3" w:rsidP="007753A3">
            <w:pPr>
              <w:pStyle w:val="af6"/>
            </w:pPr>
            <w:r>
              <w:rPr>
                <w:rFonts w:ascii="等线" w:hAnsi="等线"/>
                <w:color w:val="000000"/>
              </w:rPr>
              <w:t>8.5</w:t>
            </w:r>
          </w:p>
        </w:tc>
      </w:tr>
      <w:tr w:rsidR="007753A3" w:rsidRPr="00480E05" w14:paraId="24F854C1" w14:textId="77777777" w:rsidTr="00555EEB">
        <w:trPr>
          <w:trHeight w:val="315"/>
        </w:trPr>
        <w:tc>
          <w:tcPr>
            <w:tcW w:w="1370" w:type="dxa"/>
            <w:shd w:val="clear" w:color="auto" w:fill="auto"/>
            <w:noWrap/>
            <w:vAlign w:val="bottom"/>
            <w:hideMark/>
          </w:tcPr>
          <w:p w14:paraId="7F9805DD" w14:textId="2F37AFC5" w:rsidR="007753A3" w:rsidRPr="00480E05" w:rsidRDefault="007753A3" w:rsidP="007753A3">
            <w:pPr>
              <w:pStyle w:val="af6"/>
            </w:pPr>
            <w:r>
              <w:rPr>
                <w:rFonts w:ascii="等线" w:hAnsi="等线"/>
                <w:color w:val="000000"/>
              </w:rPr>
              <w:t>1.9</w:t>
            </w:r>
          </w:p>
        </w:tc>
        <w:tc>
          <w:tcPr>
            <w:tcW w:w="1370" w:type="dxa"/>
            <w:tcBorders>
              <w:right w:val="double" w:sz="4" w:space="0" w:color="auto"/>
            </w:tcBorders>
            <w:shd w:val="clear" w:color="auto" w:fill="auto"/>
            <w:noWrap/>
            <w:vAlign w:val="bottom"/>
            <w:hideMark/>
          </w:tcPr>
          <w:p w14:paraId="0625E0E1" w14:textId="00531651" w:rsidR="007753A3" w:rsidRPr="00480E05" w:rsidRDefault="007753A3" w:rsidP="007753A3">
            <w:pPr>
              <w:pStyle w:val="af6"/>
            </w:pPr>
            <w:r>
              <w:rPr>
                <w:rFonts w:ascii="等线" w:hAnsi="等线"/>
                <w:color w:val="000000"/>
              </w:rPr>
              <w:t>13</w:t>
            </w:r>
          </w:p>
        </w:tc>
        <w:tc>
          <w:tcPr>
            <w:tcW w:w="1371" w:type="dxa"/>
            <w:tcBorders>
              <w:left w:val="double" w:sz="4" w:space="0" w:color="auto"/>
            </w:tcBorders>
            <w:vAlign w:val="bottom"/>
          </w:tcPr>
          <w:p w14:paraId="7630D94C" w14:textId="5B15475B" w:rsidR="007753A3" w:rsidRPr="00480E05" w:rsidRDefault="007753A3" w:rsidP="007753A3">
            <w:pPr>
              <w:pStyle w:val="af6"/>
            </w:pPr>
            <w:r>
              <w:rPr>
                <w:rFonts w:ascii="等线" w:hAnsi="等线"/>
                <w:color w:val="000000"/>
              </w:rPr>
              <w:t>8</w:t>
            </w:r>
          </w:p>
        </w:tc>
        <w:tc>
          <w:tcPr>
            <w:tcW w:w="1370" w:type="dxa"/>
            <w:tcBorders>
              <w:right w:val="double" w:sz="4" w:space="0" w:color="auto"/>
            </w:tcBorders>
            <w:vAlign w:val="bottom"/>
          </w:tcPr>
          <w:p w14:paraId="4B0D3657" w14:textId="166CBC2D" w:rsidR="007753A3" w:rsidRPr="00480E05" w:rsidRDefault="007753A3" w:rsidP="007753A3">
            <w:pPr>
              <w:pStyle w:val="af6"/>
            </w:pPr>
            <w:r>
              <w:rPr>
                <w:rFonts w:ascii="等线" w:hAnsi="等线"/>
                <w:color w:val="000000"/>
              </w:rPr>
              <w:t>8.5</w:t>
            </w:r>
          </w:p>
        </w:tc>
        <w:tc>
          <w:tcPr>
            <w:tcW w:w="1370" w:type="dxa"/>
            <w:tcBorders>
              <w:left w:val="double" w:sz="4" w:space="0" w:color="auto"/>
            </w:tcBorders>
            <w:vAlign w:val="bottom"/>
          </w:tcPr>
          <w:p w14:paraId="54EA79A7" w14:textId="26F2DCAE" w:rsidR="007753A3" w:rsidRPr="00480E05" w:rsidRDefault="007753A3" w:rsidP="007753A3">
            <w:pPr>
              <w:pStyle w:val="af6"/>
            </w:pPr>
            <w:r>
              <w:rPr>
                <w:rFonts w:ascii="等线" w:hAnsi="等线"/>
                <w:color w:val="000000"/>
              </w:rPr>
              <w:t>21</w:t>
            </w:r>
          </w:p>
        </w:tc>
        <w:tc>
          <w:tcPr>
            <w:tcW w:w="1371" w:type="dxa"/>
            <w:vAlign w:val="bottom"/>
          </w:tcPr>
          <w:p w14:paraId="4249D189" w14:textId="42E36BC2" w:rsidR="007753A3" w:rsidRPr="00480E05" w:rsidRDefault="007753A3" w:rsidP="007753A3">
            <w:pPr>
              <w:pStyle w:val="af6"/>
            </w:pPr>
            <w:r>
              <w:rPr>
                <w:rFonts w:ascii="等线" w:hAnsi="等线"/>
                <w:color w:val="000000"/>
              </w:rPr>
              <w:t>16</w:t>
            </w:r>
          </w:p>
        </w:tc>
      </w:tr>
      <w:tr w:rsidR="007753A3" w:rsidRPr="00480E05" w14:paraId="579627E5" w14:textId="77777777" w:rsidTr="00555EEB">
        <w:trPr>
          <w:trHeight w:val="315"/>
        </w:trPr>
        <w:tc>
          <w:tcPr>
            <w:tcW w:w="1370" w:type="dxa"/>
            <w:shd w:val="clear" w:color="auto" w:fill="auto"/>
            <w:noWrap/>
            <w:vAlign w:val="bottom"/>
            <w:hideMark/>
          </w:tcPr>
          <w:p w14:paraId="65D83DBD" w14:textId="232BEDD9" w:rsidR="007753A3" w:rsidRPr="00480E05" w:rsidRDefault="007753A3" w:rsidP="007753A3">
            <w:pPr>
              <w:pStyle w:val="af6"/>
            </w:pPr>
            <w:r>
              <w:rPr>
                <w:rFonts w:ascii="等线" w:hAnsi="等线"/>
                <w:color w:val="000000"/>
              </w:rPr>
              <w:t>2</w:t>
            </w:r>
          </w:p>
        </w:tc>
        <w:tc>
          <w:tcPr>
            <w:tcW w:w="1370" w:type="dxa"/>
            <w:tcBorders>
              <w:right w:val="double" w:sz="4" w:space="0" w:color="auto"/>
            </w:tcBorders>
            <w:shd w:val="clear" w:color="auto" w:fill="auto"/>
            <w:noWrap/>
            <w:vAlign w:val="bottom"/>
            <w:hideMark/>
          </w:tcPr>
          <w:p w14:paraId="33C55C65" w14:textId="1045722D" w:rsidR="007753A3" w:rsidRPr="00480E05" w:rsidRDefault="007753A3" w:rsidP="007753A3">
            <w:pPr>
              <w:pStyle w:val="af6"/>
            </w:pPr>
            <w:r>
              <w:rPr>
                <w:rFonts w:ascii="等线" w:hAnsi="等线"/>
                <w:color w:val="000000"/>
              </w:rPr>
              <w:t>12</w:t>
            </w:r>
          </w:p>
        </w:tc>
        <w:tc>
          <w:tcPr>
            <w:tcW w:w="1371" w:type="dxa"/>
            <w:tcBorders>
              <w:left w:val="double" w:sz="4" w:space="0" w:color="auto"/>
            </w:tcBorders>
            <w:vAlign w:val="bottom"/>
          </w:tcPr>
          <w:p w14:paraId="35765546" w14:textId="7A3998CE" w:rsidR="007753A3" w:rsidRPr="00480E05" w:rsidRDefault="007753A3" w:rsidP="007753A3">
            <w:pPr>
              <w:pStyle w:val="af6"/>
            </w:pPr>
            <w:r>
              <w:rPr>
                <w:rFonts w:ascii="等线" w:hAnsi="等线"/>
                <w:color w:val="000000"/>
              </w:rPr>
              <w:t>9</w:t>
            </w:r>
          </w:p>
        </w:tc>
        <w:tc>
          <w:tcPr>
            <w:tcW w:w="1370" w:type="dxa"/>
            <w:tcBorders>
              <w:right w:val="double" w:sz="4" w:space="0" w:color="auto"/>
            </w:tcBorders>
            <w:vAlign w:val="bottom"/>
          </w:tcPr>
          <w:p w14:paraId="17B23C51" w14:textId="5EFF099B" w:rsidR="007753A3" w:rsidRPr="00480E05" w:rsidRDefault="007753A3" w:rsidP="007753A3">
            <w:pPr>
              <w:pStyle w:val="af6"/>
            </w:pPr>
            <w:r>
              <w:rPr>
                <w:rFonts w:ascii="等线" w:hAnsi="等线"/>
                <w:color w:val="000000"/>
              </w:rPr>
              <w:t>9</w:t>
            </w:r>
          </w:p>
        </w:tc>
        <w:tc>
          <w:tcPr>
            <w:tcW w:w="1370" w:type="dxa"/>
            <w:tcBorders>
              <w:left w:val="double" w:sz="4" w:space="0" w:color="auto"/>
            </w:tcBorders>
            <w:vAlign w:val="bottom"/>
          </w:tcPr>
          <w:p w14:paraId="2BC0B9C2" w14:textId="734E240F" w:rsidR="007753A3" w:rsidRPr="00480E05" w:rsidRDefault="007753A3" w:rsidP="007753A3">
            <w:pPr>
              <w:pStyle w:val="af6"/>
            </w:pPr>
            <w:r>
              <w:rPr>
                <w:rFonts w:ascii="等线" w:hAnsi="等线"/>
                <w:color w:val="000000"/>
              </w:rPr>
              <w:t>22</w:t>
            </w:r>
          </w:p>
        </w:tc>
        <w:tc>
          <w:tcPr>
            <w:tcW w:w="1371" w:type="dxa"/>
            <w:vAlign w:val="bottom"/>
          </w:tcPr>
          <w:p w14:paraId="1BA30226" w14:textId="460F5566" w:rsidR="007753A3" w:rsidRPr="00480E05" w:rsidRDefault="007753A3" w:rsidP="007753A3">
            <w:pPr>
              <w:pStyle w:val="af6"/>
            </w:pPr>
            <w:r>
              <w:rPr>
                <w:rFonts w:ascii="等线" w:hAnsi="等线"/>
                <w:color w:val="000000"/>
              </w:rPr>
              <w:t>2.5</w:t>
            </w:r>
          </w:p>
        </w:tc>
      </w:tr>
      <w:tr w:rsidR="007753A3" w:rsidRPr="00480E05" w14:paraId="1D7F7841" w14:textId="77777777" w:rsidTr="00555EEB">
        <w:trPr>
          <w:trHeight w:val="315"/>
        </w:trPr>
        <w:tc>
          <w:tcPr>
            <w:tcW w:w="1370" w:type="dxa"/>
            <w:shd w:val="clear" w:color="auto" w:fill="auto"/>
            <w:noWrap/>
            <w:vAlign w:val="bottom"/>
          </w:tcPr>
          <w:p w14:paraId="36856FF5" w14:textId="6C0F5234" w:rsidR="007753A3" w:rsidRPr="00480E05" w:rsidRDefault="007753A3" w:rsidP="007753A3">
            <w:pPr>
              <w:pStyle w:val="af6"/>
            </w:pPr>
            <w:r>
              <w:rPr>
                <w:rFonts w:ascii="等线" w:hAnsi="等线"/>
                <w:color w:val="000000"/>
              </w:rPr>
              <w:t>2.1</w:t>
            </w:r>
          </w:p>
        </w:tc>
        <w:tc>
          <w:tcPr>
            <w:tcW w:w="1370" w:type="dxa"/>
            <w:tcBorders>
              <w:right w:val="double" w:sz="4" w:space="0" w:color="auto"/>
            </w:tcBorders>
            <w:shd w:val="clear" w:color="auto" w:fill="auto"/>
            <w:noWrap/>
            <w:vAlign w:val="bottom"/>
          </w:tcPr>
          <w:p w14:paraId="3824D5D5" w14:textId="5B6EA131" w:rsidR="007753A3" w:rsidRPr="00480E05" w:rsidRDefault="007753A3" w:rsidP="007753A3">
            <w:pPr>
              <w:pStyle w:val="af6"/>
            </w:pPr>
            <w:r>
              <w:rPr>
                <w:rFonts w:ascii="等线" w:hAnsi="等线"/>
                <w:color w:val="000000"/>
              </w:rPr>
              <w:t>11</w:t>
            </w:r>
          </w:p>
        </w:tc>
        <w:tc>
          <w:tcPr>
            <w:tcW w:w="1371" w:type="dxa"/>
            <w:tcBorders>
              <w:left w:val="double" w:sz="4" w:space="0" w:color="auto"/>
            </w:tcBorders>
            <w:vAlign w:val="bottom"/>
          </w:tcPr>
          <w:p w14:paraId="782C1F52" w14:textId="6B9B1ADC" w:rsidR="007753A3" w:rsidRPr="00480E05" w:rsidRDefault="007753A3" w:rsidP="007753A3">
            <w:pPr>
              <w:pStyle w:val="af6"/>
            </w:pPr>
            <w:r>
              <w:rPr>
                <w:rFonts w:ascii="等线" w:hAnsi="等线"/>
                <w:color w:val="000000"/>
              </w:rPr>
              <w:t>10</w:t>
            </w:r>
          </w:p>
        </w:tc>
        <w:tc>
          <w:tcPr>
            <w:tcW w:w="1370" w:type="dxa"/>
            <w:tcBorders>
              <w:right w:val="double" w:sz="4" w:space="0" w:color="auto"/>
            </w:tcBorders>
            <w:vAlign w:val="bottom"/>
          </w:tcPr>
          <w:p w14:paraId="4FBA8FEA" w14:textId="2F0D47B9" w:rsidR="007753A3" w:rsidRPr="00480E05" w:rsidRDefault="007753A3" w:rsidP="007753A3">
            <w:pPr>
              <w:pStyle w:val="af6"/>
            </w:pPr>
            <w:r>
              <w:rPr>
                <w:rFonts w:ascii="等线" w:hAnsi="等线"/>
                <w:color w:val="000000"/>
              </w:rPr>
              <w:t>9</w:t>
            </w:r>
          </w:p>
        </w:tc>
        <w:tc>
          <w:tcPr>
            <w:tcW w:w="1370" w:type="dxa"/>
            <w:tcBorders>
              <w:left w:val="double" w:sz="4" w:space="0" w:color="auto"/>
            </w:tcBorders>
            <w:vAlign w:val="bottom"/>
          </w:tcPr>
          <w:p w14:paraId="432FD90D" w14:textId="62B97D48" w:rsidR="007753A3" w:rsidRPr="00480E05" w:rsidRDefault="007753A3" w:rsidP="007753A3">
            <w:pPr>
              <w:pStyle w:val="af6"/>
            </w:pPr>
            <w:r>
              <w:rPr>
                <w:rFonts w:ascii="等线" w:hAnsi="等线"/>
                <w:color w:val="000000"/>
              </w:rPr>
              <w:t>22.5</w:t>
            </w:r>
          </w:p>
        </w:tc>
        <w:tc>
          <w:tcPr>
            <w:tcW w:w="1371" w:type="dxa"/>
            <w:vAlign w:val="bottom"/>
          </w:tcPr>
          <w:p w14:paraId="1DA6A7C8" w14:textId="2E5473E3" w:rsidR="007753A3" w:rsidRDefault="007753A3" w:rsidP="007753A3">
            <w:pPr>
              <w:pStyle w:val="af6"/>
            </w:pPr>
            <w:r>
              <w:rPr>
                <w:rFonts w:ascii="等线" w:hAnsi="等线"/>
                <w:color w:val="000000"/>
              </w:rPr>
              <w:t>2</w:t>
            </w:r>
          </w:p>
        </w:tc>
      </w:tr>
      <w:tr w:rsidR="00C37116" w:rsidRPr="00480E05" w14:paraId="6B33DF98" w14:textId="77777777" w:rsidTr="00555EEB">
        <w:trPr>
          <w:trHeight w:val="315"/>
        </w:trPr>
        <w:tc>
          <w:tcPr>
            <w:tcW w:w="8222" w:type="dxa"/>
            <w:gridSpan w:val="6"/>
            <w:tcBorders>
              <w:top w:val="single" w:sz="12" w:space="0" w:color="auto"/>
              <w:bottom w:val="nil"/>
            </w:tcBorders>
            <w:shd w:val="clear" w:color="auto" w:fill="auto"/>
            <w:noWrap/>
            <w:vAlign w:val="bottom"/>
          </w:tcPr>
          <w:p w14:paraId="2C73A2A8" w14:textId="11EAA30D" w:rsidR="00C37116" w:rsidRPr="00C55674" w:rsidRDefault="00C37116" w:rsidP="00C37116">
            <w:pPr>
              <w:pStyle w:val="a9"/>
              <w:ind w:firstLine="361"/>
            </w:pPr>
            <w:r w:rsidRPr="00C55674">
              <w:rPr>
                <w:rFonts w:hint="eastAsia"/>
                <w:b/>
              </w:rPr>
              <w:t>注</w:t>
            </w:r>
            <w:r w:rsidRPr="00C55674">
              <w:rPr>
                <w:rFonts w:hint="eastAsia"/>
              </w:rPr>
              <w:t>：</w:t>
            </w:r>
            <w:r w:rsidRPr="00C55674">
              <w:t>表中</w:t>
            </w:r>
            <w:r w:rsidRPr="00C55674">
              <w:rPr>
                <w:rFonts w:hint="eastAsia"/>
              </w:rPr>
              <w:t>“距离”指测点至</w:t>
            </w:r>
            <w:r w:rsidRPr="00C37116">
              <w:rPr>
                <w:rFonts w:ascii="宋体" w:hAnsi="宋体" w:cs="宋体" w:hint="eastAsia"/>
              </w:rPr>
              <w:t>④</w:t>
            </w:r>
            <w:r>
              <w:rPr>
                <w:rFonts w:hint="eastAsia"/>
              </w:rPr>
              <w:t>号剖面西</w:t>
            </w:r>
            <w:r w:rsidRPr="00C55674">
              <w:rPr>
                <w:rFonts w:hint="eastAsia"/>
              </w:rPr>
              <w:t>侧端点距离</w:t>
            </w:r>
            <w:r>
              <w:rPr>
                <w:rFonts w:hint="eastAsia"/>
              </w:rPr>
              <w:t>，同样适用于</w:t>
            </w:r>
            <w:r>
              <w:t>附</w:t>
            </w:r>
            <w:r w:rsidRPr="00153B38">
              <w:t>表</w:t>
            </w:r>
            <w:r w:rsidRPr="00153B38">
              <w:t xml:space="preserve"> </w:t>
            </w:r>
            <w:r>
              <w:t>A.7</w:t>
            </w:r>
            <w:r w:rsidRPr="00C55674">
              <w:rPr>
                <w:rFonts w:hint="eastAsia"/>
              </w:rPr>
              <w:t>。</w:t>
            </w:r>
          </w:p>
        </w:tc>
      </w:tr>
    </w:tbl>
    <w:p w14:paraId="1FFE56D4" w14:textId="6004C623" w:rsidR="00AB0B4E" w:rsidRPr="00153B38" w:rsidRDefault="00AB0B4E" w:rsidP="00AB0B4E">
      <w:pPr>
        <w:pStyle w:val="af5"/>
      </w:pPr>
      <w:r>
        <w:t>附</w:t>
      </w:r>
      <w:r w:rsidRPr="00153B38">
        <w:t>表</w:t>
      </w:r>
      <w:r w:rsidRPr="00153B38">
        <w:t xml:space="preserve"> </w:t>
      </w:r>
      <w:r>
        <w:t>A.7</w:t>
      </w:r>
      <w:r w:rsidR="00C5064E">
        <w:t xml:space="preserve"> </w:t>
      </w:r>
      <w:r>
        <w:rPr>
          <w:rFonts w:ascii="宋体" w:hAnsi="宋体" w:cs="宋体" w:hint="eastAsia"/>
        </w:rPr>
        <w:t>④</w:t>
      </w:r>
      <w:r w:rsidRPr="00153B38">
        <w:t>号剖面第</w:t>
      </w:r>
      <w:r>
        <w:rPr>
          <w:rFonts w:hint="eastAsia"/>
        </w:rPr>
        <w:t>二</w:t>
      </w:r>
      <w:r w:rsidRPr="00153B38">
        <w:t>次测量结果</w:t>
      </w:r>
    </w:p>
    <w:tbl>
      <w:tblPr>
        <w:tblW w:w="8222"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370"/>
        <w:gridCol w:w="1370"/>
        <w:gridCol w:w="1371"/>
        <w:gridCol w:w="1370"/>
        <w:gridCol w:w="1370"/>
        <w:gridCol w:w="1371"/>
      </w:tblGrid>
      <w:tr w:rsidR="00AB0B4E" w:rsidRPr="00480E05" w14:paraId="6F1D9794" w14:textId="77777777" w:rsidTr="003C0BD2">
        <w:trPr>
          <w:trHeight w:val="315"/>
          <w:tblHeader/>
        </w:trPr>
        <w:tc>
          <w:tcPr>
            <w:tcW w:w="1370" w:type="dxa"/>
            <w:shd w:val="clear" w:color="auto" w:fill="auto"/>
            <w:noWrap/>
            <w:vAlign w:val="bottom"/>
            <w:hideMark/>
          </w:tcPr>
          <w:p w14:paraId="7B55D848" w14:textId="77777777" w:rsidR="00AB0B4E" w:rsidRPr="00480E05" w:rsidRDefault="00AB0B4E" w:rsidP="00555EEB">
            <w:pPr>
              <w:pStyle w:val="af6"/>
            </w:pPr>
            <w:r w:rsidRPr="00480E05">
              <w:rPr>
                <w:rFonts w:hint="eastAsia"/>
              </w:rPr>
              <w:t>距离（</w:t>
            </w:r>
            <w:r w:rsidRPr="00480E05">
              <w:rPr>
                <w:rFonts w:hint="eastAsia"/>
              </w:rPr>
              <w:t>m</w:t>
            </w:r>
            <w:r w:rsidRPr="00480E05">
              <w:rPr>
                <w:rFonts w:hint="eastAsia"/>
              </w:rPr>
              <w:t>）</w:t>
            </w:r>
          </w:p>
        </w:tc>
        <w:tc>
          <w:tcPr>
            <w:tcW w:w="1370" w:type="dxa"/>
            <w:tcBorders>
              <w:right w:val="double" w:sz="4" w:space="0" w:color="auto"/>
            </w:tcBorders>
            <w:shd w:val="clear" w:color="auto" w:fill="auto"/>
            <w:noWrap/>
            <w:vAlign w:val="bottom"/>
            <w:hideMark/>
          </w:tcPr>
          <w:p w14:paraId="2757371F" w14:textId="77777777" w:rsidR="00AB0B4E" w:rsidRPr="00480E05" w:rsidRDefault="00AB0B4E" w:rsidP="00555EEB">
            <w:pPr>
              <w:pStyle w:val="af6"/>
            </w:pPr>
            <w:r w:rsidRPr="00480E05">
              <w:rPr>
                <w:rFonts w:hint="eastAsia"/>
              </w:rPr>
              <w:t>深度</w:t>
            </w:r>
            <w:r w:rsidRPr="00480E05">
              <w:rPr>
                <w:rFonts w:hint="eastAsia"/>
              </w:rPr>
              <w:t>(</w:t>
            </w:r>
            <w:r>
              <w:rPr>
                <w:rFonts w:hint="eastAsia"/>
              </w:rPr>
              <w:t>m</w:t>
            </w:r>
            <w:r w:rsidRPr="00480E05">
              <w:rPr>
                <w:rFonts w:hint="eastAsia"/>
              </w:rPr>
              <w:t>m)</w:t>
            </w:r>
          </w:p>
        </w:tc>
        <w:tc>
          <w:tcPr>
            <w:tcW w:w="1371" w:type="dxa"/>
            <w:tcBorders>
              <w:left w:val="double" w:sz="4" w:space="0" w:color="auto"/>
            </w:tcBorders>
            <w:vAlign w:val="bottom"/>
          </w:tcPr>
          <w:p w14:paraId="57EA6891" w14:textId="77777777" w:rsidR="00AB0B4E" w:rsidRPr="00480E05" w:rsidRDefault="00AB0B4E" w:rsidP="00555EEB">
            <w:pPr>
              <w:pStyle w:val="af6"/>
            </w:pPr>
            <w:r w:rsidRPr="00480E05">
              <w:rPr>
                <w:rFonts w:hint="eastAsia"/>
              </w:rPr>
              <w:t>距离（</w:t>
            </w:r>
            <w:r w:rsidRPr="00480E05">
              <w:rPr>
                <w:rFonts w:hint="eastAsia"/>
              </w:rPr>
              <w:t>m</w:t>
            </w:r>
            <w:r w:rsidRPr="00480E05">
              <w:rPr>
                <w:rFonts w:hint="eastAsia"/>
              </w:rPr>
              <w:t>）</w:t>
            </w:r>
          </w:p>
        </w:tc>
        <w:tc>
          <w:tcPr>
            <w:tcW w:w="1370" w:type="dxa"/>
            <w:tcBorders>
              <w:right w:val="double" w:sz="4" w:space="0" w:color="auto"/>
            </w:tcBorders>
            <w:vAlign w:val="bottom"/>
          </w:tcPr>
          <w:p w14:paraId="56BA6761" w14:textId="77777777" w:rsidR="00AB0B4E" w:rsidRPr="00480E05" w:rsidRDefault="00AB0B4E" w:rsidP="00555EEB">
            <w:pPr>
              <w:pStyle w:val="af6"/>
            </w:pPr>
            <w:r w:rsidRPr="00480E05">
              <w:rPr>
                <w:rFonts w:hint="eastAsia"/>
              </w:rPr>
              <w:t>深度</w:t>
            </w:r>
            <w:r w:rsidRPr="00480E05">
              <w:rPr>
                <w:rFonts w:hint="eastAsia"/>
              </w:rPr>
              <w:t>(</w:t>
            </w:r>
            <w:r>
              <w:t>m</w:t>
            </w:r>
            <w:r w:rsidRPr="00480E05">
              <w:rPr>
                <w:rFonts w:hint="eastAsia"/>
              </w:rPr>
              <w:t>m)</w:t>
            </w:r>
          </w:p>
        </w:tc>
        <w:tc>
          <w:tcPr>
            <w:tcW w:w="1370" w:type="dxa"/>
            <w:tcBorders>
              <w:left w:val="double" w:sz="4" w:space="0" w:color="auto"/>
            </w:tcBorders>
            <w:vAlign w:val="bottom"/>
          </w:tcPr>
          <w:p w14:paraId="481CD2DF" w14:textId="77777777" w:rsidR="00AB0B4E" w:rsidRPr="00480E05" w:rsidRDefault="00AB0B4E" w:rsidP="00555EEB">
            <w:pPr>
              <w:pStyle w:val="af6"/>
            </w:pPr>
            <w:r w:rsidRPr="00480E05">
              <w:rPr>
                <w:rFonts w:hint="eastAsia"/>
              </w:rPr>
              <w:t>距离（</w:t>
            </w:r>
            <w:r w:rsidRPr="00480E05">
              <w:rPr>
                <w:rFonts w:hint="eastAsia"/>
              </w:rPr>
              <w:t>m</w:t>
            </w:r>
            <w:r w:rsidRPr="00480E05">
              <w:rPr>
                <w:rFonts w:hint="eastAsia"/>
              </w:rPr>
              <w:t>）</w:t>
            </w:r>
          </w:p>
        </w:tc>
        <w:tc>
          <w:tcPr>
            <w:tcW w:w="1371" w:type="dxa"/>
            <w:vAlign w:val="bottom"/>
          </w:tcPr>
          <w:p w14:paraId="14D29EAA" w14:textId="77777777" w:rsidR="00AB0B4E" w:rsidRPr="00480E05" w:rsidRDefault="00AB0B4E" w:rsidP="00555EEB">
            <w:pPr>
              <w:pStyle w:val="af6"/>
            </w:pPr>
            <w:r w:rsidRPr="00480E05">
              <w:rPr>
                <w:rFonts w:hint="eastAsia"/>
              </w:rPr>
              <w:t>深度</w:t>
            </w:r>
            <w:r w:rsidRPr="00480E05">
              <w:rPr>
                <w:rFonts w:hint="eastAsia"/>
              </w:rPr>
              <w:t>(</w:t>
            </w:r>
            <w:r>
              <w:t>m</w:t>
            </w:r>
            <w:r w:rsidRPr="00480E05">
              <w:rPr>
                <w:rFonts w:hint="eastAsia"/>
              </w:rPr>
              <w:t>m)</w:t>
            </w:r>
          </w:p>
        </w:tc>
      </w:tr>
      <w:tr w:rsidR="00AB0B4E" w:rsidRPr="00480E05" w14:paraId="59F29346" w14:textId="77777777" w:rsidTr="00555EEB">
        <w:trPr>
          <w:trHeight w:val="315"/>
        </w:trPr>
        <w:tc>
          <w:tcPr>
            <w:tcW w:w="1370" w:type="dxa"/>
            <w:shd w:val="clear" w:color="auto" w:fill="auto"/>
            <w:noWrap/>
            <w:vAlign w:val="bottom"/>
            <w:hideMark/>
          </w:tcPr>
          <w:p w14:paraId="5D4CEEF7" w14:textId="61061E06" w:rsidR="00AB0B4E" w:rsidRPr="00480E05" w:rsidRDefault="00AB0B4E" w:rsidP="00AB0B4E">
            <w:pPr>
              <w:pStyle w:val="af6"/>
            </w:pPr>
            <w:r>
              <w:rPr>
                <w:rFonts w:ascii="等线" w:hAnsi="等线"/>
                <w:color w:val="000000"/>
              </w:rPr>
              <w:t>0</w:t>
            </w:r>
          </w:p>
        </w:tc>
        <w:tc>
          <w:tcPr>
            <w:tcW w:w="1370" w:type="dxa"/>
            <w:tcBorders>
              <w:right w:val="double" w:sz="4" w:space="0" w:color="auto"/>
            </w:tcBorders>
            <w:shd w:val="clear" w:color="auto" w:fill="auto"/>
            <w:noWrap/>
            <w:vAlign w:val="bottom"/>
            <w:hideMark/>
          </w:tcPr>
          <w:p w14:paraId="6B7870A4" w14:textId="0FD2E4B9" w:rsidR="00AB0B4E" w:rsidRPr="00480E05" w:rsidRDefault="00AB0B4E" w:rsidP="00AB0B4E">
            <w:pPr>
              <w:pStyle w:val="af6"/>
            </w:pPr>
            <w:r>
              <w:rPr>
                <w:rFonts w:ascii="等线" w:hAnsi="等线"/>
                <w:color w:val="000000"/>
              </w:rPr>
              <w:t>0</w:t>
            </w:r>
          </w:p>
        </w:tc>
        <w:tc>
          <w:tcPr>
            <w:tcW w:w="1371" w:type="dxa"/>
            <w:tcBorders>
              <w:left w:val="double" w:sz="4" w:space="0" w:color="auto"/>
            </w:tcBorders>
            <w:vAlign w:val="bottom"/>
          </w:tcPr>
          <w:p w14:paraId="06862789" w14:textId="0BD2F493" w:rsidR="00AB0B4E" w:rsidRPr="00480E05" w:rsidRDefault="00AB0B4E" w:rsidP="00AB0B4E">
            <w:pPr>
              <w:pStyle w:val="af6"/>
            </w:pPr>
            <w:r>
              <w:rPr>
                <w:rFonts w:ascii="等线" w:hAnsi="等线"/>
                <w:color w:val="000000"/>
              </w:rPr>
              <w:t>4</w:t>
            </w:r>
          </w:p>
        </w:tc>
        <w:tc>
          <w:tcPr>
            <w:tcW w:w="1370" w:type="dxa"/>
            <w:tcBorders>
              <w:right w:val="double" w:sz="4" w:space="0" w:color="auto"/>
            </w:tcBorders>
            <w:vAlign w:val="bottom"/>
          </w:tcPr>
          <w:p w14:paraId="63A7723B" w14:textId="3110F0B4" w:rsidR="00AB0B4E" w:rsidRPr="00480E05" w:rsidRDefault="00AB0B4E" w:rsidP="00AB0B4E">
            <w:pPr>
              <w:pStyle w:val="af6"/>
            </w:pPr>
            <w:r>
              <w:rPr>
                <w:rFonts w:ascii="等线" w:hAnsi="等线"/>
                <w:color w:val="000000"/>
              </w:rPr>
              <w:t>5.5</w:t>
            </w:r>
          </w:p>
        </w:tc>
        <w:tc>
          <w:tcPr>
            <w:tcW w:w="1370" w:type="dxa"/>
            <w:tcBorders>
              <w:left w:val="double" w:sz="4" w:space="0" w:color="auto"/>
            </w:tcBorders>
            <w:vAlign w:val="bottom"/>
          </w:tcPr>
          <w:p w14:paraId="29D63BDE" w14:textId="5C45F8EA" w:rsidR="00AB0B4E" w:rsidRPr="00480E05" w:rsidRDefault="00AB0B4E" w:rsidP="00AB0B4E">
            <w:pPr>
              <w:pStyle w:val="af6"/>
            </w:pPr>
            <w:r>
              <w:rPr>
                <w:rFonts w:ascii="等线" w:hAnsi="等线"/>
                <w:color w:val="000000"/>
              </w:rPr>
              <w:t>14</w:t>
            </w:r>
          </w:p>
        </w:tc>
        <w:tc>
          <w:tcPr>
            <w:tcW w:w="1371" w:type="dxa"/>
            <w:vAlign w:val="bottom"/>
          </w:tcPr>
          <w:p w14:paraId="1AC385D9" w14:textId="3BC92B76" w:rsidR="00AB0B4E" w:rsidRPr="00480E05" w:rsidRDefault="00AB0B4E" w:rsidP="00AB0B4E">
            <w:pPr>
              <w:pStyle w:val="af6"/>
            </w:pPr>
            <w:r>
              <w:rPr>
                <w:rFonts w:ascii="等线" w:hAnsi="等线"/>
                <w:color w:val="000000"/>
              </w:rPr>
              <w:t>12.5</w:t>
            </w:r>
          </w:p>
        </w:tc>
      </w:tr>
      <w:tr w:rsidR="00AB0B4E" w:rsidRPr="00480E05" w14:paraId="60D9A8A8" w14:textId="77777777" w:rsidTr="00555EEB">
        <w:trPr>
          <w:trHeight w:val="315"/>
        </w:trPr>
        <w:tc>
          <w:tcPr>
            <w:tcW w:w="1370" w:type="dxa"/>
            <w:shd w:val="clear" w:color="auto" w:fill="auto"/>
            <w:noWrap/>
            <w:vAlign w:val="bottom"/>
          </w:tcPr>
          <w:p w14:paraId="4A08BC2C" w14:textId="325A3BAC" w:rsidR="00AB0B4E" w:rsidRDefault="00AB0B4E" w:rsidP="00AB0B4E">
            <w:pPr>
              <w:pStyle w:val="af6"/>
              <w:rPr>
                <w:rFonts w:ascii="等线" w:hAnsi="等线"/>
                <w:color w:val="000000"/>
              </w:rPr>
            </w:pPr>
            <w:r>
              <w:rPr>
                <w:rFonts w:ascii="等线" w:hAnsi="等线"/>
                <w:color w:val="000000"/>
              </w:rPr>
              <w:t>0.8</w:t>
            </w:r>
          </w:p>
        </w:tc>
        <w:tc>
          <w:tcPr>
            <w:tcW w:w="1370" w:type="dxa"/>
            <w:tcBorders>
              <w:right w:val="double" w:sz="4" w:space="0" w:color="auto"/>
            </w:tcBorders>
            <w:shd w:val="clear" w:color="auto" w:fill="auto"/>
            <w:noWrap/>
            <w:vAlign w:val="bottom"/>
          </w:tcPr>
          <w:p w14:paraId="4C27B25C" w14:textId="5D296D44" w:rsidR="00AB0B4E" w:rsidRDefault="00AB0B4E" w:rsidP="00AB0B4E">
            <w:pPr>
              <w:pStyle w:val="af6"/>
              <w:rPr>
                <w:rFonts w:ascii="等线" w:hAnsi="等线"/>
                <w:color w:val="000000"/>
              </w:rPr>
            </w:pPr>
            <w:r>
              <w:rPr>
                <w:rFonts w:ascii="等线" w:hAnsi="等线"/>
                <w:color w:val="000000"/>
              </w:rPr>
              <w:t>0</w:t>
            </w:r>
          </w:p>
        </w:tc>
        <w:tc>
          <w:tcPr>
            <w:tcW w:w="1371" w:type="dxa"/>
            <w:tcBorders>
              <w:left w:val="double" w:sz="4" w:space="0" w:color="auto"/>
            </w:tcBorders>
            <w:vAlign w:val="bottom"/>
          </w:tcPr>
          <w:p w14:paraId="29F24D1D" w14:textId="79B7BBF7" w:rsidR="00AB0B4E" w:rsidRDefault="00AB0B4E" w:rsidP="00AB0B4E">
            <w:pPr>
              <w:pStyle w:val="af6"/>
              <w:rPr>
                <w:rFonts w:ascii="等线" w:hAnsi="等线"/>
                <w:color w:val="000000"/>
              </w:rPr>
            </w:pPr>
            <w:r>
              <w:rPr>
                <w:rFonts w:ascii="等线" w:hAnsi="等线"/>
                <w:color w:val="000000"/>
              </w:rPr>
              <w:t>5</w:t>
            </w:r>
          </w:p>
        </w:tc>
        <w:tc>
          <w:tcPr>
            <w:tcW w:w="1370" w:type="dxa"/>
            <w:tcBorders>
              <w:right w:val="double" w:sz="4" w:space="0" w:color="auto"/>
            </w:tcBorders>
            <w:vAlign w:val="bottom"/>
          </w:tcPr>
          <w:p w14:paraId="4F851545" w14:textId="218F2A0F" w:rsidR="00AB0B4E" w:rsidRDefault="00AB0B4E" w:rsidP="00AB0B4E">
            <w:pPr>
              <w:pStyle w:val="af6"/>
              <w:rPr>
                <w:rFonts w:ascii="等线" w:hAnsi="等线"/>
                <w:color w:val="000000"/>
              </w:rPr>
            </w:pPr>
            <w:r>
              <w:rPr>
                <w:rFonts w:ascii="等线" w:hAnsi="等线"/>
                <w:color w:val="000000"/>
              </w:rPr>
              <w:t>7.5</w:t>
            </w:r>
          </w:p>
        </w:tc>
        <w:tc>
          <w:tcPr>
            <w:tcW w:w="1370" w:type="dxa"/>
            <w:tcBorders>
              <w:left w:val="double" w:sz="4" w:space="0" w:color="auto"/>
            </w:tcBorders>
            <w:vAlign w:val="bottom"/>
          </w:tcPr>
          <w:p w14:paraId="3F8DD9B3" w14:textId="06F909C0" w:rsidR="00AB0B4E" w:rsidRDefault="00AB0B4E" w:rsidP="00AB0B4E">
            <w:pPr>
              <w:pStyle w:val="af6"/>
              <w:rPr>
                <w:rFonts w:ascii="等线" w:hAnsi="等线"/>
                <w:color w:val="000000"/>
              </w:rPr>
            </w:pPr>
            <w:r>
              <w:rPr>
                <w:rFonts w:ascii="等线" w:hAnsi="等线"/>
                <w:color w:val="000000"/>
              </w:rPr>
              <w:t>15</w:t>
            </w:r>
          </w:p>
        </w:tc>
        <w:tc>
          <w:tcPr>
            <w:tcW w:w="1371" w:type="dxa"/>
            <w:vAlign w:val="bottom"/>
          </w:tcPr>
          <w:p w14:paraId="3FE57581" w14:textId="2D972540" w:rsidR="00AB0B4E" w:rsidRDefault="00AB0B4E" w:rsidP="00AB0B4E">
            <w:pPr>
              <w:pStyle w:val="af6"/>
              <w:rPr>
                <w:rFonts w:ascii="等线" w:hAnsi="等线"/>
                <w:color w:val="000000"/>
              </w:rPr>
            </w:pPr>
            <w:r>
              <w:rPr>
                <w:rFonts w:ascii="等线" w:hAnsi="等线"/>
                <w:color w:val="000000"/>
              </w:rPr>
              <w:t>12</w:t>
            </w:r>
          </w:p>
        </w:tc>
      </w:tr>
      <w:tr w:rsidR="00AB0B4E" w:rsidRPr="00480E05" w14:paraId="1742A47A" w14:textId="77777777" w:rsidTr="00555EEB">
        <w:trPr>
          <w:trHeight w:val="315"/>
        </w:trPr>
        <w:tc>
          <w:tcPr>
            <w:tcW w:w="1370" w:type="dxa"/>
            <w:shd w:val="clear" w:color="auto" w:fill="auto"/>
            <w:noWrap/>
            <w:vAlign w:val="bottom"/>
          </w:tcPr>
          <w:p w14:paraId="19282A39" w14:textId="6DA829E5" w:rsidR="00AB0B4E" w:rsidRDefault="00AB0B4E" w:rsidP="00AB0B4E">
            <w:pPr>
              <w:pStyle w:val="af6"/>
              <w:rPr>
                <w:rFonts w:ascii="等线" w:hAnsi="等线"/>
                <w:color w:val="000000"/>
              </w:rPr>
            </w:pPr>
            <w:r>
              <w:rPr>
                <w:rFonts w:ascii="等线" w:hAnsi="等线"/>
                <w:color w:val="000000"/>
              </w:rPr>
              <w:t>1.1</w:t>
            </w:r>
          </w:p>
        </w:tc>
        <w:tc>
          <w:tcPr>
            <w:tcW w:w="1370" w:type="dxa"/>
            <w:tcBorders>
              <w:right w:val="double" w:sz="4" w:space="0" w:color="auto"/>
            </w:tcBorders>
            <w:shd w:val="clear" w:color="auto" w:fill="auto"/>
            <w:noWrap/>
            <w:vAlign w:val="bottom"/>
          </w:tcPr>
          <w:p w14:paraId="34E8837B" w14:textId="5785B3AD" w:rsidR="00AB0B4E" w:rsidRDefault="00AB0B4E" w:rsidP="00AB0B4E">
            <w:pPr>
              <w:pStyle w:val="af6"/>
              <w:rPr>
                <w:rFonts w:ascii="等线" w:hAnsi="等线"/>
                <w:color w:val="000000"/>
              </w:rPr>
            </w:pPr>
            <w:r>
              <w:rPr>
                <w:rFonts w:ascii="等线" w:hAnsi="等线"/>
                <w:color w:val="000000"/>
              </w:rPr>
              <w:t>1.5</w:t>
            </w:r>
          </w:p>
        </w:tc>
        <w:tc>
          <w:tcPr>
            <w:tcW w:w="1371" w:type="dxa"/>
            <w:tcBorders>
              <w:left w:val="double" w:sz="4" w:space="0" w:color="auto"/>
            </w:tcBorders>
            <w:vAlign w:val="bottom"/>
          </w:tcPr>
          <w:p w14:paraId="5708D70E" w14:textId="0CC2ADEE" w:rsidR="00AB0B4E" w:rsidRDefault="00AB0B4E" w:rsidP="00AB0B4E">
            <w:pPr>
              <w:pStyle w:val="af6"/>
              <w:rPr>
                <w:rFonts w:ascii="等线" w:hAnsi="等线"/>
                <w:color w:val="000000"/>
              </w:rPr>
            </w:pPr>
            <w:r>
              <w:rPr>
                <w:rFonts w:ascii="等线" w:hAnsi="等线"/>
                <w:color w:val="000000"/>
              </w:rPr>
              <w:t>6</w:t>
            </w:r>
          </w:p>
        </w:tc>
        <w:tc>
          <w:tcPr>
            <w:tcW w:w="1370" w:type="dxa"/>
            <w:tcBorders>
              <w:right w:val="double" w:sz="4" w:space="0" w:color="auto"/>
            </w:tcBorders>
            <w:vAlign w:val="bottom"/>
          </w:tcPr>
          <w:p w14:paraId="092F17F8" w14:textId="7E6DA0F7" w:rsidR="00AB0B4E" w:rsidRDefault="00AB0B4E" w:rsidP="00AB0B4E">
            <w:pPr>
              <w:pStyle w:val="af6"/>
              <w:rPr>
                <w:rFonts w:ascii="等线" w:hAnsi="等线"/>
                <w:color w:val="000000"/>
              </w:rPr>
            </w:pPr>
            <w:r>
              <w:rPr>
                <w:rFonts w:ascii="等线" w:hAnsi="等线"/>
                <w:color w:val="000000"/>
              </w:rPr>
              <w:t>8.5</w:t>
            </w:r>
          </w:p>
        </w:tc>
        <w:tc>
          <w:tcPr>
            <w:tcW w:w="1370" w:type="dxa"/>
            <w:tcBorders>
              <w:left w:val="double" w:sz="4" w:space="0" w:color="auto"/>
            </w:tcBorders>
            <w:vAlign w:val="bottom"/>
          </w:tcPr>
          <w:p w14:paraId="6EB73D70" w14:textId="447BB835" w:rsidR="00AB0B4E" w:rsidRDefault="00AB0B4E" w:rsidP="00AB0B4E">
            <w:pPr>
              <w:pStyle w:val="af6"/>
              <w:rPr>
                <w:rFonts w:ascii="等线" w:hAnsi="等线"/>
                <w:color w:val="000000"/>
              </w:rPr>
            </w:pPr>
            <w:r>
              <w:rPr>
                <w:rFonts w:ascii="等线" w:hAnsi="等线"/>
                <w:color w:val="000000"/>
              </w:rPr>
              <w:t>16</w:t>
            </w:r>
          </w:p>
        </w:tc>
        <w:tc>
          <w:tcPr>
            <w:tcW w:w="1371" w:type="dxa"/>
            <w:vAlign w:val="bottom"/>
          </w:tcPr>
          <w:p w14:paraId="06BCE24F" w14:textId="6C9EB72C" w:rsidR="00AB0B4E" w:rsidRDefault="00AB0B4E" w:rsidP="00AB0B4E">
            <w:pPr>
              <w:pStyle w:val="af6"/>
              <w:rPr>
                <w:rFonts w:ascii="等线" w:hAnsi="等线"/>
                <w:color w:val="000000"/>
              </w:rPr>
            </w:pPr>
            <w:r>
              <w:rPr>
                <w:rFonts w:ascii="等线" w:hAnsi="等线"/>
                <w:color w:val="000000"/>
              </w:rPr>
              <w:t>12.5</w:t>
            </w:r>
          </w:p>
        </w:tc>
      </w:tr>
      <w:tr w:rsidR="00AB0B4E" w:rsidRPr="00480E05" w14:paraId="51711328" w14:textId="77777777" w:rsidTr="00555EEB">
        <w:trPr>
          <w:trHeight w:val="315"/>
        </w:trPr>
        <w:tc>
          <w:tcPr>
            <w:tcW w:w="1370" w:type="dxa"/>
            <w:shd w:val="clear" w:color="auto" w:fill="auto"/>
            <w:noWrap/>
            <w:vAlign w:val="bottom"/>
          </w:tcPr>
          <w:p w14:paraId="72ACA380" w14:textId="35963588" w:rsidR="00AB0B4E" w:rsidRDefault="00AB0B4E" w:rsidP="00AB0B4E">
            <w:pPr>
              <w:pStyle w:val="af6"/>
              <w:rPr>
                <w:rFonts w:ascii="等线" w:hAnsi="等线"/>
                <w:color w:val="000000"/>
              </w:rPr>
            </w:pPr>
            <w:r>
              <w:rPr>
                <w:rFonts w:ascii="等线" w:hAnsi="等线"/>
                <w:color w:val="000000"/>
              </w:rPr>
              <w:t>1.3</w:t>
            </w:r>
          </w:p>
        </w:tc>
        <w:tc>
          <w:tcPr>
            <w:tcW w:w="1370" w:type="dxa"/>
            <w:tcBorders>
              <w:right w:val="double" w:sz="4" w:space="0" w:color="auto"/>
            </w:tcBorders>
            <w:shd w:val="clear" w:color="auto" w:fill="auto"/>
            <w:noWrap/>
            <w:vAlign w:val="bottom"/>
          </w:tcPr>
          <w:p w14:paraId="640954C4" w14:textId="64FBD116" w:rsidR="00AB0B4E" w:rsidRDefault="00AB0B4E" w:rsidP="00AB0B4E">
            <w:pPr>
              <w:pStyle w:val="af6"/>
              <w:rPr>
                <w:rFonts w:ascii="等线" w:hAnsi="等线"/>
                <w:color w:val="000000"/>
              </w:rPr>
            </w:pPr>
            <w:r>
              <w:rPr>
                <w:rFonts w:ascii="等线" w:hAnsi="等线"/>
                <w:color w:val="000000"/>
              </w:rPr>
              <w:t>7</w:t>
            </w:r>
          </w:p>
        </w:tc>
        <w:tc>
          <w:tcPr>
            <w:tcW w:w="1371" w:type="dxa"/>
            <w:tcBorders>
              <w:left w:val="double" w:sz="4" w:space="0" w:color="auto"/>
            </w:tcBorders>
            <w:vAlign w:val="bottom"/>
          </w:tcPr>
          <w:p w14:paraId="5505D95D" w14:textId="793499D8" w:rsidR="00AB0B4E" w:rsidRDefault="00AB0B4E" w:rsidP="00AB0B4E">
            <w:pPr>
              <w:pStyle w:val="af6"/>
              <w:rPr>
                <w:rFonts w:ascii="等线" w:hAnsi="等线"/>
                <w:color w:val="000000"/>
              </w:rPr>
            </w:pPr>
            <w:r>
              <w:rPr>
                <w:rFonts w:ascii="等线" w:hAnsi="等线"/>
                <w:color w:val="000000"/>
              </w:rPr>
              <w:t>7</w:t>
            </w:r>
          </w:p>
        </w:tc>
        <w:tc>
          <w:tcPr>
            <w:tcW w:w="1370" w:type="dxa"/>
            <w:tcBorders>
              <w:right w:val="double" w:sz="4" w:space="0" w:color="auto"/>
            </w:tcBorders>
            <w:vAlign w:val="bottom"/>
          </w:tcPr>
          <w:p w14:paraId="5C70AFC8" w14:textId="5D6978B6" w:rsidR="00AB0B4E" w:rsidRDefault="00AB0B4E" w:rsidP="00AB0B4E">
            <w:pPr>
              <w:pStyle w:val="af6"/>
              <w:rPr>
                <w:rFonts w:ascii="等线" w:hAnsi="等线"/>
                <w:color w:val="000000"/>
              </w:rPr>
            </w:pPr>
            <w:r>
              <w:rPr>
                <w:rFonts w:ascii="等线" w:hAnsi="等线"/>
                <w:color w:val="000000"/>
              </w:rPr>
              <w:t>10.5</w:t>
            </w:r>
          </w:p>
        </w:tc>
        <w:tc>
          <w:tcPr>
            <w:tcW w:w="1370" w:type="dxa"/>
            <w:tcBorders>
              <w:left w:val="double" w:sz="4" w:space="0" w:color="auto"/>
            </w:tcBorders>
            <w:vAlign w:val="bottom"/>
          </w:tcPr>
          <w:p w14:paraId="6A14742E" w14:textId="559DEB16" w:rsidR="00AB0B4E" w:rsidRDefault="00AB0B4E" w:rsidP="00AB0B4E">
            <w:pPr>
              <w:pStyle w:val="af6"/>
              <w:rPr>
                <w:rFonts w:ascii="等线" w:hAnsi="等线"/>
                <w:color w:val="000000"/>
              </w:rPr>
            </w:pPr>
            <w:r>
              <w:rPr>
                <w:rFonts w:ascii="等线" w:hAnsi="等线"/>
                <w:color w:val="000000"/>
              </w:rPr>
              <w:t>17</w:t>
            </w:r>
          </w:p>
        </w:tc>
        <w:tc>
          <w:tcPr>
            <w:tcW w:w="1371" w:type="dxa"/>
            <w:vAlign w:val="bottom"/>
          </w:tcPr>
          <w:p w14:paraId="2DB9F176" w14:textId="7C3537D4" w:rsidR="00AB0B4E" w:rsidRDefault="00AB0B4E" w:rsidP="00AB0B4E">
            <w:pPr>
              <w:pStyle w:val="af6"/>
              <w:rPr>
                <w:rFonts w:ascii="等线" w:hAnsi="等线"/>
                <w:color w:val="000000"/>
              </w:rPr>
            </w:pPr>
            <w:r>
              <w:rPr>
                <w:rFonts w:ascii="等线" w:hAnsi="等线"/>
                <w:color w:val="000000"/>
              </w:rPr>
              <w:t>11</w:t>
            </w:r>
          </w:p>
        </w:tc>
      </w:tr>
      <w:tr w:rsidR="00AB0B4E" w:rsidRPr="00480E05" w14:paraId="53F5B03C" w14:textId="77777777" w:rsidTr="00555EEB">
        <w:trPr>
          <w:trHeight w:val="315"/>
        </w:trPr>
        <w:tc>
          <w:tcPr>
            <w:tcW w:w="1370" w:type="dxa"/>
            <w:shd w:val="clear" w:color="auto" w:fill="auto"/>
            <w:noWrap/>
            <w:vAlign w:val="bottom"/>
          </w:tcPr>
          <w:p w14:paraId="79F8D6D2" w14:textId="7B663AB0" w:rsidR="00AB0B4E" w:rsidRDefault="00AB0B4E" w:rsidP="00AB0B4E">
            <w:pPr>
              <w:pStyle w:val="af6"/>
              <w:rPr>
                <w:rFonts w:ascii="等线" w:hAnsi="等线"/>
                <w:color w:val="000000"/>
              </w:rPr>
            </w:pPr>
            <w:r>
              <w:rPr>
                <w:rFonts w:ascii="等线" w:hAnsi="等线"/>
                <w:color w:val="000000"/>
              </w:rPr>
              <w:t>1.5</w:t>
            </w:r>
          </w:p>
        </w:tc>
        <w:tc>
          <w:tcPr>
            <w:tcW w:w="1370" w:type="dxa"/>
            <w:tcBorders>
              <w:right w:val="double" w:sz="4" w:space="0" w:color="auto"/>
            </w:tcBorders>
            <w:shd w:val="clear" w:color="auto" w:fill="auto"/>
            <w:noWrap/>
            <w:vAlign w:val="bottom"/>
          </w:tcPr>
          <w:p w14:paraId="5A5628B4" w14:textId="7387774E" w:rsidR="00AB0B4E" w:rsidRDefault="00AB0B4E" w:rsidP="00AB0B4E">
            <w:pPr>
              <w:pStyle w:val="af6"/>
              <w:rPr>
                <w:rFonts w:ascii="等线" w:hAnsi="等线"/>
                <w:color w:val="000000"/>
              </w:rPr>
            </w:pPr>
            <w:r>
              <w:rPr>
                <w:rFonts w:ascii="等线" w:hAnsi="等线"/>
                <w:color w:val="000000"/>
              </w:rPr>
              <w:t>12</w:t>
            </w:r>
          </w:p>
        </w:tc>
        <w:tc>
          <w:tcPr>
            <w:tcW w:w="1371" w:type="dxa"/>
            <w:tcBorders>
              <w:left w:val="double" w:sz="4" w:space="0" w:color="auto"/>
            </w:tcBorders>
            <w:vAlign w:val="bottom"/>
          </w:tcPr>
          <w:p w14:paraId="36646951" w14:textId="2A0E0BF4" w:rsidR="00AB0B4E" w:rsidRDefault="00AB0B4E" w:rsidP="00AB0B4E">
            <w:pPr>
              <w:pStyle w:val="af6"/>
              <w:rPr>
                <w:rFonts w:ascii="等线" w:hAnsi="等线"/>
                <w:color w:val="000000"/>
              </w:rPr>
            </w:pPr>
            <w:r>
              <w:rPr>
                <w:rFonts w:ascii="等线" w:hAnsi="等线"/>
                <w:color w:val="000000"/>
              </w:rPr>
              <w:t>8</w:t>
            </w:r>
          </w:p>
        </w:tc>
        <w:tc>
          <w:tcPr>
            <w:tcW w:w="1370" w:type="dxa"/>
            <w:tcBorders>
              <w:right w:val="double" w:sz="4" w:space="0" w:color="auto"/>
            </w:tcBorders>
            <w:vAlign w:val="bottom"/>
          </w:tcPr>
          <w:p w14:paraId="45291FCB" w14:textId="692B2E68" w:rsidR="00AB0B4E" w:rsidRDefault="00AB0B4E" w:rsidP="00AB0B4E">
            <w:pPr>
              <w:pStyle w:val="af6"/>
              <w:rPr>
                <w:rFonts w:ascii="等线" w:hAnsi="等线"/>
                <w:color w:val="000000"/>
              </w:rPr>
            </w:pPr>
            <w:r>
              <w:rPr>
                <w:rFonts w:ascii="等线" w:hAnsi="等线"/>
                <w:color w:val="000000"/>
              </w:rPr>
              <w:t>11</w:t>
            </w:r>
          </w:p>
        </w:tc>
        <w:tc>
          <w:tcPr>
            <w:tcW w:w="1370" w:type="dxa"/>
            <w:tcBorders>
              <w:left w:val="double" w:sz="4" w:space="0" w:color="auto"/>
            </w:tcBorders>
            <w:vAlign w:val="bottom"/>
          </w:tcPr>
          <w:p w14:paraId="55B580A4" w14:textId="7836534C" w:rsidR="00AB0B4E" w:rsidRDefault="00AB0B4E" w:rsidP="00AB0B4E">
            <w:pPr>
              <w:pStyle w:val="af6"/>
              <w:rPr>
                <w:rFonts w:ascii="等线" w:hAnsi="等线"/>
                <w:color w:val="000000"/>
              </w:rPr>
            </w:pPr>
            <w:r>
              <w:rPr>
                <w:rFonts w:ascii="等线" w:hAnsi="等线"/>
                <w:color w:val="000000"/>
              </w:rPr>
              <w:t>18</w:t>
            </w:r>
          </w:p>
        </w:tc>
        <w:tc>
          <w:tcPr>
            <w:tcW w:w="1371" w:type="dxa"/>
            <w:vAlign w:val="bottom"/>
          </w:tcPr>
          <w:p w14:paraId="2F1501E0" w14:textId="7B1E5119" w:rsidR="00AB0B4E" w:rsidRDefault="00AB0B4E" w:rsidP="00AB0B4E">
            <w:pPr>
              <w:pStyle w:val="af6"/>
              <w:rPr>
                <w:rFonts w:ascii="等线" w:hAnsi="等线"/>
                <w:color w:val="000000"/>
              </w:rPr>
            </w:pPr>
            <w:r>
              <w:rPr>
                <w:rFonts w:ascii="等线" w:hAnsi="等线"/>
                <w:color w:val="000000"/>
              </w:rPr>
              <w:t>8</w:t>
            </w:r>
          </w:p>
        </w:tc>
      </w:tr>
      <w:tr w:rsidR="00AB0B4E" w:rsidRPr="00480E05" w14:paraId="1B10D56B" w14:textId="77777777" w:rsidTr="00555EEB">
        <w:trPr>
          <w:trHeight w:val="315"/>
        </w:trPr>
        <w:tc>
          <w:tcPr>
            <w:tcW w:w="1370" w:type="dxa"/>
            <w:shd w:val="clear" w:color="auto" w:fill="auto"/>
            <w:noWrap/>
            <w:vAlign w:val="bottom"/>
          </w:tcPr>
          <w:p w14:paraId="1376E10A" w14:textId="1F487542" w:rsidR="00AB0B4E" w:rsidRDefault="00AB0B4E" w:rsidP="00AB0B4E">
            <w:pPr>
              <w:pStyle w:val="af6"/>
              <w:rPr>
                <w:rFonts w:ascii="等线" w:hAnsi="等线"/>
                <w:color w:val="000000"/>
              </w:rPr>
            </w:pPr>
            <w:r>
              <w:rPr>
                <w:rFonts w:ascii="等线" w:hAnsi="等线"/>
                <w:color w:val="000000"/>
              </w:rPr>
              <w:t>1.7</w:t>
            </w:r>
          </w:p>
        </w:tc>
        <w:tc>
          <w:tcPr>
            <w:tcW w:w="1370" w:type="dxa"/>
            <w:tcBorders>
              <w:right w:val="double" w:sz="4" w:space="0" w:color="auto"/>
            </w:tcBorders>
            <w:shd w:val="clear" w:color="auto" w:fill="auto"/>
            <w:noWrap/>
            <w:vAlign w:val="bottom"/>
          </w:tcPr>
          <w:p w14:paraId="52A3FE0B" w14:textId="27B3F849" w:rsidR="00AB0B4E" w:rsidRDefault="00AB0B4E" w:rsidP="00AB0B4E">
            <w:pPr>
              <w:pStyle w:val="af6"/>
              <w:rPr>
                <w:rFonts w:ascii="等线" w:hAnsi="等线"/>
                <w:color w:val="000000"/>
              </w:rPr>
            </w:pPr>
            <w:r>
              <w:rPr>
                <w:rFonts w:ascii="等线" w:hAnsi="等线"/>
                <w:color w:val="000000"/>
              </w:rPr>
              <w:t>19</w:t>
            </w:r>
          </w:p>
        </w:tc>
        <w:tc>
          <w:tcPr>
            <w:tcW w:w="1371" w:type="dxa"/>
            <w:tcBorders>
              <w:left w:val="double" w:sz="4" w:space="0" w:color="auto"/>
            </w:tcBorders>
            <w:vAlign w:val="bottom"/>
          </w:tcPr>
          <w:p w14:paraId="7855DBC9" w14:textId="75BB74CE" w:rsidR="00AB0B4E" w:rsidRDefault="00AB0B4E" w:rsidP="00AB0B4E">
            <w:pPr>
              <w:pStyle w:val="af6"/>
              <w:rPr>
                <w:rFonts w:ascii="等线" w:hAnsi="等线"/>
                <w:color w:val="000000"/>
              </w:rPr>
            </w:pPr>
            <w:r>
              <w:rPr>
                <w:rFonts w:ascii="等线" w:hAnsi="等线"/>
                <w:color w:val="000000"/>
              </w:rPr>
              <w:t>9</w:t>
            </w:r>
          </w:p>
        </w:tc>
        <w:tc>
          <w:tcPr>
            <w:tcW w:w="1370" w:type="dxa"/>
            <w:tcBorders>
              <w:right w:val="double" w:sz="4" w:space="0" w:color="auto"/>
            </w:tcBorders>
            <w:vAlign w:val="bottom"/>
          </w:tcPr>
          <w:p w14:paraId="10DDAE86" w14:textId="5E40A480" w:rsidR="00AB0B4E" w:rsidRDefault="00AB0B4E" w:rsidP="00AB0B4E">
            <w:pPr>
              <w:pStyle w:val="af6"/>
              <w:rPr>
                <w:rFonts w:ascii="等线" w:hAnsi="等线"/>
                <w:color w:val="000000"/>
              </w:rPr>
            </w:pPr>
            <w:r>
              <w:rPr>
                <w:rFonts w:ascii="等线" w:hAnsi="等线"/>
                <w:color w:val="000000"/>
              </w:rPr>
              <w:t>11</w:t>
            </w:r>
          </w:p>
        </w:tc>
        <w:tc>
          <w:tcPr>
            <w:tcW w:w="1370" w:type="dxa"/>
            <w:tcBorders>
              <w:left w:val="double" w:sz="4" w:space="0" w:color="auto"/>
            </w:tcBorders>
            <w:vAlign w:val="bottom"/>
          </w:tcPr>
          <w:p w14:paraId="237D11F0" w14:textId="688659D0" w:rsidR="00AB0B4E" w:rsidRDefault="00AB0B4E" w:rsidP="00AB0B4E">
            <w:pPr>
              <w:pStyle w:val="af6"/>
              <w:rPr>
                <w:rFonts w:ascii="等线" w:hAnsi="等线"/>
                <w:color w:val="000000"/>
              </w:rPr>
            </w:pPr>
            <w:r>
              <w:rPr>
                <w:rFonts w:ascii="等线" w:hAnsi="等线"/>
                <w:color w:val="000000"/>
              </w:rPr>
              <w:t>19</w:t>
            </w:r>
          </w:p>
        </w:tc>
        <w:tc>
          <w:tcPr>
            <w:tcW w:w="1371" w:type="dxa"/>
            <w:vAlign w:val="bottom"/>
          </w:tcPr>
          <w:p w14:paraId="1025F410" w14:textId="2E6FEBE8" w:rsidR="00AB0B4E" w:rsidRDefault="00AB0B4E" w:rsidP="00AB0B4E">
            <w:pPr>
              <w:pStyle w:val="af6"/>
              <w:rPr>
                <w:rFonts w:ascii="等线" w:hAnsi="等线"/>
                <w:color w:val="000000"/>
              </w:rPr>
            </w:pPr>
            <w:r>
              <w:rPr>
                <w:rFonts w:ascii="等线" w:hAnsi="等线"/>
                <w:color w:val="000000"/>
              </w:rPr>
              <w:t>6.5</w:t>
            </w:r>
          </w:p>
        </w:tc>
      </w:tr>
      <w:tr w:rsidR="00AB0B4E" w:rsidRPr="00480E05" w14:paraId="2C11E316" w14:textId="77777777" w:rsidTr="00555EEB">
        <w:trPr>
          <w:trHeight w:val="315"/>
        </w:trPr>
        <w:tc>
          <w:tcPr>
            <w:tcW w:w="1370" w:type="dxa"/>
            <w:shd w:val="clear" w:color="auto" w:fill="auto"/>
            <w:noWrap/>
            <w:vAlign w:val="bottom"/>
          </w:tcPr>
          <w:p w14:paraId="6FD827E9" w14:textId="0BCAA47D" w:rsidR="00AB0B4E" w:rsidRDefault="00AB0B4E" w:rsidP="00AB0B4E">
            <w:pPr>
              <w:pStyle w:val="af6"/>
              <w:rPr>
                <w:rFonts w:ascii="等线" w:hAnsi="等线"/>
                <w:color w:val="000000"/>
              </w:rPr>
            </w:pPr>
            <w:r>
              <w:rPr>
                <w:rFonts w:ascii="等线" w:hAnsi="等线"/>
                <w:color w:val="000000"/>
              </w:rPr>
              <w:t>2</w:t>
            </w:r>
          </w:p>
        </w:tc>
        <w:tc>
          <w:tcPr>
            <w:tcW w:w="1370" w:type="dxa"/>
            <w:tcBorders>
              <w:right w:val="double" w:sz="4" w:space="0" w:color="auto"/>
            </w:tcBorders>
            <w:shd w:val="clear" w:color="auto" w:fill="auto"/>
            <w:noWrap/>
            <w:vAlign w:val="bottom"/>
          </w:tcPr>
          <w:p w14:paraId="527FFEC5" w14:textId="57CC3F44" w:rsidR="00AB0B4E" w:rsidRDefault="00AB0B4E" w:rsidP="00AB0B4E">
            <w:pPr>
              <w:pStyle w:val="af6"/>
              <w:rPr>
                <w:rFonts w:ascii="等线" w:hAnsi="等线"/>
                <w:color w:val="000000"/>
              </w:rPr>
            </w:pPr>
            <w:r>
              <w:rPr>
                <w:rFonts w:ascii="等线" w:hAnsi="等线"/>
                <w:color w:val="000000"/>
              </w:rPr>
              <w:t>20.5</w:t>
            </w:r>
          </w:p>
        </w:tc>
        <w:tc>
          <w:tcPr>
            <w:tcW w:w="1371" w:type="dxa"/>
            <w:tcBorders>
              <w:left w:val="double" w:sz="4" w:space="0" w:color="auto"/>
            </w:tcBorders>
            <w:vAlign w:val="bottom"/>
          </w:tcPr>
          <w:p w14:paraId="135D9F6A" w14:textId="4C73EAC5" w:rsidR="00AB0B4E" w:rsidRDefault="00AB0B4E" w:rsidP="00AB0B4E">
            <w:pPr>
              <w:pStyle w:val="af6"/>
              <w:rPr>
                <w:rFonts w:ascii="等线" w:hAnsi="等线"/>
                <w:color w:val="000000"/>
              </w:rPr>
            </w:pPr>
            <w:r>
              <w:rPr>
                <w:rFonts w:ascii="等线" w:hAnsi="等线"/>
                <w:color w:val="000000"/>
              </w:rPr>
              <w:t>10</w:t>
            </w:r>
          </w:p>
        </w:tc>
        <w:tc>
          <w:tcPr>
            <w:tcW w:w="1370" w:type="dxa"/>
            <w:tcBorders>
              <w:right w:val="double" w:sz="4" w:space="0" w:color="auto"/>
            </w:tcBorders>
            <w:vAlign w:val="bottom"/>
          </w:tcPr>
          <w:p w14:paraId="09B962CE" w14:textId="73BEABB1" w:rsidR="00AB0B4E" w:rsidRDefault="00AB0B4E" w:rsidP="00AB0B4E">
            <w:pPr>
              <w:pStyle w:val="af6"/>
              <w:rPr>
                <w:rFonts w:ascii="等线" w:hAnsi="等线"/>
                <w:color w:val="000000"/>
              </w:rPr>
            </w:pPr>
            <w:r>
              <w:rPr>
                <w:rFonts w:ascii="等线" w:hAnsi="等线"/>
                <w:color w:val="000000"/>
              </w:rPr>
              <w:t>10.5</w:t>
            </w:r>
          </w:p>
        </w:tc>
        <w:tc>
          <w:tcPr>
            <w:tcW w:w="1370" w:type="dxa"/>
            <w:tcBorders>
              <w:left w:val="double" w:sz="4" w:space="0" w:color="auto"/>
            </w:tcBorders>
            <w:vAlign w:val="bottom"/>
          </w:tcPr>
          <w:p w14:paraId="28101C47" w14:textId="74F7650C" w:rsidR="00AB0B4E" w:rsidRDefault="00AB0B4E" w:rsidP="00AB0B4E">
            <w:pPr>
              <w:pStyle w:val="af6"/>
              <w:rPr>
                <w:rFonts w:ascii="等线" w:hAnsi="等线"/>
                <w:color w:val="000000"/>
              </w:rPr>
            </w:pPr>
            <w:r>
              <w:rPr>
                <w:rFonts w:ascii="等线" w:hAnsi="等线"/>
                <w:color w:val="000000"/>
              </w:rPr>
              <w:t>20</w:t>
            </w:r>
          </w:p>
        </w:tc>
        <w:tc>
          <w:tcPr>
            <w:tcW w:w="1371" w:type="dxa"/>
            <w:vAlign w:val="bottom"/>
          </w:tcPr>
          <w:p w14:paraId="0D19A66A" w14:textId="778E7B29" w:rsidR="00AB0B4E" w:rsidRDefault="00AB0B4E" w:rsidP="00AB0B4E">
            <w:pPr>
              <w:pStyle w:val="af6"/>
              <w:rPr>
                <w:rFonts w:ascii="等线" w:hAnsi="等线"/>
                <w:color w:val="000000"/>
              </w:rPr>
            </w:pPr>
            <w:r>
              <w:rPr>
                <w:rFonts w:ascii="等线" w:hAnsi="等线"/>
                <w:color w:val="000000"/>
              </w:rPr>
              <w:t>7.5</w:t>
            </w:r>
          </w:p>
        </w:tc>
      </w:tr>
      <w:tr w:rsidR="00AB0B4E" w:rsidRPr="00480E05" w14:paraId="52068A00" w14:textId="77777777" w:rsidTr="00555EEB">
        <w:trPr>
          <w:trHeight w:val="315"/>
        </w:trPr>
        <w:tc>
          <w:tcPr>
            <w:tcW w:w="1370" w:type="dxa"/>
            <w:shd w:val="clear" w:color="auto" w:fill="auto"/>
            <w:noWrap/>
            <w:vAlign w:val="bottom"/>
          </w:tcPr>
          <w:p w14:paraId="45418DC5" w14:textId="1C12DA2F" w:rsidR="00AB0B4E" w:rsidRPr="00480E05" w:rsidRDefault="00AB0B4E" w:rsidP="00AB0B4E">
            <w:pPr>
              <w:pStyle w:val="af6"/>
            </w:pPr>
            <w:r>
              <w:rPr>
                <w:rFonts w:ascii="等线" w:hAnsi="等线"/>
                <w:color w:val="000000"/>
              </w:rPr>
              <w:t>2.5</w:t>
            </w:r>
          </w:p>
        </w:tc>
        <w:tc>
          <w:tcPr>
            <w:tcW w:w="1370" w:type="dxa"/>
            <w:tcBorders>
              <w:right w:val="double" w:sz="4" w:space="0" w:color="auto"/>
            </w:tcBorders>
            <w:shd w:val="clear" w:color="auto" w:fill="auto"/>
            <w:noWrap/>
            <w:vAlign w:val="bottom"/>
          </w:tcPr>
          <w:p w14:paraId="7EE8A30B" w14:textId="7CC8114E" w:rsidR="00AB0B4E" w:rsidRPr="00480E05" w:rsidRDefault="00AB0B4E" w:rsidP="00AB0B4E">
            <w:pPr>
              <w:pStyle w:val="af6"/>
            </w:pPr>
            <w:r>
              <w:rPr>
                <w:rFonts w:ascii="等线" w:hAnsi="等线"/>
                <w:color w:val="000000"/>
              </w:rPr>
              <w:t>7.5</w:t>
            </w:r>
          </w:p>
        </w:tc>
        <w:tc>
          <w:tcPr>
            <w:tcW w:w="1371" w:type="dxa"/>
            <w:tcBorders>
              <w:left w:val="double" w:sz="4" w:space="0" w:color="auto"/>
            </w:tcBorders>
            <w:vAlign w:val="bottom"/>
          </w:tcPr>
          <w:p w14:paraId="3DC3CD17" w14:textId="1058D75B" w:rsidR="00AB0B4E" w:rsidRPr="00480E05" w:rsidRDefault="00AB0B4E" w:rsidP="00AB0B4E">
            <w:pPr>
              <w:pStyle w:val="af6"/>
            </w:pPr>
            <w:r>
              <w:rPr>
                <w:rFonts w:ascii="等线" w:hAnsi="等线"/>
                <w:color w:val="000000"/>
              </w:rPr>
              <w:t>11</w:t>
            </w:r>
          </w:p>
        </w:tc>
        <w:tc>
          <w:tcPr>
            <w:tcW w:w="1370" w:type="dxa"/>
            <w:tcBorders>
              <w:right w:val="double" w:sz="4" w:space="0" w:color="auto"/>
            </w:tcBorders>
            <w:vAlign w:val="bottom"/>
          </w:tcPr>
          <w:p w14:paraId="1B9FBB02" w14:textId="31B3294A" w:rsidR="00AB0B4E" w:rsidRPr="00480E05" w:rsidRDefault="00AB0B4E" w:rsidP="00AB0B4E">
            <w:pPr>
              <w:pStyle w:val="af6"/>
            </w:pPr>
            <w:r>
              <w:rPr>
                <w:rFonts w:ascii="等线" w:hAnsi="等线"/>
                <w:color w:val="000000"/>
              </w:rPr>
              <w:t>9.5</w:t>
            </w:r>
          </w:p>
        </w:tc>
        <w:tc>
          <w:tcPr>
            <w:tcW w:w="1370" w:type="dxa"/>
            <w:tcBorders>
              <w:left w:val="double" w:sz="4" w:space="0" w:color="auto"/>
            </w:tcBorders>
            <w:vAlign w:val="bottom"/>
          </w:tcPr>
          <w:p w14:paraId="59D5F26C" w14:textId="1967E07D" w:rsidR="00AB0B4E" w:rsidRPr="00480E05" w:rsidRDefault="00AB0B4E" w:rsidP="00AB0B4E">
            <w:pPr>
              <w:pStyle w:val="af6"/>
            </w:pPr>
            <w:r>
              <w:rPr>
                <w:rFonts w:ascii="等线" w:hAnsi="等线"/>
                <w:color w:val="000000"/>
              </w:rPr>
              <w:t>21</w:t>
            </w:r>
          </w:p>
        </w:tc>
        <w:tc>
          <w:tcPr>
            <w:tcW w:w="1371" w:type="dxa"/>
            <w:vAlign w:val="bottom"/>
          </w:tcPr>
          <w:p w14:paraId="7FC209FF" w14:textId="660A2789" w:rsidR="00AB0B4E" w:rsidRPr="00480E05" w:rsidRDefault="00AB0B4E" w:rsidP="00AB0B4E">
            <w:pPr>
              <w:pStyle w:val="af6"/>
            </w:pPr>
            <w:r>
              <w:rPr>
                <w:rFonts w:ascii="等线" w:hAnsi="等线"/>
                <w:color w:val="000000"/>
              </w:rPr>
              <w:t>15</w:t>
            </w:r>
          </w:p>
        </w:tc>
      </w:tr>
      <w:tr w:rsidR="00AB0B4E" w:rsidRPr="00480E05" w14:paraId="59C25982" w14:textId="77777777" w:rsidTr="00555EEB">
        <w:trPr>
          <w:trHeight w:val="315"/>
        </w:trPr>
        <w:tc>
          <w:tcPr>
            <w:tcW w:w="1370" w:type="dxa"/>
            <w:shd w:val="clear" w:color="auto" w:fill="auto"/>
            <w:noWrap/>
            <w:vAlign w:val="bottom"/>
          </w:tcPr>
          <w:p w14:paraId="5FE90055" w14:textId="7649B201" w:rsidR="00AB0B4E" w:rsidRPr="00480E05" w:rsidRDefault="00AB0B4E" w:rsidP="00AB0B4E">
            <w:pPr>
              <w:pStyle w:val="af6"/>
            </w:pPr>
            <w:r>
              <w:rPr>
                <w:rFonts w:ascii="等线" w:hAnsi="等线"/>
                <w:color w:val="000000"/>
              </w:rPr>
              <w:t>3</w:t>
            </w:r>
          </w:p>
        </w:tc>
        <w:tc>
          <w:tcPr>
            <w:tcW w:w="1370" w:type="dxa"/>
            <w:tcBorders>
              <w:right w:val="double" w:sz="4" w:space="0" w:color="auto"/>
            </w:tcBorders>
            <w:shd w:val="clear" w:color="auto" w:fill="auto"/>
            <w:noWrap/>
            <w:vAlign w:val="bottom"/>
          </w:tcPr>
          <w:p w14:paraId="08BEB105" w14:textId="74FA28B4" w:rsidR="00AB0B4E" w:rsidRPr="00480E05" w:rsidRDefault="00AB0B4E" w:rsidP="00AB0B4E">
            <w:pPr>
              <w:pStyle w:val="af6"/>
            </w:pPr>
            <w:r>
              <w:rPr>
                <w:rFonts w:ascii="等线" w:hAnsi="等线"/>
                <w:color w:val="000000"/>
              </w:rPr>
              <w:t>5</w:t>
            </w:r>
          </w:p>
        </w:tc>
        <w:tc>
          <w:tcPr>
            <w:tcW w:w="1371" w:type="dxa"/>
            <w:tcBorders>
              <w:left w:val="double" w:sz="4" w:space="0" w:color="auto"/>
            </w:tcBorders>
            <w:vAlign w:val="bottom"/>
          </w:tcPr>
          <w:p w14:paraId="1699D520" w14:textId="5EB096D0" w:rsidR="00AB0B4E" w:rsidRPr="00480E05" w:rsidRDefault="00AB0B4E" w:rsidP="00AB0B4E">
            <w:pPr>
              <w:pStyle w:val="af6"/>
            </w:pPr>
            <w:r>
              <w:rPr>
                <w:rFonts w:ascii="等线" w:hAnsi="等线"/>
                <w:color w:val="000000"/>
              </w:rPr>
              <w:t>12</w:t>
            </w:r>
          </w:p>
        </w:tc>
        <w:tc>
          <w:tcPr>
            <w:tcW w:w="1370" w:type="dxa"/>
            <w:tcBorders>
              <w:right w:val="double" w:sz="4" w:space="0" w:color="auto"/>
            </w:tcBorders>
            <w:vAlign w:val="bottom"/>
          </w:tcPr>
          <w:p w14:paraId="2691EAF8" w14:textId="27FBECE6" w:rsidR="00AB0B4E" w:rsidRPr="00480E05" w:rsidRDefault="00AB0B4E" w:rsidP="00AB0B4E">
            <w:pPr>
              <w:pStyle w:val="af6"/>
            </w:pPr>
            <w:r>
              <w:rPr>
                <w:rFonts w:ascii="等线" w:hAnsi="等线"/>
                <w:color w:val="000000"/>
              </w:rPr>
              <w:t>11.5</w:t>
            </w:r>
          </w:p>
        </w:tc>
        <w:tc>
          <w:tcPr>
            <w:tcW w:w="1370" w:type="dxa"/>
            <w:tcBorders>
              <w:left w:val="double" w:sz="4" w:space="0" w:color="auto"/>
            </w:tcBorders>
            <w:vAlign w:val="bottom"/>
          </w:tcPr>
          <w:p w14:paraId="46EFE45D" w14:textId="23CF476B" w:rsidR="00AB0B4E" w:rsidRPr="00480E05" w:rsidRDefault="00AB0B4E" w:rsidP="00AB0B4E">
            <w:pPr>
              <w:pStyle w:val="af6"/>
            </w:pPr>
            <w:r>
              <w:rPr>
                <w:rFonts w:ascii="等线" w:hAnsi="等线"/>
                <w:color w:val="000000"/>
              </w:rPr>
              <w:t>22</w:t>
            </w:r>
          </w:p>
        </w:tc>
        <w:tc>
          <w:tcPr>
            <w:tcW w:w="1371" w:type="dxa"/>
            <w:vAlign w:val="bottom"/>
          </w:tcPr>
          <w:p w14:paraId="7C18AD6E" w14:textId="5A5F27AE" w:rsidR="00AB0B4E" w:rsidRPr="00480E05" w:rsidRDefault="00AB0B4E" w:rsidP="00AB0B4E">
            <w:pPr>
              <w:pStyle w:val="af6"/>
            </w:pPr>
            <w:r>
              <w:rPr>
                <w:rFonts w:ascii="等线" w:hAnsi="等线"/>
                <w:color w:val="000000"/>
              </w:rPr>
              <w:t>6</w:t>
            </w:r>
          </w:p>
        </w:tc>
      </w:tr>
      <w:tr w:rsidR="00AB0B4E" w:rsidRPr="00480E05" w14:paraId="7ACB0D8B" w14:textId="77777777" w:rsidTr="00555EEB">
        <w:trPr>
          <w:trHeight w:val="315"/>
        </w:trPr>
        <w:tc>
          <w:tcPr>
            <w:tcW w:w="1370" w:type="dxa"/>
            <w:shd w:val="clear" w:color="auto" w:fill="auto"/>
            <w:noWrap/>
            <w:vAlign w:val="bottom"/>
            <w:hideMark/>
          </w:tcPr>
          <w:p w14:paraId="0FF0B682" w14:textId="469C2108" w:rsidR="00AB0B4E" w:rsidRPr="00480E05" w:rsidRDefault="00AB0B4E" w:rsidP="00AB0B4E">
            <w:pPr>
              <w:pStyle w:val="af6"/>
            </w:pPr>
            <w:r>
              <w:rPr>
                <w:rFonts w:ascii="等线" w:hAnsi="等线"/>
                <w:color w:val="000000"/>
              </w:rPr>
              <w:t>3.4</w:t>
            </w:r>
          </w:p>
        </w:tc>
        <w:tc>
          <w:tcPr>
            <w:tcW w:w="1370" w:type="dxa"/>
            <w:tcBorders>
              <w:right w:val="double" w:sz="4" w:space="0" w:color="auto"/>
            </w:tcBorders>
            <w:shd w:val="clear" w:color="auto" w:fill="auto"/>
            <w:noWrap/>
            <w:vAlign w:val="bottom"/>
            <w:hideMark/>
          </w:tcPr>
          <w:p w14:paraId="20964A62" w14:textId="5BC4B61D" w:rsidR="00AB0B4E" w:rsidRPr="00480E05" w:rsidRDefault="00AB0B4E" w:rsidP="00AB0B4E">
            <w:pPr>
              <w:pStyle w:val="af6"/>
            </w:pPr>
            <w:r>
              <w:rPr>
                <w:rFonts w:ascii="等线" w:hAnsi="等线"/>
                <w:color w:val="000000"/>
              </w:rPr>
              <w:t>5</w:t>
            </w:r>
          </w:p>
        </w:tc>
        <w:tc>
          <w:tcPr>
            <w:tcW w:w="1371" w:type="dxa"/>
            <w:tcBorders>
              <w:left w:val="double" w:sz="4" w:space="0" w:color="auto"/>
            </w:tcBorders>
            <w:vAlign w:val="bottom"/>
          </w:tcPr>
          <w:p w14:paraId="40B04B12" w14:textId="723BE855" w:rsidR="00AB0B4E" w:rsidRPr="00480E05" w:rsidRDefault="00AB0B4E" w:rsidP="00AB0B4E">
            <w:pPr>
              <w:pStyle w:val="af6"/>
            </w:pPr>
            <w:r>
              <w:rPr>
                <w:rFonts w:ascii="等线" w:hAnsi="等线"/>
                <w:color w:val="000000"/>
              </w:rPr>
              <w:t>13</w:t>
            </w:r>
          </w:p>
        </w:tc>
        <w:tc>
          <w:tcPr>
            <w:tcW w:w="1370" w:type="dxa"/>
            <w:tcBorders>
              <w:right w:val="double" w:sz="4" w:space="0" w:color="auto"/>
            </w:tcBorders>
            <w:vAlign w:val="bottom"/>
          </w:tcPr>
          <w:p w14:paraId="463CD797" w14:textId="48A08A30" w:rsidR="00AB0B4E" w:rsidRPr="00480E05" w:rsidRDefault="00AB0B4E" w:rsidP="00AB0B4E">
            <w:pPr>
              <w:pStyle w:val="af6"/>
            </w:pPr>
            <w:r>
              <w:rPr>
                <w:rFonts w:ascii="等线" w:hAnsi="等线"/>
                <w:color w:val="000000"/>
              </w:rPr>
              <w:t>12.5</w:t>
            </w:r>
          </w:p>
        </w:tc>
        <w:tc>
          <w:tcPr>
            <w:tcW w:w="1370" w:type="dxa"/>
            <w:tcBorders>
              <w:left w:val="double" w:sz="4" w:space="0" w:color="auto"/>
            </w:tcBorders>
            <w:vAlign w:val="bottom"/>
          </w:tcPr>
          <w:p w14:paraId="2727A4D5" w14:textId="0CE45C45" w:rsidR="00AB0B4E" w:rsidRPr="00480E05" w:rsidRDefault="00AB0B4E" w:rsidP="00AB0B4E">
            <w:pPr>
              <w:pStyle w:val="af6"/>
            </w:pPr>
            <w:r>
              <w:rPr>
                <w:rFonts w:ascii="等线" w:hAnsi="等线"/>
                <w:color w:val="000000"/>
              </w:rPr>
              <w:t>22.5</w:t>
            </w:r>
          </w:p>
        </w:tc>
        <w:tc>
          <w:tcPr>
            <w:tcW w:w="1371" w:type="dxa"/>
            <w:vAlign w:val="bottom"/>
          </w:tcPr>
          <w:p w14:paraId="36EB4537" w14:textId="38852C0F" w:rsidR="00AB0B4E" w:rsidRPr="00480E05" w:rsidRDefault="00AB0B4E" w:rsidP="00AB0B4E">
            <w:pPr>
              <w:pStyle w:val="af6"/>
            </w:pPr>
            <w:r>
              <w:rPr>
                <w:rFonts w:ascii="等线" w:hAnsi="等线"/>
                <w:color w:val="000000"/>
              </w:rPr>
              <w:t>0</w:t>
            </w:r>
          </w:p>
        </w:tc>
      </w:tr>
    </w:tbl>
    <w:p w14:paraId="017F3ABA" w14:textId="32321AC9" w:rsidR="00B91A88" w:rsidRPr="00153B38" w:rsidRDefault="00B91A88" w:rsidP="00B91A88">
      <w:pPr>
        <w:pStyle w:val="af5"/>
      </w:pPr>
      <w:r>
        <w:t>附</w:t>
      </w:r>
      <w:r w:rsidRPr="00153B38">
        <w:t>表</w:t>
      </w:r>
      <w:r w:rsidRPr="00153B38">
        <w:t xml:space="preserve"> </w:t>
      </w:r>
      <w:r>
        <w:t>A.8</w:t>
      </w:r>
      <w:r w:rsidRPr="00153B38">
        <w:t xml:space="preserve"> </w:t>
      </w:r>
      <w:r>
        <w:rPr>
          <w:rFonts w:ascii="宋体" w:hAnsi="宋体" w:cs="宋体" w:hint="eastAsia"/>
        </w:rPr>
        <w:t>⑤</w:t>
      </w:r>
      <w:r w:rsidRPr="00153B38">
        <w:t>号剖面第一次测量结果</w:t>
      </w:r>
    </w:p>
    <w:tbl>
      <w:tblPr>
        <w:tblW w:w="8222"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370"/>
        <w:gridCol w:w="1370"/>
        <w:gridCol w:w="1371"/>
        <w:gridCol w:w="1370"/>
        <w:gridCol w:w="1370"/>
        <w:gridCol w:w="1371"/>
      </w:tblGrid>
      <w:tr w:rsidR="00B91A88" w:rsidRPr="00480E05" w14:paraId="2C477AB1" w14:textId="77777777" w:rsidTr="003C0BD2">
        <w:trPr>
          <w:trHeight w:val="315"/>
          <w:tblHeader/>
        </w:trPr>
        <w:tc>
          <w:tcPr>
            <w:tcW w:w="1370" w:type="dxa"/>
            <w:shd w:val="clear" w:color="auto" w:fill="auto"/>
            <w:noWrap/>
            <w:vAlign w:val="bottom"/>
            <w:hideMark/>
          </w:tcPr>
          <w:p w14:paraId="08FC923E" w14:textId="77777777" w:rsidR="00B91A88" w:rsidRPr="00480E05" w:rsidRDefault="00B91A88" w:rsidP="00555EEB">
            <w:pPr>
              <w:pStyle w:val="af6"/>
            </w:pPr>
            <w:r w:rsidRPr="00480E05">
              <w:rPr>
                <w:rFonts w:hint="eastAsia"/>
              </w:rPr>
              <w:t>距离（</w:t>
            </w:r>
            <w:r w:rsidRPr="00480E05">
              <w:rPr>
                <w:rFonts w:hint="eastAsia"/>
              </w:rPr>
              <w:t>m</w:t>
            </w:r>
            <w:r w:rsidRPr="00480E05">
              <w:rPr>
                <w:rFonts w:hint="eastAsia"/>
              </w:rPr>
              <w:t>）</w:t>
            </w:r>
          </w:p>
        </w:tc>
        <w:tc>
          <w:tcPr>
            <w:tcW w:w="1370" w:type="dxa"/>
            <w:tcBorders>
              <w:right w:val="double" w:sz="4" w:space="0" w:color="auto"/>
            </w:tcBorders>
            <w:shd w:val="clear" w:color="auto" w:fill="auto"/>
            <w:noWrap/>
            <w:vAlign w:val="bottom"/>
            <w:hideMark/>
          </w:tcPr>
          <w:p w14:paraId="5C830F7E" w14:textId="77777777" w:rsidR="00B91A88" w:rsidRPr="00480E05" w:rsidRDefault="00B91A88" w:rsidP="00555EEB">
            <w:pPr>
              <w:pStyle w:val="af6"/>
            </w:pPr>
            <w:r w:rsidRPr="00480E05">
              <w:rPr>
                <w:rFonts w:hint="eastAsia"/>
              </w:rPr>
              <w:t>深度</w:t>
            </w:r>
            <w:r w:rsidRPr="00480E05">
              <w:rPr>
                <w:rFonts w:hint="eastAsia"/>
              </w:rPr>
              <w:t>(</w:t>
            </w:r>
            <w:r>
              <w:rPr>
                <w:rFonts w:hint="eastAsia"/>
              </w:rPr>
              <w:t>m</w:t>
            </w:r>
            <w:r w:rsidRPr="00480E05">
              <w:rPr>
                <w:rFonts w:hint="eastAsia"/>
              </w:rPr>
              <w:t>m)</w:t>
            </w:r>
          </w:p>
        </w:tc>
        <w:tc>
          <w:tcPr>
            <w:tcW w:w="1371" w:type="dxa"/>
            <w:tcBorders>
              <w:left w:val="double" w:sz="4" w:space="0" w:color="auto"/>
            </w:tcBorders>
            <w:vAlign w:val="bottom"/>
          </w:tcPr>
          <w:p w14:paraId="2AF6383E" w14:textId="77777777" w:rsidR="00B91A88" w:rsidRPr="00480E05" w:rsidRDefault="00B91A88" w:rsidP="00555EEB">
            <w:pPr>
              <w:pStyle w:val="af6"/>
            </w:pPr>
            <w:r w:rsidRPr="00480E05">
              <w:rPr>
                <w:rFonts w:hint="eastAsia"/>
              </w:rPr>
              <w:t>距离（</w:t>
            </w:r>
            <w:r w:rsidRPr="00480E05">
              <w:rPr>
                <w:rFonts w:hint="eastAsia"/>
              </w:rPr>
              <w:t>m</w:t>
            </w:r>
            <w:r w:rsidRPr="00480E05">
              <w:rPr>
                <w:rFonts w:hint="eastAsia"/>
              </w:rPr>
              <w:t>）</w:t>
            </w:r>
          </w:p>
        </w:tc>
        <w:tc>
          <w:tcPr>
            <w:tcW w:w="1370" w:type="dxa"/>
            <w:tcBorders>
              <w:right w:val="double" w:sz="4" w:space="0" w:color="auto"/>
            </w:tcBorders>
            <w:vAlign w:val="bottom"/>
          </w:tcPr>
          <w:p w14:paraId="42D86E0D" w14:textId="77777777" w:rsidR="00B91A88" w:rsidRPr="00480E05" w:rsidRDefault="00B91A88" w:rsidP="00555EEB">
            <w:pPr>
              <w:pStyle w:val="af6"/>
            </w:pPr>
            <w:r w:rsidRPr="00480E05">
              <w:rPr>
                <w:rFonts w:hint="eastAsia"/>
              </w:rPr>
              <w:t>深度</w:t>
            </w:r>
            <w:r w:rsidRPr="00480E05">
              <w:rPr>
                <w:rFonts w:hint="eastAsia"/>
              </w:rPr>
              <w:t>(</w:t>
            </w:r>
            <w:r>
              <w:t>m</w:t>
            </w:r>
            <w:r w:rsidRPr="00480E05">
              <w:rPr>
                <w:rFonts w:hint="eastAsia"/>
              </w:rPr>
              <w:t>m)</w:t>
            </w:r>
          </w:p>
        </w:tc>
        <w:tc>
          <w:tcPr>
            <w:tcW w:w="1370" w:type="dxa"/>
            <w:tcBorders>
              <w:left w:val="double" w:sz="4" w:space="0" w:color="auto"/>
            </w:tcBorders>
            <w:vAlign w:val="bottom"/>
          </w:tcPr>
          <w:p w14:paraId="0402C62A" w14:textId="77777777" w:rsidR="00B91A88" w:rsidRPr="00480E05" w:rsidRDefault="00B91A88" w:rsidP="00555EEB">
            <w:pPr>
              <w:pStyle w:val="af6"/>
            </w:pPr>
            <w:r w:rsidRPr="00480E05">
              <w:rPr>
                <w:rFonts w:hint="eastAsia"/>
              </w:rPr>
              <w:t>距离（</w:t>
            </w:r>
            <w:r w:rsidRPr="00480E05">
              <w:rPr>
                <w:rFonts w:hint="eastAsia"/>
              </w:rPr>
              <w:t>m</w:t>
            </w:r>
            <w:r w:rsidRPr="00480E05">
              <w:rPr>
                <w:rFonts w:hint="eastAsia"/>
              </w:rPr>
              <w:t>）</w:t>
            </w:r>
          </w:p>
        </w:tc>
        <w:tc>
          <w:tcPr>
            <w:tcW w:w="1371" w:type="dxa"/>
            <w:vAlign w:val="bottom"/>
          </w:tcPr>
          <w:p w14:paraId="7978D9C6" w14:textId="77777777" w:rsidR="00B91A88" w:rsidRPr="00480E05" w:rsidRDefault="00B91A88" w:rsidP="00555EEB">
            <w:pPr>
              <w:pStyle w:val="af6"/>
            </w:pPr>
            <w:r w:rsidRPr="00480E05">
              <w:rPr>
                <w:rFonts w:hint="eastAsia"/>
              </w:rPr>
              <w:t>深度</w:t>
            </w:r>
            <w:r w:rsidRPr="00480E05">
              <w:rPr>
                <w:rFonts w:hint="eastAsia"/>
              </w:rPr>
              <w:t>(</w:t>
            </w:r>
            <w:r>
              <w:t>m</w:t>
            </w:r>
            <w:r w:rsidRPr="00480E05">
              <w:rPr>
                <w:rFonts w:hint="eastAsia"/>
              </w:rPr>
              <w:t>m)</w:t>
            </w:r>
          </w:p>
        </w:tc>
      </w:tr>
      <w:tr w:rsidR="00B91A88" w:rsidRPr="00480E05" w14:paraId="5377EBF6" w14:textId="77777777" w:rsidTr="00555EEB">
        <w:trPr>
          <w:trHeight w:val="315"/>
        </w:trPr>
        <w:tc>
          <w:tcPr>
            <w:tcW w:w="1370" w:type="dxa"/>
            <w:shd w:val="clear" w:color="auto" w:fill="auto"/>
            <w:noWrap/>
            <w:vAlign w:val="bottom"/>
            <w:hideMark/>
          </w:tcPr>
          <w:p w14:paraId="4D3A9238" w14:textId="7D2776C4" w:rsidR="00B91A88" w:rsidRPr="00480E05" w:rsidRDefault="00B91A88" w:rsidP="00B91A88">
            <w:pPr>
              <w:pStyle w:val="af6"/>
            </w:pPr>
            <w:r>
              <w:rPr>
                <w:rFonts w:ascii="等线" w:hAnsi="等线"/>
                <w:color w:val="000000"/>
              </w:rPr>
              <w:t>0</w:t>
            </w:r>
          </w:p>
        </w:tc>
        <w:tc>
          <w:tcPr>
            <w:tcW w:w="1370" w:type="dxa"/>
            <w:tcBorders>
              <w:right w:val="double" w:sz="4" w:space="0" w:color="auto"/>
            </w:tcBorders>
            <w:shd w:val="clear" w:color="auto" w:fill="auto"/>
            <w:noWrap/>
            <w:vAlign w:val="bottom"/>
            <w:hideMark/>
          </w:tcPr>
          <w:p w14:paraId="5B0857D7" w14:textId="33D70EFA" w:rsidR="00B91A88" w:rsidRPr="00480E05" w:rsidRDefault="00B91A88" w:rsidP="00B91A88">
            <w:pPr>
              <w:pStyle w:val="af6"/>
            </w:pPr>
            <w:r>
              <w:rPr>
                <w:rFonts w:ascii="等线" w:hAnsi="等线"/>
                <w:color w:val="000000"/>
              </w:rPr>
              <w:t>2</w:t>
            </w:r>
          </w:p>
        </w:tc>
        <w:tc>
          <w:tcPr>
            <w:tcW w:w="1371" w:type="dxa"/>
            <w:tcBorders>
              <w:left w:val="double" w:sz="4" w:space="0" w:color="auto"/>
            </w:tcBorders>
            <w:vAlign w:val="bottom"/>
          </w:tcPr>
          <w:p w14:paraId="6A1EC9B7" w14:textId="3EBDCC4E" w:rsidR="00B91A88" w:rsidRPr="00480E05" w:rsidRDefault="00B91A88" w:rsidP="00B91A88">
            <w:pPr>
              <w:pStyle w:val="af6"/>
            </w:pPr>
            <w:r>
              <w:rPr>
                <w:rFonts w:ascii="等线" w:hAnsi="等线"/>
                <w:color w:val="000000"/>
              </w:rPr>
              <w:t>1.6</w:t>
            </w:r>
          </w:p>
        </w:tc>
        <w:tc>
          <w:tcPr>
            <w:tcW w:w="1370" w:type="dxa"/>
            <w:tcBorders>
              <w:right w:val="double" w:sz="4" w:space="0" w:color="auto"/>
            </w:tcBorders>
            <w:vAlign w:val="bottom"/>
          </w:tcPr>
          <w:p w14:paraId="3A2D5FED" w14:textId="2B9CBABB" w:rsidR="00B91A88" w:rsidRPr="00480E05" w:rsidRDefault="00B91A88" w:rsidP="00B91A88">
            <w:pPr>
              <w:pStyle w:val="af6"/>
            </w:pPr>
            <w:r>
              <w:rPr>
                <w:rFonts w:ascii="等线" w:hAnsi="等线"/>
                <w:color w:val="000000"/>
              </w:rPr>
              <w:t>12</w:t>
            </w:r>
          </w:p>
        </w:tc>
        <w:tc>
          <w:tcPr>
            <w:tcW w:w="1370" w:type="dxa"/>
            <w:tcBorders>
              <w:left w:val="double" w:sz="4" w:space="0" w:color="auto"/>
            </w:tcBorders>
            <w:vAlign w:val="bottom"/>
          </w:tcPr>
          <w:p w14:paraId="79C5D6E5" w14:textId="64D11374" w:rsidR="00B91A88" w:rsidRPr="00480E05" w:rsidRDefault="00B91A88" w:rsidP="00B91A88">
            <w:pPr>
              <w:pStyle w:val="af6"/>
            </w:pPr>
            <w:r>
              <w:rPr>
                <w:rFonts w:ascii="等线" w:hAnsi="等线"/>
                <w:color w:val="000000"/>
              </w:rPr>
              <w:t>8</w:t>
            </w:r>
          </w:p>
        </w:tc>
        <w:tc>
          <w:tcPr>
            <w:tcW w:w="1371" w:type="dxa"/>
            <w:vAlign w:val="bottom"/>
          </w:tcPr>
          <w:p w14:paraId="35D1FA31" w14:textId="26D6128A" w:rsidR="00B91A88" w:rsidRPr="00480E05" w:rsidRDefault="00B91A88" w:rsidP="00B91A88">
            <w:pPr>
              <w:pStyle w:val="af6"/>
            </w:pPr>
            <w:r>
              <w:rPr>
                <w:rFonts w:ascii="等线" w:hAnsi="等线"/>
                <w:color w:val="000000"/>
              </w:rPr>
              <w:t>9</w:t>
            </w:r>
          </w:p>
        </w:tc>
      </w:tr>
      <w:tr w:rsidR="00B91A88" w:rsidRPr="00480E05" w14:paraId="453189B0" w14:textId="77777777" w:rsidTr="00555EEB">
        <w:trPr>
          <w:trHeight w:val="315"/>
        </w:trPr>
        <w:tc>
          <w:tcPr>
            <w:tcW w:w="1370" w:type="dxa"/>
            <w:shd w:val="clear" w:color="auto" w:fill="auto"/>
            <w:noWrap/>
            <w:vAlign w:val="bottom"/>
          </w:tcPr>
          <w:p w14:paraId="5B6A081A" w14:textId="5C66622A" w:rsidR="00B91A88" w:rsidRDefault="00B91A88" w:rsidP="00B91A88">
            <w:pPr>
              <w:pStyle w:val="af6"/>
              <w:rPr>
                <w:rFonts w:ascii="等线" w:hAnsi="等线"/>
                <w:color w:val="000000"/>
              </w:rPr>
            </w:pPr>
            <w:r>
              <w:rPr>
                <w:rFonts w:ascii="等线" w:hAnsi="等线"/>
                <w:color w:val="000000"/>
              </w:rPr>
              <w:t>0.1</w:t>
            </w:r>
          </w:p>
        </w:tc>
        <w:tc>
          <w:tcPr>
            <w:tcW w:w="1370" w:type="dxa"/>
            <w:tcBorders>
              <w:right w:val="double" w:sz="4" w:space="0" w:color="auto"/>
            </w:tcBorders>
            <w:shd w:val="clear" w:color="auto" w:fill="auto"/>
            <w:noWrap/>
            <w:vAlign w:val="bottom"/>
          </w:tcPr>
          <w:p w14:paraId="0DC5A99C" w14:textId="5ED0BAD3" w:rsidR="00B91A88" w:rsidRDefault="00B91A88" w:rsidP="00B91A88">
            <w:pPr>
              <w:pStyle w:val="af6"/>
              <w:rPr>
                <w:rFonts w:ascii="等线" w:hAnsi="等线"/>
                <w:color w:val="000000"/>
              </w:rPr>
            </w:pPr>
            <w:r>
              <w:rPr>
                <w:rFonts w:ascii="等线" w:hAnsi="等线"/>
                <w:color w:val="000000"/>
              </w:rPr>
              <w:t>8</w:t>
            </w:r>
          </w:p>
        </w:tc>
        <w:tc>
          <w:tcPr>
            <w:tcW w:w="1371" w:type="dxa"/>
            <w:tcBorders>
              <w:left w:val="double" w:sz="4" w:space="0" w:color="auto"/>
            </w:tcBorders>
            <w:vAlign w:val="bottom"/>
          </w:tcPr>
          <w:p w14:paraId="7308892E" w14:textId="36B46B7B" w:rsidR="00B91A88" w:rsidRDefault="00B91A88" w:rsidP="00B91A88">
            <w:pPr>
              <w:pStyle w:val="af6"/>
              <w:rPr>
                <w:rFonts w:ascii="等线" w:hAnsi="等线"/>
                <w:color w:val="000000"/>
              </w:rPr>
            </w:pPr>
            <w:r>
              <w:rPr>
                <w:rFonts w:ascii="等线" w:hAnsi="等线"/>
                <w:color w:val="000000"/>
              </w:rPr>
              <w:t>2</w:t>
            </w:r>
          </w:p>
        </w:tc>
        <w:tc>
          <w:tcPr>
            <w:tcW w:w="1370" w:type="dxa"/>
            <w:tcBorders>
              <w:right w:val="double" w:sz="4" w:space="0" w:color="auto"/>
            </w:tcBorders>
            <w:vAlign w:val="bottom"/>
          </w:tcPr>
          <w:p w14:paraId="29839CCD" w14:textId="428C1577" w:rsidR="00B91A88" w:rsidRDefault="00B91A88" w:rsidP="00B91A88">
            <w:pPr>
              <w:pStyle w:val="af6"/>
              <w:rPr>
                <w:rFonts w:ascii="等线" w:hAnsi="等线"/>
                <w:color w:val="000000"/>
              </w:rPr>
            </w:pPr>
            <w:r>
              <w:rPr>
                <w:rFonts w:ascii="等线" w:hAnsi="等线"/>
                <w:color w:val="000000"/>
              </w:rPr>
              <w:t>11</w:t>
            </w:r>
          </w:p>
        </w:tc>
        <w:tc>
          <w:tcPr>
            <w:tcW w:w="1370" w:type="dxa"/>
            <w:tcBorders>
              <w:left w:val="double" w:sz="4" w:space="0" w:color="auto"/>
            </w:tcBorders>
            <w:vAlign w:val="bottom"/>
          </w:tcPr>
          <w:p w14:paraId="39233E50" w14:textId="7D920D06" w:rsidR="00B91A88" w:rsidRDefault="00B91A88" w:rsidP="00B91A88">
            <w:pPr>
              <w:pStyle w:val="af6"/>
              <w:rPr>
                <w:rFonts w:ascii="等线" w:hAnsi="等线"/>
                <w:color w:val="000000"/>
              </w:rPr>
            </w:pPr>
            <w:r>
              <w:rPr>
                <w:rFonts w:ascii="等线" w:hAnsi="等线"/>
                <w:color w:val="000000"/>
              </w:rPr>
              <w:t>8.5</w:t>
            </w:r>
          </w:p>
        </w:tc>
        <w:tc>
          <w:tcPr>
            <w:tcW w:w="1371" w:type="dxa"/>
            <w:vAlign w:val="bottom"/>
          </w:tcPr>
          <w:p w14:paraId="181A54BD" w14:textId="670A97AA" w:rsidR="00B91A88" w:rsidRDefault="00B91A88" w:rsidP="00B91A88">
            <w:pPr>
              <w:pStyle w:val="af6"/>
              <w:rPr>
                <w:rFonts w:ascii="等线" w:hAnsi="等线"/>
                <w:color w:val="000000"/>
              </w:rPr>
            </w:pPr>
            <w:r>
              <w:rPr>
                <w:rFonts w:ascii="等线" w:hAnsi="等线"/>
                <w:color w:val="000000"/>
              </w:rPr>
              <w:t>8</w:t>
            </w:r>
          </w:p>
        </w:tc>
      </w:tr>
      <w:tr w:rsidR="00B91A88" w:rsidRPr="00480E05" w14:paraId="1A7DED1B" w14:textId="77777777" w:rsidTr="00555EEB">
        <w:trPr>
          <w:trHeight w:val="315"/>
        </w:trPr>
        <w:tc>
          <w:tcPr>
            <w:tcW w:w="1370" w:type="dxa"/>
            <w:shd w:val="clear" w:color="auto" w:fill="auto"/>
            <w:noWrap/>
            <w:vAlign w:val="bottom"/>
          </w:tcPr>
          <w:p w14:paraId="4F49EABD" w14:textId="089C1B21" w:rsidR="00B91A88" w:rsidRDefault="00B91A88" w:rsidP="00B91A88">
            <w:pPr>
              <w:pStyle w:val="af6"/>
              <w:rPr>
                <w:rFonts w:ascii="等线" w:hAnsi="等线"/>
                <w:color w:val="000000"/>
              </w:rPr>
            </w:pPr>
            <w:r>
              <w:rPr>
                <w:rFonts w:ascii="等线" w:hAnsi="等线"/>
                <w:color w:val="000000"/>
              </w:rPr>
              <w:t>0.2</w:t>
            </w:r>
          </w:p>
        </w:tc>
        <w:tc>
          <w:tcPr>
            <w:tcW w:w="1370" w:type="dxa"/>
            <w:tcBorders>
              <w:right w:val="double" w:sz="4" w:space="0" w:color="auto"/>
            </w:tcBorders>
            <w:shd w:val="clear" w:color="auto" w:fill="auto"/>
            <w:noWrap/>
            <w:vAlign w:val="bottom"/>
          </w:tcPr>
          <w:p w14:paraId="61BF2F9F" w14:textId="67C978BC" w:rsidR="00B91A88" w:rsidRDefault="00B91A88" w:rsidP="00B91A88">
            <w:pPr>
              <w:pStyle w:val="af6"/>
              <w:rPr>
                <w:rFonts w:ascii="等线" w:hAnsi="等线"/>
                <w:color w:val="000000"/>
              </w:rPr>
            </w:pPr>
            <w:r>
              <w:rPr>
                <w:rFonts w:ascii="等线" w:hAnsi="等线"/>
                <w:color w:val="000000"/>
              </w:rPr>
              <w:t>10</w:t>
            </w:r>
          </w:p>
        </w:tc>
        <w:tc>
          <w:tcPr>
            <w:tcW w:w="1371" w:type="dxa"/>
            <w:tcBorders>
              <w:left w:val="double" w:sz="4" w:space="0" w:color="auto"/>
            </w:tcBorders>
            <w:vAlign w:val="bottom"/>
          </w:tcPr>
          <w:p w14:paraId="7E92D43A" w14:textId="13205086" w:rsidR="00B91A88" w:rsidRDefault="00B91A88" w:rsidP="00B91A88">
            <w:pPr>
              <w:pStyle w:val="af6"/>
              <w:rPr>
                <w:rFonts w:ascii="等线" w:hAnsi="等线"/>
                <w:color w:val="000000"/>
              </w:rPr>
            </w:pPr>
            <w:r>
              <w:rPr>
                <w:rFonts w:ascii="等线" w:hAnsi="等线"/>
                <w:color w:val="000000"/>
              </w:rPr>
              <w:t>2.5</w:t>
            </w:r>
          </w:p>
        </w:tc>
        <w:tc>
          <w:tcPr>
            <w:tcW w:w="1370" w:type="dxa"/>
            <w:tcBorders>
              <w:right w:val="double" w:sz="4" w:space="0" w:color="auto"/>
            </w:tcBorders>
            <w:vAlign w:val="bottom"/>
          </w:tcPr>
          <w:p w14:paraId="61E4C3BB" w14:textId="59BDD36F" w:rsidR="00B91A88" w:rsidRDefault="00B91A88" w:rsidP="00B91A88">
            <w:pPr>
              <w:pStyle w:val="af6"/>
              <w:rPr>
                <w:rFonts w:ascii="等线" w:hAnsi="等线"/>
                <w:color w:val="000000"/>
              </w:rPr>
            </w:pPr>
            <w:r>
              <w:rPr>
                <w:rFonts w:ascii="等线" w:hAnsi="等线"/>
                <w:color w:val="000000"/>
              </w:rPr>
              <w:t>12.5</w:t>
            </w:r>
          </w:p>
        </w:tc>
        <w:tc>
          <w:tcPr>
            <w:tcW w:w="1370" w:type="dxa"/>
            <w:tcBorders>
              <w:left w:val="double" w:sz="4" w:space="0" w:color="auto"/>
            </w:tcBorders>
            <w:vAlign w:val="bottom"/>
          </w:tcPr>
          <w:p w14:paraId="2035D725" w14:textId="1C693199" w:rsidR="00B91A88" w:rsidRDefault="00B91A88" w:rsidP="00B91A88">
            <w:pPr>
              <w:pStyle w:val="af6"/>
              <w:rPr>
                <w:rFonts w:ascii="等线" w:hAnsi="等线"/>
                <w:color w:val="000000"/>
              </w:rPr>
            </w:pPr>
            <w:r>
              <w:rPr>
                <w:rFonts w:ascii="等线" w:hAnsi="等线"/>
                <w:color w:val="000000"/>
              </w:rPr>
              <w:t>9</w:t>
            </w:r>
          </w:p>
        </w:tc>
        <w:tc>
          <w:tcPr>
            <w:tcW w:w="1371" w:type="dxa"/>
            <w:vAlign w:val="bottom"/>
          </w:tcPr>
          <w:p w14:paraId="4C8B63BB" w14:textId="0AA07016" w:rsidR="00B91A88" w:rsidRDefault="00B91A88" w:rsidP="00B91A88">
            <w:pPr>
              <w:pStyle w:val="af6"/>
              <w:rPr>
                <w:rFonts w:ascii="等线" w:hAnsi="等线"/>
                <w:color w:val="000000"/>
              </w:rPr>
            </w:pPr>
            <w:r>
              <w:rPr>
                <w:rFonts w:ascii="等线" w:hAnsi="等线"/>
                <w:color w:val="000000"/>
              </w:rPr>
              <w:t>8.5</w:t>
            </w:r>
          </w:p>
        </w:tc>
      </w:tr>
      <w:tr w:rsidR="00B91A88" w:rsidRPr="00480E05" w14:paraId="2A8EA229" w14:textId="77777777" w:rsidTr="00555EEB">
        <w:trPr>
          <w:trHeight w:val="315"/>
        </w:trPr>
        <w:tc>
          <w:tcPr>
            <w:tcW w:w="1370" w:type="dxa"/>
            <w:shd w:val="clear" w:color="auto" w:fill="auto"/>
            <w:noWrap/>
            <w:vAlign w:val="bottom"/>
          </w:tcPr>
          <w:p w14:paraId="3AA4251E" w14:textId="53736D13" w:rsidR="00B91A88" w:rsidRDefault="00B91A88" w:rsidP="00B91A88">
            <w:pPr>
              <w:pStyle w:val="af6"/>
              <w:rPr>
                <w:rFonts w:ascii="等线" w:hAnsi="等线"/>
                <w:color w:val="000000"/>
              </w:rPr>
            </w:pPr>
            <w:r>
              <w:rPr>
                <w:rFonts w:ascii="等线" w:hAnsi="等线"/>
                <w:color w:val="000000"/>
              </w:rPr>
              <w:t>0.3</w:t>
            </w:r>
          </w:p>
        </w:tc>
        <w:tc>
          <w:tcPr>
            <w:tcW w:w="1370" w:type="dxa"/>
            <w:tcBorders>
              <w:right w:val="double" w:sz="4" w:space="0" w:color="auto"/>
            </w:tcBorders>
            <w:shd w:val="clear" w:color="auto" w:fill="auto"/>
            <w:noWrap/>
            <w:vAlign w:val="bottom"/>
          </w:tcPr>
          <w:p w14:paraId="4630C731" w14:textId="55D838E2" w:rsidR="00B91A88" w:rsidRDefault="00B91A88" w:rsidP="00B91A88">
            <w:pPr>
              <w:pStyle w:val="af6"/>
              <w:rPr>
                <w:rFonts w:ascii="等线" w:hAnsi="等线"/>
                <w:color w:val="000000"/>
              </w:rPr>
            </w:pPr>
            <w:r>
              <w:rPr>
                <w:rFonts w:ascii="等线" w:hAnsi="等线"/>
                <w:color w:val="000000"/>
              </w:rPr>
              <w:t>12</w:t>
            </w:r>
          </w:p>
        </w:tc>
        <w:tc>
          <w:tcPr>
            <w:tcW w:w="1371" w:type="dxa"/>
            <w:tcBorders>
              <w:left w:val="double" w:sz="4" w:space="0" w:color="auto"/>
            </w:tcBorders>
            <w:vAlign w:val="bottom"/>
          </w:tcPr>
          <w:p w14:paraId="58566DBA" w14:textId="5EFCBD2B" w:rsidR="00B91A88" w:rsidRDefault="00B91A88" w:rsidP="00B91A88">
            <w:pPr>
              <w:pStyle w:val="af6"/>
              <w:rPr>
                <w:rFonts w:ascii="等线" w:hAnsi="等线"/>
                <w:color w:val="000000"/>
              </w:rPr>
            </w:pPr>
            <w:r>
              <w:rPr>
                <w:rFonts w:ascii="等线" w:hAnsi="等线"/>
                <w:color w:val="000000"/>
              </w:rPr>
              <w:t>3</w:t>
            </w:r>
          </w:p>
        </w:tc>
        <w:tc>
          <w:tcPr>
            <w:tcW w:w="1370" w:type="dxa"/>
            <w:tcBorders>
              <w:right w:val="double" w:sz="4" w:space="0" w:color="auto"/>
            </w:tcBorders>
            <w:vAlign w:val="bottom"/>
          </w:tcPr>
          <w:p w14:paraId="06BC6AFD" w14:textId="7DB4DF1B" w:rsidR="00B91A88" w:rsidRDefault="00B91A88" w:rsidP="00B91A88">
            <w:pPr>
              <w:pStyle w:val="af6"/>
              <w:rPr>
                <w:rFonts w:ascii="等线" w:hAnsi="等线"/>
                <w:color w:val="000000"/>
              </w:rPr>
            </w:pPr>
            <w:r>
              <w:rPr>
                <w:rFonts w:ascii="等线" w:hAnsi="等线"/>
                <w:color w:val="000000"/>
              </w:rPr>
              <w:t>13</w:t>
            </w:r>
          </w:p>
        </w:tc>
        <w:tc>
          <w:tcPr>
            <w:tcW w:w="1370" w:type="dxa"/>
            <w:tcBorders>
              <w:left w:val="double" w:sz="4" w:space="0" w:color="auto"/>
            </w:tcBorders>
            <w:vAlign w:val="bottom"/>
          </w:tcPr>
          <w:p w14:paraId="05612D67" w14:textId="28AA34B3" w:rsidR="00B91A88" w:rsidRDefault="00B91A88" w:rsidP="00B91A88">
            <w:pPr>
              <w:pStyle w:val="af6"/>
              <w:rPr>
                <w:rFonts w:ascii="等线" w:hAnsi="等线"/>
                <w:color w:val="000000"/>
              </w:rPr>
            </w:pPr>
            <w:r>
              <w:rPr>
                <w:rFonts w:ascii="等线" w:hAnsi="等线"/>
                <w:color w:val="000000"/>
              </w:rPr>
              <w:t>9.5</w:t>
            </w:r>
          </w:p>
        </w:tc>
        <w:tc>
          <w:tcPr>
            <w:tcW w:w="1371" w:type="dxa"/>
            <w:vAlign w:val="bottom"/>
          </w:tcPr>
          <w:p w14:paraId="7C177273" w14:textId="3DECE8E8" w:rsidR="00B91A88" w:rsidRDefault="00B91A88" w:rsidP="00B91A88">
            <w:pPr>
              <w:pStyle w:val="af6"/>
              <w:rPr>
                <w:rFonts w:ascii="等线" w:hAnsi="等线"/>
                <w:color w:val="000000"/>
              </w:rPr>
            </w:pPr>
            <w:r>
              <w:rPr>
                <w:rFonts w:ascii="等线" w:hAnsi="等线"/>
                <w:color w:val="000000"/>
              </w:rPr>
              <w:t>9</w:t>
            </w:r>
          </w:p>
        </w:tc>
      </w:tr>
      <w:tr w:rsidR="00B91A88" w:rsidRPr="00480E05" w14:paraId="193CCCEC" w14:textId="77777777" w:rsidTr="00555EEB">
        <w:trPr>
          <w:trHeight w:val="315"/>
        </w:trPr>
        <w:tc>
          <w:tcPr>
            <w:tcW w:w="1370" w:type="dxa"/>
            <w:shd w:val="clear" w:color="auto" w:fill="auto"/>
            <w:noWrap/>
            <w:vAlign w:val="bottom"/>
          </w:tcPr>
          <w:p w14:paraId="3CEFC674" w14:textId="3A91E0AC" w:rsidR="00B91A88" w:rsidRDefault="00B91A88" w:rsidP="00B91A88">
            <w:pPr>
              <w:pStyle w:val="af6"/>
              <w:rPr>
                <w:rFonts w:ascii="等线" w:hAnsi="等线"/>
                <w:color w:val="000000"/>
              </w:rPr>
            </w:pPr>
            <w:r>
              <w:rPr>
                <w:rFonts w:ascii="等线" w:hAnsi="等线"/>
                <w:color w:val="000000"/>
              </w:rPr>
              <w:t>0.4</w:t>
            </w:r>
          </w:p>
        </w:tc>
        <w:tc>
          <w:tcPr>
            <w:tcW w:w="1370" w:type="dxa"/>
            <w:tcBorders>
              <w:right w:val="double" w:sz="4" w:space="0" w:color="auto"/>
            </w:tcBorders>
            <w:shd w:val="clear" w:color="auto" w:fill="auto"/>
            <w:noWrap/>
            <w:vAlign w:val="bottom"/>
          </w:tcPr>
          <w:p w14:paraId="559D1586" w14:textId="010F95BF" w:rsidR="00B91A88" w:rsidRDefault="00B91A88" w:rsidP="00B91A88">
            <w:pPr>
              <w:pStyle w:val="af6"/>
              <w:rPr>
                <w:rFonts w:ascii="等线" w:hAnsi="等线"/>
                <w:color w:val="000000"/>
              </w:rPr>
            </w:pPr>
            <w:r>
              <w:rPr>
                <w:rFonts w:ascii="等线" w:hAnsi="等线"/>
                <w:color w:val="000000"/>
              </w:rPr>
              <w:t>12.5</w:t>
            </w:r>
          </w:p>
        </w:tc>
        <w:tc>
          <w:tcPr>
            <w:tcW w:w="1371" w:type="dxa"/>
            <w:tcBorders>
              <w:left w:val="double" w:sz="4" w:space="0" w:color="auto"/>
            </w:tcBorders>
            <w:vAlign w:val="bottom"/>
          </w:tcPr>
          <w:p w14:paraId="064F972A" w14:textId="11AA5A80" w:rsidR="00B91A88" w:rsidRDefault="00B91A88" w:rsidP="00B91A88">
            <w:pPr>
              <w:pStyle w:val="af6"/>
              <w:rPr>
                <w:rFonts w:ascii="等线" w:hAnsi="等线"/>
                <w:color w:val="000000"/>
              </w:rPr>
            </w:pPr>
            <w:r>
              <w:rPr>
                <w:rFonts w:ascii="等线" w:hAnsi="等线"/>
                <w:color w:val="000000"/>
              </w:rPr>
              <w:t>3.5</w:t>
            </w:r>
          </w:p>
        </w:tc>
        <w:tc>
          <w:tcPr>
            <w:tcW w:w="1370" w:type="dxa"/>
            <w:tcBorders>
              <w:right w:val="double" w:sz="4" w:space="0" w:color="auto"/>
            </w:tcBorders>
            <w:vAlign w:val="bottom"/>
          </w:tcPr>
          <w:p w14:paraId="3666E5CC" w14:textId="7A235234" w:rsidR="00B91A88" w:rsidRDefault="00B91A88" w:rsidP="00B91A88">
            <w:pPr>
              <w:pStyle w:val="af6"/>
              <w:rPr>
                <w:rFonts w:ascii="等线" w:hAnsi="等线"/>
                <w:color w:val="000000"/>
              </w:rPr>
            </w:pPr>
            <w:r>
              <w:rPr>
                <w:rFonts w:ascii="等线" w:hAnsi="等线"/>
                <w:color w:val="000000"/>
              </w:rPr>
              <w:t>13.5</w:t>
            </w:r>
          </w:p>
        </w:tc>
        <w:tc>
          <w:tcPr>
            <w:tcW w:w="1370" w:type="dxa"/>
            <w:tcBorders>
              <w:left w:val="double" w:sz="4" w:space="0" w:color="auto"/>
            </w:tcBorders>
            <w:vAlign w:val="bottom"/>
          </w:tcPr>
          <w:p w14:paraId="248A9E26" w14:textId="2BE53BE2" w:rsidR="00B91A88" w:rsidRDefault="00B91A88" w:rsidP="00B91A88">
            <w:pPr>
              <w:pStyle w:val="af6"/>
              <w:rPr>
                <w:rFonts w:ascii="等线" w:hAnsi="等线"/>
                <w:color w:val="000000"/>
              </w:rPr>
            </w:pPr>
            <w:r>
              <w:rPr>
                <w:rFonts w:ascii="等线" w:hAnsi="等线"/>
                <w:color w:val="000000"/>
              </w:rPr>
              <w:t>10</w:t>
            </w:r>
          </w:p>
        </w:tc>
        <w:tc>
          <w:tcPr>
            <w:tcW w:w="1371" w:type="dxa"/>
            <w:vAlign w:val="bottom"/>
          </w:tcPr>
          <w:p w14:paraId="74E1E5E1" w14:textId="1FCFE067" w:rsidR="00B91A88" w:rsidRDefault="00B91A88" w:rsidP="00B91A88">
            <w:pPr>
              <w:pStyle w:val="af6"/>
              <w:rPr>
                <w:rFonts w:ascii="等线" w:hAnsi="等线"/>
                <w:color w:val="000000"/>
              </w:rPr>
            </w:pPr>
            <w:r>
              <w:rPr>
                <w:rFonts w:ascii="等线" w:hAnsi="等线"/>
                <w:color w:val="000000"/>
              </w:rPr>
              <w:t>10</w:t>
            </w:r>
          </w:p>
        </w:tc>
      </w:tr>
      <w:tr w:rsidR="00B91A88" w:rsidRPr="00480E05" w14:paraId="1B7FC717" w14:textId="77777777" w:rsidTr="00555EEB">
        <w:trPr>
          <w:trHeight w:val="315"/>
        </w:trPr>
        <w:tc>
          <w:tcPr>
            <w:tcW w:w="1370" w:type="dxa"/>
            <w:shd w:val="clear" w:color="auto" w:fill="auto"/>
            <w:noWrap/>
            <w:vAlign w:val="bottom"/>
          </w:tcPr>
          <w:p w14:paraId="4C8E27AA" w14:textId="19E7D600" w:rsidR="00B91A88" w:rsidRDefault="00B91A88" w:rsidP="00B91A88">
            <w:pPr>
              <w:pStyle w:val="af6"/>
              <w:rPr>
                <w:rFonts w:ascii="等线" w:hAnsi="等线"/>
                <w:color w:val="000000"/>
              </w:rPr>
            </w:pPr>
            <w:r>
              <w:rPr>
                <w:rFonts w:ascii="等线" w:hAnsi="等线"/>
                <w:color w:val="000000"/>
              </w:rPr>
              <w:t>0.5</w:t>
            </w:r>
          </w:p>
        </w:tc>
        <w:tc>
          <w:tcPr>
            <w:tcW w:w="1370" w:type="dxa"/>
            <w:tcBorders>
              <w:right w:val="double" w:sz="4" w:space="0" w:color="auto"/>
            </w:tcBorders>
            <w:shd w:val="clear" w:color="auto" w:fill="auto"/>
            <w:noWrap/>
            <w:vAlign w:val="bottom"/>
          </w:tcPr>
          <w:p w14:paraId="04948BDD" w14:textId="7BB7C276" w:rsidR="00B91A88" w:rsidRDefault="00B91A88" w:rsidP="00B91A88">
            <w:pPr>
              <w:pStyle w:val="af6"/>
              <w:rPr>
                <w:rFonts w:ascii="等线" w:hAnsi="等线"/>
                <w:color w:val="000000"/>
              </w:rPr>
            </w:pPr>
            <w:r>
              <w:rPr>
                <w:rFonts w:ascii="等线" w:hAnsi="等线"/>
                <w:color w:val="000000"/>
              </w:rPr>
              <w:t>14</w:t>
            </w:r>
          </w:p>
        </w:tc>
        <w:tc>
          <w:tcPr>
            <w:tcW w:w="1371" w:type="dxa"/>
            <w:tcBorders>
              <w:left w:val="double" w:sz="4" w:space="0" w:color="auto"/>
            </w:tcBorders>
            <w:vAlign w:val="bottom"/>
          </w:tcPr>
          <w:p w14:paraId="51C64E5D" w14:textId="306CDB3A" w:rsidR="00B91A88" w:rsidRDefault="00B91A88" w:rsidP="00B91A88">
            <w:pPr>
              <w:pStyle w:val="af6"/>
              <w:rPr>
                <w:rFonts w:ascii="等线" w:hAnsi="等线"/>
                <w:color w:val="000000"/>
              </w:rPr>
            </w:pPr>
            <w:r>
              <w:rPr>
                <w:rFonts w:ascii="等线" w:hAnsi="等线"/>
                <w:color w:val="000000"/>
              </w:rPr>
              <w:t>4</w:t>
            </w:r>
          </w:p>
        </w:tc>
        <w:tc>
          <w:tcPr>
            <w:tcW w:w="1370" w:type="dxa"/>
            <w:tcBorders>
              <w:right w:val="double" w:sz="4" w:space="0" w:color="auto"/>
            </w:tcBorders>
            <w:vAlign w:val="bottom"/>
          </w:tcPr>
          <w:p w14:paraId="3FB91EA7" w14:textId="6A1F0E6A" w:rsidR="00B91A88" w:rsidRDefault="00B91A88" w:rsidP="00B91A88">
            <w:pPr>
              <w:pStyle w:val="af6"/>
              <w:rPr>
                <w:rFonts w:ascii="等线" w:hAnsi="等线"/>
                <w:color w:val="000000"/>
              </w:rPr>
            </w:pPr>
            <w:r>
              <w:rPr>
                <w:rFonts w:ascii="等线" w:hAnsi="等线"/>
                <w:color w:val="000000"/>
              </w:rPr>
              <w:t>13</w:t>
            </w:r>
          </w:p>
        </w:tc>
        <w:tc>
          <w:tcPr>
            <w:tcW w:w="1370" w:type="dxa"/>
            <w:tcBorders>
              <w:left w:val="double" w:sz="4" w:space="0" w:color="auto"/>
            </w:tcBorders>
            <w:vAlign w:val="bottom"/>
          </w:tcPr>
          <w:p w14:paraId="3BD9B07B" w14:textId="353B0F28" w:rsidR="00B91A88" w:rsidRDefault="00B91A88" w:rsidP="00B91A88">
            <w:pPr>
              <w:pStyle w:val="af6"/>
              <w:rPr>
                <w:rFonts w:ascii="等线" w:hAnsi="等线"/>
                <w:color w:val="000000"/>
              </w:rPr>
            </w:pPr>
            <w:r>
              <w:rPr>
                <w:rFonts w:ascii="等线" w:hAnsi="等线"/>
                <w:color w:val="000000"/>
              </w:rPr>
              <w:t>10.5</w:t>
            </w:r>
          </w:p>
        </w:tc>
        <w:tc>
          <w:tcPr>
            <w:tcW w:w="1371" w:type="dxa"/>
            <w:vAlign w:val="bottom"/>
          </w:tcPr>
          <w:p w14:paraId="295420EC" w14:textId="512AE791" w:rsidR="00B91A88" w:rsidRDefault="00B91A88" w:rsidP="00B91A88">
            <w:pPr>
              <w:pStyle w:val="af6"/>
              <w:rPr>
                <w:rFonts w:ascii="等线" w:hAnsi="等线"/>
                <w:color w:val="000000"/>
              </w:rPr>
            </w:pPr>
            <w:r>
              <w:rPr>
                <w:rFonts w:ascii="等线" w:hAnsi="等线"/>
                <w:color w:val="000000"/>
              </w:rPr>
              <w:t>8</w:t>
            </w:r>
          </w:p>
        </w:tc>
      </w:tr>
      <w:tr w:rsidR="00B91A88" w:rsidRPr="00480E05" w14:paraId="50410846" w14:textId="77777777" w:rsidTr="00555EEB">
        <w:trPr>
          <w:trHeight w:val="315"/>
        </w:trPr>
        <w:tc>
          <w:tcPr>
            <w:tcW w:w="1370" w:type="dxa"/>
            <w:shd w:val="clear" w:color="auto" w:fill="auto"/>
            <w:noWrap/>
            <w:vAlign w:val="bottom"/>
          </w:tcPr>
          <w:p w14:paraId="10059087" w14:textId="10039A07" w:rsidR="00B91A88" w:rsidRDefault="00B91A88" w:rsidP="00B91A88">
            <w:pPr>
              <w:pStyle w:val="af6"/>
              <w:rPr>
                <w:rFonts w:ascii="等线" w:hAnsi="等线"/>
                <w:color w:val="000000"/>
              </w:rPr>
            </w:pPr>
            <w:r>
              <w:rPr>
                <w:rFonts w:ascii="等线" w:hAnsi="等线"/>
                <w:color w:val="000000"/>
              </w:rPr>
              <w:t>0.6</w:t>
            </w:r>
          </w:p>
        </w:tc>
        <w:tc>
          <w:tcPr>
            <w:tcW w:w="1370" w:type="dxa"/>
            <w:tcBorders>
              <w:right w:val="double" w:sz="4" w:space="0" w:color="auto"/>
            </w:tcBorders>
            <w:shd w:val="clear" w:color="auto" w:fill="auto"/>
            <w:noWrap/>
            <w:vAlign w:val="bottom"/>
          </w:tcPr>
          <w:p w14:paraId="40865659" w14:textId="1DE97AC5" w:rsidR="00B91A88" w:rsidRDefault="00B91A88" w:rsidP="00B91A88">
            <w:pPr>
              <w:pStyle w:val="af6"/>
              <w:rPr>
                <w:rFonts w:ascii="等线" w:hAnsi="等线"/>
                <w:color w:val="000000"/>
              </w:rPr>
            </w:pPr>
            <w:r>
              <w:rPr>
                <w:rFonts w:ascii="等线" w:hAnsi="等线"/>
                <w:color w:val="000000"/>
              </w:rPr>
              <w:t>14</w:t>
            </w:r>
          </w:p>
        </w:tc>
        <w:tc>
          <w:tcPr>
            <w:tcW w:w="1371" w:type="dxa"/>
            <w:tcBorders>
              <w:left w:val="double" w:sz="4" w:space="0" w:color="auto"/>
            </w:tcBorders>
            <w:vAlign w:val="bottom"/>
          </w:tcPr>
          <w:p w14:paraId="7CAB5CDC" w14:textId="6B134787" w:rsidR="00B91A88" w:rsidRDefault="00B91A88" w:rsidP="00B91A88">
            <w:pPr>
              <w:pStyle w:val="af6"/>
              <w:rPr>
                <w:rFonts w:ascii="等线" w:hAnsi="等线"/>
                <w:color w:val="000000"/>
              </w:rPr>
            </w:pPr>
            <w:r>
              <w:rPr>
                <w:rFonts w:ascii="等线" w:hAnsi="等线"/>
                <w:color w:val="000000"/>
              </w:rPr>
              <w:t>4.5</w:t>
            </w:r>
          </w:p>
        </w:tc>
        <w:tc>
          <w:tcPr>
            <w:tcW w:w="1370" w:type="dxa"/>
            <w:tcBorders>
              <w:right w:val="double" w:sz="4" w:space="0" w:color="auto"/>
            </w:tcBorders>
            <w:vAlign w:val="bottom"/>
          </w:tcPr>
          <w:p w14:paraId="55165D88" w14:textId="275F3FEA" w:rsidR="00B91A88" w:rsidRDefault="00B91A88" w:rsidP="00B91A88">
            <w:pPr>
              <w:pStyle w:val="af6"/>
              <w:rPr>
                <w:rFonts w:ascii="等线" w:hAnsi="等线"/>
                <w:color w:val="000000"/>
              </w:rPr>
            </w:pPr>
            <w:r>
              <w:rPr>
                <w:rFonts w:ascii="等线" w:hAnsi="等线"/>
                <w:color w:val="000000"/>
              </w:rPr>
              <w:t>13</w:t>
            </w:r>
          </w:p>
        </w:tc>
        <w:tc>
          <w:tcPr>
            <w:tcW w:w="1370" w:type="dxa"/>
            <w:tcBorders>
              <w:left w:val="double" w:sz="4" w:space="0" w:color="auto"/>
            </w:tcBorders>
            <w:vAlign w:val="bottom"/>
          </w:tcPr>
          <w:p w14:paraId="560EFCC0" w14:textId="58530317" w:rsidR="00B91A88" w:rsidRDefault="00B91A88" w:rsidP="00B91A88">
            <w:pPr>
              <w:pStyle w:val="af6"/>
              <w:rPr>
                <w:rFonts w:ascii="等线" w:hAnsi="等线"/>
                <w:color w:val="000000"/>
              </w:rPr>
            </w:pPr>
            <w:r>
              <w:rPr>
                <w:rFonts w:ascii="等线" w:hAnsi="等线"/>
                <w:color w:val="000000"/>
              </w:rPr>
              <w:t>11</w:t>
            </w:r>
          </w:p>
        </w:tc>
        <w:tc>
          <w:tcPr>
            <w:tcW w:w="1371" w:type="dxa"/>
            <w:vAlign w:val="bottom"/>
          </w:tcPr>
          <w:p w14:paraId="1803437E" w14:textId="3CBD2F0A" w:rsidR="00B91A88" w:rsidRDefault="00B91A88" w:rsidP="00B91A88">
            <w:pPr>
              <w:pStyle w:val="af6"/>
              <w:rPr>
                <w:rFonts w:ascii="等线" w:hAnsi="等线"/>
                <w:color w:val="000000"/>
              </w:rPr>
            </w:pPr>
            <w:r>
              <w:rPr>
                <w:rFonts w:ascii="等线" w:hAnsi="等线"/>
                <w:color w:val="000000"/>
              </w:rPr>
              <w:t>8</w:t>
            </w:r>
          </w:p>
        </w:tc>
      </w:tr>
      <w:tr w:rsidR="00B91A88" w:rsidRPr="00480E05" w14:paraId="0111EFFA" w14:textId="77777777" w:rsidTr="00555EEB">
        <w:trPr>
          <w:trHeight w:val="315"/>
        </w:trPr>
        <w:tc>
          <w:tcPr>
            <w:tcW w:w="1370" w:type="dxa"/>
            <w:shd w:val="clear" w:color="auto" w:fill="auto"/>
            <w:noWrap/>
            <w:vAlign w:val="bottom"/>
          </w:tcPr>
          <w:p w14:paraId="69E7348D" w14:textId="23E9C0DF" w:rsidR="00B91A88" w:rsidRDefault="00B91A88" w:rsidP="00B91A88">
            <w:pPr>
              <w:pStyle w:val="af6"/>
              <w:rPr>
                <w:rFonts w:ascii="等线" w:hAnsi="等线"/>
                <w:color w:val="000000"/>
              </w:rPr>
            </w:pPr>
            <w:r>
              <w:rPr>
                <w:rFonts w:ascii="等线" w:hAnsi="等线"/>
                <w:color w:val="000000"/>
              </w:rPr>
              <w:t>0.7</w:t>
            </w:r>
          </w:p>
        </w:tc>
        <w:tc>
          <w:tcPr>
            <w:tcW w:w="1370" w:type="dxa"/>
            <w:tcBorders>
              <w:right w:val="double" w:sz="4" w:space="0" w:color="auto"/>
            </w:tcBorders>
            <w:shd w:val="clear" w:color="auto" w:fill="auto"/>
            <w:noWrap/>
            <w:vAlign w:val="bottom"/>
          </w:tcPr>
          <w:p w14:paraId="65D7FE3B" w14:textId="5A56DF2A" w:rsidR="00B91A88" w:rsidRDefault="00B91A88" w:rsidP="00B91A88">
            <w:pPr>
              <w:pStyle w:val="af6"/>
              <w:rPr>
                <w:rFonts w:ascii="等线" w:hAnsi="等线"/>
                <w:color w:val="000000"/>
              </w:rPr>
            </w:pPr>
            <w:r>
              <w:rPr>
                <w:rFonts w:ascii="等线" w:hAnsi="等线"/>
                <w:color w:val="000000"/>
              </w:rPr>
              <w:t>13.5</w:t>
            </w:r>
          </w:p>
        </w:tc>
        <w:tc>
          <w:tcPr>
            <w:tcW w:w="1371" w:type="dxa"/>
            <w:tcBorders>
              <w:left w:val="double" w:sz="4" w:space="0" w:color="auto"/>
            </w:tcBorders>
            <w:vAlign w:val="bottom"/>
          </w:tcPr>
          <w:p w14:paraId="2A4104B0" w14:textId="52160C9A" w:rsidR="00B91A88" w:rsidRDefault="00B91A88" w:rsidP="00B91A88">
            <w:pPr>
              <w:pStyle w:val="af6"/>
              <w:rPr>
                <w:rFonts w:ascii="等线" w:hAnsi="等线"/>
                <w:color w:val="000000"/>
              </w:rPr>
            </w:pPr>
            <w:r>
              <w:rPr>
                <w:rFonts w:ascii="等线" w:hAnsi="等线"/>
                <w:color w:val="000000"/>
              </w:rPr>
              <w:t>5</w:t>
            </w:r>
          </w:p>
        </w:tc>
        <w:tc>
          <w:tcPr>
            <w:tcW w:w="1370" w:type="dxa"/>
            <w:tcBorders>
              <w:right w:val="double" w:sz="4" w:space="0" w:color="auto"/>
            </w:tcBorders>
            <w:vAlign w:val="bottom"/>
          </w:tcPr>
          <w:p w14:paraId="1B5D92F4" w14:textId="7B7A4B36" w:rsidR="00B91A88" w:rsidRDefault="00B91A88" w:rsidP="00B91A88">
            <w:pPr>
              <w:pStyle w:val="af6"/>
              <w:rPr>
                <w:rFonts w:ascii="等线" w:hAnsi="等线"/>
                <w:color w:val="000000"/>
              </w:rPr>
            </w:pPr>
            <w:r>
              <w:rPr>
                <w:rFonts w:ascii="等线" w:hAnsi="等线"/>
                <w:color w:val="000000"/>
              </w:rPr>
              <w:t>13</w:t>
            </w:r>
          </w:p>
        </w:tc>
        <w:tc>
          <w:tcPr>
            <w:tcW w:w="1370" w:type="dxa"/>
            <w:tcBorders>
              <w:left w:val="double" w:sz="4" w:space="0" w:color="auto"/>
            </w:tcBorders>
            <w:vAlign w:val="bottom"/>
          </w:tcPr>
          <w:p w14:paraId="6FDB6B43" w14:textId="7F0FE0E2" w:rsidR="00B91A88" w:rsidRDefault="00B91A88" w:rsidP="00B91A88">
            <w:pPr>
              <w:pStyle w:val="af6"/>
              <w:rPr>
                <w:rFonts w:ascii="等线" w:hAnsi="等线"/>
                <w:color w:val="000000"/>
              </w:rPr>
            </w:pPr>
            <w:r>
              <w:rPr>
                <w:rFonts w:ascii="等线" w:hAnsi="等线"/>
                <w:color w:val="000000"/>
              </w:rPr>
              <w:t>11.5</w:t>
            </w:r>
          </w:p>
        </w:tc>
        <w:tc>
          <w:tcPr>
            <w:tcW w:w="1371" w:type="dxa"/>
            <w:vAlign w:val="bottom"/>
          </w:tcPr>
          <w:p w14:paraId="4FAED443" w14:textId="0A6E9928" w:rsidR="00B91A88" w:rsidRDefault="00B91A88" w:rsidP="00B91A88">
            <w:pPr>
              <w:pStyle w:val="af6"/>
              <w:rPr>
                <w:rFonts w:ascii="等线" w:hAnsi="等线"/>
                <w:color w:val="000000"/>
              </w:rPr>
            </w:pPr>
            <w:r>
              <w:rPr>
                <w:rFonts w:ascii="等线" w:hAnsi="等线"/>
                <w:color w:val="000000"/>
              </w:rPr>
              <w:t>8</w:t>
            </w:r>
          </w:p>
        </w:tc>
      </w:tr>
      <w:tr w:rsidR="00B91A88" w:rsidRPr="00480E05" w14:paraId="2237A639" w14:textId="77777777" w:rsidTr="00555EEB">
        <w:trPr>
          <w:trHeight w:val="315"/>
        </w:trPr>
        <w:tc>
          <w:tcPr>
            <w:tcW w:w="1370" w:type="dxa"/>
            <w:shd w:val="clear" w:color="auto" w:fill="auto"/>
            <w:noWrap/>
            <w:vAlign w:val="bottom"/>
          </w:tcPr>
          <w:p w14:paraId="282FF0EF" w14:textId="3CEA7B45" w:rsidR="00B91A88" w:rsidRDefault="00B91A88" w:rsidP="00B91A88">
            <w:pPr>
              <w:pStyle w:val="af6"/>
              <w:rPr>
                <w:rFonts w:ascii="等线" w:hAnsi="等线"/>
                <w:color w:val="000000"/>
              </w:rPr>
            </w:pPr>
            <w:r>
              <w:rPr>
                <w:rFonts w:ascii="等线" w:hAnsi="等线"/>
                <w:color w:val="000000"/>
              </w:rPr>
              <w:lastRenderedPageBreak/>
              <w:t>0.8</w:t>
            </w:r>
          </w:p>
        </w:tc>
        <w:tc>
          <w:tcPr>
            <w:tcW w:w="1370" w:type="dxa"/>
            <w:tcBorders>
              <w:right w:val="double" w:sz="4" w:space="0" w:color="auto"/>
            </w:tcBorders>
            <w:shd w:val="clear" w:color="auto" w:fill="auto"/>
            <w:noWrap/>
            <w:vAlign w:val="bottom"/>
          </w:tcPr>
          <w:p w14:paraId="523AD39F" w14:textId="16BFFA52" w:rsidR="00B91A88" w:rsidRDefault="00B91A88" w:rsidP="00B91A88">
            <w:pPr>
              <w:pStyle w:val="af6"/>
              <w:rPr>
                <w:rFonts w:ascii="等线" w:hAnsi="等线"/>
                <w:color w:val="000000"/>
              </w:rPr>
            </w:pPr>
            <w:r>
              <w:rPr>
                <w:rFonts w:ascii="等线" w:hAnsi="等线"/>
                <w:color w:val="000000"/>
              </w:rPr>
              <w:t>13.5</w:t>
            </w:r>
          </w:p>
        </w:tc>
        <w:tc>
          <w:tcPr>
            <w:tcW w:w="1371" w:type="dxa"/>
            <w:tcBorders>
              <w:left w:val="double" w:sz="4" w:space="0" w:color="auto"/>
            </w:tcBorders>
            <w:vAlign w:val="bottom"/>
          </w:tcPr>
          <w:p w14:paraId="35D55517" w14:textId="464A151A" w:rsidR="00B91A88" w:rsidRDefault="00B91A88" w:rsidP="00B91A88">
            <w:pPr>
              <w:pStyle w:val="af6"/>
              <w:rPr>
                <w:rFonts w:ascii="等线" w:hAnsi="等线"/>
                <w:color w:val="000000"/>
              </w:rPr>
            </w:pPr>
            <w:r>
              <w:rPr>
                <w:rFonts w:ascii="等线" w:hAnsi="等线"/>
                <w:color w:val="000000"/>
              </w:rPr>
              <w:t>5.5</w:t>
            </w:r>
          </w:p>
        </w:tc>
        <w:tc>
          <w:tcPr>
            <w:tcW w:w="1370" w:type="dxa"/>
            <w:tcBorders>
              <w:right w:val="double" w:sz="4" w:space="0" w:color="auto"/>
            </w:tcBorders>
            <w:vAlign w:val="bottom"/>
          </w:tcPr>
          <w:p w14:paraId="542E18BD" w14:textId="76ABDF49" w:rsidR="00B91A88" w:rsidRDefault="00B91A88" w:rsidP="00B91A88">
            <w:pPr>
              <w:pStyle w:val="af6"/>
              <w:rPr>
                <w:rFonts w:ascii="等线" w:hAnsi="等线"/>
                <w:color w:val="000000"/>
              </w:rPr>
            </w:pPr>
            <w:r>
              <w:rPr>
                <w:rFonts w:ascii="等线" w:hAnsi="等线"/>
                <w:color w:val="000000"/>
              </w:rPr>
              <w:t>12</w:t>
            </w:r>
          </w:p>
        </w:tc>
        <w:tc>
          <w:tcPr>
            <w:tcW w:w="1370" w:type="dxa"/>
            <w:tcBorders>
              <w:left w:val="double" w:sz="4" w:space="0" w:color="auto"/>
            </w:tcBorders>
            <w:vAlign w:val="bottom"/>
          </w:tcPr>
          <w:p w14:paraId="0777EC25" w14:textId="38117240" w:rsidR="00B91A88" w:rsidRDefault="00B91A88" w:rsidP="00B91A88">
            <w:pPr>
              <w:pStyle w:val="af6"/>
              <w:rPr>
                <w:rFonts w:ascii="等线" w:hAnsi="等线"/>
                <w:color w:val="000000"/>
              </w:rPr>
            </w:pPr>
            <w:r>
              <w:rPr>
                <w:rFonts w:ascii="等线" w:hAnsi="等线"/>
                <w:color w:val="000000"/>
              </w:rPr>
              <w:t>12</w:t>
            </w:r>
          </w:p>
        </w:tc>
        <w:tc>
          <w:tcPr>
            <w:tcW w:w="1371" w:type="dxa"/>
            <w:vAlign w:val="bottom"/>
          </w:tcPr>
          <w:p w14:paraId="1EAB06FC" w14:textId="3A7842EF" w:rsidR="00B91A88" w:rsidRDefault="00B91A88" w:rsidP="00B91A88">
            <w:pPr>
              <w:pStyle w:val="af6"/>
              <w:rPr>
                <w:rFonts w:ascii="等线" w:hAnsi="等线"/>
                <w:color w:val="000000"/>
              </w:rPr>
            </w:pPr>
            <w:r>
              <w:rPr>
                <w:rFonts w:ascii="等线" w:hAnsi="等线"/>
                <w:color w:val="000000"/>
              </w:rPr>
              <w:t>7</w:t>
            </w:r>
          </w:p>
        </w:tc>
      </w:tr>
      <w:tr w:rsidR="00B91A88" w:rsidRPr="00480E05" w14:paraId="6CAEC98E" w14:textId="77777777" w:rsidTr="00555EEB">
        <w:trPr>
          <w:trHeight w:val="315"/>
        </w:trPr>
        <w:tc>
          <w:tcPr>
            <w:tcW w:w="1370" w:type="dxa"/>
            <w:shd w:val="clear" w:color="auto" w:fill="auto"/>
            <w:noWrap/>
            <w:vAlign w:val="bottom"/>
          </w:tcPr>
          <w:p w14:paraId="4BF0A6C8" w14:textId="4B1106D1" w:rsidR="00B91A88" w:rsidRPr="00480E05" w:rsidRDefault="00B91A88" w:rsidP="00B91A88">
            <w:pPr>
              <w:pStyle w:val="af6"/>
            </w:pPr>
            <w:r>
              <w:rPr>
                <w:rFonts w:ascii="等线" w:hAnsi="等线"/>
                <w:color w:val="000000"/>
              </w:rPr>
              <w:t>0.9</w:t>
            </w:r>
          </w:p>
        </w:tc>
        <w:tc>
          <w:tcPr>
            <w:tcW w:w="1370" w:type="dxa"/>
            <w:tcBorders>
              <w:right w:val="double" w:sz="4" w:space="0" w:color="auto"/>
            </w:tcBorders>
            <w:shd w:val="clear" w:color="auto" w:fill="auto"/>
            <w:noWrap/>
            <w:vAlign w:val="bottom"/>
          </w:tcPr>
          <w:p w14:paraId="6A3B2AD5" w14:textId="063530EE" w:rsidR="00B91A88" w:rsidRPr="00480E05" w:rsidRDefault="00B91A88" w:rsidP="00B91A88">
            <w:pPr>
              <w:pStyle w:val="af6"/>
            </w:pPr>
            <w:r>
              <w:rPr>
                <w:rFonts w:ascii="等线" w:hAnsi="等线"/>
                <w:color w:val="000000"/>
              </w:rPr>
              <w:t>13</w:t>
            </w:r>
          </w:p>
        </w:tc>
        <w:tc>
          <w:tcPr>
            <w:tcW w:w="1371" w:type="dxa"/>
            <w:tcBorders>
              <w:left w:val="double" w:sz="4" w:space="0" w:color="auto"/>
            </w:tcBorders>
            <w:vAlign w:val="bottom"/>
          </w:tcPr>
          <w:p w14:paraId="7AE727F5" w14:textId="72F8A767" w:rsidR="00B91A88" w:rsidRPr="00480E05" w:rsidRDefault="00B91A88" w:rsidP="00B91A88">
            <w:pPr>
              <w:pStyle w:val="af6"/>
            </w:pPr>
            <w:r>
              <w:rPr>
                <w:rFonts w:ascii="等线" w:hAnsi="等线"/>
                <w:color w:val="000000"/>
              </w:rPr>
              <w:t>6</w:t>
            </w:r>
          </w:p>
        </w:tc>
        <w:tc>
          <w:tcPr>
            <w:tcW w:w="1370" w:type="dxa"/>
            <w:tcBorders>
              <w:right w:val="double" w:sz="4" w:space="0" w:color="auto"/>
            </w:tcBorders>
            <w:vAlign w:val="bottom"/>
          </w:tcPr>
          <w:p w14:paraId="10F4E881" w14:textId="1A5FE6CA" w:rsidR="00B91A88" w:rsidRPr="00480E05" w:rsidRDefault="00B91A88" w:rsidP="00B91A88">
            <w:pPr>
              <w:pStyle w:val="af6"/>
            </w:pPr>
            <w:r>
              <w:rPr>
                <w:rFonts w:ascii="等线" w:hAnsi="等线"/>
                <w:color w:val="000000"/>
              </w:rPr>
              <w:t>11</w:t>
            </w:r>
          </w:p>
        </w:tc>
        <w:tc>
          <w:tcPr>
            <w:tcW w:w="1370" w:type="dxa"/>
            <w:tcBorders>
              <w:left w:val="double" w:sz="4" w:space="0" w:color="auto"/>
            </w:tcBorders>
            <w:vAlign w:val="bottom"/>
          </w:tcPr>
          <w:p w14:paraId="1E885224" w14:textId="255DF21C" w:rsidR="00B91A88" w:rsidRPr="00480E05" w:rsidRDefault="00B91A88" w:rsidP="00B91A88">
            <w:pPr>
              <w:pStyle w:val="af6"/>
            </w:pPr>
            <w:r>
              <w:rPr>
                <w:rFonts w:ascii="等线" w:hAnsi="等线"/>
                <w:color w:val="000000"/>
              </w:rPr>
              <w:t>12.5</w:t>
            </w:r>
          </w:p>
        </w:tc>
        <w:tc>
          <w:tcPr>
            <w:tcW w:w="1371" w:type="dxa"/>
            <w:vAlign w:val="bottom"/>
          </w:tcPr>
          <w:p w14:paraId="6EC3E82C" w14:textId="380387CE" w:rsidR="00B91A88" w:rsidRPr="00480E05" w:rsidRDefault="00B91A88" w:rsidP="00B91A88">
            <w:pPr>
              <w:pStyle w:val="af6"/>
            </w:pPr>
            <w:r>
              <w:rPr>
                <w:rFonts w:ascii="等线" w:hAnsi="等线"/>
                <w:color w:val="000000"/>
              </w:rPr>
              <w:t>6</w:t>
            </w:r>
          </w:p>
        </w:tc>
      </w:tr>
      <w:tr w:rsidR="00B91A88" w:rsidRPr="00480E05" w14:paraId="3A7A255E" w14:textId="77777777" w:rsidTr="00555EEB">
        <w:trPr>
          <w:trHeight w:val="315"/>
        </w:trPr>
        <w:tc>
          <w:tcPr>
            <w:tcW w:w="1370" w:type="dxa"/>
            <w:shd w:val="clear" w:color="auto" w:fill="auto"/>
            <w:noWrap/>
            <w:vAlign w:val="bottom"/>
          </w:tcPr>
          <w:p w14:paraId="08774A3F" w14:textId="1B61DD47" w:rsidR="00B91A88" w:rsidRPr="00480E05" w:rsidRDefault="00B91A88" w:rsidP="00B91A88">
            <w:pPr>
              <w:pStyle w:val="af6"/>
            </w:pPr>
            <w:r>
              <w:rPr>
                <w:rFonts w:ascii="等线" w:hAnsi="等线"/>
                <w:color w:val="000000"/>
              </w:rPr>
              <w:t>1</w:t>
            </w:r>
          </w:p>
        </w:tc>
        <w:tc>
          <w:tcPr>
            <w:tcW w:w="1370" w:type="dxa"/>
            <w:tcBorders>
              <w:right w:val="double" w:sz="4" w:space="0" w:color="auto"/>
            </w:tcBorders>
            <w:shd w:val="clear" w:color="auto" w:fill="auto"/>
            <w:noWrap/>
            <w:vAlign w:val="bottom"/>
          </w:tcPr>
          <w:p w14:paraId="6367F786" w14:textId="10DC564E" w:rsidR="00B91A88" w:rsidRPr="00480E05" w:rsidRDefault="00B91A88" w:rsidP="00B91A88">
            <w:pPr>
              <w:pStyle w:val="af6"/>
            </w:pPr>
            <w:r>
              <w:rPr>
                <w:rFonts w:ascii="等线" w:hAnsi="等线"/>
                <w:color w:val="000000"/>
              </w:rPr>
              <w:t>13</w:t>
            </w:r>
          </w:p>
        </w:tc>
        <w:tc>
          <w:tcPr>
            <w:tcW w:w="1371" w:type="dxa"/>
            <w:tcBorders>
              <w:left w:val="double" w:sz="4" w:space="0" w:color="auto"/>
            </w:tcBorders>
            <w:vAlign w:val="bottom"/>
          </w:tcPr>
          <w:p w14:paraId="268FC911" w14:textId="79EC7279" w:rsidR="00B91A88" w:rsidRPr="00480E05" w:rsidRDefault="00B91A88" w:rsidP="00B91A88">
            <w:pPr>
              <w:pStyle w:val="af6"/>
            </w:pPr>
            <w:r>
              <w:rPr>
                <w:rFonts w:ascii="等线" w:hAnsi="等线"/>
                <w:color w:val="000000"/>
              </w:rPr>
              <w:t>6.5</w:t>
            </w:r>
          </w:p>
        </w:tc>
        <w:tc>
          <w:tcPr>
            <w:tcW w:w="1370" w:type="dxa"/>
            <w:tcBorders>
              <w:right w:val="double" w:sz="4" w:space="0" w:color="auto"/>
            </w:tcBorders>
            <w:vAlign w:val="bottom"/>
          </w:tcPr>
          <w:p w14:paraId="75214E8A" w14:textId="6E298809" w:rsidR="00B91A88" w:rsidRPr="00480E05" w:rsidRDefault="00B91A88" w:rsidP="00B91A88">
            <w:pPr>
              <w:pStyle w:val="af6"/>
            </w:pPr>
            <w:r>
              <w:rPr>
                <w:rFonts w:ascii="等线" w:hAnsi="等线"/>
                <w:color w:val="000000"/>
              </w:rPr>
              <w:t>10</w:t>
            </w:r>
          </w:p>
        </w:tc>
        <w:tc>
          <w:tcPr>
            <w:tcW w:w="1370" w:type="dxa"/>
            <w:tcBorders>
              <w:left w:val="double" w:sz="4" w:space="0" w:color="auto"/>
            </w:tcBorders>
            <w:vAlign w:val="bottom"/>
          </w:tcPr>
          <w:p w14:paraId="19CEFB45" w14:textId="46CE29C0" w:rsidR="00B91A88" w:rsidRPr="00480E05" w:rsidRDefault="00B91A88" w:rsidP="00B91A88">
            <w:pPr>
              <w:pStyle w:val="af6"/>
            </w:pPr>
            <w:r>
              <w:rPr>
                <w:rFonts w:ascii="等线" w:hAnsi="等线"/>
                <w:color w:val="000000"/>
              </w:rPr>
              <w:t>12.9</w:t>
            </w:r>
          </w:p>
        </w:tc>
        <w:tc>
          <w:tcPr>
            <w:tcW w:w="1371" w:type="dxa"/>
            <w:vAlign w:val="bottom"/>
          </w:tcPr>
          <w:p w14:paraId="348A58B7" w14:textId="0B3B984E" w:rsidR="00B91A88" w:rsidRPr="00480E05" w:rsidRDefault="00B91A88" w:rsidP="00B91A88">
            <w:pPr>
              <w:pStyle w:val="af6"/>
            </w:pPr>
            <w:r>
              <w:rPr>
                <w:rFonts w:ascii="等线" w:hAnsi="等线"/>
                <w:color w:val="000000"/>
              </w:rPr>
              <w:t>6</w:t>
            </w:r>
          </w:p>
        </w:tc>
      </w:tr>
      <w:tr w:rsidR="00B91A88" w:rsidRPr="00480E05" w14:paraId="06CEA8BE" w14:textId="77777777" w:rsidTr="00555EEB">
        <w:trPr>
          <w:trHeight w:val="315"/>
        </w:trPr>
        <w:tc>
          <w:tcPr>
            <w:tcW w:w="1370" w:type="dxa"/>
            <w:shd w:val="clear" w:color="auto" w:fill="auto"/>
            <w:noWrap/>
            <w:vAlign w:val="bottom"/>
            <w:hideMark/>
          </w:tcPr>
          <w:p w14:paraId="7AF86C86" w14:textId="24C17407" w:rsidR="00B91A88" w:rsidRPr="00480E05" w:rsidRDefault="00B91A88" w:rsidP="00B91A88">
            <w:pPr>
              <w:pStyle w:val="af6"/>
            </w:pPr>
            <w:r>
              <w:rPr>
                <w:rFonts w:ascii="等线" w:hAnsi="等线"/>
                <w:color w:val="000000"/>
              </w:rPr>
              <w:t>1.3</w:t>
            </w:r>
          </w:p>
        </w:tc>
        <w:tc>
          <w:tcPr>
            <w:tcW w:w="1370" w:type="dxa"/>
            <w:tcBorders>
              <w:right w:val="double" w:sz="4" w:space="0" w:color="auto"/>
            </w:tcBorders>
            <w:shd w:val="clear" w:color="auto" w:fill="auto"/>
            <w:noWrap/>
            <w:vAlign w:val="bottom"/>
            <w:hideMark/>
          </w:tcPr>
          <w:p w14:paraId="276847AB" w14:textId="38E2AE23" w:rsidR="00B91A88" w:rsidRPr="00480E05" w:rsidRDefault="00B91A88" w:rsidP="00B91A88">
            <w:pPr>
              <w:pStyle w:val="af6"/>
            </w:pPr>
            <w:r>
              <w:rPr>
                <w:rFonts w:ascii="等线" w:hAnsi="等线"/>
                <w:color w:val="000000"/>
              </w:rPr>
              <w:t>11</w:t>
            </w:r>
          </w:p>
        </w:tc>
        <w:tc>
          <w:tcPr>
            <w:tcW w:w="1371" w:type="dxa"/>
            <w:tcBorders>
              <w:left w:val="double" w:sz="4" w:space="0" w:color="auto"/>
            </w:tcBorders>
            <w:vAlign w:val="bottom"/>
          </w:tcPr>
          <w:p w14:paraId="66922FAE" w14:textId="2CE5FADE" w:rsidR="00B91A88" w:rsidRPr="00480E05" w:rsidRDefault="00B91A88" w:rsidP="00B91A88">
            <w:pPr>
              <w:pStyle w:val="af6"/>
            </w:pPr>
            <w:r>
              <w:rPr>
                <w:rFonts w:ascii="等线" w:hAnsi="等线"/>
                <w:color w:val="000000"/>
              </w:rPr>
              <w:t>7</w:t>
            </w:r>
          </w:p>
        </w:tc>
        <w:tc>
          <w:tcPr>
            <w:tcW w:w="1370" w:type="dxa"/>
            <w:tcBorders>
              <w:right w:val="double" w:sz="4" w:space="0" w:color="auto"/>
            </w:tcBorders>
            <w:vAlign w:val="bottom"/>
          </w:tcPr>
          <w:p w14:paraId="113C07C5" w14:textId="5ECED2C0" w:rsidR="00B91A88" w:rsidRPr="00480E05" w:rsidRDefault="00B91A88" w:rsidP="00B91A88">
            <w:pPr>
              <w:pStyle w:val="af6"/>
            </w:pPr>
            <w:r>
              <w:rPr>
                <w:rFonts w:ascii="等线" w:hAnsi="等线"/>
                <w:color w:val="000000"/>
              </w:rPr>
              <w:t>9.5</w:t>
            </w:r>
          </w:p>
        </w:tc>
        <w:tc>
          <w:tcPr>
            <w:tcW w:w="1370" w:type="dxa"/>
            <w:tcBorders>
              <w:left w:val="double" w:sz="4" w:space="0" w:color="auto"/>
            </w:tcBorders>
            <w:vAlign w:val="bottom"/>
          </w:tcPr>
          <w:p w14:paraId="4702D713" w14:textId="4BB940DA" w:rsidR="00B91A88" w:rsidRPr="00480E05" w:rsidRDefault="00B91A88" w:rsidP="00B91A88">
            <w:pPr>
              <w:pStyle w:val="af6"/>
            </w:pPr>
            <w:r>
              <w:rPr>
                <w:rFonts w:ascii="等线" w:hAnsi="等线"/>
                <w:color w:val="000000"/>
              </w:rPr>
              <w:t>13</w:t>
            </w:r>
          </w:p>
        </w:tc>
        <w:tc>
          <w:tcPr>
            <w:tcW w:w="1371" w:type="dxa"/>
            <w:vAlign w:val="bottom"/>
          </w:tcPr>
          <w:p w14:paraId="5301CAD1" w14:textId="381C5882" w:rsidR="00B91A88" w:rsidRPr="00480E05" w:rsidRDefault="00B91A88" w:rsidP="00B91A88">
            <w:pPr>
              <w:pStyle w:val="af6"/>
            </w:pPr>
            <w:r>
              <w:rPr>
                <w:rFonts w:ascii="等线" w:hAnsi="等线"/>
                <w:color w:val="000000"/>
              </w:rPr>
              <w:t>0</w:t>
            </w:r>
          </w:p>
        </w:tc>
      </w:tr>
      <w:tr w:rsidR="00B91A88" w:rsidRPr="00480E05" w14:paraId="66DB2BC4" w14:textId="77777777" w:rsidTr="00555EEB">
        <w:trPr>
          <w:trHeight w:val="315"/>
        </w:trPr>
        <w:tc>
          <w:tcPr>
            <w:tcW w:w="8222" w:type="dxa"/>
            <w:gridSpan w:val="6"/>
            <w:tcBorders>
              <w:top w:val="single" w:sz="12" w:space="0" w:color="auto"/>
              <w:bottom w:val="nil"/>
            </w:tcBorders>
            <w:shd w:val="clear" w:color="auto" w:fill="auto"/>
            <w:noWrap/>
            <w:vAlign w:val="bottom"/>
          </w:tcPr>
          <w:p w14:paraId="5B3DA476" w14:textId="763EE7A4" w:rsidR="00B91A88" w:rsidRPr="00C55674" w:rsidRDefault="00B91A88" w:rsidP="00B91A88">
            <w:pPr>
              <w:pStyle w:val="a9"/>
              <w:ind w:firstLine="361"/>
            </w:pPr>
            <w:r w:rsidRPr="00C55674">
              <w:rPr>
                <w:rFonts w:hint="eastAsia"/>
                <w:b/>
              </w:rPr>
              <w:t>注</w:t>
            </w:r>
            <w:r w:rsidRPr="00C55674">
              <w:rPr>
                <w:rFonts w:hint="eastAsia"/>
              </w:rPr>
              <w:t>：</w:t>
            </w:r>
            <w:r w:rsidRPr="00C55674">
              <w:t>表中</w:t>
            </w:r>
            <w:r w:rsidRPr="00C55674">
              <w:rPr>
                <w:rFonts w:hint="eastAsia"/>
              </w:rPr>
              <w:t>“距离”指测点至</w:t>
            </w:r>
            <w:r w:rsidR="00C5064E">
              <w:rPr>
                <w:rFonts w:ascii="宋体" w:hAnsi="宋体" w:cs="宋体" w:hint="eastAsia"/>
              </w:rPr>
              <w:t>⑤</w:t>
            </w:r>
            <w:r>
              <w:rPr>
                <w:rFonts w:hint="eastAsia"/>
              </w:rPr>
              <w:t>号剖面</w:t>
            </w:r>
            <w:r w:rsidR="00C5064E">
              <w:rPr>
                <w:rFonts w:hint="eastAsia"/>
              </w:rPr>
              <w:t>南</w:t>
            </w:r>
            <w:r w:rsidRPr="00C55674">
              <w:rPr>
                <w:rFonts w:hint="eastAsia"/>
              </w:rPr>
              <w:t>侧端点距离</w:t>
            </w:r>
            <w:r>
              <w:rPr>
                <w:rFonts w:hint="eastAsia"/>
              </w:rPr>
              <w:t>，同样适用于</w:t>
            </w:r>
            <w:r>
              <w:t>附</w:t>
            </w:r>
            <w:r w:rsidRPr="00153B38">
              <w:t>表</w:t>
            </w:r>
            <w:r w:rsidRPr="00153B38">
              <w:t xml:space="preserve"> </w:t>
            </w:r>
            <w:r>
              <w:t>A.9</w:t>
            </w:r>
            <w:r w:rsidRPr="00C55674">
              <w:rPr>
                <w:rFonts w:hint="eastAsia"/>
              </w:rPr>
              <w:t>。</w:t>
            </w:r>
          </w:p>
        </w:tc>
      </w:tr>
    </w:tbl>
    <w:p w14:paraId="40BD6E95" w14:textId="473A6457" w:rsidR="0000046A" w:rsidRPr="00153B38" w:rsidRDefault="0000046A" w:rsidP="0000046A">
      <w:pPr>
        <w:pStyle w:val="af5"/>
      </w:pPr>
      <w:r>
        <w:t>附</w:t>
      </w:r>
      <w:r w:rsidRPr="00153B38">
        <w:t>表</w:t>
      </w:r>
      <w:r w:rsidRPr="00153B38">
        <w:t xml:space="preserve"> </w:t>
      </w:r>
      <w:r>
        <w:t>A.9</w:t>
      </w:r>
      <w:r w:rsidRPr="00153B38">
        <w:t xml:space="preserve"> </w:t>
      </w:r>
      <w:r>
        <w:rPr>
          <w:rFonts w:ascii="宋体" w:hAnsi="宋体" w:cs="宋体" w:hint="eastAsia"/>
        </w:rPr>
        <w:t>⑤</w:t>
      </w:r>
      <w:r w:rsidRPr="00153B38">
        <w:t>号剖面第</w:t>
      </w:r>
      <w:r>
        <w:rPr>
          <w:rFonts w:hint="eastAsia"/>
        </w:rPr>
        <w:t>二</w:t>
      </w:r>
      <w:r w:rsidRPr="00153B38">
        <w:t>次测量结果</w:t>
      </w:r>
    </w:p>
    <w:tbl>
      <w:tblPr>
        <w:tblW w:w="8222"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370"/>
        <w:gridCol w:w="1370"/>
        <w:gridCol w:w="1371"/>
        <w:gridCol w:w="1370"/>
        <w:gridCol w:w="1370"/>
        <w:gridCol w:w="1371"/>
      </w:tblGrid>
      <w:tr w:rsidR="0000046A" w:rsidRPr="00480E05" w14:paraId="5C5FBB61" w14:textId="77777777" w:rsidTr="00555EEB">
        <w:trPr>
          <w:trHeight w:val="315"/>
          <w:tblHeader/>
        </w:trPr>
        <w:tc>
          <w:tcPr>
            <w:tcW w:w="1370" w:type="dxa"/>
            <w:shd w:val="clear" w:color="auto" w:fill="auto"/>
            <w:noWrap/>
            <w:vAlign w:val="bottom"/>
            <w:hideMark/>
          </w:tcPr>
          <w:p w14:paraId="3E4826E4" w14:textId="77777777" w:rsidR="0000046A" w:rsidRPr="00480E05" w:rsidRDefault="0000046A" w:rsidP="00555EEB">
            <w:pPr>
              <w:pStyle w:val="af6"/>
            </w:pPr>
            <w:r w:rsidRPr="00480E05">
              <w:rPr>
                <w:rFonts w:hint="eastAsia"/>
              </w:rPr>
              <w:t>距离（</w:t>
            </w:r>
            <w:r w:rsidRPr="00480E05">
              <w:rPr>
                <w:rFonts w:hint="eastAsia"/>
              </w:rPr>
              <w:t>m</w:t>
            </w:r>
            <w:r w:rsidRPr="00480E05">
              <w:rPr>
                <w:rFonts w:hint="eastAsia"/>
              </w:rPr>
              <w:t>）</w:t>
            </w:r>
          </w:p>
        </w:tc>
        <w:tc>
          <w:tcPr>
            <w:tcW w:w="1370" w:type="dxa"/>
            <w:tcBorders>
              <w:right w:val="double" w:sz="4" w:space="0" w:color="auto"/>
            </w:tcBorders>
            <w:shd w:val="clear" w:color="auto" w:fill="auto"/>
            <w:noWrap/>
            <w:vAlign w:val="bottom"/>
            <w:hideMark/>
          </w:tcPr>
          <w:p w14:paraId="7108CDB8" w14:textId="77777777" w:rsidR="0000046A" w:rsidRPr="00480E05" w:rsidRDefault="0000046A" w:rsidP="00555EEB">
            <w:pPr>
              <w:pStyle w:val="af6"/>
            </w:pPr>
            <w:r w:rsidRPr="00480E05">
              <w:rPr>
                <w:rFonts w:hint="eastAsia"/>
              </w:rPr>
              <w:t>深度</w:t>
            </w:r>
            <w:r w:rsidRPr="00480E05">
              <w:rPr>
                <w:rFonts w:hint="eastAsia"/>
              </w:rPr>
              <w:t>(</w:t>
            </w:r>
            <w:r>
              <w:rPr>
                <w:rFonts w:hint="eastAsia"/>
              </w:rPr>
              <w:t>m</w:t>
            </w:r>
            <w:r w:rsidRPr="00480E05">
              <w:rPr>
                <w:rFonts w:hint="eastAsia"/>
              </w:rPr>
              <w:t>m)</w:t>
            </w:r>
          </w:p>
        </w:tc>
        <w:tc>
          <w:tcPr>
            <w:tcW w:w="1371" w:type="dxa"/>
            <w:tcBorders>
              <w:left w:val="double" w:sz="4" w:space="0" w:color="auto"/>
            </w:tcBorders>
            <w:vAlign w:val="bottom"/>
          </w:tcPr>
          <w:p w14:paraId="79C90453" w14:textId="77777777" w:rsidR="0000046A" w:rsidRPr="00480E05" w:rsidRDefault="0000046A" w:rsidP="00555EEB">
            <w:pPr>
              <w:pStyle w:val="af6"/>
            </w:pPr>
            <w:r w:rsidRPr="00480E05">
              <w:rPr>
                <w:rFonts w:hint="eastAsia"/>
              </w:rPr>
              <w:t>距离（</w:t>
            </w:r>
            <w:r w:rsidRPr="00480E05">
              <w:rPr>
                <w:rFonts w:hint="eastAsia"/>
              </w:rPr>
              <w:t>m</w:t>
            </w:r>
            <w:r w:rsidRPr="00480E05">
              <w:rPr>
                <w:rFonts w:hint="eastAsia"/>
              </w:rPr>
              <w:t>）</w:t>
            </w:r>
          </w:p>
        </w:tc>
        <w:tc>
          <w:tcPr>
            <w:tcW w:w="1370" w:type="dxa"/>
            <w:tcBorders>
              <w:right w:val="double" w:sz="4" w:space="0" w:color="auto"/>
            </w:tcBorders>
            <w:vAlign w:val="bottom"/>
          </w:tcPr>
          <w:p w14:paraId="2FB7E75A" w14:textId="77777777" w:rsidR="0000046A" w:rsidRPr="00480E05" w:rsidRDefault="0000046A" w:rsidP="00555EEB">
            <w:pPr>
              <w:pStyle w:val="af6"/>
            </w:pPr>
            <w:r w:rsidRPr="00480E05">
              <w:rPr>
                <w:rFonts w:hint="eastAsia"/>
              </w:rPr>
              <w:t>深度</w:t>
            </w:r>
            <w:r w:rsidRPr="00480E05">
              <w:rPr>
                <w:rFonts w:hint="eastAsia"/>
              </w:rPr>
              <w:t>(</w:t>
            </w:r>
            <w:r>
              <w:t>m</w:t>
            </w:r>
            <w:r w:rsidRPr="00480E05">
              <w:rPr>
                <w:rFonts w:hint="eastAsia"/>
              </w:rPr>
              <w:t>m)</w:t>
            </w:r>
          </w:p>
        </w:tc>
        <w:tc>
          <w:tcPr>
            <w:tcW w:w="1370" w:type="dxa"/>
            <w:tcBorders>
              <w:left w:val="double" w:sz="4" w:space="0" w:color="auto"/>
            </w:tcBorders>
            <w:vAlign w:val="bottom"/>
          </w:tcPr>
          <w:p w14:paraId="3D3343A2" w14:textId="77777777" w:rsidR="0000046A" w:rsidRPr="00480E05" w:rsidRDefault="0000046A" w:rsidP="00555EEB">
            <w:pPr>
              <w:pStyle w:val="af6"/>
            </w:pPr>
            <w:r w:rsidRPr="00480E05">
              <w:rPr>
                <w:rFonts w:hint="eastAsia"/>
              </w:rPr>
              <w:t>距离（</w:t>
            </w:r>
            <w:r w:rsidRPr="00480E05">
              <w:rPr>
                <w:rFonts w:hint="eastAsia"/>
              </w:rPr>
              <w:t>m</w:t>
            </w:r>
            <w:r w:rsidRPr="00480E05">
              <w:rPr>
                <w:rFonts w:hint="eastAsia"/>
              </w:rPr>
              <w:t>）</w:t>
            </w:r>
          </w:p>
        </w:tc>
        <w:tc>
          <w:tcPr>
            <w:tcW w:w="1371" w:type="dxa"/>
            <w:vAlign w:val="bottom"/>
          </w:tcPr>
          <w:p w14:paraId="72B672D1" w14:textId="77777777" w:rsidR="0000046A" w:rsidRPr="00480E05" w:rsidRDefault="0000046A" w:rsidP="00555EEB">
            <w:pPr>
              <w:pStyle w:val="af6"/>
            </w:pPr>
            <w:r w:rsidRPr="00480E05">
              <w:rPr>
                <w:rFonts w:hint="eastAsia"/>
              </w:rPr>
              <w:t>深度</w:t>
            </w:r>
            <w:r w:rsidRPr="00480E05">
              <w:rPr>
                <w:rFonts w:hint="eastAsia"/>
              </w:rPr>
              <w:t>(</w:t>
            </w:r>
            <w:r>
              <w:t>m</w:t>
            </w:r>
            <w:r w:rsidRPr="00480E05">
              <w:rPr>
                <w:rFonts w:hint="eastAsia"/>
              </w:rPr>
              <w:t>m)</w:t>
            </w:r>
          </w:p>
        </w:tc>
      </w:tr>
      <w:tr w:rsidR="0000046A" w:rsidRPr="00480E05" w14:paraId="5ED3A9E8" w14:textId="77777777" w:rsidTr="00555EEB">
        <w:trPr>
          <w:trHeight w:val="315"/>
        </w:trPr>
        <w:tc>
          <w:tcPr>
            <w:tcW w:w="1370" w:type="dxa"/>
            <w:shd w:val="clear" w:color="auto" w:fill="auto"/>
            <w:noWrap/>
            <w:vAlign w:val="bottom"/>
            <w:hideMark/>
          </w:tcPr>
          <w:p w14:paraId="5FA45107" w14:textId="020338E8" w:rsidR="0000046A" w:rsidRPr="00480E05" w:rsidRDefault="0000046A" w:rsidP="0000046A">
            <w:pPr>
              <w:pStyle w:val="af6"/>
            </w:pPr>
            <w:r>
              <w:rPr>
                <w:rFonts w:ascii="等线" w:hAnsi="等线"/>
                <w:color w:val="000000"/>
              </w:rPr>
              <w:t>0</w:t>
            </w:r>
          </w:p>
        </w:tc>
        <w:tc>
          <w:tcPr>
            <w:tcW w:w="1370" w:type="dxa"/>
            <w:tcBorders>
              <w:right w:val="double" w:sz="4" w:space="0" w:color="auto"/>
            </w:tcBorders>
            <w:shd w:val="clear" w:color="auto" w:fill="auto"/>
            <w:noWrap/>
            <w:vAlign w:val="bottom"/>
            <w:hideMark/>
          </w:tcPr>
          <w:p w14:paraId="3DC55CC0" w14:textId="456F09F7" w:rsidR="0000046A" w:rsidRPr="00480E05" w:rsidRDefault="0000046A" w:rsidP="0000046A">
            <w:pPr>
              <w:pStyle w:val="af6"/>
            </w:pPr>
            <w:r>
              <w:rPr>
                <w:rFonts w:ascii="等线" w:hAnsi="等线"/>
                <w:color w:val="000000"/>
              </w:rPr>
              <w:t>7.5</w:t>
            </w:r>
          </w:p>
        </w:tc>
        <w:tc>
          <w:tcPr>
            <w:tcW w:w="1371" w:type="dxa"/>
            <w:tcBorders>
              <w:left w:val="double" w:sz="4" w:space="0" w:color="auto"/>
            </w:tcBorders>
            <w:vAlign w:val="bottom"/>
          </w:tcPr>
          <w:p w14:paraId="5783F81B" w14:textId="33F1292C" w:rsidR="0000046A" w:rsidRPr="00480E05" w:rsidRDefault="0000046A" w:rsidP="0000046A">
            <w:pPr>
              <w:pStyle w:val="af6"/>
            </w:pPr>
            <w:r>
              <w:rPr>
                <w:rFonts w:ascii="等线" w:hAnsi="等线"/>
                <w:color w:val="000000"/>
              </w:rPr>
              <w:t>4.7</w:t>
            </w:r>
          </w:p>
        </w:tc>
        <w:tc>
          <w:tcPr>
            <w:tcW w:w="1370" w:type="dxa"/>
            <w:tcBorders>
              <w:right w:val="double" w:sz="4" w:space="0" w:color="auto"/>
            </w:tcBorders>
            <w:vAlign w:val="bottom"/>
          </w:tcPr>
          <w:p w14:paraId="7CD21326" w14:textId="3E4A7234" w:rsidR="0000046A" w:rsidRPr="00480E05" w:rsidRDefault="0000046A" w:rsidP="0000046A">
            <w:pPr>
              <w:pStyle w:val="af6"/>
            </w:pPr>
            <w:r>
              <w:rPr>
                <w:rFonts w:ascii="等线" w:hAnsi="等线"/>
                <w:color w:val="000000"/>
              </w:rPr>
              <w:t>8</w:t>
            </w:r>
          </w:p>
        </w:tc>
        <w:tc>
          <w:tcPr>
            <w:tcW w:w="1370" w:type="dxa"/>
            <w:tcBorders>
              <w:left w:val="double" w:sz="4" w:space="0" w:color="auto"/>
            </w:tcBorders>
            <w:vAlign w:val="bottom"/>
          </w:tcPr>
          <w:p w14:paraId="223595DD" w14:textId="13B8E4CD" w:rsidR="0000046A" w:rsidRPr="00480E05" w:rsidRDefault="0000046A" w:rsidP="0000046A">
            <w:pPr>
              <w:pStyle w:val="af6"/>
            </w:pPr>
            <w:r>
              <w:rPr>
                <w:rFonts w:ascii="等线" w:hAnsi="等线"/>
                <w:color w:val="000000"/>
              </w:rPr>
              <w:t>9.7</w:t>
            </w:r>
          </w:p>
        </w:tc>
        <w:tc>
          <w:tcPr>
            <w:tcW w:w="1371" w:type="dxa"/>
            <w:vAlign w:val="bottom"/>
          </w:tcPr>
          <w:p w14:paraId="7CC2F8E7" w14:textId="05DC2D7E" w:rsidR="0000046A" w:rsidRPr="00480E05" w:rsidRDefault="0000046A" w:rsidP="0000046A">
            <w:pPr>
              <w:pStyle w:val="af6"/>
            </w:pPr>
            <w:r>
              <w:rPr>
                <w:rFonts w:ascii="等线" w:hAnsi="等线"/>
                <w:color w:val="000000"/>
              </w:rPr>
              <w:t>15</w:t>
            </w:r>
          </w:p>
        </w:tc>
      </w:tr>
      <w:tr w:rsidR="0000046A" w:rsidRPr="00480E05" w14:paraId="3F484339" w14:textId="77777777" w:rsidTr="00555EEB">
        <w:trPr>
          <w:trHeight w:val="315"/>
        </w:trPr>
        <w:tc>
          <w:tcPr>
            <w:tcW w:w="1370" w:type="dxa"/>
            <w:shd w:val="clear" w:color="auto" w:fill="auto"/>
            <w:noWrap/>
            <w:vAlign w:val="bottom"/>
          </w:tcPr>
          <w:p w14:paraId="792A0A03" w14:textId="1A67CF9D" w:rsidR="0000046A" w:rsidRDefault="0000046A" w:rsidP="0000046A">
            <w:pPr>
              <w:pStyle w:val="af6"/>
              <w:rPr>
                <w:rFonts w:ascii="等线" w:hAnsi="等线"/>
                <w:color w:val="000000"/>
              </w:rPr>
            </w:pPr>
            <w:r>
              <w:rPr>
                <w:rFonts w:ascii="等线" w:hAnsi="等线"/>
                <w:color w:val="000000"/>
              </w:rPr>
              <w:t>0.2</w:t>
            </w:r>
          </w:p>
        </w:tc>
        <w:tc>
          <w:tcPr>
            <w:tcW w:w="1370" w:type="dxa"/>
            <w:tcBorders>
              <w:right w:val="double" w:sz="4" w:space="0" w:color="auto"/>
            </w:tcBorders>
            <w:shd w:val="clear" w:color="auto" w:fill="auto"/>
            <w:noWrap/>
            <w:vAlign w:val="bottom"/>
          </w:tcPr>
          <w:p w14:paraId="5CCF0209" w14:textId="2CEE7613" w:rsidR="0000046A" w:rsidRDefault="0000046A" w:rsidP="0000046A">
            <w:pPr>
              <w:pStyle w:val="af6"/>
              <w:rPr>
                <w:rFonts w:ascii="等线" w:hAnsi="等线"/>
                <w:color w:val="000000"/>
              </w:rPr>
            </w:pPr>
            <w:r>
              <w:rPr>
                <w:rFonts w:ascii="等线" w:hAnsi="等线"/>
                <w:color w:val="000000"/>
              </w:rPr>
              <w:t>7.5</w:t>
            </w:r>
          </w:p>
        </w:tc>
        <w:tc>
          <w:tcPr>
            <w:tcW w:w="1371" w:type="dxa"/>
            <w:tcBorders>
              <w:left w:val="double" w:sz="4" w:space="0" w:color="auto"/>
            </w:tcBorders>
            <w:vAlign w:val="bottom"/>
          </w:tcPr>
          <w:p w14:paraId="0C8DF14F" w14:textId="6FD45FA3" w:rsidR="0000046A" w:rsidRDefault="0000046A" w:rsidP="0000046A">
            <w:pPr>
              <w:pStyle w:val="af6"/>
              <w:rPr>
                <w:rFonts w:ascii="等线" w:hAnsi="等线"/>
                <w:color w:val="000000"/>
              </w:rPr>
            </w:pPr>
            <w:r>
              <w:rPr>
                <w:rFonts w:ascii="等线" w:hAnsi="等线"/>
                <w:color w:val="000000"/>
              </w:rPr>
              <w:t>5.2</w:t>
            </w:r>
          </w:p>
        </w:tc>
        <w:tc>
          <w:tcPr>
            <w:tcW w:w="1370" w:type="dxa"/>
            <w:tcBorders>
              <w:right w:val="double" w:sz="4" w:space="0" w:color="auto"/>
            </w:tcBorders>
            <w:vAlign w:val="bottom"/>
          </w:tcPr>
          <w:p w14:paraId="3C6F159A" w14:textId="7B3E7339" w:rsidR="0000046A" w:rsidRDefault="0000046A" w:rsidP="0000046A">
            <w:pPr>
              <w:pStyle w:val="af6"/>
              <w:rPr>
                <w:rFonts w:ascii="等线" w:hAnsi="等线"/>
                <w:color w:val="000000"/>
              </w:rPr>
            </w:pPr>
            <w:r>
              <w:rPr>
                <w:rFonts w:ascii="等线" w:hAnsi="等线"/>
                <w:color w:val="000000"/>
              </w:rPr>
              <w:t>10</w:t>
            </w:r>
          </w:p>
        </w:tc>
        <w:tc>
          <w:tcPr>
            <w:tcW w:w="1370" w:type="dxa"/>
            <w:tcBorders>
              <w:left w:val="double" w:sz="4" w:space="0" w:color="auto"/>
            </w:tcBorders>
            <w:vAlign w:val="bottom"/>
          </w:tcPr>
          <w:p w14:paraId="0C9C8DBD" w14:textId="62919EB8" w:rsidR="0000046A" w:rsidRDefault="0000046A" w:rsidP="0000046A">
            <w:pPr>
              <w:pStyle w:val="af6"/>
              <w:rPr>
                <w:rFonts w:ascii="等线" w:hAnsi="等线"/>
                <w:color w:val="000000"/>
              </w:rPr>
            </w:pPr>
            <w:r>
              <w:rPr>
                <w:rFonts w:ascii="等线" w:hAnsi="等线"/>
                <w:color w:val="000000"/>
              </w:rPr>
              <w:t>10.2</w:t>
            </w:r>
          </w:p>
        </w:tc>
        <w:tc>
          <w:tcPr>
            <w:tcW w:w="1371" w:type="dxa"/>
            <w:vAlign w:val="bottom"/>
          </w:tcPr>
          <w:p w14:paraId="6CF64880" w14:textId="423DC536" w:rsidR="0000046A" w:rsidRDefault="0000046A" w:rsidP="0000046A">
            <w:pPr>
              <w:pStyle w:val="af6"/>
              <w:rPr>
                <w:rFonts w:ascii="等线" w:hAnsi="等线"/>
                <w:color w:val="000000"/>
              </w:rPr>
            </w:pPr>
            <w:r>
              <w:rPr>
                <w:rFonts w:ascii="等线" w:hAnsi="等线"/>
                <w:color w:val="000000"/>
              </w:rPr>
              <w:t>14.5</w:t>
            </w:r>
          </w:p>
        </w:tc>
      </w:tr>
      <w:tr w:rsidR="0000046A" w:rsidRPr="00480E05" w14:paraId="4AC9F652" w14:textId="77777777" w:rsidTr="00555EEB">
        <w:trPr>
          <w:trHeight w:val="315"/>
        </w:trPr>
        <w:tc>
          <w:tcPr>
            <w:tcW w:w="1370" w:type="dxa"/>
            <w:shd w:val="clear" w:color="auto" w:fill="auto"/>
            <w:noWrap/>
            <w:vAlign w:val="bottom"/>
          </w:tcPr>
          <w:p w14:paraId="5247AAC3" w14:textId="2281FC1F" w:rsidR="0000046A" w:rsidRDefault="0000046A" w:rsidP="0000046A">
            <w:pPr>
              <w:pStyle w:val="af6"/>
              <w:rPr>
                <w:rFonts w:ascii="等线" w:hAnsi="等线"/>
                <w:color w:val="000000"/>
              </w:rPr>
            </w:pPr>
            <w:r>
              <w:rPr>
                <w:rFonts w:ascii="等线" w:hAnsi="等线"/>
                <w:color w:val="000000"/>
              </w:rPr>
              <w:t>0.7</w:t>
            </w:r>
          </w:p>
        </w:tc>
        <w:tc>
          <w:tcPr>
            <w:tcW w:w="1370" w:type="dxa"/>
            <w:tcBorders>
              <w:right w:val="double" w:sz="4" w:space="0" w:color="auto"/>
            </w:tcBorders>
            <w:shd w:val="clear" w:color="auto" w:fill="auto"/>
            <w:noWrap/>
            <w:vAlign w:val="bottom"/>
          </w:tcPr>
          <w:p w14:paraId="226ED881" w14:textId="179B0D15" w:rsidR="0000046A" w:rsidRDefault="0000046A" w:rsidP="0000046A">
            <w:pPr>
              <w:pStyle w:val="af6"/>
              <w:rPr>
                <w:rFonts w:ascii="等线" w:hAnsi="等线"/>
                <w:color w:val="000000"/>
              </w:rPr>
            </w:pPr>
            <w:r>
              <w:rPr>
                <w:rFonts w:ascii="等线" w:hAnsi="等线"/>
                <w:color w:val="000000"/>
              </w:rPr>
              <w:t>7.5</w:t>
            </w:r>
          </w:p>
        </w:tc>
        <w:tc>
          <w:tcPr>
            <w:tcW w:w="1371" w:type="dxa"/>
            <w:tcBorders>
              <w:left w:val="double" w:sz="4" w:space="0" w:color="auto"/>
            </w:tcBorders>
            <w:vAlign w:val="bottom"/>
          </w:tcPr>
          <w:p w14:paraId="1174824A" w14:textId="4FDB8FE9" w:rsidR="0000046A" w:rsidRDefault="0000046A" w:rsidP="0000046A">
            <w:pPr>
              <w:pStyle w:val="af6"/>
              <w:rPr>
                <w:rFonts w:ascii="等线" w:hAnsi="等线"/>
                <w:color w:val="000000"/>
              </w:rPr>
            </w:pPr>
            <w:r>
              <w:rPr>
                <w:rFonts w:ascii="等线" w:hAnsi="等线"/>
                <w:color w:val="000000"/>
              </w:rPr>
              <w:t>5.7</w:t>
            </w:r>
          </w:p>
        </w:tc>
        <w:tc>
          <w:tcPr>
            <w:tcW w:w="1370" w:type="dxa"/>
            <w:tcBorders>
              <w:right w:val="double" w:sz="4" w:space="0" w:color="auto"/>
            </w:tcBorders>
            <w:vAlign w:val="bottom"/>
          </w:tcPr>
          <w:p w14:paraId="3DB717EA" w14:textId="1236E2D0" w:rsidR="0000046A" w:rsidRDefault="0000046A" w:rsidP="0000046A">
            <w:pPr>
              <w:pStyle w:val="af6"/>
              <w:rPr>
                <w:rFonts w:ascii="等线" w:hAnsi="等线"/>
                <w:color w:val="000000"/>
              </w:rPr>
            </w:pPr>
            <w:r>
              <w:rPr>
                <w:rFonts w:ascii="等线" w:hAnsi="等线"/>
                <w:color w:val="000000"/>
              </w:rPr>
              <w:t>11</w:t>
            </w:r>
          </w:p>
        </w:tc>
        <w:tc>
          <w:tcPr>
            <w:tcW w:w="1370" w:type="dxa"/>
            <w:tcBorders>
              <w:left w:val="double" w:sz="4" w:space="0" w:color="auto"/>
            </w:tcBorders>
            <w:vAlign w:val="bottom"/>
          </w:tcPr>
          <w:p w14:paraId="341D4D57" w14:textId="2387EA2A" w:rsidR="0000046A" w:rsidRDefault="0000046A" w:rsidP="0000046A">
            <w:pPr>
              <w:pStyle w:val="af6"/>
              <w:rPr>
                <w:rFonts w:ascii="等线" w:hAnsi="等线"/>
                <w:color w:val="000000"/>
              </w:rPr>
            </w:pPr>
            <w:r>
              <w:rPr>
                <w:rFonts w:ascii="等线" w:hAnsi="等线"/>
                <w:color w:val="000000"/>
              </w:rPr>
              <w:t>10.7</w:t>
            </w:r>
          </w:p>
        </w:tc>
        <w:tc>
          <w:tcPr>
            <w:tcW w:w="1371" w:type="dxa"/>
            <w:vAlign w:val="bottom"/>
          </w:tcPr>
          <w:p w14:paraId="632CDA92" w14:textId="17ABED6B" w:rsidR="0000046A" w:rsidRDefault="0000046A" w:rsidP="0000046A">
            <w:pPr>
              <w:pStyle w:val="af6"/>
              <w:rPr>
                <w:rFonts w:ascii="等线" w:hAnsi="等线"/>
                <w:color w:val="000000"/>
              </w:rPr>
            </w:pPr>
            <w:r>
              <w:rPr>
                <w:rFonts w:ascii="等线" w:hAnsi="等线"/>
                <w:color w:val="000000"/>
              </w:rPr>
              <w:t>13</w:t>
            </w:r>
          </w:p>
        </w:tc>
      </w:tr>
      <w:tr w:rsidR="0000046A" w:rsidRPr="00480E05" w14:paraId="26179111" w14:textId="77777777" w:rsidTr="00555EEB">
        <w:trPr>
          <w:trHeight w:val="315"/>
        </w:trPr>
        <w:tc>
          <w:tcPr>
            <w:tcW w:w="1370" w:type="dxa"/>
            <w:shd w:val="clear" w:color="auto" w:fill="auto"/>
            <w:noWrap/>
            <w:vAlign w:val="bottom"/>
          </w:tcPr>
          <w:p w14:paraId="40FB751E" w14:textId="02137CCF" w:rsidR="0000046A" w:rsidRDefault="0000046A" w:rsidP="0000046A">
            <w:pPr>
              <w:pStyle w:val="af6"/>
              <w:rPr>
                <w:rFonts w:ascii="等线" w:hAnsi="等线"/>
                <w:color w:val="000000"/>
              </w:rPr>
            </w:pPr>
            <w:r>
              <w:rPr>
                <w:rFonts w:ascii="等线" w:hAnsi="等线"/>
                <w:color w:val="000000"/>
              </w:rPr>
              <w:t>1.2</w:t>
            </w:r>
          </w:p>
        </w:tc>
        <w:tc>
          <w:tcPr>
            <w:tcW w:w="1370" w:type="dxa"/>
            <w:tcBorders>
              <w:right w:val="double" w:sz="4" w:space="0" w:color="auto"/>
            </w:tcBorders>
            <w:shd w:val="clear" w:color="auto" w:fill="auto"/>
            <w:noWrap/>
            <w:vAlign w:val="bottom"/>
          </w:tcPr>
          <w:p w14:paraId="09C8C4C3" w14:textId="7C8A910A" w:rsidR="0000046A" w:rsidRDefault="0000046A" w:rsidP="0000046A">
            <w:pPr>
              <w:pStyle w:val="af6"/>
              <w:rPr>
                <w:rFonts w:ascii="等线" w:hAnsi="等线"/>
                <w:color w:val="000000"/>
              </w:rPr>
            </w:pPr>
            <w:r>
              <w:rPr>
                <w:rFonts w:ascii="等线" w:hAnsi="等线"/>
                <w:color w:val="000000"/>
              </w:rPr>
              <w:t>9</w:t>
            </w:r>
          </w:p>
        </w:tc>
        <w:tc>
          <w:tcPr>
            <w:tcW w:w="1371" w:type="dxa"/>
            <w:tcBorders>
              <w:left w:val="double" w:sz="4" w:space="0" w:color="auto"/>
            </w:tcBorders>
            <w:vAlign w:val="bottom"/>
          </w:tcPr>
          <w:p w14:paraId="76311D8A" w14:textId="6ED8917B" w:rsidR="0000046A" w:rsidRDefault="0000046A" w:rsidP="0000046A">
            <w:pPr>
              <w:pStyle w:val="af6"/>
              <w:rPr>
                <w:rFonts w:ascii="等线" w:hAnsi="等线"/>
                <w:color w:val="000000"/>
              </w:rPr>
            </w:pPr>
            <w:r>
              <w:rPr>
                <w:rFonts w:ascii="等线" w:hAnsi="等线"/>
                <w:color w:val="000000"/>
              </w:rPr>
              <w:t>6.2</w:t>
            </w:r>
          </w:p>
        </w:tc>
        <w:tc>
          <w:tcPr>
            <w:tcW w:w="1370" w:type="dxa"/>
            <w:tcBorders>
              <w:right w:val="double" w:sz="4" w:space="0" w:color="auto"/>
            </w:tcBorders>
            <w:vAlign w:val="bottom"/>
          </w:tcPr>
          <w:p w14:paraId="554739E2" w14:textId="38415997" w:rsidR="0000046A" w:rsidRDefault="0000046A" w:rsidP="0000046A">
            <w:pPr>
              <w:pStyle w:val="af6"/>
              <w:rPr>
                <w:rFonts w:ascii="等线" w:hAnsi="等线"/>
                <w:color w:val="000000"/>
              </w:rPr>
            </w:pPr>
            <w:r>
              <w:rPr>
                <w:rFonts w:ascii="等线" w:hAnsi="等线"/>
                <w:color w:val="000000"/>
              </w:rPr>
              <w:t>11.5</w:t>
            </w:r>
          </w:p>
        </w:tc>
        <w:tc>
          <w:tcPr>
            <w:tcW w:w="1370" w:type="dxa"/>
            <w:tcBorders>
              <w:left w:val="double" w:sz="4" w:space="0" w:color="auto"/>
            </w:tcBorders>
            <w:vAlign w:val="bottom"/>
          </w:tcPr>
          <w:p w14:paraId="28846B98" w14:textId="10C7393B" w:rsidR="0000046A" w:rsidRDefault="0000046A" w:rsidP="0000046A">
            <w:pPr>
              <w:pStyle w:val="af6"/>
              <w:rPr>
                <w:rFonts w:ascii="等线" w:hAnsi="等线"/>
                <w:color w:val="000000"/>
              </w:rPr>
            </w:pPr>
            <w:r>
              <w:rPr>
                <w:rFonts w:ascii="等线" w:hAnsi="等线"/>
                <w:color w:val="000000"/>
              </w:rPr>
              <w:t>11.2</w:t>
            </w:r>
          </w:p>
        </w:tc>
        <w:tc>
          <w:tcPr>
            <w:tcW w:w="1371" w:type="dxa"/>
            <w:vAlign w:val="bottom"/>
          </w:tcPr>
          <w:p w14:paraId="7B206D8C" w14:textId="6C532713" w:rsidR="0000046A" w:rsidRDefault="0000046A" w:rsidP="0000046A">
            <w:pPr>
              <w:pStyle w:val="af6"/>
              <w:rPr>
                <w:rFonts w:ascii="等线" w:hAnsi="等线"/>
                <w:color w:val="000000"/>
              </w:rPr>
            </w:pPr>
            <w:r>
              <w:rPr>
                <w:rFonts w:ascii="等线" w:hAnsi="等线"/>
                <w:color w:val="000000"/>
              </w:rPr>
              <w:t>14</w:t>
            </w:r>
          </w:p>
        </w:tc>
      </w:tr>
      <w:tr w:rsidR="0000046A" w:rsidRPr="00480E05" w14:paraId="2673ACB0" w14:textId="77777777" w:rsidTr="00555EEB">
        <w:trPr>
          <w:trHeight w:val="315"/>
        </w:trPr>
        <w:tc>
          <w:tcPr>
            <w:tcW w:w="1370" w:type="dxa"/>
            <w:shd w:val="clear" w:color="auto" w:fill="auto"/>
            <w:noWrap/>
            <w:vAlign w:val="bottom"/>
          </w:tcPr>
          <w:p w14:paraId="712500BB" w14:textId="5ACAC36C" w:rsidR="0000046A" w:rsidRDefault="0000046A" w:rsidP="0000046A">
            <w:pPr>
              <w:pStyle w:val="af6"/>
              <w:rPr>
                <w:rFonts w:ascii="等线" w:hAnsi="等线"/>
                <w:color w:val="000000"/>
              </w:rPr>
            </w:pPr>
            <w:r>
              <w:rPr>
                <w:rFonts w:ascii="等线" w:hAnsi="等线"/>
                <w:color w:val="000000"/>
              </w:rPr>
              <w:t>1.7</w:t>
            </w:r>
          </w:p>
        </w:tc>
        <w:tc>
          <w:tcPr>
            <w:tcW w:w="1370" w:type="dxa"/>
            <w:tcBorders>
              <w:right w:val="double" w:sz="4" w:space="0" w:color="auto"/>
            </w:tcBorders>
            <w:shd w:val="clear" w:color="auto" w:fill="auto"/>
            <w:noWrap/>
            <w:vAlign w:val="bottom"/>
          </w:tcPr>
          <w:p w14:paraId="3399F1AE" w14:textId="3DF3755D" w:rsidR="0000046A" w:rsidRDefault="0000046A" w:rsidP="0000046A">
            <w:pPr>
              <w:pStyle w:val="af6"/>
              <w:rPr>
                <w:rFonts w:ascii="等线" w:hAnsi="等线"/>
                <w:color w:val="000000"/>
              </w:rPr>
            </w:pPr>
            <w:r>
              <w:rPr>
                <w:rFonts w:ascii="等线" w:hAnsi="等线"/>
                <w:color w:val="000000"/>
              </w:rPr>
              <w:t>11.5</w:t>
            </w:r>
          </w:p>
        </w:tc>
        <w:tc>
          <w:tcPr>
            <w:tcW w:w="1371" w:type="dxa"/>
            <w:tcBorders>
              <w:left w:val="double" w:sz="4" w:space="0" w:color="auto"/>
            </w:tcBorders>
            <w:vAlign w:val="bottom"/>
          </w:tcPr>
          <w:p w14:paraId="33D981D8" w14:textId="0D69C2FC" w:rsidR="0000046A" w:rsidRDefault="0000046A" w:rsidP="0000046A">
            <w:pPr>
              <w:pStyle w:val="af6"/>
              <w:rPr>
                <w:rFonts w:ascii="等线" w:hAnsi="等线"/>
                <w:color w:val="000000"/>
              </w:rPr>
            </w:pPr>
            <w:r>
              <w:rPr>
                <w:rFonts w:ascii="等线" w:hAnsi="等线"/>
                <w:color w:val="000000"/>
              </w:rPr>
              <w:t>6.7</w:t>
            </w:r>
          </w:p>
        </w:tc>
        <w:tc>
          <w:tcPr>
            <w:tcW w:w="1370" w:type="dxa"/>
            <w:tcBorders>
              <w:right w:val="double" w:sz="4" w:space="0" w:color="auto"/>
            </w:tcBorders>
            <w:vAlign w:val="bottom"/>
          </w:tcPr>
          <w:p w14:paraId="3A5708F2" w14:textId="54AF2095" w:rsidR="0000046A" w:rsidRDefault="0000046A" w:rsidP="0000046A">
            <w:pPr>
              <w:pStyle w:val="af6"/>
              <w:rPr>
                <w:rFonts w:ascii="等线" w:hAnsi="等线"/>
                <w:color w:val="000000"/>
              </w:rPr>
            </w:pPr>
            <w:r>
              <w:rPr>
                <w:rFonts w:ascii="等线" w:hAnsi="等线"/>
                <w:color w:val="000000"/>
              </w:rPr>
              <w:t>12.5</w:t>
            </w:r>
          </w:p>
        </w:tc>
        <w:tc>
          <w:tcPr>
            <w:tcW w:w="1370" w:type="dxa"/>
            <w:tcBorders>
              <w:left w:val="double" w:sz="4" w:space="0" w:color="auto"/>
            </w:tcBorders>
            <w:vAlign w:val="bottom"/>
          </w:tcPr>
          <w:p w14:paraId="37FEFEB6" w14:textId="50DBB70F" w:rsidR="0000046A" w:rsidRDefault="0000046A" w:rsidP="0000046A">
            <w:pPr>
              <w:pStyle w:val="af6"/>
              <w:rPr>
                <w:rFonts w:ascii="等线" w:hAnsi="等线"/>
                <w:color w:val="000000"/>
              </w:rPr>
            </w:pPr>
            <w:r>
              <w:rPr>
                <w:rFonts w:ascii="等线" w:hAnsi="等线"/>
                <w:color w:val="000000"/>
              </w:rPr>
              <w:t>11.7</w:t>
            </w:r>
          </w:p>
        </w:tc>
        <w:tc>
          <w:tcPr>
            <w:tcW w:w="1371" w:type="dxa"/>
            <w:vAlign w:val="bottom"/>
          </w:tcPr>
          <w:p w14:paraId="4C7E5AF1" w14:textId="6AC1F737" w:rsidR="0000046A" w:rsidRDefault="0000046A" w:rsidP="0000046A">
            <w:pPr>
              <w:pStyle w:val="af6"/>
              <w:rPr>
                <w:rFonts w:ascii="等线" w:hAnsi="等线"/>
                <w:color w:val="000000"/>
              </w:rPr>
            </w:pPr>
            <w:r>
              <w:rPr>
                <w:rFonts w:ascii="等线" w:hAnsi="等线"/>
                <w:color w:val="000000"/>
              </w:rPr>
              <w:t>14</w:t>
            </w:r>
          </w:p>
        </w:tc>
      </w:tr>
      <w:tr w:rsidR="0000046A" w:rsidRPr="00480E05" w14:paraId="4F6A66F7" w14:textId="77777777" w:rsidTr="00555EEB">
        <w:trPr>
          <w:trHeight w:val="315"/>
        </w:trPr>
        <w:tc>
          <w:tcPr>
            <w:tcW w:w="1370" w:type="dxa"/>
            <w:shd w:val="clear" w:color="auto" w:fill="auto"/>
            <w:noWrap/>
            <w:vAlign w:val="bottom"/>
          </w:tcPr>
          <w:p w14:paraId="3EB4AD4F" w14:textId="1C5FD53A" w:rsidR="0000046A" w:rsidRDefault="0000046A" w:rsidP="0000046A">
            <w:pPr>
              <w:pStyle w:val="af6"/>
              <w:rPr>
                <w:rFonts w:ascii="等线" w:hAnsi="等线"/>
                <w:color w:val="000000"/>
              </w:rPr>
            </w:pPr>
            <w:r>
              <w:rPr>
                <w:rFonts w:ascii="等线" w:hAnsi="等线"/>
                <w:color w:val="000000"/>
              </w:rPr>
              <w:t>2.2</w:t>
            </w:r>
          </w:p>
        </w:tc>
        <w:tc>
          <w:tcPr>
            <w:tcW w:w="1370" w:type="dxa"/>
            <w:tcBorders>
              <w:right w:val="double" w:sz="4" w:space="0" w:color="auto"/>
            </w:tcBorders>
            <w:shd w:val="clear" w:color="auto" w:fill="auto"/>
            <w:noWrap/>
            <w:vAlign w:val="bottom"/>
          </w:tcPr>
          <w:p w14:paraId="34699394" w14:textId="14913741" w:rsidR="0000046A" w:rsidRDefault="0000046A" w:rsidP="0000046A">
            <w:pPr>
              <w:pStyle w:val="af6"/>
              <w:rPr>
                <w:rFonts w:ascii="等线" w:hAnsi="等线"/>
                <w:color w:val="000000"/>
              </w:rPr>
            </w:pPr>
            <w:r>
              <w:rPr>
                <w:rFonts w:ascii="等线" w:hAnsi="等线"/>
                <w:color w:val="000000"/>
              </w:rPr>
              <w:t>12</w:t>
            </w:r>
          </w:p>
        </w:tc>
        <w:tc>
          <w:tcPr>
            <w:tcW w:w="1371" w:type="dxa"/>
            <w:tcBorders>
              <w:left w:val="double" w:sz="4" w:space="0" w:color="auto"/>
            </w:tcBorders>
            <w:vAlign w:val="bottom"/>
          </w:tcPr>
          <w:p w14:paraId="514F7379" w14:textId="5A53F768" w:rsidR="0000046A" w:rsidRDefault="0000046A" w:rsidP="0000046A">
            <w:pPr>
              <w:pStyle w:val="af6"/>
              <w:rPr>
                <w:rFonts w:ascii="等线" w:hAnsi="等线"/>
                <w:color w:val="000000"/>
              </w:rPr>
            </w:pPr>
            <w:r>
              <w:rPr>
                <w:rFonts w:ascii="等线" w:hAnsi="等线"/>
                <w:color w:val="000000"/>
              </w:rPr>
              <w:t>7.2</w:t>
            </w:r>
          </w:p>
        </w:tc>
        <w:tc>
          <w:tcPr>
            <w:tcW w:w="1370" w:type="dxa"/>
            <w:tcBorders>
              <w:right w:val="double" w:sz="4" w:space="0" w:color="auto"/>
            </w:tcBorders>
            <w:vAlign w:val="bottom"/>
          </w:tcPr>
          <w:p w14:paraId="700DD992" w14:textId="62B31F78" w:rsidR="0000046A" w:rsidRDefault="0000046A" w:rsidP="0000046A">
            <w:pPr>
              <w:pStyle w:val="af6"/>
              <w:rPr>
                <w:rFonts w:ascii="等线" w:hAnsi="等线"/>
                <w:color w:val="000000"/>
              </w:rPr>
            </w:pPr>
            <w:r>
              <w:rPr>
                <w:rFonts w:ascii="等线" w:hAnsi="等线"/>
                <w:color w:val="000000"/>
              </w:rPr>
              <w:t>13</w:t>
            </w:r>
          </w:p>
        </w:tc>
        <w:tc>
          <w:tcPr>
            <w:tcW w:w="1370" w:type="dxa"/>
            <w:tcBorders>
              <w:left w:val="double" w:sz="4" w:space="0" w:color="auto"/>
            </w:tcBorders>
            <w:vAlign w:val="bottom"/>
          </w:tcPr>
          <w:p w14:paraId="5E60B677" w14:textId="6369A280" w:rsidR="0000046A" w:rsidRDefault="0000046A" w:rsidP="0000046A">
            <w:pPr>
              <w:pStyle w:val="af6"/>
              <w:rPr>
                <w:rFonts w:ascii="等线" w:hAnsi="等线"/>
                <w:color w:val="000000"/>
              </w:rPr>
            </w:pPr>
            <w:r>
              <w:rPr>
                <w:rFonts w:ascii="等线" w:hAnsi="等线"/>
                <w:color w:val="000000"/>
              </w:rPr>
              <w:t>12.2</w:t>
            </w:r>
          </w:p>
        </w:tc>
        <w:tc>
          <w:tcPr>
            <w:tcW w:w="1371" w:type="dxa"/>
            <w:vAlign w:val="bottom"/>
          </w:tcPr>
          <w:p w14:paraId="3F44D9F5" w14:textId="2242B514" w:rsidR="0000046A" w:rsidRDefault="0000046A" w:rsidP="0000046A">
            <w:pPr>
              <w:pStyle w:val="af6"/>
              <w:rPr>
                <w:rFonts w:ascii="等线" w:hAnsi="等线"/>
                <w:color w:val="000000"/>
              </w:rPr>
            </w:pPr>
            <w:r>
              <w:rPr>
                <w:rFonts w:ascii="等线" w:hAnsi="等线"/>
                <w:color w:val="000000"/>
              </w:rPr>
              <w:t>16</w:t>
            </w:r>
          </w:p>
        </w:tc>
      </w:tr>
      <w:tr w:rsidR="0000046A" w:rsidRPr="00480E05" w14:paraId="1D0351F9" w14:textId="77777777" w:rsidTr="00555EEB">
        <w:trPr>
          <w:trHeight w:val="315"/>
        </w:trPr>
        <w:tc>
          <w:tcPr>
            <w:tcW w:w="1370" w:type="dxa"/>
            <w:shd w:val="clear" w:color="auto" w:fill="auto"/>
            <w:noWrap/>
            <w:vAlign w:val="bottom"/>
          </w:tcPr>
          <w:p w14:paraId="3FFCFF33" w14:textId="2CB6335B" w:rsidR="0000046A" w:rsidRDefault="0000046A" w:rsidP="0000046A">
            <w:pPr>
              <w:pStyle w:val="af6"/>
              <w:rPr>
                <w:rFonts w:ascii="等线" w:hAnsi="等线"/>
                <w:color w:val="000000"/>
              </w:rPr>
            </w:pPr>
            <w:r>
              <w:rPr>
                <w:rFonts w:ascii="等线" w:hAnsi="等线"/>
                <w:color w:val="000000"/>
              </w:rPr>
              <w:t>2.7</w:t>
            </w:r>
          </w:p>
        </w:tc>
        <w:tc>
          <w:tcPr>
            <w:tcW w:w="1370" w:type="dxa"/>
            <w:tcBorders>
              <w:right w:val="double" w:sz="4" w:space="0" w:color="auto"/>
            </w:tcBorders>
            <w:shd w:val="clear" w:color="auto" w:fill="auto"/>
            <w:noWrap/>
            <w:vAlign w:val="bottom"/>
          </w:tcPr>
          <w:p w14:paraId="67D72FD3" w14:textId="0AD203ED" w:rsidR="0000046A" w:rsidRDefault="0000046A" w:rsidP="0000046A">
            <w:pPr>
              <w:pStyle w:val="af6"/>
              <w:rPr>
                <w:rFonts w:ascii="等线" w:hAnsi="等线"/>
                <w:color w:val="000000"/>
              </w:rPr>
            </w:pPr>
            <w:r>
              <w:rPr>
                <w:rFonts w:ascii="等线" w:hAnsi="等线"/>
                <w:color w:val="000000"/>
              </w:rPr>
              <w:t>18.5</w:t>
            </w:r>
          </w:p>
        </w:tc>
        <w:tc>
          <w:tcPr>
            <w:tcW w:w="1371" w:type="dxa"/>
            <w:tcBorders>
              <w:left w:val="double" w:sz="4" w:space="0" w:color="auto"/>
            </w:tcBorders>
            <w:vAlign w:val="bottom"/>
          </w:tcPr>
          <w:p w14:paraId="4552ABDC" w14:textId="6B07175C" w:rsidR="0000046A" w:rsidRDefault="0000046A" w:rsidP="0000046A">
            <w:pPr>
              <w:pStyle w:val="af6"/>
              <w:rPr>
                <w:rFonts w:ascii="等线" w:hAnsi="等线"/>
                <w:color w:val="000000"/>
              </w:rPr>
            </w:pPr>
            <w:r>
              <w:rPr>
                <w:rFonts w:ascii="等线" w:hAnsi="等线"/>
                <w:color w:val="000000"/>
              </w:rPr>
              <w:t>7.7</w:t>
            </w:r>
          </w:p>
        </w:tc>
        <w:tc>
          <w:tcPr>
            <w:tcW w:w="1370" w:type="dxa"/>
            <w:tcBorders>
              <w:right w:val="double" w:sz="4" w:space="0" w:color="auto"/>
            </w:tcBorders>
            <w:vAlign w:val="bottom"/>
          </w:tcPr>
          <w:p w14:paraId="0F97FA94" w14:textId="570BF04B" w:rsidR="0000046A" w:rsidRDefault="0000046A" w:rsidP="0000046A">
            <w:pPr>
              <w:pStyle w:val="af6"/>
              <w:rPr>
                <w:rFonts w:ascii="等线" w:hAnsi="等线"/>
                <w:color w:val="000000"/>
              </w:rPr>
            </w:pPr>
            <w:r>
              <w:rPr>
                <w:rFonts w:ascii="等线" w:hAnsi="等线"/>
                <w:color w:val="000000"/>
              </w:rPr>
              <w:t>13.5</w:t>
            </w:r>
          </w:p>
        </w:tc>
        <w:tc>
          <w:tcPr>
            <w:tcW w:w="1370" w:type="dxa"/>
            <w:tcBorders>
              <w:left w:val="double" w:sz="4" w:space="0" w:color="auto"/>
            </w:tcBorders>
            <w:vAlign w:val="bottom"/>
          </w:tcPr>
          <w:p w14:paraId="5474C992" w14:textId="76ABA1C9" w:rsidR="0000046A" w:rsidRDefault="0000046A" w:rsidP="0000046A">
            <w:pPr>
              <w:pStyle w:val="af6"/>
              <w:rPr>
                <w:rFonts w:ascii="等线" w:hAnsi="等线"/>
                <w:color w:val="000000"/>
              </w:rPr>
            </w:pPr>
            <w:r>
              <w:rPr>
                <w:rFonts w:ascii="等线" w:hAnsi="等线"/>
                <w:color w:val="000000"/>
              </w:rPr>
              <w:t>12.7</w:t>
            </w:r>
          </w:p>
        </w:tc>
        <w:tc>
          <w:tcPr>
            <w:tcW w:w="1371" w:type="dxa"/>
            <w:vAlign w:val="bottom"/>
          </w:tcPr>
          <w:p w14:paraId="1F65BCA9" w14:textId="60B05732" w:rsidR="0000046A" w:rsidRDefault="0000046A" w:rsidP="0000046A">
            <w:pPr>
              <w:pStyle w:val="af6"/>
              <w:rPr>
                <w:rFonts w:ascii="等线" w:hAnsi="等线"/>
                <w:color w:val="000000"/>
              </w:rPr>
            </w:pPr>
            <w:r>
              <w:rPr>
                <w:rFonts w:ascii="等线" w:hAnsi="等线"/>
                <w:color w:val="000000"/>
              </w:rPr>
              <w:t>16</w:t>
            </w:r>
          </w:p>
        </w:tc>
      </w:tr>
      <w:tr w:rsidR="0000046A" w:rsidRPr="00480E05" w14:paraId="638CAF9F" w14:textId="77777777" w:rsidTr="00555EEB">
        <w:trPr>
          <w:trHeight w:val="315"/>
        </w:trPr>
        <w:tc>
          <w:tcPr>
            <w:tcW w:w="1370" w:type="dxa"/>
            <w:shd w:val="clear" w:color="auto" w:fill="auto"/>
            <w:noWrap/>
            <w:vAlign w:val="bottom"/>
          </w:tcPr>
          <w:p w14:paraId="236C883D" w14:textId="69D58720" w:rsidR="0000046A" w:rsidRPr="00480E05" w:rsidRDefault="0000046A" w:rsidP="0000046A">
            <w:pPr>
              <w:pStyle w:val="af6"/>
            </w:pPr>
            <w:r>
              <w:rPr>
                <w:rFonts w:ascii="等线" w:hAnsi="等线"/>
                <w:color w:val="000000"/>
              </w:rPr>
              <w:t>3.2</w:t>
            </w:r>
          </w:p>
        </w:tc>
        <w:tc>
          <w:tcPr>
            <w:tcW w:w="1370" w:type="dxa"/>
            <w:tcBorders>
              <w:right w:val="double" w:sz="4" w:space="0" w:color="auto"/>
            </w:tcBorders>
            <w:shd w:val="clear" w:color="auto" w:fill="auto"/>
            <w:noWrap/>
            <w:vAlign w:val="bottom"/>
          </w:tcPr>
          <w:p w14:paraId="15B34A47" w14:textId="0AE956C3" w:rsidR="0000046A" w:rsidRPr="00480E05" w:rsidRDefault="0000046A" w:rsidP="0000046A">
            <w:pPr>
              <w:pStyle w:val="af6"/>
            </w:pPr>
            <w:r>
              <w:rPr>
                <w:rFonts w:ascii="等线" w:hAnsi="等线"/>
                <w:color w:val="000000"/>
              </w:rPr>
              <w:t>18</w:t>
            </w:r>
          </w:p>
        </w:tc>
        <w:tc>
          <w:tcPr>
            <w:tcW w:w="1371" w:type="dxa"/>
            <w:tcBorders>
              <w:left w:val="double" w:sz="4" w:space="0" w:color="auto"/>
            </w:tcBorders>
            <w:vAlign w:val="bottom"/>
          </w:tcPr>
          <w:p w14:paraId="1A354F86" w14:textId="405976B0" w:rsidR="0000046A" w:rsidRPr="00480E05" w:rsidRDefault="0000046A" w:rsidP="0000046A">
            <w:pPr>
              <w:pStyle w:val="af6"/>
            </w:pPr>
            <w:r>
              <w:rPr>
                <w:rFonts w:ascii="等线" w:hAnsi="等线"/>
                <w:color w:val="000000"/>
              </w:rPr>
              <w:t>8.2</w:t>
            </w:r>
          </w:p>
        </w:tc>
        <w:tc>
          <w:tcPr>
            <w:tcW w:w="1370" w:type="dxa"/>
            <w:tcBorders>
              <w:right w:val="double" w:sz="4" w:space="0" w:color="auto"/>
            </w:tcBorders>
            <w:vAlign w:val="bottom"/>
          </w:tcPr>
          <w:p w14:paraId="0A389755" w14:textId="678F68D9" w:rsidR="0000046A" w:rsidRPr="00480E05" w:rsidRDefault="0000046A" w:rsidP="0000046A">
            <w:pPr>
              <w:pStyle w:val="af6"/>
            </w:pPr>
            <w:r>
              <w:rPr>
                <w:rFonts w:ascii="等线" w:hAnsi="等线"/>
                <w:color w:val="000000"/>
              </w:rPr>
              <w:t>15</w:t>
            </w:r>
          </w:p>
        </w:tc>
        <w:tc>
          <w:tcPr>
            <w:tcW w:w="1370" w:type="dxa"/>
            <w:tcBorders>
              <w:left w:val="double" w:sz="4" w:space="0" w:color="auto"/>
            </w:tcBorders>
            <w:vAlign w:val="bottom"/>
          </w:tcPr>
          <w:p w14:paraId="38124E94" w14:textId="7C94837C" w:rsidR="0000046A" w:rsidRPr="00480E05" w:rsidRDefault="0000046A" w:rsidP="0000046A">
            <w:pPr>
              <w:pStyle w:val="af6"/>
            </w:pPr>
            <w:r>
              <w:rPr>
                <w:rFonts w:ascii="等线" w:hAnsi="等线"/>
                <w:color w:val="000000"/>
              </w:rPr>
              <w:t>12.8</w:t>
            </w:r>
          </w:p>
        </w:tc>
        <w:tc>
          <w:tcPr>
            <w:tcW w:w="1371" w:type="dxa"/>
            <w:vAlign w:val="bottom"/>
          </w:tcPr>
          <w:p w14:paraId="315D4E2C" w14:textId="589D7DF5" w:rsidR="0000046A" w:rsidRPr="00480E05" w:rsidRDefault="0000046A" w:rsidP="0000046A">
            <w:pPr>
              <w:pStyle w:val="af6"/>
            </w:pPr>
            <w:r>
              <w:rPr>
                <w:rFonts w:ascii="等线" w:hAnsi="等线"/>
                <w:color w:val="000000"/>
              </w:rPr>
              <w:t>13.5</w:t>
            </w:r>
          </w:p>
        </w:tc>
      </w:tr>
      <w:tr w:rsidR="0000046A" w:rsidRPr="00480E05" w14:paraId="15196EDB" w14:textId="77777777" w:rsidTr="00555EEB">
        <w:trPr>
          <w:trHeight w:val="315"/>
        </w:trPr>
        <w:tc>
          <w:tcPr>
            <w:tcW w:w="1370" w:type="dxa"/>
            <w:shd w:val="clear" w:color="auto" w:fill="auto"/>
            <w:noWrap/>
            <w:vAlign w:val="bottom"/>
          </w:tcPr>
          <w:p w14:paraId="273A4519" w14:textId="305F0A7F" w:rsidR="0000046A" w:rsidRPr="00480E05" w:rsidRDefault="0000046A" w:rsidP="0000046A">
            <w:pPr>
              <w:pStyle w:val="af6"/>
            </w:pPr>
            <w:r>
              <w:rPr>
                <w:rFonts w:ascii="等线" w:hAnsi="等线"/>
                <w:color w:val="000000"/>
              </w:rPr>
              <w:t>3.7</w:t>
            </w:r>
          </w:p>
        </w:tc>
        <w:tc>
          <w:tcPr>
            <w:tcW w:w="1370" w:type="dxa"/>
            <w:tcBorders>
              <w:right w:val="double" w:sz="4" w:space="0" w:color="auto"/>
            </w:tcBorders>
            <w:shd w:val="clear" w:color="auto" w:fill="auto"/>
            <w:noWrap/>
            <w:vAlign w:val="bottom"/>
          </w:tcPr>
          <w:p w14:paraId="01799DDD" w14:textId="4CC358C4" w:rsidR="0000046A" w:rsidRPr="00480E05" w:rsidRDefault="0000046A" w:rsidP="0000046A">
            <w:pPr>
              <w:pStyle w:val="af6"/>
            </w:pPr>
            <w:r>
              <w:rPr>
                <w:rFonts w:ascii="等线" w:hAnsi="等线"/>
                <w:color w:val="000000"/>
              </w:rPr>
              <w:t>16.5</w:t>
            </w:r>
          </w:p>
        </w:tc>
        <w:tc>
          <w:tcPr>
            <w:tcW w:w="1371" w:type="dxa"/>
            <w:tcBorders>
              <w:left w:val="double" w:sz="4" w:space="0" w:color="auto"/>
            </w:tcBorders>
            <w:vAlign w:val="bottom"/>
          </w:tcPr>
          <w:p w14:paraId="31A9C93B" w14:textId="03518879" w:rsidR="0000046A" w:rsidRPr="00480E05" w:rsidRDefault="0000046A" w:rsidP="0000046A">
            <w:pPr>
              <w:pStyle w:val="af6"/>
            </w:pPr>
            <w:r>
              <w:rPr>
                <w:rFonts w:ascii="等线" w:hAnsi="等线"/>
                <w:color w:val="000000"/>
              </w:rPr>
              <w:t>8.7</w:t>
            </w:r>
          </w:p>
        </w:tc>
        <w:tc>
          <w:tcPr>
            <w:tcW w:w="1370" w:type="dxa"/>
            <w:tcBorders>
              <w:right w:val="double" w:sz="4" w:space="0" w:color="auto"/>
            </w:tcBorders>
            <w:vAlign w:val="bottom"/>
          </w:tcPr>
          <w:p w14:paraId="59999AC6" w14:textId="4BE7CDAE" w:rsidR="0000046A" w:rsidRPr="00480E05" w:rsidRDefault="0000046A" w:rsidP="0000046A">
            <w:pPr>
              <w:pStyle w:val="af6"/>
            </w:pPr>
            <w:r>
              <w:rPr>
                <w:rFonts w:ascii="等线" w:hAnsi="等线"/>
                <w:color w:val="000000"/>
              </w:rPr>
              <w:t>15</w:t>
            </w:r>
          </w:p>
        </w:tc>
        <w:tc>
          <w:tcPr>
            <w:tcW w:w="1370" w:type="dxa"/>
            <w:tcBorders>
              <w:left w:val="double" w:sz="4" w:space="0" w:color="auto"/>
            </w:tcBorders>
            <w:vAlign w:val="bottom"/>
          </w:tcPr>
          <w:p w14:paraId="74D38810" w14:textId="760B27C8" w:rsidR="0000046A" w:rsidRPr="00480E05" w:rsidRDefault="0000046A" w:rsidP="0000046A">
            <w:pPr>
              <w:pStyle w:val="af6"/>
            </w:pPr>
            <w:r>
              <w:rPr>
                <w:rFonts w:ascii="等线" w:hAnsi="等线"/>
                <w:color w:val="000000"/>
              </w:rPr>
              <w:t>12.9</w:t>
            </w:r>
          </w:p>
        </w:tc>
        <w:tc>
          <w:tcPr>
            <w:tcW w:w="1371" w:type="dxa"/>
            <w:vAlign w:val="bottom"/>
          </w:tcPr>
          <w:p w14:paraId="7217C625" w14:textId="5BDEFAD8" w:rsidR="0000046A" w:rsidRPr="00480E05" w:rsidRDefault="0000046A" w:rsidP="0000046A">
            <w:pPr>
              <w:pStyle w:val="af6"/>
            </w:pPr>
            <w:r>
              <w:rPr>
                <w:rFonts w:ascii="等线" w:hAnsi="等线"/>
                <w:color w:val="000000"/>
              </w:rPr>
              <w:t>7</w:t>
            </w:r>
          </w:p>
        </w:tc>
      </w:tr>
      <w:tr w:rsidR="0000046A" w:rsidRPr="00480E05" w14:paraId="73548E51" w14:textId="77777777" w:rsidTr="00555EEB">
        <w:trPr>
          <w:trHeight w:val="315"/>
        </w:trPr>
        <w:tc>
          <w:tcPr>
            <w:tcW w:w="1370" w:type="dxa"/>
            <w:shd w:val="clear" w:color="auto" w:fill="auto"/>
            <w:noWrap/>
            <w:vAlign w:val="bottom"/>
            <w:hideMark/>
          </w:tcPr>
          <w:p w14:paraId="0BBE9351" w14:textId="65836A06" w:rsidR="0000046A" w:rsidRPr="00480E05" w:rsidRDefault="0000046A" w:rsidP="0000046A">
            <w:pPr>
              <w:pStyle w:val="af6"/>
            </w:pPr>
            <w:r>
              <w:rPr>
                <w:rFonts w:ascii="等线" w:hAnsi="等线"/>
                <w:color w:val="000000"/>
              </w:rPr>
              <w:t>4.2</w:t>
            </w:r>
          </w:p>
        </w:tc>
        <w:tc>
          <w:tcPr>
            <w:tcW w:w="1370" w:type="dxa"/>
            <w:tcBorders>
              <w:right w:val="double" w:sz="4" w:space="0" w:color="auto"/>
            </w:tcBorders>
            <w:shd w:val="clear" w:color="auto" w:fill="auto"/>
            <w:noWrap/>
            <w:vAlign w:val="bottom"/>
            <w:hideMark/>
          </w:tcPr>
          <w:p w14:paraId="2926300B" w14:textId="4DED5296" w:rsidR="0000046A" w:rsidRPr="00480E05" w:rsidRDefault="0000046A" w:rsidP="0000046A">
            <w:pPr>
              <w:pStyle w:val="af6"/>
            </w:pPr>
            <w:r>
              <w:rPr>
                <w:rFonts w:ascii="等线" w:hAnsi="等线"/>
                <w:color w:val="000000"/>
              </w:rPr>
              <w:t>15.5</w:t>
            </w:r>
          </w:p>
        </w:tc>
        <w:tc>
          <w:tcPr>
            <w:tcW w:w="1371" w:type="dxa"/>
            <w:tcBorders>
              <w:left w:val="double" w:sz="4" w:space="0" w:color="auto"/>
            </w:tcBorders>
            <w:vAlign w:val="bottom"/>
          </w:tcPr>
          <w:p w14:paraId="390DD084" w14:textId="704934E8" w:rsidR="0000046A" w:rsidRPr="00480E05" w:rsidRDefault="0000046A" w:rsidP="0000046A">
            <w:pPr>
              <w:pStyle w:val="af6"/>
            </w:pPr>
            <w:r>
              <w:rPr>
                <w:rFonts w:ascii="等线" w:hAnsi="等线"/>
                <w:color w:val="000000"/>
              </w:rPr>
              <w:t>9.2</w:t>
            </w:r>
          </w:p>
        </w:tc>
        <w:tc>
          <w:tcPr>
            <w:tcW w:w="1370" w:type="dxa"/>
            <w:tcBorders>
              <w:right w:val="double" w:sz="4" w:space="0" w:color="auto"/>
            </w:tcBorders>
            <w:vAlign w:val="bottom"/>
          </w:tcPr>
          <w:p w14:paraId="62052C78" w14:textId="1089D02A" w:rsidR="0000046A" w:rsidRPr="00480E05" w:rsidRDefault="0000046A" w:rsidP="0000046A">
            <w:pPr>
              <w:pStyle w:val="af6"/>
            </w:pPr>
            <w:r>
              <w:rPr>
                <w:rFonts w:ascii="等线" w:hAnsi="等线"/>
                <w:color w:val="000000"/>
              </w:rPr>
              <w:t>15.5</w:t>
            </w:r>
          </w:p>
        </w:tc>
        <w:tc>
          <w:tcPr>
            <w:tcW w:w="1370" w:type="dxa"/>
            <w:tcBorders>
              <w:left w:val="double" w:sz="4" w:space="0" w:color="auto"/>
            </w:tcBorders>
            <w:vAlign w:val="bottom"/>
          </w:tcPr>
          <w:p w14:paraId="7B87F399" w14:textId="7C0C35BB" w:rsidR="0000046A" w:rsidRPr="00480E05" w:rsidRDefault="0000046A" w:rsidP="0000046A">
            <w:pPr>
              <w:pStyle w:val="af6"/>
            </w:pPr>
            <w:r>
              <w:rPr>
                <w:rFonts w:ascii="等线" w:hAnsi="等线"/>
                <w:color w:val="000000"/>
              </w:rPr>
              <w:t>13</w:t>
            </w:r>
          </w:p>
        </w:tc>
        <w:tc>
          <w:tcPr>
            <w:tcW w:w="1371" w:type="dxa"/>
            <w:vAlign w:val="bottom"/>
          </w:tcPr>
          <w:p w14:paraId="29992606" w14:textId="051DA9AC" w:rsidR="0000046A" w:rsidRPr="00480E05" w:rsidRDefault="0000046A" w:rsidP="0000046A">
            <w:pPr>
              <w:pStyle w:val="af6"/>
            </w:pPr>
            <w:r>
              <w:rPr>
                <w:rFonts w:ascii="等线" w:hAnsi="等线"/>
                <w:color w:val="000000"/>
              </w:rPr>
              <w:t>3</w:t>
            </w:r>
          </w:p>
        </w:tc>
      </w:tr>
    </w:tbl>
    <w:p w14:paraId="1121A03A" w14:textId="6FCCE31E" w:rsidR="00C5064E" w:rsidRPr="00153B38" w:rsidRDefault="00C5064E" w:rsidP="00C5064E">
      <w:pPr>
        <w:pStyle w:val="af5"/>
      </w:pPr>
      <w:r>
        <w:t>附</w:t>
      </w:r>
      <w:r w:rsidRPr="00153B38">
        <w:t>表</w:t>
      </w:r>
      <w:r w:rsidRPr="00153B38">
        <w:t xml:space="preserve"> </w:t>
      </w:r>
      <w:r>
        <w:t xml:space="preserve">A.10 </w:t>
      </w:r>
      <w:r w:rsidRPr="00883C12">
        <w:rPr>
          <w:rFonts w:ascii="宋体" w:hAnsi="宋体" w:cs="宋体" w:hint="eastAsia"/>
        </w:rPr>
        <w:t>⑥</w:t>
      </w:r>
      <w:r w:rsidRPr="00883C12">
        <w:t>号剖面第一次测量结果</w:t>
      </w:r>
    </w:p>
    <w:tbl>
      <w:tblPr>
        <w:tblW w:w="8222"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370"/>
        <w:gridCol w:w="1370"/>
        <w:gridCol w:w="1371"/>
        <w:gridCol w:w="1370"/>
        <w:gridCol w:w="1370"/>
        <w:gridCol w:w="1371"/>
      </w:tblGrid>
      <w:tr w:rsidR="00C5064E" w:rsidRPr="00480E05" w14:paraId="73A37482" w14:textId="77777777" w:rsidTr="00555EEB">
        <w:trPr>
          <w:trHeight w:val="315"/>
          <w:tblHeader/>
        </w:trPr>
        <w:tc>
          <w:tcPr>
            <w:tcW w:w="1370" w:type="dxa"/>
            <w:shd w:val="clear" w:color="auto" w:fill="auto"/>
            <w:noWrap/>
            <w:vAlign w:val="bottom"/>
            <w:hideMark/>
          </w:tcPr>
          <w:p w14:paraId="520C81EC" w14:textId="77777777" w:rsidR="00C5064E" w:rsidRPr="00480E05" w:rsidRDefault="00C5064E" w:rsidP="00555EEB">
            <w:pPr>
              <w:pStyle w:val="af6"/>
            </w:pPr>
            <w:r w:rsidRPr="00480E05">
              <w:rPr>
                <w:rFonts w:hint="eastAsia"/>
              </w:rPr>
              <w:t>距离（</w:t>
            </w:r>
            <w:r w:rsidRPr="00480E05">
              <w:rPr>
                <w:rFonts w:hint="eastAsia"/>
              </w:rPr>
              <w:t>m</w:t>
            </w:r>
            <w:r w:rsidRPr="00480E05">
              <w:rPr>
                <w:rFonts w:hint="eastAsia"/>
              </w:rPr>
              <w:t>）</w:t>
            </w:r>
          </w:p>
        </w:tc>
        <w:tc>
          <w:tcPr>
            <w:tcW w:w="1370" w:type="dxa"/>
            <w:tcBorders>
              <w:right w:val="double" w:sz="4" w:space="0" w:color="auto"/>
            </w:tcBorders>
            <w:shd w:val="clear" w:color="auto" w:fill="auto"/>
            <w:noWrap/>
            <w:vAlign w:val="bottom"/>
            <w:hideMark/>
          </w:tcPr>
          <w:p w14:paraId="44E1250F" w14:textId="77777777" w:rsidR="00C5064E" w:rsidRPr="00480E05" w:rsidRDefault="00C5064E" w:rsidP="00555EEB">
            <w:pPr>
              <w:pStyle w:val="af6"/>
            </w:pPr>
            <w:r w:rsidRPr="00480E05">
              <w:rPr>
                <w:rFonts w:hint="eastAsia"/>
              </w:rPr>
              <w:t>深度</w:t>
            </w:r>
            <w:r w:rsidRPr="00480E05">
              <w:rPr>
                <w:rFonts w:hint="eastAsia"/>
              </w:rPr>
              <w:t>(</w:t>
            </w:r>
            <w:r>
              <w:rPr>
                <w:rFonts w:hint="eastAsia"/>
              </w:rPr>
              <w:t>m</w:t>
            </w:r>
            <w:r w:rsidRPr="00480E05">
              <w:rPr>
                <w:rFonts w:hint="eastAsia"/>
              </w:rPr>
              <w:t>m)</w:t>
            </w:r>
          </w:p>
        </w:tc>
        <w:tc>
          <w:tcPr>
            <w:tcW w:w="1371" w:type="dxa"/>
            <w:tcBorders>
              <w:left w:val="double" w:sz="4" w:space="0" w:color="auto"/>
            </w:tcBorders>
            <w:vAlign w:val="bottom"/>
          </w:tcPr>
          <w:p w14:paraId="0C5780A0" w14:textId="77777777" w:rsidR="00C5064E" w:rsidRPr="00480E05" w:rsidRDefault="00C5064E" w:rsidP="00555EEB">
            <w:pPr>
              <w:pStyle w:val="af6"/>
            </w:pPr>
            <w:r w:rsidRPr="00480E05">
              <w:rPr>
                <w:rFonts w:hint="eastAsia"/>
              </w:rPr>
              <w:t>距离（</w:t>
            </w:r>
            <w:r w:rsidRPr="00480E05">
              <w:rPr>
                <w:rFonts w:hint="eastAsia"/>
              </w:rPr>
              <w:t>m</w:t>
            </w:r>
            <w:r w:rsidRPr="00480E05">
              <w:rPr>
                <w:rFonts w:hint="eastAsia"/>
              </w:rPr>
              <w:t>）</w:t>
            </w:r>
          </w:p>
        </w:tc>
        <w:tc>
          <w:tcPr>
            <w:tcW w:w="1370" w:type="dxa"/>
            <w:tcBorders>
              <w:right w:val="double" w:sz="4" w:space="0" w:color="auto"/>
            </w:tcBorders>
            <w:vAlign w:val="bottom"/>
          </w:tcPr>
          <w:p w14:paraId="13EE3B3E" w14:textId="77777777" w:rsidR="00C5064E" w:rsidRPr="00480E05" w:rsidRDefault="00C5064E" w:rsidP="00555EEB">
            <w:pPr>
              <w:pStyle w:val="af6"/>
            </w:pPr>
            <w:r w:rsidRPr="00480E05">
              <w:rPr>
                <w:rFonts w:hint="eastAsia"/>
              </w:rPr>
              <w:t>深度</w:t>
            </w:r>
            <w:r w:rsidRPr="00480E05">
              <w:rPr>
                <w:rFonts w:hint="eastAsia"/>
              </w:rPr>
              <w:t>(</w:t>
            </w:r>
            <w:r>
              <w:t>m</w:t>
            </w:r>
            <w:r w:rsidRPr="00480E05">
              <w:rPr>
                <w:rFonts w:hint="eastAsia"/>
              </w:rPr>
              <w:t>m)</w:t>
            </w:r>
          </w:p>
        </w:tc>
        <w:tc>
          <w:tcPr>
            <w:tcW w:w="1370" w:type="dxa"/>
            <w:tcBorders>
              <w:left w:val="double" w:sz="4" w:space="0" w:color="auto"/>
            </w:tcBorders>
            <w:vAlign w:val="bottom"/>
          </w:tcPr>
          <w:p w14:paraId="35636715" w14:textId="77777777" w:rsidR="00C5064E" w:rsidRPr="00480E05" w:rsidRDefault="00C5064E" w:rsidP="00555EEB">
            <w:pPr>
              <w:pStyle w:val="af6"/>
            </w:pPr>
            <w:r w:rsidRPr="00480E05">
              <w:rPr>
                <w:rFonts w:hint="eastAsia"/>
              </w:rPr>
              <w:t>距离（</w:t>
            </w:r>
            <w:r w:rsidRPr="00480E05">
              <w:rPr>
                <w:rFonts w:hint="eastAsia"/>
              </w:rPr>
              <w:t>m</w:t>
            </w:r>
            <w:r w:rsidRPr="00480E05">
              <w:rPr>
                <w:rFonts w:hint="eastAsia"/>
              </w:rPr>
              <w:t>）</w:t>
            </w:r>
          </w:p>
        </w:tc>
        <w:tc>
          <w:tcPr>
            <w:tcW w:w="1371" w:type="dxa"/>
            <w:vAlign w:val="bottom"/>
          </w:tcPr>
          <w:p w14:paraId="417654E4" w14:textId="77777777" w:rsidR="00C5064E" w:rsidRPr="00480E05" w:rsidRDefault="00C5064E" w:rsidP="00555EEB">
            <w:pPr>
              <w:pStyle w:val="af6"/>
            </w:pPr>
            <w:r w:rsidRPr="00480E05">
              <w:rPr>
                <w:rFonts w:hint="eastAsia"/>
              </w:rPr>
              <w:t>深度</w:t>
            </w:r>
            <w:r w:rsidRPr="00480E05">
              <w:rPr>
                <w:rFonts w:hint="eastAsia"/>
              </w:rPr>
              <w:t>(</w:t>
            </w:r>
            <w:r>
              <w:t>m</w:t>
            </w:r>
            <w:r w:rsidRPr="00480E05">
              <w:rPr>
                <w:rFonts w:hint="eastAsia"/>
              </w:rPr>
              <w:t>m)</w:t>
            </w:r>
          </w:p>
        </w:tc>
      </w:tr>
      <w:tr w:rsidR="00C5064E" w:rsidRPr="00480E05" w14:paraId="6EF4B706" w14:textId="77777777" w:rsidTr="00555EEB">
        <w:trPr>
          <w:trHeight w:val="315"/>
        </w:trPr>
        <w:tc>
          <w:tcPr>
            <w:tcW w:w="1370" w:type="dxa"/>
            <w:shd w:val="clear" w:color="auto" w:fill="auto"/>
            <w:noWrap/>
            <w:vAlign w:val="bottom"/>
            <w:hideMark/>
          </w:tcPr>
          <w:p w14:paraId="60B99C94" w14:textId="4F58EDE3" w:rsidR="00C5064E" w:rsidRPr="00480E05" w:rsidRDefault="00C5064E" w:rsidP="00C5064E">
            <w:pPr>
              <w:pStyle w:val="af6"/>
            </w:pPr>
            <w:r>
              <w:rPr>
                <w:rFonts w:ascii="等线" w:hAnsi="等线"/>
                <w:color w:val="000000"/>
              </w:rPr>
              <w:t>0</w:t>
            </w:r>
          </w:p>
        </w:tc>
        <w:tc>
          <w:tcPr>
            <w:tcW w:w="1370" w:type="dxa"/>
            <w:tcBorders>
              <w:right w:val="double" w:sz="4" w:space="0" w:color="auto"/>
            </w:tcBorders>
            <w:shd w:val="clear" w:color="auto" w:fill="auto"/>
            <w:noWrap/>
            <w:vAlign w:val="bottom"/>
            <w:hideMark/>
          </w:tcPr>
          <w:p w14:paraId="4BB8D59F" w14:textId="352390ED" w:rsidR="00C5064E" w:rsidRPr="00480E05" w:rsidRDefault="00C5064E" w:rsidP="00C5064E">
            <w:pPr>
              <w:pStyle w:val="af6"/>
            </w:pPr>
            <w:r>
              <w:rPr>
                <w:rFonts w:ascii="等线" w:hAnsi="等线"/>
                <w:color w:val="000000"/>
              </w:rPr>
              <w:t>8</w:t>
            </w:r>
          </w:p>
        </w:tc>
        <w:tc>
          <w:tcPr>
            <w:tcW w:w="1371" w:type="dxa"/>
            <w:tcBorders>
              <w:left w:val="double" w:sz="4" w:space="0" w:color="auto"/>
            </w:tcBorders>
            <w:vAlign w:val="bottom"/>
          </w:tcPr>
          <w:p w14:paraId="0CE81845" w14:textId="553A033A" w:rsidR="00C5064E" w:rsidRPr="00480E05" w:rsidRDefault="00C5064E" w:rsidP="00C5064E">
            <w:pPr>
              <w:pStyle w:val="af6"/>
            </w:pPr>
            <w:r>
              <w:rPr>
                <w:rFonts w:ascii="等线" w:hAnsi="等线"/>
                <w:color w:val="000000"/>
              </w:rPr>
              <w:t>4.6</w:t>
            </w:r>
          </w:p>
        </w:tc>
        <w:tc>
          <w:tcPr>
            <w:tcW w:w="1370" w:type="dxa"/>
            <w:tcBorders>
              <w:right w:val="double" w:sz="4" w:space="0" w:color="auto"/>
            </w:tcBorders>
            <w:vAlign w:val="bottom"/>
          </w:tcPr>
          <w:p w14:paraId="3EF7CAEF" w14:textId="24360BCC" w:rsidR="00C5064E" w:rsidRPr="00480E05" w:rsidRDefault="00C5064E" w:rsidP="00C5064E">
            <w:pPr>
              <w:pStyle w:val="af6"/>
            </w:pPr>
            <w:r>
              <w:rPr>
                <w:rFonts w:ascii="等线" w:hAnsi="等线"/>
                <w:color w:val="000000"/>
              </w:rPr>
              <w:t>12.5</w:t>
            </w:r>
          </w:p>
        </w:tc>
        <w:tc>
          <w:tcPr>
            <w:tcW w:w="1370" w:type="dxa"/>
            <w:tcBorders>
              <w:left w:val="double" w:sz="4" w:space="0" w:color="auto"/>
            </w:tcBorders>
            <w:vAlign w:val="bottom"/>
          </w:tcPr>
          <w:p w14:paraId="433111AF" w14:textId="50D87FD1" w:rsidR="00C5064E" w:rsidRPr="00480E05" w:rsidRDefault="00C5064E" w:rsidP="00C5064E">
            <w:pPr>
              <w:pStyle w:val="af6"/>
            </w:pPr>
            <w:r>
              <w:rPr>
                <w:rFonts w:ascii="等线" w:hAnsi="等线"/>
                <w:color w:val="000000"/>
              </w:rPr>
              <w:t>10.1</w:t>
            </w:r>
          </w:p>
        </w:tc>
        <w:tc>
          <w:tcPr>
            <w:tcW w:w="1371" w:type="dxa"/>
            <w:vAlign w:val="bottom"/>
          </w:tcPr>
          <w:p w14:paraId="4C803EC4" w14:textId="196AA5F9" w:rsidR="00C5064E" w:rsidRPr="00480E05" w:rsidRDefault="00C5064E" w:rsidP="00C5064E">
            <w:pPr>
              <w:pStyle w:val="af6"/>
            </w:pPr>
            <w:r>
              <w:rPr>
                <w:rFonts w:ascii="等线" w:hAnsi="等线"/>
                <w:color w:val="000000"/>
              </w:rPr>
              <w:t>8</w:t>
            </w:r>
          </w:p>
        </w:tc>
      </w:tr>
      <w:tr w:rsidR="00C5064E" w:rsidRPr="00480E05" w14:paraId="2C513A72" w14:textId="77777777" w:rsidTr="00555EEB">
        <w:trPr>
          <w:trHeight w:val="315"/>
        </w:trPr>
        <w:tc>
          <w:tcPr>
            <w:tcW w:w="1370" w:type="dxa"/>
            <w:shd w:val="clear" w:color="auto" w:fill="auto"/>
            <w:noWrap/>
            <w:vAlign w:val="bottom"/>
          </w:tcPr>
          <w:p w14:paraId="3D1E4882" w14:textId="111AC0E7" w:rsidR="00C5064E" w:rsidRDefault="00C5064E" w:rsidP="00C5064E">
            <w:pPr>
              <w:pStyle w:val="af6"/>
              <w:rPr>
                <w:rFonts w:ascii="等线" w:hAnsi="等线"/>
                <w:color w:val="000000"/>
              </w:rPr>
            </w:pPr>
            <w:r>
              <w:rPr>
                <w:rFonts w:ascii="等线" w:hAnsi="等线"/>
                <w:color w:val="000000"/>
              </w:rPr>
              <w:t>0.1</w:t>
            </w:r>
          </w:p>
        </w:tc>
        <w:tc>
          <w:tcPr>
            <w:tcW w:w="1370" w:type="dxa"/>
            <w:tcBorders>
              <w:right w:val="double" w:sz="4" w:space="0" w:color="auto"/>
            </w:tcBorders>
            <w:shd w:val="clear" w:color="auto" w:fill="auto"/>
            <w:noWrap/>
            <w:vAlign w:val="bottom"/>
          </w:tcPr>
          <w:p w14:paraId="4DD06949" w14:textId="6DBFF09F" w:rsidR="00C5064E" w:rsidRDefault="00C5064E" w:rsidP="00C5064E">
            <w:pPr>
              <w:pStyle w:val="af6"/>
              <w:rPr>
                <w:rFonts w:ascii="等线" w:hAnsi="等线"/>
                <w:color w:val="000000"/>
              </w:rPr>
            </w:pPr>
            <w:r>
              <w:rPr>
                <w:rFonts w:ascii="等线" w:hAnsi="等线"/>
                <w:color w:val="000000"/>
              </w:rPr>
              <w:t>16</w:t>
            </w:r>
          </w:p>
        </w:tc>
        <w:tc>
          <w:tcPr>
            <w:tcW w:w="1371" w:type="dxa"/>
            <w:tcBorders>
              <w:left w:val="double" w:sz="4" w:space="0" w:color="auto"/>
            </w:tcBorders>
            <w:vAlign w:val="bottom"/>
          </w:tcPr>
          <w:p w14:paraId="4F63E8FD" w14:textId="70A9B486" w:rsidR="00C5064E" w:rsidRDefault="00C5064E" w:rsidP="00C5064E">
            <w:pPr>
              <w:pStyle w:val="af6"/>
              <w:rPr>
                <w:rFonts w:ascii="等线" w:hAnsi="等线"/>
                <w:color w:val="000000"/>
              </w:rPr>
            </w:pPr>
            <w:r>
              <w:rPr>
                <w:rFonts w:ascii="等线" w:hAnsi="等线"/>
                <w:color w:val="000000"/>
              </w:rPr>
              <w:t>5.1</w:t>
            </w:r>
          </w:p>
        </w:tc>
        <w:tc>
          <w:tcPr>
            <w:tcW w:w="1370" w:type="dxa"/>
            <w:tcBorders>
              <w:right w:val="double" w:sz="4" w:space="0" w:color="auto"/>
            </w:tcBorders>
            <w:vAlign w:val="bottom"/>
          </w:tcPr>
          <w:p w14:paraId="46EE1916" w14:textId="6664F4DA" w:rsidR="00C5064E" w:rsidRDefault="00C5064E" w:rsidP="00C5064E">
            <w:pPr>
              <w:pStyle w:val="af6"/>
              <w:rPr>
                <w:rFonts w:ascii="等线" w:hAnsi="等线"/>
                <w:color w:val="000000"/>
              </w:rPr>
            </w:pPr>
            <w:r>
              <w:rPr>
                <w:rFonts w:ascii="等线" w:hAnsi="等线"/>
                <w:color w:val="000000"/>
              </w:rPr>
              <w:t>13</w:t>
            </w:r>
          </w:p>
        </w:tc>
        <w:tc>
          <w:tcPr>
            <w:tcW w:w="1370" w:type="dxa"/>
            <w:tcBorders>
              <w:left w:val="double" w:sz="4" w:space="0" w:color="auto"/>
            </w:tcBorders>
            <w:vAlign w:val="bottom"/>
          </w:tcPr>
          <w:p w14:paraId="37453F67" w14:textId="35B616D9" w:rsidR="00C5064E" w:rsidRDefault="00C5064E" w:rsidP="00C5064E">
            <w:pPr>
              <w:pStyle w:val="af6"/>
              <w:rPr>
                <w:rFonts w:ascii="等线" w:hAnsi="等线"/>
                <w:color w:val="000000"/>
              </w:rPr>
            </w:pPr>
            <w:r>
              <w:rPr>
                <w:rFonts w:ascii="等线" w:hAnsi="等线"/>
                <w:color w:val="000000"/>
              </w:rPr>
              <w:t>10.6</w:t>
            </w:r>
          </w:p>
        </w:tc>
        <w:tc>
          <w:tcPr>
            <w:tcW w:w="1371" w:type="dxa"/>
            <w:vAlign w:val="bottom"/>
          </w:tcPr>
          <w:p w14:paraId="769E2729" w14:textId="3ABCA4CE" w:rsidR="00C5064E" w:rsidRDefault="00C5064E" w:rsidP="00C5064E">
            <w:pPr>
              <w:pStyle w:val="af6"/>
              <w:rPr>
                <w:rFonts w:ascii="等线" w:hAnsi="等线"/>
                <w:color w:val="000000"/>
              </w:rPr>
            </w:pPr>
            <w:r>
              <w:rPr>
                <w:rFonts w:ascii="等线" w:hAnsi="等线"/>
                <w:color w:val="000000"/>
              </w:rPr>
              <w:t>8</w:t>
            </w:r>
          </w:p>
        </w:tc>
      </w:tr>
      <w:tr w:rsidR="00C5064E" w:rsidRPr="00480E05" w14:paraId="5E971031" w14:textId="77777777" w:rsidTr="00555EEB">
        <w:trPr>
          <w:trHeight w:val="315"/>
        </w:trPr>
        <w:tc>
          <w:tcPr>
            <w:tcW w:w="1370" w:type="dxa"/>
            <w:shd w:val="clear" w:color="auto" w:fill="auto"/>
            <w:noWrap/>
            <w:vAlign w:val="bottom"/>
          </w:tcPr>
          <w:p w14:paraId="433BE647" w14:textId="5CD982B8" w:rsidR="00C5064E" w:rsidRDefault="00C5064E" w:rsidP="00C5064E">
            <w:pPr>
              <w:pStyle w:val="af6"/>
              <w:rPr>
                <w:rFonts w:ascii="等线" w:hAnsi="等线"/>
                <w:color w:val="000000"/>
              </w:rPr>
            </w:pPr>
            <w:r>
              <w:rPr>
                <w:rFonts w:ascii="等线" w:hAnsi="等线"/>
                <w:color w:val="000000"/>
              </w:rPr>
              <w:t>0.6</w:t>
            </w:r>
          </w:p>
        </w:tc>
        <w:tc>
          <w:tcPr>
            <w:tcW w:w="1370" w:type="dxa"/>
            <w:tcBorders>
              <w:right w:val="double" w:sz="4" w:space="0" w:color="auto"/>
            </w:tcBorders>
            <w:shd w:val="clear" w:color="auto" w:fill="auto"/>
            <w:noWrap/>
            <w:vAlign w:val="bottom"/>
          </w:tcPr>
          <w:p w14:paraId="6BFE1AD7" w14:textId="7659AE4F" w:rsidR="00C5064E" w:rsidRDefault="00C5064E" w:rsidP="00C5064E">
            <w:pPr>
              <w:pStyle w:val="af6"/>
              <w:rPr>
                <w:rFonts w:ascii="等线" w:hAnsi="等线"/>
                <w:color w:val="000000"/>
              </w:rPr>
            </w:pPr>
            <w:r>
              <w:rPr>
                <w:rFonts w:ascii="等线" w:hAnsi="等线"/>
                <w:color w:val="000000"/>
              </w:rPr>
              <w:t>15.5</w:t>
            </w:r>
          </w:p>
        </w:tc>
        <w:tc>
          <w:tcPr>
            <w:tcW w:w="1371" w:type="dxa"/>
            <w:tcBorders>
              <w:left w:val="double" w:sz="4" w:space="0" w:color="auto"/>
            </w:tcBorders>
            <w:vAlign w:val="bottom"/>
          </w:tcPr>
          <w:p w14:paraId="0E589D46" w14:textId="38EA8B58" w:rsidR="00C5064E" w:rsidRDefault="00C5064E" w:rsidP="00C5064E">
            <w:pPr>
              <w:pStyle w:val="af6"/>
              <w:rPr>
                <w:rFonts w:ascii="等线" w:hAnsi="等线"/>
                <w:color w:val="000000"/>
              </w:rPr>
            </w:pPr>
            <w:r>
              <w:rPr>
                <w:rFonts w:ascii="等线" w:hAnsi="等线"/>
                <w:color w:val="000000"/>
              </w:rPr>
              <w:t>5.6</w:t>
            </w:r>
          </w:p>
        </w:tc>
        <w:tc>
          <w:tcPr>
            <w:tcW w:w="1370" w:type="dxa"/>
            <w:tcBorders>
              <w:right w:val="double" w:sz="4" w:space="0" w:color="auto"/>
            </w:tcBorders>
            <w:vAlign w:val="bottom"/>
          </w:tcPr>
          <w:p w14:paraId="789640F2" w14:textId="5C5EBA28" w:rsidR="00C5064E" w:rsidRDefault="00C5064E" w:rsidP="00C5064E">
            <w:pPr>
              <w:pStyle w:val="af6"/>
              <w:rPr>
                <w:rFonts w:ascii="等线" w:hAnsi="等线"/>
                <w:color w:val="000000"/>
              </w:rPr>
            </w:pPr>
            <w:r>
              <w:rPr>
                <w:rFonts w:ascii="等线" w:hAnsi="等线"/>
                <w:color w:val="000000"/>
              </w:rPr>
              <w:t>12.5</w:t>
            </w:r>
          </w:p>
        </w:tc>
        <w:tc>
          <w:tcPr>
            <w:tcW w:w="1370" w:type="dxa"/>
            <w:tcBorders>
              <w:left w:val="double" w:sz="4" w:space="0" w:color="auto"/>
            </w:tcBorders>
            <w:vAlign w:val="bottom"/>
          </w:tcPr>
          <w:p w14:paraId="37467ECC" w14:textId="33CED9F2" w:rsidR="00C5064E" w:rsidRDefault="00C5064E" w:rsidP="00C5064E">
            <w:pPr>
              <w:pStyle w:val="af6"/>
              <w:rPr>
                <w:rFonts w:ascii="等线" w:hAnsi="等线"/>
                <w:color w:val="000000"/>
              </w:rPr>
            </w:pPr>
            <w:r>
              <w:rPr>
                <w:rFonts w:ascii="等线" w:hAnsi="等线"/>
                <w:color w:val="000000"/>
              </w:rPr>
              <w:t>11.1</w:t>
            </w:r>
          </w:p>
        </w:tc>
        <w:tc>
          <w:tcPr>
            <w:tcW w:w="1371" w:type="dxa"/>
            <w:vAlign w:val="bottom"/>
          </w:tcPr>
          <w:p w14:paraId="267B2DC1" w14:textId="1176A195" w:rsidR="00C5064E" w:rsidRDefault="00C5064E" w:rsidP="00C5064E">
            <w:pPr>
              <w:pStyle w:val="af6"/>
              <w:rPr>
                <w:rFonts w:ascii="等线" w:hAnsi="等线"/>
                <w:color w:val="000000"/>
              </w:rPr>
            </w:pPr>
            <w:r>
              <w:rPr>
                <w:rFonts w:ascii="等线" w:hAnsi="等线"/>
                <w:color w:val="000000"/>
              </w:rPr>
              <w:t>6.5</w:t>
            </w:r>
          </w:p>
        </w:tc>
      </w:tr>
      <w:tr w:rsidR="00C5064E" w:rsidRPr="00480E05" w14:paraId="09D2F193" w14:textId="77777777" w:rsidTr="00555EEB">
        <w:trPr>
          <w:trHeight w:val="315"/>
        </w:trPr>
        <w:tc>
          <w:tcPr>
            <w:tcW w:w="1370" w:type="dxa"/>
            <w:shd w:val="clear" w:color="auto" w:fill="auto"/>
            <w:noWrap/>
            <w:vAlign w:val="bottom"/>
          </w:tcPr>
          <w:p w14:paraId="645501CA" w14:textId="12F6386A" w:rsidR="00C5064E" w:rsidRDefault="00C5064E" w:rsidP="00C5064E">
            <w:pPr>
              <w:pStyle w:val="af6"/>
              <w:rPr>
                <w:rFonts w:ascii="等线" w:hAnsi="等线"/>
                <w:color w:val="000000"/>
              </w:rPr>
            </w:pPr>
            <w:r>
              <w:rPr>
                <w:rFonts w:ascii="等线" w:hAnsi="等线"/>
                <w:color w:val="000000"/>
              </w:rPr>
              <w:t>1.1</w:t>
            </w:r>
          </w:p>
        </w:tc>
        <w:tc>
          <w:tcPr>
            <w:tcW w:w="1370" w:type="dxa"/>
            <w:tcBorders>
              <w:right w:val="double" w:sz="4" w:space="0" w:color="auto"/>
            </w:tcBorders>
            <w:shd w:val="clear" w:color="auto" w:fill="auto"/>
            <w:noWrap/>
            <w:vAlign w:val="bottom"/>
          </w:tcPr>
          <w:p w14:paraId="2C3281FE" w14:textId="274DF7D9" w:rsidR="00C5064E" w:rsidRDefault="00C5064E" w:rsidP="00C5064E">
            <w:pPr>
              <w:pStyle w:val="af6"/>
              <w:rPr>
                <w:rFonts w:ascii="等线" w:hAnsi="等线"/>
                <w:color w:val="000000"/>
              </w:rPr>
            </w:pPr>
            <w:r>
              <w:rPr>
                <w:rFonts w:ascii="等线" w:hAnsi="等线"/>
                <w:color w:val="000000"/>
              </w:rPr>
              <w:t>14</w:t>
            </w:r>
          </w:p>
        </w:tc>
        <w:tc>
          <w:tcPr>
            <w:tcW w:w="1371" w:type="dxa"/>
            <w:tcBorders>
              <w:left w:val="double" w:sz="4" w:space="0" w:color="auto"/>
            </w:tcBorders>
            <w:vAlign w:val="bottom"/>
          </w:tcPr>
          <w:p w14:paraId="28B1BE6C" w14:textId="7C7884DB" w:rsidR="00C5064E" w:rsidRDefault="00C5064E" w:rsidP="00C5064E">
            <w:pPr>
              <w:pStyle w:val="af6"/>
              <w:rPr>
                <w:rFonts w:ascii="等线" w:hAnsi="等线"/>
                <w:color w:val="000000"/>
              </w:rPr>
            </w:pPr>
            <w:r>
              <w:rPr>
                <w:rFonts w:ascii="等线" w:hAnsi="等线"/>
                <w:color w:val="000000"/>
              </w:rPr>
              <w:t>6.1</w:t>
            </w:r>
          </w:p>
        </w:tc>
        <w:tc>
          <w:tcPr>
            <w:tcW w:w="1370" w:type="dxa"/>
            <w:tcBorders>
              <w:right w:val="double" w:sz="4" w:space="0" w:color="auto"/>
            </w:tcBorders>
            <w:vAlign w:val="bottom"/>
          </w:tcPr>
          <w:p w14:paraId="45E30435" w14:textId="77EB7B61" w:rsidR="00C5064E" w:rsidRDefault="00C5064E" w:rsidP="00C5064E">
            <w:pPr>
              <w:pStyle w:val="af6"/>
              <w:rPr>
                <w:rFonts w:ascii="等线" w:hAnsi="等线"/>
                <w:color w:val="000000"/>
              </w:rPr>
            </w:pPr>
            <w:r>
              <w:rPr>
                <w:rFonts w:ascii="等线" w:hAnsi="等线"/>
                <w:color w:val="000000"/>
              </w:rPr>
              <w:t>11.5</w:t>
            </w:r>
          </w:p>
        </w:tc>
        <w:tc>
          <w:tcPr>
            <w:tcW w:w="1370" w:type="dxa"/>
            <w:tcBorders>
              <w:left w:val="double" w:sz="4" w:space="0" w:color="auto"/>
            </w:tcBorders>
            <w:vAlign w:val="bottom"/>
          </w:tcPr>
          <w:p w14:paraId="31255054" w14:textId="12F1CB1B" w:rsidR="00C5064E" w:rsidRDefault="00C5064E" w:rsidP="00C5064E">
            <w:pPr>
              <w:pStyle w:val="af6"/>
              <w:rPr>
                <w:rFonts w:ascii="等线" w:hAnsi="等线"/>
                <w:color w:val="000000"/>
              </w:rPr>
            </w:pPr>
            <w:r>
              <w:rPr>
                <w:rFonts w:ascii="等线" w:hAnsi="等线"/>
                <w:color w:val="000000"/>
              </w:rPr>
              <w:t>11.6</w:t>
            </w:r>
          </w:p>
        </w:tc>
        <w:tc>
          <w:tcPr>
            <w:tcW w:w="1371" w:type="dxa"/>
            <w:vAlign w:val="bottom"/>
          </w:tcPr>
          <w:p w14:paraId="7F876FA4" w14:textId="458BF931" w:rsidR="00C5064E" w:rsidRDefault="00C5064E" w:rsidP="00C5064E">
            <w:pPr>
              <w:pStyle w:val="af6"/>
              <w:rPr>
                <w:rFonts w:ascii="等线" w:hAnsi="等线"/>
                <w:color w:val="000000"/>
              </w:rPr>
            </w:pPr>
            <w:r>
              <w:rPr>
                <w:rFonts w:ascii="等线" w:hAnsi="等线"/>
                <w:color w:val="000000"/>
              </w:rPr>
              <w:t>5</w:t>
            </w:r>
          </w:p>
        </w:tc>
      </w:tr>
      <w:tr w:rsidR="00C5064E" w:rsidRPr="00480E05" w14:paraId="6A9C87A1" w14:textId="77777777" w:rsidTr="00555EEB">
        <w:trPr>
          <w:trHeight w:val="315"/>
        </w:trPr>
        <w:tc>
          <w:tcPr>
            <w:tcW w:w="1370" w:type="dxa"/>
            <w:shd w:val="clear" w:color="auto" w:fill="auto"/>
            <w:noWrap/>
            <w:vAlign w:val="bottom"/>
          </w:tcPr>
          <w:p w14:paraId="7C8A45C7" w14:textId="67BAF499" w:rsidR="00C5064E" w:rsidRDefault="00C5064E" w:rsidP="00C5064E">
            <w:pPr>
              <w:pStyle w:val="af6"/>
              <w:rPr>
                <w:rFonts w:ascii="等线" w:hAnsi="等线"/>
                <w:color w:val="000000"/>
              </w:rPr>
            </w:pPr>
            <w:r>
              <w:rPr>
                <w:rFonts w:ascii="等线" w:hAnsi="等线"/>
                <w:color w:val="000000"/>
              </w:rPr>
              <w:t>1.6</w:t>
            </w:r>
          </w:p>
        </w:tc>
        <w:tc>
          <w:tcPr>
            <w:tcW w:w="1370" w:type="dxa"/>
            <w:tcBorders>
              <w:right w:val="double" w:sz="4" w:space="0" w:color="auto"/>
            </w:tcBorders>
            <w:shd w:val="clear" w:color="auto" w:fill="auto"/>
            <w:noWrap/>
            <w:vAlign w:val="bottom"/>
          </w:tcPr>
          <w:p w14:paraId="5FA3D808" w14:textId="4EE96DFC" w:rsidR="00C5064E" w:rsidRDefault="00C5064E" w:rsidP="00C5064E">
            <w:pPr>
              <w:pStyle w:val="af6"/>
              <w:rPr>
                <w:rFonts w:ascii="等线" w:hAnsi="等线"/>
                <w:color w:val="000000"/>
              </w:rPr>
            </w:pPr>
            <w:r>
              <w:rPr>
                <w:rFonts w:ascii="等线" w:hAnsi="等线"/>
                <w:color w:val="000000"/>
              </w:rPr>
              <w:t>14</w:t>
            </w:r>
          </w:p>
        </w:tc>
        <w:tc>
          <w:tcPr>
            <w:tcW w:w="1371" w:type="dxa"/>
            <w:tcBorders>
              <w:left w:val="double" w:sz="4" w:space="0" w:color="auto"/>
            </w:tcBorders>
            <w:vAlign w:val="bottom"/>
          </w:tcPr>
          <w:p w14:paraId="2BA384BF" w14:textId="5077C0C3" w:rsidR="00C5064E" w:rsidRDefault="00C5064E" w:rsidP="00C5064E">
            <w:pPr>
              <w:pStyle w:val="af6"/>
              <w:rPr>
                <w:rFonts w:ascii="等线" w:hAnsi="等线"/>
                <w:color w:val="000000"/>
              </w:rPr>
            </w:pPr>
            <w:r>
              <w:rPr>
                <w:rFonts w:ascii="等线" w:hAnsi="等线"/>
                <w:color w:val="000000"/>
              </w:rPr>
              <w:t>6.6</w:t>
            </w:r>
          </w:p>
        </w:tc>
        <w:tc>
          <w:tcPr>
            <w:tcW w:w="1370" w:type="dxa"/>
            <w:tcBorders>
              <w:right w:val="double" w:sz="4" w:space="0" w:color="auto"/>
            </w:tcBorders>
            <w:vAlign w:val="bottom"/>
          </w:tcPr>
          <w:p w14:paraId="3B28650F" w14:textId="0E545539" w:rsidR="00C5064E" w:rsidRDefault="00C5064E" w:rsidP="00C5064E">
            <w:pPr>
              <w:pStyle w:val="af6"/>
              <w:rPr>
                <w:rFonts w:ascii="等线" w:hAnsi="等线"/>
                <w:color w:val="000000"/>
              </w:rPr>
            </w:pPr>
            <w:r>
              <w:rPr>
                <w:rFonts w:ascii="等线" w:hAnsi="等线"/>
                <w:color w:val="000000"/>
              </w:rPr>
              <w:t>10.5</w:t>
            </w:r>
          </w:p>
        </w:tc>
        <w:tc>
          <w:tcPr>
            <w:tcW w:w="1370" w:type="dxa"/>
            <w:tcBorders>
              <w:left w:val="double" w:sz="4" w:space="0" w:color="auto"/>
            </w:tcBorders>
            <w:vAlign w:val="bottom"/>
          </w:tcPr>
          <w:p w14:paraId="17B9C9D7" w14:textId="26C5128C" w:rsidR="00C5064E" w:rsidRDefault="00C5064E" w:rsidP="00C5064E">
            <w:pPr>
              <w:pStyle w:val="af6"/>
              <w:rPr>
                <w:rFonts w:ascii="等线" w:hAnsi="等线"/>
                <w:color w:val="000000"/>
              </w:rPr>
            </w:pPr>
            <w:r>
              <w:rPr>
                <w:rFonts w:ascii="等线" w:hAnsi="等线"/>
                <w:color w:val="000000"/>
              </w:rPr>
              <w:t>12.1</w:t>
            </w:r>
          </w:p>
        </w:tc>
        <w:tc>
          <w:tcPr>
            <w:tcW w:w="1371" w:type="dxa"/>
            <w:vAlign w:val="bottom"/>
          </w:tcPr>
          <w:p w14:paraId="4D810B55" w14:textId="58D7CBBC" w:rsidR="00C5064E" w:rsidRDefault="00C5064E" w:rsidP="00C5064E">
            <w:pPr>
              <w:pStyle w:val="af6"/>
              <w:rPr>
                <w:rFonts w:ascii="等线" w:hAnsi="等线"/>
                <w:color w:val="000000"/>
              </w:rPr>
            </w:pPr>
            <w:r>
              <w:rPr>
                <w:rFonts w:ascii="等线" w:hAnsi="等线"/>
                <w:color w:val="000000"/>
              </w:rPr>
              <w:t>5</w:t>
            </w:r>
          </w:p>
        </w:tc>
      </w:tr>
      <w:tr w:rsidR="00C5064E" w:rsidRPr="00480E05" w14:paraId="1F793FF5" w14:textId="77777777" w:rsidTr="00555EEB">
        <w:trPr>
          <w:trHeight w:val="315"/>
        </w:trPr>
        <w:tc>
          <w:tcPr>
            <w:tcW w:w="1370" w:type="dxa"/>
            <w:shd w:val="clear" w:color="auto" w:fill="auto"/>
            <w:noWrap/>
            <w:vAlign w:val="bottom"/>
          </w:tcPr>
          <w:p w14:paraId="120C1DD5" w14:textId="208EA2FB" w:rsidR="00C5064E" w:rsidRDefault="00C5064E" w:rsidP="00C5064E">
            <w:pPr>
              <w:pStyle w:val="af6"/>
              <w:rPr>
                <w:rFonts w:ascii="等线" w:hAnsi="等线"/>
                <w:color w:val="000000"/>
              </w:rPr>
            </w:pPr>
            <w:r>
              <w:rPr>
                <w:rFonts w:ascii="等线" w:hAnsi="等线"/>
                <w:color w:val="000000"/>
              </w:rPr>
              <w:t>2.1</w:t>
            </w:r>
          </w:p>
        </w:tc>
        <w:tc>
          <w:tcPr>
            <w:tcW w:w="1370" w:type="dxa"/>
            <w:tcBorders>
              <w:right w:val="double" w:sz="4" w:space="0" w:color="auto"/>
            </w:tcBorders>
            <w:shd w:val="clear" w:color="auto" w:fill="auto"/>
            <w:noWrap/>
            <w:vAlign w:val="bottom"/>
          </w:tcPr>
          <w:p w14:paraId="75E12EE5" w14:textId="310F599E" w:rsidR="00C5064E" w:rsidRDefault="00C5064E" w:rsidP="00C5064E">
            <w:pPr>
              <w:pStyle w:val="af6"/>
              <w:rPr>
                <w:rFonts w:ascii="等线" w:hAnsi="等线"/>
                <w:color w:val="000000"/>
              </w:rPr>
            </w:pPr>
            <w:r>
              <w:rPr>
                <w:rFonts w:ascii="等线" w:hAnsi="等线"/>
                <w:color w:val="000000"/>
              </w:rPr>
              <w:t>13.5</w:t>
            </w:r>
          </w:p>
        </w:tc>
        <w:tc>
          <w:tcPr>
            <w:tcW w:w="1371" w:type="dxa"/>
            <w:tcBorders>
              <w:left w:val="double" w:sz="4" w:space="0" w:color="auto"/>
            </w:tcBorders>
            <w:vAlign w:val="bottom"/>
          </w:tcPr>
          <w:p w14:paraId="5AD10213" w14:textId="0869EF11" w:rsidR="00C5064E" w:rsidRDefault="00C5064E" w:rsidP="00C5064E">
            <w:pPr>
              <w:pStyle w:val="af6"/>
              <w:rPr>
                <w:rFonts w:ascii="等线" w:hAnsi="等线"/>
                <w:color w:val="000000"/>
              </w:rPr>
            </w:pPr>
            <w:r>
              <w:rPr>
                <w:rFonts w:ascii="等线" w:hAnsi="等线"/>
                <w:color w:val="000000"/>
              </w:rPr>
              <w:t>7.1</w:t>
            </w:r>
          </w:p>
        </w:tc>
        <w:tc>
          <w:tcPr>
            <w:tcW w:w="1370" w:type="dxa"/>
            <w:tcBorders>
              <w:right w:val="double" w:sz="4" w:space="0" w:color="auto"/>
            </w:tcBorders>
            <w:vAlign w:val="bottom"/>
          </w:tcPr>
          <w:p w14:paraId="1F49688C" w14:textId="5569F9AD" w:rsidR="00C5064E" w:rsidRDefault="00C5064E" w:rsidP="00C5064E">
            <w:pPr>
              <w:pStyle w:val="af6"/>
              <w:rPr>
                <w:rFonts w:ascii="等线" w:hAnsi="等线"/>
                <w:color w:val="000000"/>
              </w:rPr>
            </w:pPr>
            <w:r>
              <w:rPr>
                <w:rFonts w:ascii="等线" w:hAnsi="等线"/>
                <w:color w:val="000000"/>
              </w:rPr>
              <w:t>10.5</w:t>
            </w:r>
          </w:p>
        </w:tc>
        <w:tc>
          <w:tcPr>
            <w:tcW w:w="1370" w:type="dxa"/>
            <w:tcBorders>
              <w:left w:val="double" w:sz="4" w:space="0" w:color="auto"/>
            </w:tcBorders>
            <w:vAlign w:val="bottom"/>
          </w:tcPr>
          <w:p w14:paraId="5E3C8DF0" w14:textId="16502B38" w:rsidR="00C5064E" w:rsidRDefault="00C5064E" w:rsidP="00C5064E">
            <w:pPr>
              <w:pStyle w:val="af6"/>
              <w:rPr>
                <w:rFonts w:ascii="等线" w:hAnsi="等线"/>
                <w:color w:val="000000"/>
              </w:rPr>
            </w:pPr>
            <w:r>
              <w:rPr>
                <w:rFonts w:ascii="等线" w:hAnsi="等线"/>
                <w:color w:val="000000"/>
              </w:rPr>
              <w:t>12.6</w:t>
            </w:r>
          </w:p>
        </w:tc>
        <w:tc>
          <w:tcPr>
            <w:tcW w:w="1371" w:type="dxa"/>
            <w:vAlign w:val="bottom"/>
          </w:tcPr>
          <w:p w14:paraId="541E0A2D" w14:textId="5DD09DDF" w:rsidR="00C5064E" w:rsidRDefault="00C5064E" w:rsidP="00C5064E">
            <w:pPr>
              <w:pStyle w:val="af6"/>
              <w:rPr>
                <w:rFonts w:ascii="等线" w:hAnsi="等线"/>
                <w:color w:val="000000"/>
              </w:rPr>
            </w:pPr>
            <w:r>
              <w:rPr>
                <w:rFonts w:ascii="等线" w:hAnsi="等线"/>
                <w:color w:val="000000"/>
              </w:rPr>
              <w:t>5</w:t>
            </w:r>
          </w:p>
        </w:tc>
      </w:tr>
      <w:tr w:rsidR="00C5064E" w:rsidRPr="00480E05" w14:paraId="3390A64B" w14:textId="77777777" w:rsidTr="00555EEB">
        <w:trPr>
          <w:trHeight w:val="315"/>
        </w:trPr>
        <w:tc>
          <w:tcPr>
            <w:tcW w:w="1370" w:type="dxa"/>
            <w:shd w:val="clear" w:color="auto" w:fill="auto"/>
            <w:noWrap/>
            <w:vAlign w:val="bottom"/>
          </w:tcPr>
          <w:p w14:paraId="09976B28" w14:textId="2318ADFE" w:rsidR="00C5064E" w:rsidRDefault="00C5064E" w:rsidP="00C5064E">
            <w:pPr>
              <w:pStyle w:val="af6"/>
              <w:rPr>
                <w:rFonts w:ascii="等线" w:hAnsi="等线"/>
                <w:color w:val="000000"/>
              </w:rPr>
            </w:pPr>
            <w:r>
              <w:rPr>
                <w:rFonts w:ascii="等线" w:hAnsi="等线"/>
                <w:color w:val="000000"/>
              </w:rPr>
              <w:t>2.6</w:t>
            </w:r>
          </w:p>
        </w:tc>
        <w:tc>
          <w:tcPr>
            <w:tcW w:w="1370" w:type="dxa"/>
            <w:tcBorders>
              <w:right w:val="double" w:sz="4" w:space="0" w:color="auto"/>
            </w:tcBorders>
            <w:shd w:val="clear" w:color="auto" w:fill="auto"/>
            <w:noWrap/>
            <w:vAlign w:val="bottom"/>
          </w:tcPr>
          <w:p w14:paraId="10F68625" w14:textId="5F23BDBB" w:rsidR="00C5064E" w:rsidRDefault="00C5064E" w:rsidP="00C5064E">
            <w:pPr>
              <w:pStyle w:val="af6"/>
              <w:rPr>
                <w:rFonts w:ascii="等线" w:hAnsi="等线"/>
                <w:color w:val="000000"/>
              </w:rPr>
            </w:pPr>
            <w:r>
              <w:rPr>
                <w:rFonts w:ascii="等线" w:hAnsi="等线"/>
                <w:color w:val="000000"/>
              </w:rPr>
              <w:t>14</w:t>
            </w:r>
          </w:p>
        </w:tc>
        <w:tc>
          <w:tcPr>
            <w:tcW w:w="1371" w:type="dxa"/>
            <w:tcBorders>
              <w:left w:val="double" w:sz="4" w:space="0" w:color="auto"/>
            </w:tcBorders>
            <w:vAlign w:val="bottom"/>
          </w:tcPr>
          <w:p w14:paraId="5C84FE26" w14:textId="4C770E72" w:rsidR="00C5064E" w:rsidRDefault="00C5064E" w:rsidP="00C5064E">
            <w:pPr>
              <w:pStyle w:val="af6"/>
              <w:rPr>
                <w:rFonts w:ascii="等线" w:hAnsi="等线"/>
                <w:color w:val="000000"/>
              </w:rPr>
            </w:pPr>
            <w:r>
              <w:rPr>
                <w:rFonts w:ascii="等线" w:hAnsi="等线"/>
                <w:color w:val="000000"/>
              </w:rPr>
              <w:t>7.6</w:t>
            </w:r>
          </w:p>
        </w:tc>
        <w:tc>
          <w:tcPr>
            <w:tcW w:w="1370" w:type="dxa"/>
            <w:tcBorders>
              <w:right w:val="double" w:sz="4" w:space="0" w:color="auto"/>
            </w:tcBorders>
            <w:vAlign w:val="bottom"/>
          </w:tcPr>
          <w:p w14:paraId="7516E74C" w14:textId="4A066057" w:rsidR="00C5064E" w:rsidRDefault="00C5064E" w:rsidP="00C5064E">
            <w:pPr>
              <w:pStyle w:val="af6"/>
              <w:rPr>
                <w:rFonts w:ascii="等线" w:hAnsi="等线"/>
                <w:color w:val="000000"/>
              </w:rPr>
            </w:pPr>
            <w:r>
              <w:rPr>
                <w:rFonts w:ascii="等线" w:hAnsi="等线"/>
                <w:color w:val="000000"/>
              </w:rPr>
              <w:t>9.5</w:t>
            </w:r>
          </w:p>
        </w:tc>
        <w:tc>
          <w:tcPr>
            <w:tcW w:w="1370" w:type="dxa"/>
            <w:tcBorders>
              <w:left w:val="double" w:sz="4" w:space="0" w:color="auto"/>
            </w:tcBorders>
            <w:vAlign w:val="bottom"/>
          </w:tcPr>
          <w:p w14:paraId="0AB4333E" w14:textId="2C494D85" w:rsidR="00C5064E" w:rsidRDefault="00C5064E" w:rsidP="00C5064E">
            <w:pPr>
              <w:pStyle w:val="af6"/>
              <w:rPr>
                <w:rFonts w:ascii="等线" w:hAnsi="等线"/>
                <w:color w:val="000000"/>
              </w:rPr>
            </w:pPr>
            <w:r>
              <w:rPr>
                <w:rFonts w:ascii="等线" w:hAnsi="等线"/>
                <w:color w:val="000000"/>
              </w:rPr>
              <w:t>12.9</w:t>
            </w:r>
          </w:p>
        </w:tc>
        <w:tc>
          <w:tcPr>
            <w:tcW w:w="1371" w:type="dxa"/>
            <w:vAlign w:val="bottom"/>
          </w:tcPr>
          <w:p w14:paraId="3E1E82E7" w14:textId="2709D01F" w:rsidR="00C5064E" w:rsidRDefault="00C5064E" w:rsidP="00C5064E">
            <w:pPr>
              <w:pStyle w:val="af6"/>
              <w:rPr>
                <w:rFonts w:ascii="等线" w:hAnsi="等线"/>
                <w:color w:val="000000"/>
              </w:rPr>
            </w:pPr>
            <w:r>
              <w:rPr>
                <w:rFonts w:ascii="等线" w:hAnsi="等线"/>
                <w:color w:val="000000"/>
              </w:rPr>
              <w:t>5</w:t>
            </w:r>
          </w:p>
        </w:tc>
      </w:tr>
      <w:tr w:rsidR="00C5064E" w:rsidRPr="00480E05" w14:paraId="524B4716" w14:textId="77777777" w:rsidTr="00555EEB">
        <w:trPr>
          <w:trHeight w:val="315"/>
        </w:trPr>
        <w:tc>
          <w:tcPr>
            <w:tcW w:w="1370" w:type="dxa"/>
            <w:shd w:val="clear" w:color="auto" w:fill="auto"/>
            <w:noWrap/>
            <w:vAlign w:val="bottom"/>
          </w:tcPr>
          <w:p w14:paraId="4F4864EF" w14:textId="24371446" w:rsidR="00C5064E" w:rsidRDefault="00C5064E" w:rsidP="00C5064E">
            <w:pPr>
              <w:pStyle w:val="af6"/>
              <w:rPr>
                <w:rFonts w:ascii="等线" w:hAnsi="等线"/>
                <w:color w:val="000000"/>
              </w:rPr>
            </w:pPr>
            <w:r>
              <w:rPr>
                <w:rFonts w:ascii="等线" w:hAnsi="等线"/>
                <w:color w:val="000000"/>
              </w:rPr>
              <w:t>3.1</w:t>
            </w:r>
          </w:p>
        </w:tc>
        <w:tc>
          <w:tcPr>
            <w:tcW w:w="1370" w:type="dxa"/>
            <w:tcBorders>
              <w:right w:val="double" w:sz="4" w:space="0" w:color="auto"/>
            </w:tcBorders>
            <w:shd w:val="clear" w:color="auto" w:fill="auto"/>
            <w:noWrap/>
            <w:vAlign w:val="bottom"/>
          </w:tcPr>
          <w:p w14:paraId="27550EED" w14:textId="6C2892A3" w:rsidR="00C5064E" w:rsidRDefault="00C5064E" w:rsidP="00C5064E">
            <w:pPr>
              <w:pStyle w:val="af6"/>
              <w:rPr>
                <w:rFonts w:ascii="等线" w:hAnsi="等线"/>
                <w:color w:val="000000"/>
              </w:rPr>
            </w:pPr>
            <w:r>
              <w:rPr>
                <w:rFonts w:ascii="等线" w:hAnsi="等线"/>
                <w:color w:val="000000"/>
              </w:rPr>
              <w:t>14</w:t>
            </w:r>
          </w:p>
        </w:tc>
        <w:tc>
          <w:tcPr>
            <w:tcW w:w="1371" w:type="dxa"/>
            <w:tcBorders>
              <w:left w:val="double" w:sz="4" w:space="0" w:color="auto"/>
            </w:tcBorders>
            <w:vAlign w:val="bottom"/>
          </w:tcPr>
          <w:p w14:paraId="052A555F" w14:textId="41B67FF4" w:rsidR="00C5064E" w:rsidRDefault="00C5064E" w:rsidP="00C5064E">
            <w:pPr>
              <w:pStyle w:val="af6"/>
              <w:rPr>
                <w:rFonts w:ascii="等线" w:hAnsi="等线"/>
                <w:color w:val="000000"/>
              </w:rPr>
            </w:pPr>
            <w:r>
              <w:rPr>
                <w:rFonts w:ascii="等线" w:hAnsi="等线"/>
                <w:color w:val="000000"/>
              </w:rPr>
              <w:t>8.6</w:t>
            </w:r>
          </w:p>
        </w:tc>
        <w:tc>
          <w:tcPr>
            <w:tcW w:w="1370" w:type="dxa"/>
            <w:tcBorders>
              <w:right w:val="double" w:sz="4" w:space="0" w:color="auto"/>
            </w:tcBorders>
            <w:vAlign w:val="bottom"/>
          </w:tcPr>
          <w:p w14:paraId="4419C4A0" w14:textId="66A1FBF1" w:rsidR="00C5064E" w:rsidRDefault="00C5064E" w:rsidP="00C5064E">
            <w:pPr>
              <w:pStyle w:val="af6"/>
              <w:rPr>
                <w:rFonts w:ascii="等线" w:hAnsi="等线"/>
                <w:color w:val="000000"/>
              </w:rPr>
            </w:pPr>
            <w:r>
              <w:rPr>
                <w:rFonts w:ascii="等线" w:hAnsi="等线"/>
                <w:color w:val="000000"/>
              </w:rPr>
              <w:t>10.5</w:t>
            </w:r>
          </w:p>
        </w:tc>
        <w:tc>
          <w:tcPr>
            <w:tcW w:w="1370" w:type="dxa"/>
            <w:tcBorders>
              <w:left w:val="double" w:sz="4" w:space="0" w:color="auto"/>
            </w:tcBorders>
            <w:vAlign w:val="bottom"/>
          </w:tcPr>
          <w:p w14:paraId="2B9900EC" w14:textId="1E7EAAA3" w:rsidR="00C5064E" w:rsidRDefault="00C5064E" w:rsidP="00C5064E">
            <w:pPr>
              <w:pStyle w:val="af6"/>
              <w:rPr>
                <w:rFonts w:ascii="等线" w:hAnsi="等线"/>
                <w:color w:val="000000"/>
              </w:rPr>
            </w:pPr>
            <w:r>
              <w:rPr>
                <w:rFonts w:ascii="等线" w:hAnsi="等线"/>
                <w:color w:val="000000"/>
              </w:rPr>
              <w:t>13</w:t>
            </w:r>
          </w:p>
        </w:tc>
        <w:tc>
          <w:tcPr>
            <w:tcW w:w="1371" w:type="dxa"/>
            <w:vAlign w:val="bottom"/>
          </w:tcPr>
          <w:p w14:paraId="27C52C90" w14:textId="47C0964C" w:rsidR="00C5064E" w:rsidRDefault="00C5064E" w:rsidP="00C5064E">
            <w:pPr>
              <w:pStyle w:val="af6"/>
              <w:rPr>
                <w:rFonts w:ascii="等线" w:hAnsi="等线"/>
                <w:color w:val="000000"/>
              </w:rPr>
            </w:pPr>
            <w:r>
              <w:rPr>
                <w:rFonts w:ascii="等线" w:hAnsi="等线"/>
                <w:color w:val="000000"/>
              </w:rPr>
              <w:t>0</w:t>
            </w:r>
          </w:p>
        </w:tc>
      </w:tr>
      <w:tr w:rsidR="00C5064E" w:rsidRPr="00480E05" w14:paraId="79B9CB97" w14:textId="77777777" w:rsidTr="00555EEB">
        <w:trPr>
          <w:trHeight w:val="315"/>
        </w:trPr>
        <w:tc>
          <w:tcPr>
            <w:tcW w:w="1370" w:type="dxa"/>
            <w:shd w:val="clear" w:color="auto" w:fill="auto"/>
            <w:noWrap/>
            <w:vAlign w:val="bottom"/>
          </w:tcPr>
          <w:p w14:paraId="2CF2E85E" w14:textId="4FB6C197" w:rsidR="00C5064E" w:rsidRDefault="00C5064E" w:rsidP="00C5064E">
            <w:pPr>
              <w:pStyle w:val="af6"/>
              <w:rPr>
                <w:rFonts w:ascii="等线" w:hAnsi="等线"/>
                <w:color w:val="000000"/>
              </w:rPr>
            </w:pPr>
            <w:r>
              <w:rPr>
                <w:rFonts w:ascii="等线" w:hAnsi="等线"/>
                <w:color w:val="000000"/>
              </w:rPr>
              <w:t>3.6</w:t>
            </w:r>
          </w:p>
        </w:tc>
        <w:tc>
          <w:tcPr>
            <w:tcW w:w="1370" w:type="dxa"/>
            <w:tcBorders>
              <w:right w:val="double" w:sz="4" w:space="0" w:color="auto"/>
            </w:tcBorders>
            <w:shd w:val="clear" w:color="auto" w:fill="auto"/>
            <w:noWrap/>
            <w:vAlign w:val="bottom"/>
          </w:tcPr>
          <w:p w14:paraId="7DC91BA9" w14:textId="3B60ED83" w:rsidR="00C5064E" w:rsidRDefault="00C5064E" w:rsidP="00C5064E">
            <w:pPr>
              <w:pStyle w:val="af6"/>
              <w:rPr>
                <w:rFonts w:ascii="等线" w:hAnsi="等线"/>
                <w:color w:val="000000"/>
              </w:rPr>
            </w:pPr>
            <w:r>
              <w:rPr>
                <w:rFonts w:ascii="等线" w:hAnsi="等线"/>
                <w:color w:val="000000"/>
              </w:rPr>
              <w:t>13.5</w:t>
            </w:r>
          </w:p>
        </w:tc>
        <w:tc>
          <w:tcPr>
            <w:tcW w:w="1371" w:type="dxa"/>
            <w:tcBorders>
              <w:left w:val="double" w:sz="4" w:space="0" w:color="auto"/>
            </w:tcBorders>
            <w:vAlign w:val="bottom"/>
          </w:tcPr>
          <w:p w14:paraId="27372778" w14:textId="31D5D2F3" w:rsidR="00C5064E" w:rsidRDefault="00C5064E" w:rsidP="00C5064E">
            <w:pPr>
              <w:pStyle w:val="af6"/>
              <w:rPr>
                <w:rFonts w:ascii="等线" w:hAnsi="等线"/>
                <w:color w:val="000000"/>
              </w:rPr>
            </w:pPr>
            <w:r>
              <w:rPr>
                <w:rFonts w:ascii="等线" w:hAnsi="等线"/>
                <w:color w:val="000000"/>
              </w:rPr>
              <w:t>9.1</w:t>
            </w:r>
          </w:p>
        </w:tc>
        <w:tc>
          <w:tcPr>
            <w:tcW w:w="1370" w:type="dxa"/>
            <w:tcBorders>
              <w:right w:val="double" w:sz="4" w:space="0" w:color="auto"/>
            </w:tcBorders>
            <w:vAlign w:val="bottom"/>
          </w:tcPr>
          <w:p w14:paraId="09F1F0DA" w14:textId="73ED09BE" w:rsidR="00C5064E" w:rsidRDefault="00C5064E" w:rsidP="00C5064E">
            <w:pPr>
              <w:pStyle w:val="af6"/>
              <w:rPr>
                <w:rFonts w:ascii="等线" w:hAnsi="等线"/>
                <w:color w:val="000000"/>
              </w:rPr>
            </w:pPr>
            <w:r>
              <w:rPr>
                <w:rFonts w:ascii="等线" w:hAnsi="等线"/>
                <w:color w:val="000000"/>
              </w:rPr>
              <w:t>11</w:t>
            </w:r>
          </w:p>
        </w:tc>
        <w:tc>
          <w:tcPr>
            <w:tcW w:w="1370" w:type="dxa"/>
            <w:tcBorders>
              <w:left w:val="double" w:sz="4" w:space="0" w:color="auto"/>
            </w:tcBorders>
            <w:vAlign w:val="bottom"/>
          </w:tcPr>
          <w:p w14:paraId="21B18EE6" w14:textId="6D623442" w:rsidR="00C5064E" w:rsidRDefault="00C5064E" w:rsidP="00C5064E">
            <w:pPr>
              <w:pStyle w:val="af6"/>
              <w:rPr>
                <w:rFonts w:ascii="等线" w:hAnsi="等线"/>
                <w:color w:val="000000"/>
              </w:rPr>
            </w:pPr>
          </w:p>
        </w:tc>
        <w:tc>
          <w:tcPr>
            <w:tcW w:w="1371" w:type="dxa"/>
            <w:vAlign w:val="bottom"/>
          </w:tcPr>
          <w:p w14:paraId="33C3CDC5" w14:textId="40E35C8C" w:rsidR="00C5064E" w:rsidRDefault="00C5064E" w:rsidP="00C5064E">
            <w:pPr>
              <w:pStyle w:val="af6"/>
              <w:rPr>
                <w:rFonts w:ascii="等线" w:hAnsi="等线"/>
                <w:color w:val="000000"/>
              </w:rPr>
            </w:pPr>
          </w:p>
        </w:tc>
      </w:tr>
      <w:tr w:rsidR="00C5064E" w:rsidRPr="00480E05" w14:paraId="25C3D14A" w14:textId="77777777" w:rsidTr="00555EEB">
        <w:trPr>
          <w:trHeight w:val="315"/>
        </w:trPr>
        <w:tc>
          <w:tcPr>
            <w:tcW w:w="1370" w:type="dxa"/>
            <w:shd w:val="clear" w:color="auto" w:fill="auto"/>
            <w:noWrap/>
            <w:vAlign w:val="bottom"/>
          </w:tcPr>
          <w:p w14:paraId="67C45591" w14:textId="47C96272" w:rsidR="00C5064E" w:rsidRPr="00480E05" w:rsidRDefault="00C5064E" w:rsidP="00C5064E">
            <w:pPr>
              <w:pStyle w:val="af6"/>
            </w:pPr>
            <w:r>
              <w:rPr>
                <w:rFonts w:ascii="等线" w:hAnsi="等线"/>
                <w:color w:val="000000"/>
              </w:rPr>
              <w:t>4.1</w:t>
            </w:r>
          </w:p>
        </w:tc>
        <w:tc>
          <w:tcPr>
            <w:tcW w:w="1370" w:type="dxa"/>
            <w:tcBorders>
              <w:right w:val="double" w:sz="4" w:space="0" w:color="auto"/>
            </w:tcBorders>
            <w:shd w:val="clear" w:color="auto" w:fill="auto"/>
            <w:noWrap/>
            <w:vAlign w:val="bottom"/>
          </w:tcPr>
          <w:p w14:paraId="7213834D" w14:textId="0EA35764" w:rsidR="00C5064E" w:rsidRPr="00480E05" w:rsidRDefault="00C5064E" w:rsidP="00C5064E">
            <w:pPr>
              <w:pStyle w:val="af6"/>
            </w:pPr>
            <w:r>
              <w:rPr>
                <w:rFonts w:ascii="等线" w:hAnsi="等线"/>
                <w:color w:val="000000"/>
              </w:rPr>
              <w:t>13.5</w:t>
            </w:r>
          </w:p>
        </w:tc>
        <w:tc>
          <w:tcPr>
            <w:tcW w:w="1371" w:type="dxa"/>
            <w:tcBorders>
              <w:left w:val="double" w:sz="4" w:space="0" w:color="auto"/>
            </w:tcBorders>
            <w:vAlign w:val="bottom"/>
          </w:tcPr>
          <w:p w14:paraId="71A102D4" w14:textId="5E13FAD9" w:rsidR="00C5064E" w:rsidRPr="00480E05" w:rsidRDefault="00C5064E" w:rsidP="00C5064E">
            <w:pPr>
              <w:pStyle w:val="af6"/>
            </w:pPr>
            <w:r>
              <w:rPr>
                <w:rFonts w:ascii="等线" w:hAnsi="等线"/>
                <w:color w:val="000000"/>
              </w:rPr>
              <w:t>9.6</w:t>
            </w:r>
          </w:p>
        </w:tc>
        <w:tc>
          <w:tcPr>
            <w:tcW w:w="1370" w:type="dxa"/>
            <w:tcBorders>
              <w:right w:val="double" w:sz="4" w:space="0" w:color="auto"/>
            </w:tcBorders>
            <w:vAlign w:val="bottom"/>
          </w:tcPr>
          <w:p w14:paraId="48F6618C" w14:textId="5D1B8285" w:rsidR="00C5064E" w:rsidRPr="00480E05" w:rsidRDefault="00C5064E" w:rsidP="00C5064E">
            <w:pPr>
              <w:pStyle w:val="af6"/>
            </w:pPr>
            <w:r>
              <w:rPr>
                <w:rFonts w:ascii="等线" w:hAnsi="等线"/>
                <w:color w:val="000000"/>
              </w:rPr>
              <w:t>11</w:t>
            </w:r>
          </w:p>
        </w:tc>
        <w:tc>
          <w:tcPr>
            <w:tcW w:w="1370" w:type="dxa"/>
            <w:tcBorders>
              <w:left w:val="double" w:sz="4" w:space="0" w:color="auto"/>
            </w:tcBorders>
            <w:vAlign w:val="bottom"/>
          </w:tcPr>
          <w:p w14:paraId="2F090C4E" w14:textId="04A1D692" w:rsidR="00C5064E" w:rsidRPr="00480E05" w:rsidRDefault="00C5064E" w:rsidP="00C5064E">
            <w:pPr>
              <w:pStyle w:val="af6"/>
            </w:pPr>
          </w:p>
        </w:tc>
        <w:tc>
          <w:tcPr>
            <w:tcW w:w="1371" w:type="dxa"/>
            <w:vAlign w:val="bottom"/>
          </w:tcPr>
          <w:p w14:paraId="0929DB04" w14:textId="6B7BBA2A" w:rsidR="00C5064E" w:rsidRPr="00480E05" w:rsidRDefault="00C5064E" w:rsidP="00C5064E">
            <w:pPr>
              <w:pStyle w:val="af6"/>
            </w:pPr>
          </w:p>
        </w:tc>
      </w:tr>
      <w:tr w:rsidR="00C5064E" w:rsidRPr="00480E05" w14:paraId="11F80823" w14:textId="77777777" w:rsidTr="00555EEB">
        <w:trPr>
          <w:trHeight w:val="315"/>
        </w:trPr>
        <w:tc>
          <w:tcPr>
            <w:tcW w:w="8222" w:type="dxa"/>
            <w:gridSpan w:val="6"/>
            <w:tcBorders>
              <w:top w:val="single" w:sz="12" w:space="0" w:color="auto"/>
              <w:bottom w:val="nil"/>
            </w:tcBorders>
            <w:shd w:val="clear" w:color="auto" w:fill="auto"/>
            <w:noWrap/>
            <w:vAlign w:val="bottom"/>
          </w:tcPr>
          <w:p w14:paraId="03B35607" w14:textId="75A90242" w:rsidR="00C5064E" w:rsidRPr="00C55674" w:rsidRDefault="00C5064E" w:rsidP="00C5064E">
            <w:pPr>
              <w:pStyle w:val="a9"/>
              <w:ind w:firstLine="361"/>
            </w:pPr>
            <w:r w:rsidRPr="00C55674">
              <w:rPr>
                <w:rFonts w:hint="eastAsia"/>
                <w:b/>
              </w:rPr>
              <w:t>注</w:t>
            </w:r>
            <w:r w:rsidRPr="00C55674">
              <w:rPr>
                <w:rFonts w:hint="eastAsia"/>
              </w:rPr>
              <w:t>：</w:t>
            </w:r>
            <w:r w:rsidRPr="00C55674">
              <w:t>表中</w:t>
            </w:r>
            <w:r w:rsidRPr="00C55674">
              <w:rPr>
                <w:rFonts w:hint="eastAsia"/>
              </w:rPr>
              <w:t>“距离”指测点至</w:t>
            </w:r>
            <w:r>
              <w:rPr>
                <w:rFonts w:ascii="宋体" w:hAnsi="宋体" w:cs="宋体" w:hint="eastAsia"/>
              </w:rPr>
              <w:t>⑥</w:t>
            </w:r>
            <w:r>
              <w:rPr>
                <w:rFonts w:hint="eastAsia"/>
              </w:rPr>
              <w:t>号剖面南</w:t>
            </w:r>
            <w:r w:rsidRPr="00C55674">
              <w:rPr>
                <w:rFonts w:hint="eastAsia"/>
              </w:rPr>
              <w:t>侧端点距离</w:t>
            </w:r>
            <w:r w:rsidR="00883C12">
              <w:rPr>
                <w:rFonts w:hint="eastAsia"/>
              </w:rPr>
              <w:t>。由于现场因素导致⑥号剖面第二次测量数据缺失</w:t>
            </w:r>
            <w:r w:rsidRPr="00C55674">
              <w:rPr>
                <w:rFonts w:hint="eastAsia"/>
              </w:rPr>
              <w:t>。</w:t>
            </w:r>
          </w:p>
        </w:tc>
      </w:tr>
    </w:tbl>
    <w:p w14:paraId="4DD47D6B" w14:textId="77777777" w:rsidR="00FC1E0C" w:rsidRDefault="006C0FFD">
      <w:pPr>
        <w:widowControl/>
        <w:spacing w:line="240" w:lineRule="auto"/>
        <w:ind w:firstLineChars="0" w:firstLine="0"/>
        <w:jc w:val="left"/>
        <w:sectPr w:rsidR="00FC1E0C" w:rsidSect="002C1299">
          <w:headerReference w:type="even" r:id="rId630"/>
          <w:headerReference w:type="default" r:id="rId631"/>
          <w:endnotePr>
            <w:numFmt w:val="decimal"/>
          </w:endnotePr>
          <w:type w:val="continuous"/>
          <w:pgSz w:w="11906" w:h="16838"/>
          <w:pgMar w:top="1440" w:right="1800" w:bottom="1440" w:left="1800" w:header="993" w:footer="985" w:gutter="0"/>
          <w:cols w:space="425"/>
          <w:docGrid w:type="lines" w:linePitch="326"/>
        </w:sectPr>
      </w:pPr>
      <w:r>
        <w:br w:type="page"/>
      </w:r>
    </w:p>
    <w:p w14:paraId="09E0AD24" w14:textId="384C111D" w:rsidR="006C0FFD" w:rsidRDefault="006C0FFD" w:rsidP="006C0FFD">
      <w:pPr>
        <w:pStyle w:val="13"/>
      </w:pPr>
      <w:bookmarkStart w:id="289" w:name="_Toc4744989"/>
      <w:r>
        <w:lastRenderedPageBreak/>
        <w:t>附录</w:t>
      </w:r>
      <w:r>
        <w:t xml:space="preserve">B </w:t>
      </w:r>
      <w:r>
        <w:rPr>
          <w:rFonts w:ascii="宋体" w:eastAsia="宋体" w:hAnsi="宋体" w:cs="宋体" w:hint="eastAsia"/>
        </w:rPr>
        <w:t>④</w:t>
      </w:r>
      <w:r w:rsidRPr="00B54E59">
        <w:rPr>
          <w:rFonts w:ascii="Times New Roman" w:hAnsi="Times New Roman"/>
        </w:rPr>
        <w:t>~</w:t>
      </w:r>
      <w:r w:rsidRPr="00B54E59">
        <w:rPr>
          <w:rFonts w:ascii="宋体" w:eastAsia="宋体" w:hAnsi="宋体" w:cs="宋体" w:hint="eastAsia"/>
        </w:rPr>
        <w:t>⑥</w:t>
      </w:r>
      <w:r>
        <w:rPr>
          <w:rFonts w:hint="eastAsia"/>
        </w:rPr>
        <w:t>号</w:t>
      </w:r>
      <w:r w:rsidR="004B5296">
        <w:rPr>
          <w:rFonts w:hint="eastAsia"/>
        </w:rPr>
        <w:t>积雪剖面</w:t>
      </w:r>
      <w:r w:rsidR="00883C12">
        <w:rPr>
          <w:rFonts w:hint="eastAsia"/>
        </w:rPr>
        <w:t>分层</w:t>
      </w:r>
      <w:r w:rsidR="004B5296">
        <w:rPr>
          <w:rFonts w:hint="eastAsia"/>
        </w:rPr>
        <w:t>密度测量数据</w:t>
      </w:r>
      <w:bookmarkEnd w:id="289"/>
    </w:p>
    <w:p w14:paraId="0B5F04AA" w14:textId="133FEAEB" w:rsidR="008163EC" w:rsidRPr="006C0FFD" w:rsidRDefault="0077467D" w:rsidP="00553FB9">
      <w:pPr>
        <w:pStyle w:val="affd"/>
        <w:spacing w:before="163"/>
      </w:pPr>
      <w:r w:rsidRPr="00553FB9">
        <w:rPr>
          <w:noProof/>
          <w:lang w:eastAsia="zh-CN"/>
        </w:rPr>
        <w:drawing>
          <wp:inline distT="0" distB="0" distL="0" distR="0" wp14:anchorId="1623E44F" wp14:editId="081F6858">
            <wp:extent cx="8863330" cy="984010"/>
            <wp:effectExtent l="0" t="0" r="0" b="6985"/>
            <wp:docPr id="338"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4剖面测量1.8.png"/>
                    <pic:cNvPicPr/>
                  </pic:nvPicPr>
                  <pic:blipFill>
                    <a:blip r:embed="rId632" cstate="print">
                      <a:extLst>
                        <a:ext uri="{28A0092B-C50C-407E-A947-70E740481C1C}">
                          <a14:useLocalDpi xmlns:a14="http://schemas.microsoft.com/office/drawing/2010/main" val="0"/>
                        </a:ext>
                      </a:extLst>
                    </a:blip>
                    <a:stretch>
                      <a:fillRect/>
                    </a:stretch>
                  </pic:blipFill>
                  <pic:spPr>
                    <a:xfrm>
                      <a:off x="0" y="0"/>
                      <a:ext cx="8863330" cy="984010"/>
                    </a:xfrm>
                    <a:prstGeom prst="rect">
                      <a:avLst/>
                    </a:prstGeom>
                  </pic:spPr>
                </pic:pic>
              </a:graphicData>
            </a:graphic>
          </wp:inline>
        </w:drawing>
      </w:r>
    </w:p>
    <w:p w14:paraId="44CCC714" w14:textId="534AED03" w:rsidR="008163EC" w:rsidRDefault="0077467D" w:rsidP="0077467D">
      <w:pPr>
        <w:pStyle w:val="af"/>
        <w:rPr>
          <w:rFonts w:ascii="宋体" w:eastAsia="宋体" w:hAnsi="宋体" w:cs="宋体"/>
        </w:rPr>
      </w:pPr>
      <w:r>
        <w:rPr>
          <w:rFonts w:hint="eastAsia"/>
        </w:rPr>
        <w:t>图</w:t>
      </w:r>
      <w:r>
        <w:rPr>
          <w:rFonts w:hint="eastAsia"/>
        </w:rPr>
        <w:t xml:space="preserve"> </w:t>
      </w:r>
      <w:r>
        <w:t xml:space="preserve">B.1 </w:t>
      </w:r>
      <w:r>
        <w:rPr>
          <w:rFonts w:ascii="宋体" w:eastAsia="宋体" w:hAnsi="宋体" w:cs="宋体" w:hint="eastAsia"/>
        </w:rPr>
        <w:t>④号剖面分层密度测量结果（第一次测量）</w:t>
      </w:r>
    </w:p>
    <w:p w14:paraId="0D2C1BE7" w14:textId="73CAA85A" w:rsidR="00B41710" w:rsidRDefault="00743EF3" w:rsidP="00553FB9">
      <w:pPr>
        <w:pStyle w:val="affd"/>
        <w:spacing w:before="163"/>
        <w:rPr>
          <w:noProof/>
        </w:rPr>
      </w:pPr>
      <w:r>
        <w:rPr>
          <w:noProof/>
          <w:lang w:eastAsia="zh-CN"/>
        </w:rPr>
        <w:drawing>
          <wp:inline distT="0" distB="0" distL="0" distR="0" wp14:anchorId="40A989D8" wp14:editId="64681354">
            <wp:extent cx="8863200" cy="1180376"/>
            <wp:effectExtent l="0" t="0" r="0" b="1270"/>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4剖面测量1.26.png"/>
                    <pic:cNvPicPr/>
                  </pic:nvPicPr>
                  <pic:blipFill>
                    <a:blip r:embed="rId633" cstate="print">
                      <a:extLst>
                        <a:ext uri="{28A0092B-C50C-407E-A947-70E740481C1C}">
                          <a14:useLocalDpi xmlns:a14="http://schemas.microsoft.com/office/drawing/2010/main" val="0"/>
                        </a:ext>
                      </a:extLst>
                    </a:blip>
                    <a:stretch>
                      <a:fillRect/>
                    </a:stretch>
                  </pic:blipFill>
                  <pic:spPr>
                    <a:xfrm>
                      <a:off x="0" y="0"/>
                      <a:ext cx="8863200" cy="1180376"/>
                    </a:xfrm>
                    <a:prstGeom prst="rect">
                      <a:avLst/>
                    </a:prstGeom>
                  </pic:spPr>
                </pic:pic>
              </a:graphicData>
            </a:graphic>
          </wp:inline>
        </w:drawing>
      </w:r>
    </w:p>
    <w:p w14:paraId="0F99AFE3" w14:textId="15398768" w:rsidR="00743EF3" w:rsidRDefault="00743EF3" w:rsidP="00743EF3">
      <w:pPr>
        <w:pStyle w:val="af"/>
        <w:ind w:firstLine="480"/>
        <w:rPr>
          <w:rFonts w:ascii="宋体" w:eastAsia="宋体" w:hAnsi="宋体" w:cs="宋体"/>
        </w:rPr>
      </w:pPr>
      <w:r>
        <w:rPr>
          <w:rFonts w:hint="eastAsia"/>
        </w:rPr>
        <w:t>图</w:t>
      </w:r>
      <w:r>
        <w:rPr>
          <w:rFonts w:hint="eastAsia"/>
        </w:rPr>
        <w:t xml:space="preserve"> </w:t>
      </w:r>
      <w:r>
        <w:t>B.</w:t>
      </w:r>
      <w:r w:rsidR="004B342B">
        <w:t>2</w:t>
      </w:r>
      <w:r>
        <w:t xml:space="preserve"> </w:t>
      </w:r>
      <w:r>
        <w:rPr>
          <w:rFonts w:ascii="宋体" w:eastAsia="宋体" w:hAnsi="宋体" w:cs="宋体" w:hint="eastAsia"/>
        </w:rPr>
        <w:t>④号剖面分层密度测量结果（第</w:t>
      </w:r>
      <w:r w:rsidR="004B342B">
        <w:rPr>
          <w:rFonts w:ascii="宋体" w:eastAsia="宋体" w:hAnsi="宋体" w:cs="宋体" w:hint="eastAsia"/>
        </w:rPr>
        <w:t>二</w:t>
      </w:r>
      <w:r>
        <w:rPr>
          <w:rFonts w:ascii="宋体" w:eastAsia="宋体" w:hAnsi="宋体" w:cs="宋体" w:hint="eastAsia"/>
        </w:rPr>
        <w:t>次测量）</w:t>
      </w:r>
    </w:p>
    <w:p w14:paraId="394CDBCF" w14:textId="77777777" w:rsidR="00553FB9" w:rsidRDefault="00553FB9" w:rsidP="00743EF3">
      <w:pPr>
        <w:pStyle w:val="af"/>
        <w:ind w:firstLine="480"/>
        <w:rPr>
          <w:rFonts w:ascii="宋体" w:eastAsia="宋体" w:hAnsi="宋体" w:cs="宋体"/>
        </w:rPr>
      </w:pPr>
    </w:p>
    <w:p w14:paraId="5CBE4A84" w14:textId="6C24E70B" w:rsidR="00BE1D55" w:rsidRDefault="00623677" w:rsidP="00553FB9">
      <w:pPr>
        <w:pStyle w:val="affd"/>
        <w:spacing w:before="163"/>
        <w:rPr>
          <w:noProof/>
        </w:rPr>
      </w:pPr>
      <w:r>
        <w:rPr>
          <w:noProof/>
          <w:lang w:eastAsia="zh-CN"/>
        </w:rPr>
        <w:lastRenderedPageBreak/>
        <w:drawing>
          <wp:inline distT="0" distB="0" distL="0" distR="0" wp14:anchorId="5EC0721A" wp14:editId="236129D8">
            <wp:extent cx="7331102" cy="1288675"/>
            <wp:effectExtent l="0" t="0" r="3175" b="698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5剖面测量1.8.png"/>
                    <pic:cNvPicPr/>
                  </pic:nvPicPr>
                  <pic:blipFill>
                    <a:blip r:embed="rId634" cstate="print">
                      <a:extLst>
                        <a:ext uri="{28A0092B-C50C-407E-A947-70E740481C1C}">
                          <a14:useLocalDpi xmlns:a14="http://schemas.microsoft.com/office/drawing/2010/main" val="0"/>
                        </a:ext>
                      </a:extLst>
                    </a:blip>
                    <a:stretch>
                      <a:fillRect/>
                    </a:stretch>
                  </pic:blipFill>
                  <pic:spPr>
                    <a:xfrm>
                      <a:off x="0" y="0"/>
                      <a:ext cx="7404128" cy="1301512"/>
                    </a:xfrm>
                    <a:prstGeom prst="rect">
                      <a:avLst/>
                    </a:prstGeom>
                  </pic:spPr>
                </pic:pic>
              </a:graphicData>
            </a:graphic>
          </wp:inline>
        </w:drawing>
      </w:r>
    </w:p>
    <w:p w14:paraId="25EDD0B5" w14:textId="4677D042" w:rsidR="00623677" w:rsidRPr="00553FB9" w:rsidRDefault="00623677" w:rsidP="00553FB9">
      <w:pPr>
        <w:pStyle w:val="af"/>
      </w:pPr>
      <w:r w:rsidRPr="00553FB9">
        <w:rPr>
          <w:rFonts w:hint="eastAsia"/>
        </w:rPr>
        <w:t>图</w:t>
      </w:r>
      <w:r w:rsidRPr="00553FB9">
        <w:rPr>
          <w:rFonts w:hint="eastAsia"/>
        </w:rPr>
        <w:t xml:space="preserve"> </w:t>
      </w:r>
      <w:r w:rsidRPr="00553FB9">
        <w:t xml:space="preserve">B.3 </w:t>
      </w:r>
      <w:r w:rsidRPr="00553FB9">
        <w:rPr>
          <w:rFonts w:hint="eastAsia"/>
        </w:rPr>
        <w:t>⑤号剖面分层密度测量结果（第一次测量）</w:t>
      </w:r>
    </w:p>
    <w:p w14:paraId="5DBC9004" w14:textId="30E12355" w:rsidR="00623677" w:rsidRDefault="00535F5D" w:rsidP="00553FB9">
      <w:pPr>
        <w:pStyle w:val="affd"/>
        <w:spacing w:before="163"/>
        <w:rPr>
          <w:noProof/>
        </w:rPr>
      </w:pPr>
      <w:r>
        <w:rPr>
          <w:rFonts w:hint="eastAsia"/>
          <w:noProof/>
          <w:lang w:eastAsia="zh-CN"/>
        </w:rPr>
        <w:drawing>
          <wp:inline distT="0" distB="0" distL="0" distR="0" wp14:anchorId="481549F9" wp14:editId="73FDC11E">
            <wp:extent cx="7195930" cy="1508438"/>
            <wp:effectExtent l="0" t="0" r="508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5剖面测量1.26.png"/>
                    <pic:cNvPicPr/>
                  </pic:nvPicPr>
                  <pic:blipFill>
                    <a:blip r:embed="rId635" cstate="print">
                      <a:extLst>
                        <a:ext uri="{28A0092B-C50C-407E-A947-70E740481C1C}">
                          <a14:useLocalDpi xmlns:a14="http://schemas.microsoft.com/office/drawing/2010/main" val="0"/>
                        </a:ext>
                      </a:extLst>
                    </a:blip>
                    <a:stretch>
                      <a:fillRect/>
                    </a:stretch>
                  </pic:blipFill>
                  <pic:spPr>
                    <a:xfrm>
                      <a:off x="0" y="0"/>
                      <a:ext cx="7241893" cy="1518073"/>
                    </a:xfrm>
                    <a:prstGeom prst="rect">
                      <a:avLst/>
                    </a:prstGeom>
                  </pic:spPr>
                </pic:pic>
              </a:graphicData>
            </a:graphic>
          </wp:inline>
        </w:drawing>
      </w:r>
    </w:p>
    <w:p w14:paraId="64C93A7E" w14:textId="762B1206" w:rsidR="00535F5D" w:rsidRDefault="00535F5D" w:rsidP="00535F5D">
      <w:pPr>
        <w:pStyle w:val="af"/>
        <w:ind w:firstLine="480"/>
        <w:rPr>
          <w:rFonts w:ascii="宋体" w:eastAsia="宋体" w:hAnsi="宋体" w:cs="宋体"/>
        </w:rPr>
      </w:pPr>
      <w:r>
        <w:rPr>
          <w:rFonts w:hint="eastAsia"/>
        </w:rPr>
        <w:t>图</w:t>
      </w:r>
      <w:r>
        <w:rPr>
          <w:rFonts w:hint="eastAsia"/>
        </w:rPr>
        <w:t xml:space="preserve"> </w:t>
      </w:r>
      <w:r>
        <w:t>B.</w:t>
      </w:r>
      <w:r w:rsidR="00C47C13">
        <w:t>4</w:t>
      </w:r>
      <w:r>
        <w:t xml:space="preserve"> </w:t>
      </w:r>
      <w:r>
        <w:rPr>
          <w:rFonts w:ascii="宋体" w:eastAsia="宋体" w:hAnsi="宋体" w:cs="宋体" w:hint="eastAsia"/>
        </w:rPr>
        <w:t>⑤号剖面分层密度测量结果（第二次测量）</w:t>
      </w:r>
    </w:p>
    <w:p w14:paraId="7EE9A76F" w14:textId="1EE79F4C" w:rsidR="00535F5D" w:rsidRPr="00535F5D" w:rsidRDefault="00C47C13" w:rsidP="00553FB9">
      <w:pPr>
        <w:pStyle w:val="affd"/>
        <w:spacing w:before="163"/>
        <w:rPr>
          <w:noProof/>
        </w:rPr>
      </w:pPr>
      <w:r>
        <w:rPr>
          <w:rFonts w:hint="eastAsia"/>
          <w:noProof/>
          <w:lang w:eastAsia="zh-CN"/>
        </w:rPr>
        <w:drawing>
          <wp:inline distT="0" distB="0" distL="0" distR="0" wp14:anchorId="36D6E134" wp14:editId="7674A52C">
            <wp:extent cx="7344614" cy="1439186"/>
            <wp:effectExtent l="0" t="0" r="0" b="889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6剖面测量1.8.png"/>
                    <pic:cNvPicPr/>
                  </pic:nvPicPr>
                  <pic:blipFill>
                    <a:blip r:embed="rId636" cstate="print">
                      <a:extLst>
                        <a:ext uri="{28A0092B-C50C-407E-A947-70E740481C1C}">
                          <a14:useLocalDpi xmlns:a14="http://schemas.microsoft.com/office/drawing/2010/main" val="0"/>
                        </a:ext>
                      </a:extLst>
                    </a:blip>
                    <a:stretch>
                      <a:fillRect/>
                    </a:stretch>
                  </pic:blipFill>
                  <pic:spPr>
                    <a:xfrm>
                      <a:off x="0" y="0"/>
                      <a:ext cx="7548862" cy="1479209"/>
                    </a:xfrm>
                    <a:prstGeom prst="rect">
                      <a:avLst/>
                    </a:prstGeom>
                  </pic:spPr>
                </pic:pic>
              </a:graphicData>
            </a:graphic>
          </wp:inline>
        </w:drawing>
      </w:r>
    </w:p>
    <w:p w14:paraId="5280A505" w14:textId="73F17195" w:rsidR="00BE1D55" w:rsidRPr="00C47C13" w:rsidRDefault="00C47C13" w:rsidP="00553FB9">
      <w:pPr>
        <w:pStyle w:val="af"/>
        <w:ind w:firstLine="480"/>
        <w:rPr>
          <w:rFonts w:eastAsia="MS Mincho"/>
          <w:sz w:val="22"/>
          <w:szCs w:val="22"/>
          <w:lang w:eastAsia="ja-JP"/>
        </w:rPr>
      </w:pPr>
      <w:r>
        <w:rPr>
          <w:rFonts w:hint="eastAsia"/>
        </w:rPr>
        <w:t>图</w:t>
      </w:r>
      <w:r>
        <w:rPr>
          <w:rFonts w:hint="eastAsia"/>
        </w:rPr>
        <w:t xml:space="preserve"> </w:t>
      </w:r>
      <w:r>
        <w:t xml:space="preserve">B.5 </w:t>
      </w:r>
      <w:r>
        <w:rPr>
          <w:rFonts w:ascii="宋体" w:eastAsia="宋体" w:hAnsi="宋体" w:cs="宋体" w:hint="eastAsia"/>
        </w:rPr>
        <w:t>⑥号剖面分层密度测量结果（第一次测量）</w:t>
      </w:r>
    </w:p>
    <w:p w14:paraId="6CEFF4C1" w14:textId="77777777" w:rsidR="00227629" w:rsidRDefault="00227629" w:rsidP="0077467D">
      <w:pPr>
        <w:pStyle w:val="af"/>
        <w:rPr>
          <w:rFonts w:eastAsia="MS Mincho"/>
          <w:sz w:val="22"/>
          <w:szCs w:val="22"/>
          <w:lang w:eastAsia="ja-JP"/>
        </w:rPr>
        <w:sectPr w:rsidR="00227629" w:rsidSect="00BE1D55">
          <w:headerReference w:type="even" r:id="rId637"/>
          <w:headerReference w:type="default" r:id="rId638"/>
          <w:endnotePr>
            <w:numFmt w:val="decimal"/>
          </w:endnotePr>
          <w:pgSz w:w="16838" w:h="11906" w:orient="landscape"/>
          <w:pgMar w:top="1440" w:right="1800" w:bottom="1440" w:left="1800" w:header="993" w:footer="1012" w:gutter="0"/>
          <w:cols w:space="425"/>
          <w:docGrid w:type="lines" w:linePitch="326"/>
        </w:sectPr>
      </w:pPr>
    </w:p>
    <w:p w14:paraId="4C8D8620" w14:textId="77777777" w:rsidR="00227629" w:rsidRPr="00041FE2" w:rsidRDefault="00227629" w:rsidP="00227629">
      <w:pPr>
        <w:pStyle w:val="13"/>
      </w:pPr>
      <w:bookmarkStart w:id="290" w:name="_Toc4744990"/>
      <w:r w:rsidRPr="00041FE2">
        <w:lastRenderedPageBreak/>
        <w:t>个人简历、在读期间发表的学术论文与研究成果</w:t>
      </w:r>
      <w:bookmarkEnd w:id="290"/>
    </w:p>
    <w:p w14:paraId="6C5F56C2" w14:textId="77777777" w:rsidR="00227629" w:rsidRPr="00153B38" w:rsidRDefault="00227629" w:rsidP="00227629">
      <w:pPr>
        <w:spacing w:line="320" w:lineRule="exact"/>
        <w:ind w:firstLineChars="0" w:firstLine="0"/>
        <w:rPr>
          <w:b/>
        </w:rPr>
      </w:pPr>
      <w:r w:rsidRPr="00153B38">
        <w:rPr>
          <w:b/>
        </w:rPr>
        <w:t>个人简历：</w:t>
      </w:r>
    </w:p>
    <w:p w14:paraId="20904837" w14:textId="77777777" w:rsidR="00227629" w:rsidRPr="00153B38" w:rsidRDefault="00227629" w:rsidP="00227629">
      <w:pPr>
        <w:spacing w:line="320" w:lineRule="exact"/>
        <w:ind w:firstLineChars="0" w:firstLine="0"/>
      </w:pPr>
      <w:r w:rsidRPr="00153B38">
        <w:t>薛炳晟，男，</w:t>
      </w:r>
      <w:r w:rsidRPr="00153B38">
        <w:t>1995</w:t>
      </w:r>
      <w:r w:rsidRPr="00153B38">
        <w:t>年</w:t>
      </w:r>
      <w:r w:rsidRPr="00153B38">
        <w:t>4</w:t>
      </w:r>
      <w:r w:rsidRPr="00153B38">
        <w:t>月生，福建福州人。</w:t>
      </w:r>
    </w:p>
    <w:p w14:paraId="5A2F23A5" w14:textId="77777777" w:rsidR="00227629" w:rsidRPr="00153B38" w:rsidRDefault="00227629" w:rsidP="00227629">
      <w:pPr>
        <w:spacing w:line="320" w:lineRule="exact"/>
        <w:ind w:firstLineChars="0" w:firstLine="0"/>
      </w:pPr>
      <w:r w:rsidRPr="00153B38">
        <w:t>2012</w:t>
      </w:r>
      <w:r w:rsidRPr="00153B38">
        <w:t>年</w:t>
      </w:r>
      <w:r w:rsidRPr="00153B38">
        <w:t>9</w:t>
      </w:r>
      <w:r w:rsidRPr="00153B38">
        <w:t>月</w:t>
      </w:r>
      <w:r w:rsidRPr="00153B38">
        <w:t>—2016</w:t>
      </w:r>
      <w:r w:rsidRPr="00153B38">
        <w:t>年</w:t>
      </w:r>
      <w:r w:rsidRPr="00153B38">
        <w:t>6</w:t>
      </w:r>
      <w:r w:rsidRPr="00153B38">
        <w:t>月，同济大学土木工程专业，获学士学位。</w:t>
      </w:r>
    </w:p>
    <w:p w14:paraId="5D775D96" w14:textId="77777777" w:rsidR="00227629" w:rsidRPr="00153B38" w:rsidRDefault="00227629" w:rsidP="00227629">
      <w:pPr>
        <w:spacing w:line="320" w:lineRule="exact"/>
        <w:ind w:firstLineChars="0" w:firstLine="0"/>
      </w:pPr>
      <w:r w:rsidRPr="00153B38">
        <w:t>2016</w:t>
      </w:r>
      <w:r w:rsidRPr="00153B38">
        <w:t>年</w:t>
      </w:r>
      <w:r w:rsidRPr="00153B38">
        <w:t>9</w:t>
      </w:r>
      <w:r w:rsidRPr="00153B38">
        <w:t>月至今，同济大学，建筑与土木工程专业，攻读硕士学位</w:t>
      </w:r>
    </w:p>
    <w:p w14:paraId="474E2BDE" w14:textId="77777777" w:rsidR="00227629" w:rsidRPr="00153B38" w:rsidRDefault="00227629" w:rsidP="00227629">
      <w:pPr>
        <w:spacing w:line="320" w:lineRule="exact"/>
        <w:ind w:firstLineChars="0" w:firstLine="0"/>
      </w:pPr>
    </w:p>
    <w:p w14:paraId="1CF5BE77" w14:textId="77777777" w:rsidR="00227629" w:rsidRPr="00153B38" w:rsidRDefault="00227629" w:rsidP="00227629">
      <w:pPr>
        <w:spacing w:line="320" w:lineRule="exact"/>
        <w:ind w:firstLineChars="0" w:firstLine="0"/>
        <w:rPr>
          <w:b/>
        </w:rPr>
      </w:pPr>
      <w:r w:rsidRPr="00153B38">
        <w:rPr>
          <w:b/>
        </w:rPr>
        <w:t>已发表论文：</w:t>
      </w:r>
    </w:p>
    <w:p w14:paraId="7C2F9DFA" w14:textId="0C5CC246" w:rsidR="00227629" w:rsidRPr="00553FB9" w:rsidRDefault="00227629" w:rsidP="00553FB9">
      <w:pPr>
        <w:autoSpaceDE w:val="0"/>
        <w:autoSpaceDN w:val="0"/>
        <w:adjustRightInd w:val="0"/>
        <w:spacing w:line="240" w:lineRule="auto"/>
        <w:ind w:firstLineChars="0" w:firstLine="0"/>
        <w:jc w:val="left"/>
      </w:pPr>
      <w:r w:rsidRPr="00153B38">
        <w:t>[1]</w:t>
      </w:r>
      <w:r w:rsidRPr="00153B38">
        <w:t>薛炳晟</w:t>
      </w:r>
      <w:r w:rsidRPr="00153B38">
        <w:t xml:space="preserve">. </w:t>
      </w:r>
      <w:r w:rsidRPr="00153B38">
        <w:t>带女儿墙屋面雪荷载分布时变特征研究</w:t>
      </w:r>
      <w:r w:rsidRPr="00153B38">
        <w:t xml:space="preserve">[A]. </w:t>
      </w:r>
      <w:r w:rsidRPr="00153B38">
        <w:t>天津大学、天津市钢结构学会</w:t>
      </w:r>
      <w:r w:rsidRPr="00153B38">
        <w:t>.</w:t>
      </w:r>
      <w:r w:rsidRPr="00153B38">
        <w:t>第十八届全国现代结构工程学术研讨会论文集</w:t>
      </w:r>
      <w:r w:rsidRPr="00153B38">
        <w:t xml:space="preserve"> </w:t>
      </w:r>
      <w:r w:rsidRPr="00153B38">
        <w:t>四：钢结构</w:t>
      </w:r>
      <w:r w:rsidRPr="00153B38">
        <w:t>[C].</w:t>
      </w:r>
      <w:r w:rsidRPr="00153B38">
        <w:t>天津大学、天津市钢结构学会</w:t>
      </w:r>
      <w:r w:rsidRPr="00153B38">
        <w:t>:</w:t>
      </w:r>
      <w:r w:rsidRPr="00153B38">
        <w:t>全国现代结构工程学术研讨会学术委员会</w:t>
      </w:r>
      <w:r w:rsidRPr="00153B38">
        <w:t>,2018:5.</w:t>
      </w:r>
    </w:p>
    <w:sectPr w:rsidR="00227629" w:rsidRPr="00553FB9" w:rsidSect="002C1299">
      <w:headerReference w:type="default" r:id="rId639"/>
      <w:endnotePr>
        <w:numFmt w:val="decimal"/>
      </w:endnotePr>
      <w:pgSz w:w="11906" w:h="16838"/>
      <w:pgMar w:top="1800" w:right="1440" w:bottom="1800" w:left="1440" w:header="1276" w:footer="141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E378B4" w14:textId="77777777" w:rsidR="009A19B7" w:rsidRPr="00E81095" w:rsidRDefault="009A19B7" w:rsidP="00E81095">
      <w:pPr>
        <w:pStyle w:val="a7"/>
        <w:ind w:firstLineChars="0" w:firstLine="0"/>
      </w:pPr>
    </w:p>
    <w:p w14:paraId="009A44DF" w14:textId="77777777" w:rsidR="009A19B7" w:rsidRDefault="009A19B7">
      <w:pPr>
        <w:ind w:firstLine="480"/>
      </w:pPr>
    </w:p>
    <w:p w14:paraId="3950D5D3" w14:textId="77777777" w:rsidR="009A19B7" w:rsidRDefault="009A19B7">
      <w:pPr>
        <w:ind w:firstLine="480"/>
      </w:pPr>
    </w:p>
  </w:endnote>
  <w:endnote w:type="continuationSeparator" w:id="0">
    <w:p w14:paraId="29308DA8" w14:textId="77777777" w:rsidR="009A19B7" w:rsidRDefault="009A19B7" w:rsidP="00E81095">
      <w:pPr>
        <w:ind w:firstLineChars="83" w:firstLine="199"/>
      </w:pPr>
    </w:p>
    <w:p w14:paraId="46B72D4A" w14:textId="77777777" w:rsidR="009A19B7" w:rsidRDefault="009A19B7">
      <w:pPr>
        <w:ind w:firstLine="480"/>
      </w:pPr>
    </w:p>
    <w:p w14:paraId="7C513FC1" w14:textId="77777777" w:rsidR="009A19B7" w:rsidRDefault="009A19B7">
      <w:pPr>
        <w:ind w:firstLine="480"/>
      </w:pPr>
    </w:p>
  </w:endnote>
  <w:endnote w:type="continuationNotice" w:id="1">
    <w:p w14:paraId="488700BF" w14:textId="77777777" w:rsidR="009A19B7" w:rsidRDefault="009A19B7" w:rsidP="00E81095">
      <w:pPr>
        <w:spacing w:line="240" w:lineRule="auto"/>
        <w:ind w:firstLineChars="0" w:firstLine="0"/>
      </w:pPr>
    </w:p>
    <w:p w14:paraId="7E34691D" w14:textId="77777777" w:rsidR="009A19B7" w:rsidRDefault="009A19B7">
      <w:pPr>
        <w:ind w:firstLine="480"/>
      </w:pPr>
    </w:p>
    <w:p w14:paraId="3BB1738C" w14:textId="77777777" w:rsidR="009A19B7" w:rsidRDefault="009A19B7">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4D41E1" w14:textId="77777777" w:rsidR="0083772B" w:rsidRDefault="0083772B" w:rsidP="00D11747">
    <w:pPr>
      <w:pStyle w:val="a7"/>
      <w:ind w:firstLine="360"/>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AB84C1" w14:textId="77777777" w:rsidR="0083772B" w:rsidRDefault="0083772B" w:rsidP="00E937D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DC7AF4" w14:textId="77777777" w:rsidR="0083772B" w:rsidRDefault="0083772B" w:rsidP="00E937D6">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rPr>
      <w:id w:val="-248498314"/>
      <w:docPartObj>
        <w:docPartGallery w:val="Page Numbers (Bottom of Page)"/>
        <w:docPartUnique/>
      </w:docPartObj>
    </w:sdtPr>
    <w:sdtEndPr/>
    <w:sdtContent>
      <w:p w14:paraId="5100D4DF" w14:textId="04832E6C" w:rsidR="0083772B" w:rsidRPr="002C1299" w:rsidRDefault="002C1299" w:rsidP="002C1299">
        <w:pPr>
          <w:pStyle w:val="a7"/>
          <w:ind w:firstLine="360"/>
          <w:jc w:val="center"/>
          <w:rPr>
            <w:rFonts w:ascii="Times New Roman" w:hAnsi="Times New Roman" w:cs="Times New Roman"/>
          </w:rPr>
        </w:pPr>
        <w:r w:rsidRPr="002B47A7">
          <w:rPr>
            <w:rStyle w:val="afffb"/>
            <w:rFonts w:ascii="Times New Roman" w:hAnsi="Times New Roman" w:cs="Times New Roman"/>
          </w:rPr>
          <w:fldChar w:fldCharType="begin"/>
        </w:r>
        <w:r w:rsidRPr="002B47A7">
          <w:rPr>
            <w:rStyle w:val="afffb"/>
            <w:rFonts w:ascii="Times New Roman" w:hAnsi="Times New Roman" w:cs="Times New Roman"/>
          </w:rPr>
          <w:instrText xml:space="preserve"> PAGE </w:instrText>
        </w:r>
        <w:r w:rsidRPr="002B47A7">
          <w:rPr>
            <w:rStyle w:val="afffb"/>
            <w:rFonts w:ascii="Times New Roman" w:hAnsi="Times New Roman" w:cs="Times New Roman"/>
          </w:rPr>
          <w:fldChar w:fldCharType="separate"/>
        </w:r>
        <w:r w:rsidR="004A09D1">
          <w:rPr>
            <w:rStyle w:val="afffb"/>
            <w:rFonts w:ascii="Times New Roman" w:hAnsi="Times New Roman" w:cs="Times New Roman"/>
            <w:noProof/>
          </w:rPr>
          <w:t>40</w:t>
        </w:r>
        <w:r w:rsidRPr="002B47A7">
          <w:rPr>
            <w:rStyle w:val="afffb"/>
            <w:rFonts w:ascii="Times New Roman" w:hAnsi="Times New Roman" w:cs="Times New Roman"/>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1EDAC8" w14:textId="77777777" w:rsidR="0083772B" w:rsidRPr="001271A0" w:rsidRDefault="0083772B" w:rsidP="001271A0">
    <w:pPr>
      <w:pStyle w:val="a7"/>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rPr>
      <w:id w:val="-578132975"/>
      <w:docPartObj>
        <w:docPartGallery w:val="Page Numbers (Bottom of Page)"/>
        <w:docPartUnique/>
      </w:docPartObj>
    </w:sdtPr>
    <w:sdtEndPr/>
    <w:sdtContent>
      <w:p w14:paraId="73C667AC" w14:textId="77777777" w:rsidR="0083772B" w:rsidRPr="002B47A7" w:rsidRDefault="0083772B" w:rsidP="00870CAE">
        <w:pPr>
          <w:pStyle w:val="a7"/>
          <w:ind w:firstLineChars="0" w:firstLine="0"/>
          <w:jc w:val="center"/>
          <w:rPr>
            <w:rFonts w:ascii="Times New Roman" w:hAnsi="Times New Roman" w:cs="Times New Roman"/>
            <w:sz w:val="21"/>
          </w:rPr>
        </w:pPr>
        <w:r w:rsidRPr="002B47A7">
          <w:rPr>
            <w:rStyle w:val="afffb"/>
            <w:rFonts w:ascii="Times New Roman" w:hAnsi="Times New Roman" w:cs="Times New Roman"/>
          </w:rPr>
          <w:fldChar w:fldCharType="begin"/>
        </w:r>
        <w:r w:rsidRPr="002B47A7">
          <w:rPr>
            <w:rStyle w:val="afffb"/>
            <w:rFonts w:ascii="Times New Roman" w:hAnsi="Times New Roman" w:cs="Times New Roman"/>
          </w:rPr>
          <w:instrText xml:space="preserve"> PAGE </w:instrText>
        </w:r>
        <w:r w:rsidRPr="002B47A7">
          <w:rPr>
            <w:rStyle w:val="afffb"/>
            <w:rFonts w:ascii="Times New Roman" w:hAnsi="Times New Roman" w:cs="Times New Roman"/>
          </w:rPr>
          <w:fldChar w:fldCharType="separate"/>
        </w:r>
        <w:r w:rsidR="004A09D1">
          <w:rPr>
            <w:rStyle w:val="afffb"/>
            <w:rFonts w:ascii="Times New Roman" w:hAnsi="Times New Roman" w:cs="Times New Roman"/>
            <w:noProof/>
          </w:rPr>
          <w:t>V</w:t>
        </w:r>
        <w:r w:rsidRPr="002B47A7">
          <w:rPr>
            <w:rStyle w:val="afffb"/>
            <w:rFonts w:ascii="Times New Roman" w:hAnsi="Times New Roman" w:cs="Times New Roman"/>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rPr>
      <w:id w:val="-1626541977"/>
      <w:docPartObj>
        <w:docPartGallery w:val="Page Numbers (Bottom of Page)"/>
        <w:docPartUnique/>
      </w:docPartObj>
    </w:sdtPr>
    <w:sdtEndPr/>
    <w:sdtContent>
      <w:p w14:paraId="32F94785" w14:textId="77777777" w:rsidR="0083772B" w:rsidRPr="002B47A7" w:rsidRDefault="0083772B" w:rsidP="00870CAE">
        <w:pPr>
          <w:pStyle w:val="a7"/>
          <w:ind w:firstLineChars="0" w:firstLine="0"/>
          <w:jc w:val="center"/>
          <w:rPr>
            <w:rFonts w:ascii="Times New Roman" w:hAnsi="Times New Roman" w:cs="Times New Roman"/>
            <w:sz w:val="21"/>
          </w:rPr>
        </w:pPr>
        <w:r w:rsidRPr="002B47A7">
          <w:rPr>
            <w:rStyle w:val="afffb"/>
            <w:rFonts w:ascii="Times New Roman" w:hAnsi="Times New Roman" w:cs="Times New Roman"/>
          </w:rPr>
          <w:fldChar w:fldCharType="begin"/>
        </w:r>
        <w:r w:rsidRPr="002B47A7">
          <w:rPr>
            <w:rStyle w:val="afffb"/>
            <w:rFonts w:ascii="Times New Roman" w:hAnsi="Times New Roman" w:cs="Times New Roman"/>
          </w:rPr>
          <w:instrText xml:space="preserve"> PAGE </w:instrText>
        </w:r>
        <w:r w:rsidRPr="002B47A7">
          <w:rPr>
            <w:rStyle w:val="afffb"/>
            <w:rFonts w:ascii="Times New Roman" w:hAnsi="Times New Roman" w:cs="Times New Roman"/>
          </w:rPr>
          <w:fldChar w:fldCharType="separate"/>
        </w:r>
        <w:r w:rsidR="004A09D1">
          <w:rPr>
            <w:rStyle w:val="afffb"/>
            <w:rFonts w:ascii="Times New Roman" w:hAnsi="Times New Roman" w:cs="Times New Roman"/>
            <w:noProof/>
          </w:rPr>
          <w:t>41</w:t>
        </w:r>
        <w:r w:rsidRPr="002B47A7">
          <w:rPr>
            <w:rStyle w:val="afffb"/>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CC523E" w14:textId="77777777" w:rsidR="009A19B7" w:rsidRDefault="009A19B7" w:rsidP="00E937D6">
      <w:pPr>
        <w:ind w:firstLine="480"/>
      </w:pPr>
      <w:r>
        <w:separator/>
      </w:r>
    </w:p>
    <w:p w14:paraId="417BEEE3" w14:textId="77777777" w:rsidR="009A19B7" w:rsidRDefault="009A19B7">
      <w:pPr>
        <w:ind w:firstLine="480"/>
      </w:pPr>
    </w:p>
    <w:p w14:paraId="4A88568D" w14:textId="77777777" w:rsidR="009A19B7" w:rsidRDefault="009A19B7">
      <w:pPr>
        <w:ind w:firstLine="480"/>
      </w:pPr>
    </w:p>
  </w:footnote>
  <w:footnote w:type="continuationSeparator" w:id="0">
    <w:p w14:paraId="598EBCD6" w14:textId="77777777" w:rsidR="009A19B7" w:rsidRDefault="009A19B7" w:rsidP="00E937D6">
      <w:pPr>
        <w:ind w:firstLine="480"/>
      </w:pPr>
      <w:r>
        <w:continuationSeparator/>
      </w:r>
    </w:p>
    <w:p w14:paraId="53EF3748" w14:textId="77777777" w:rsidR="009A19B7" w:rsidRDefault="009A19B7">
      <w:pPr>
        <w:ind w:firstLine="480"/>
      </w:pPr>
    </w:p>
    <w:p w14:paraId="1B28A152" w14:textId="77777777" w:rsidR="009A19B7" w:rsidRDefault="009A19B7">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6D40BA" w14:textId="77777777" w:rsidR="0083772B" w:rsidRPr="00830DD9" w:rsidRDefault="0083772B" w:rsidP="00830DD9">
    <w:pPr>
      <w:ind w:left="480" w:firstLineChars="0" w:firstLine="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DA8A6C" w14:textId="77777777" w:rsidR="0083772B" w:rsidRPr="003A1465" w:rsidRDefault="0083772B"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sz w:val="21"/>
        <w:szCs w:val="21"/>
      </w:rPr>
      <w:t xml:space="preserve"> </w:t>
    </w:r>
    <w:r>
      <w:rPr>
        <w:rFonts w:ascii="Times New Roman" w:hAnsi="Times New Roman" w:cs="Times New Roman"/>
        <w:sz w:val="21"/>
        <w:szCs w:val="21"/>
      </w:rPr>
      <w:t>参考文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A17B92" w14:textId="77777777" w:rsidR="0083772B" w:rsidRPr="00AC6F9E" w:rsidRDefault="0083772B"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B2B4D5" w14:textId="60338449" w:rsidR="0083772B" w:rsidRPr="003A1465" w:rsidRDefault="0083772B"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sz w:val="21"/>
        <w:szCs w:val="21"/>
      </w:rPr>
      <w:t xml:space="preserve"> </w:t>
    </w:r>
    <w:r>
      <w:rPr>
        <w:rFonts w:ascii="Times New Roman" w:hAnsi="Times New Roman" w:cs="Times New Roman"/>
        <w:sz w:val="21"/>
        <w:szCs w:val="21"/>
      </w:rPr>
      <w:t>附录</w:t>
    </w:r>
    <w:r>
      <w:rPr>
        <w:rFonts w:ascii="Times New Roman" w:hAnsi="Times New Roman" w:cs="Times New Roman" w:hint="eastAsia"/>
        <w:sz w:val="21"/>
        <w:szCs w:val="21"/>
      </w:rPr>
      <w:t>A</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756A1C" w14:textId="45DB772E" w:rsidR="0083772B" w:rsidRPr="002B04E4" w:rsidRDefault="0083772B" w:rsidP="00FC1E0C">
    <w:pPr>
      <w:pStyle w:val="a5"/>
      <w:ind w:firstLine="420"/>
      <w:jc w:val="righ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附录</w:t>
    </w:r>
    <w:r>
      <w:rPr>
        <w:rFonts w:ascii="Times New Roman" w:hAnsi="Times New Roman" w:cs="Times New Roman"/>
        <w:sz w:val="21"/>
        <w:szCs w:val="21"/>
      </w:rPr>
      <w:t>A</w:t>
    </w:r>
    <w:r>
      <w:rPr>
        <w:rFonts w:ascii="Times New Roman" w:hAnsi="Times New Roman" w:cs="Times New Roman" w:hint="eastAsia"/>
        <w:sz w:val="21"/>
        <w:szCs w:val="21"/>
      </w:rPr>
      <w:t xml:space="preserve">                                 </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A15899" w14:textId="77777777" w:rsidR="0083772B" w:rsidRPr="003A1465" w:rsidRDefault="0083772B"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附录</w:t>
    </w:r>
    <w:r>
      <w:rPr>
        <w:rFonts w:ascii="Times New Roman" w:hAnsi="Times New Roman" w:cs="Times New Roman"/>
        <w:sz w:val="21"/>
        <w:szCs w:val="21"/>
      </w:rPr>
      <w:t>B</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B42BA3" w14:textId="220AC907" w:rsidR="0083772B" w:rsidRPr="002B04E4" w:rsidRDefault="0083772B" w:rsidP="00FC1E0C">
    <w:pPr>
      <w:pStyle w:val="a5"/>
      <w:ind w:firstLine="420"/>
      <w:jc w:val="righ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附录</w:t>
    </w:r>
    <w:r>
      <w:rPr>
        <w:rFonts w:ascii="Times New Roman" w:hAnsi="Times New Roman" w:cs="Times New Roman" w:hint="eastAsia"/>
        <w:sz w:val="21"/>
        <w:szCs w:val="21"/>
      </w:rPr>
      <w:t xml:space="preserve">B                                 </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BE998A" w14:textId="4715277D" w:rsidR="0083772B" w:rsidRPr="002B04E4" w:rsidRDefault="0083772B" w:rsidP="00FC1E0C">
    <w:pPr>
      <w:pStyle w:val="a5"/>
      <w:ind w:firstLine="420"/>
      <w:jc w:val="righ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sidRPr="00553FB9">
      <w:rPr>
        <w:rFonts w:ascii="Times New Roman" w:hAnsi="Times New Roman" w:cs="Times New Roman" w:hint="eastAsia"/>
        <w:sz w:val="21"/>
        <w:szCs w:val="21"/>
      </w:rPr>
      <w:t>个人简历、在读期间发表的学术论文与研究成果</w:t>
    </w:r>
    <w:r>
      <w:rPr>
        <w:rFonts w:ascii="Times New Roman" w:hAnsi="Times New Roman" w:cs="Times New Roman"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7568A4" w14:textId="77777777" w:rsidR="0083772B" w:rsidRDefault="0083772B" w:rsidP="00E937D6">
    <w:pPr>
      <w:ind w:firstLine="480"/>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7B2EA5" w14:textId="77777777" w:rsidR="0083772B" w:rsidRDefault="0083772B" w:rsidP="00E937D6">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02CEA1" w14:textId="77777777" w:rsidR="0083772B" w:rsidRPr="00E17AA7" w:rsidRDefault="0083772B" w:rsidP="00E17AA7">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CEDC24" w14:textId="77777777" w:rsidR="0083772B" w:rsidRPr="00E17AA7" w:rsidRDefault="0083772B" w:rsidP="00E17AA7">
    <w:pPr>
      <w:ind w:left="480" w:firstLineChars="0" w:firstLine="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6AE19A" w14:textId="77777777" w:rsidR="0083772B" w:rsidRPr="00E2712B" w:rsidRDefault="0083772B"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 xml:space="preserve">同济大学 硕士学位论文 </w:t>
    </w:r>
    <w:r w:rsidRPr="00E2712B">
      <w:rPr>
        <w:rFonts w:asciiTheme="minorEastAsia" w:hAnsiTheme="minorEastAsia" w:hint="eastAsia"/>
        <w:sz w:val="21"/>
        <w:szCs w:val="21"/>
      </w:rPr>
      <w:t>典型在役厂房钢结构建筑屋面雪荷载时变特征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6D872E" w14:textId="022F7EF7" w:rsidR="0083772B" w:rsidRPr="00AC6F9E" w:rsidRDefault="0083772B" w:rsidP="006D5098">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n  \* MERGEFORMAT </w:instrText>
    </w:r>
    <w:r>
      <w:rPr>
        <w:rFonts w:ascii="Times New Roman" w:hAnsi="Times New Roman" w:cs="Times New Roman"/>
        <w:sz w:val="21"/>
        <w:szCs w:val="21"/>
      </w:rPr>
      <w:fldChar w:fldCharType="separate"/>
    </w:r>
    <w:r w:rsidR="00233E8C">
      <w:rPr>
        <w:rFonts w:ascii="Times New Roman" w:hAnsi="Times New Roman" w:cs="Times New Roman" w:hint="eastAsia"/>
        <w:noProof/>
        <w:sz w:val="21"/>
        <w:szCs w:val="21"/>
      </w:rPr>
      <w:t>第</w:t>
    </w:r>
    <w:r w:rsidR="00233E8C">
      <w:rPr>
        <w:rFonts w:ascii="Times New Roman" w:hAnsi="Times New Roman" w:cs="Times New Roman" w:hint="eastAsia"/>
        <w:noProof/>
        <w:sz w:val="21"/>
        <w:szCs w:val="21"/>
      </w:rPr>
      <w:t>4</w:t>
    </w:r>
    <w:r w:rsidR="00233E8C">
      <w:rPr>
        <w:rFonts w:ascii="Times New Roman" w:hAnsi="Times New Roman" w:cs="Times New Roman" w:hint="eastAsia"/>
        <w:noProof/>
        <w:sz w:val="21"/>
        <w:szCs w:val="21"/>
      </w:rPr>
      <w:t>章</w:t>
    </w:r>
    <w:r>
      <w:rPr>
        <w:rFonts w:ascii="Times New Roman" w:hAnsi="Times New Roman" w:cs="Times New Roman"/>
        <w:sz w:val="21"/>
        <w:szCs w:val="21"/>
      </w:rPr>
      <w:fldChar w:fldCharType="end"/>
    </w:r>
    <w:r>
      <w:rPr>
        <w:rFonts w:ascii="Times New Roman" w:hAnsi="Times New Roman" w:cs="Times New Roman"/>
        <w:sz w:val="21"/>
        <w:szCs w:val="21"/>
      </w:rPr>
      <w:t xml:space="preserve">  </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 MERGEFORMAT </w:instrText>
    </w:r>
    <w:r>
      <w:rPr>
        <w:rFonts w:ascii="Times New Roman" w:hAnsi="Times New Roman" w:cs="Times New Roman"/>
        <w:sz w:val="21"/>
        <w:szCs w:val="21"/>
      </w:rPr>
      <w:fldChar w:fldCharType="separate"/>
    </w:r>
    <w:r w:rsidR="00233E8C">
      <w:rPr>
        <w:rFonts w:ascii="Times New Roman" w:hAnsi="Times New Roman" w:cs="Times New Roman" w:hint="eastAsia"/>
        <w:noProof/>
        <w:sz w:val="21"/>
        <w:szCs w:val="21"/>
      </w:rPr>
      <w:t>屋面积雪分布特征数值模拟及参数分析</w:t>
    </w:r>
    <w:r>
      <w:rPr>
        <w:rFonts w:ascii="Times New Roman" w:hAnsi="Times New Roman" w:cs="Times New Roman"/>
        <w:sz w:val="21"/>
        <w:szCs w:val="21"/>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0711F6" w14:textId="4320EE09" w:rsidR="0083772B" w:rsidRPr="003A1465" w:rsidRDefault="0083772B"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sz w:val="21"/>
        <w:szCs w:val="21"/>
      </w:rPr>
      <w:t xml:space="preserve"> </w:t>
    </w:r>
    <w:r>
      <w:rPr>
        <w:rFonts w:ascii="Times New Roman" w:hAnsi="Times New Roman" w:cs="Times New Roman"/>
        <w:sz w:val="21"/>
        <w:szCs w:val="21"/>
      </w:rPr>
      <w:t>致谢</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4FBE69" w14:textId="77777777" w:rsidR="0083772B" w:rsidRPr="00AC6F9E" w:rsidRDefault="0083772B"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6103654"/>
    <w:multiLevelType w:val="hybridMultilevel"/>
    <w:tmpl w:val="EABCB22E"/>
    <w:lvl w:ilvl="0" w:tplc="3C0035B2">
      <w:start w:val="1"/>
      <w:numFmt w:val="decimal"/>
      <w:pStyle w:val="1"/>
      <w:lvlText w:val="(%1) "/>
      <w:lvlJc w:val="left"/>
      <w:pPr>
        <w:ind w:left="0" w:firstLine="48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47721822"/>
    <w:multiLevelType w:val="multilevel"/>
    <w:tmpl w:val="ACBC2C00"/>
    <w:lvl w:ilvl="0">
      <w:start w:val="1"/>
      <w:numFmt w:val="decimal"/>
      <w:pStyle w:val="10"/>
      <w:isLgl/>
      <w:suff w:val="space"/>
      <w:lvlText w:val="第%1章"/>
      <w:lvlJc w:val="center"/>
      <w:pPr>
        <w:ind w:left="5954" w:firstLine="0"/>
      </w:pPr>
      <w:rPr>
        <w:rFonts w:ascii="黑体" w:eastAsia="黑体" w:hAnsi="黑体" w:cs="Times New Roman" w:hint="eastAsia"/>
        <w:b/>
        <w:bCs w:val="0"/>
        <w:i w:val="0"/>
        <w:iCs w:val="0"/>
        <w:caps w:val="0"/>
        <w:smallCaps w:val="0"/>
        <w:strike w:val="0"/>
        <w:dstrike w:val="0"/>
        <w:vanish w:val="0"/>
        <w:color w:val="000000"/>
        <w:spacing w:val="0"/>
        <w:position w:val="0"/>
        <w:sz w:val="32"/>
        <w:u w:val="none"/>
        <w:vertAlign w:val="baseline"/>
        <w:em w:val="none"/>
      </w:rPr>
    </w:lvl>
    <w:lvl w:ilvl="1">
      <w:start w:val="1"/>
      <w:numFmt w:val="decimal"/>
      <w:pStyle w:val="2"/>
      <w:isLgl/>
      <w:suff w:val="space"/>
      <w:lvlText w:val="%1.%2"/>
      <w:lvlJc w:val="left"/>
      <w:pPr>
        <w:ind w:left="0" w:firstLine="0"/>
      </w:pPr>
      <w:rPr>
        <w:rFonts w:ascii="黑体" w:eastAsia="黑体" w:hAnsi="黑体" w:cs="Times New Roman" w:hint="eastAsia"/>
        <w:b w:val="0"/>
        <w:bCs w:val="0"/>
        <w:i w:val="0"/>
        <w:iCs w:val="0"/>
        <w:caps w:val="0"/>
        <w:smallCaps w:val="0"/>
        <w:strike w:val="0"/>
        <w:dstrike w:val="0"/>
        <w:vanish w:val="0"/>
        <w:color w:val="000000"/>
        <w:spacing w:val="0"/>
        <w:position w:val="0"/>
        <w:sz w:val="30"/>
        <w:u w:val="none"/>
        <w:vertAlign w:val="baseline"/>
        <w:em w:val="none"/>
      </w:rPr>
    </w:lvl>
    <w:lvl w:ilvl="2">
      <w:start w:val="1"/>
      <w:numFmt w:val="decimal"/>
      <w:pStyle w:val="3"/>
      <w:isLgl/>
      <w:suff w:val="space"/>
      <w:lvlText w:val="%1.%2.%3"/>
      <w:lvlJc w:val="left"/>
      <w:pPr>
        <w:ind w:left="1419" w:firstLine="0"/>
      </w:pPr>
      <w:rPr>
        <w:rFonts w:ascii="黑体" w:eastAsia="黑体" w:hAnsi="黑体" w:cs="Times New Roman" w:hint="eastAsia"/>
        <w:b w:val="0"/>
        <w:i w:val="0"/>
        <w:color w:val="auto"/>
        <w:sz w:val="28"/>
      </w:rPr>
    </w:lvl>
    <w:lvl w:ilvl="3">
      <w:start w:val="1"/>
      <w:numFmt w:val="decimal"/>
      <w:pStyle w:val="4"/>
      <w:suff w:val="space"/>
      <w:lvlText w:val="%1.%2.%3.%4"/>
      <w:lvlJc w:val="left"/>
      <w:pPr>
        <w:ind w:left="397" w:firstLine="0"/>
      </w:pPr>
      <w:rPr>
        <w:rFonts w:ascii="黑体" w:eastAsia="黑体" w:hAnsi="黑体" w:cs="Times New Roman" w:hint="eastAsia"/>
        <w:b w:val="0"/>
        <w:sz w:val="28"/>
        <w:szCs w:val="28"/>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2" w15:restartNumberingAfterBreak="0">
    <w:nsid w:val="477C1232"/>
    <w:multiLevelType w:val="hybridMultilevel"/>
    <w:tmpl w:val="8810301C"/>
    <w:lvl w:ilvl="0" w:tplc="C12E82C6">
      <w:start w:val="1"/>
      <w:numFmt w:val="decimal"/>
      <w:pStyle w:val="a"/>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F4A5EC8"/>
    <w:multiLevelType w:val="hybridMultilevel"/>
    <w:tmpl w:val="86C49D3E"/>
    <w:lvl w:ilvl="0" w:tplc="E4AAF95C">
      <w:start w:val="1"/>
      <w:numFmt w:val="decimal"/>
      <w:pStyle w:val="11"/>
      <w:lvlText w:val="%1)"/>
      <w:lvlJc w:val="left"/>
      <w:pPr>
        <w:ind w:left="0" w:firstLine="454"/>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78DB3813"/>
    <w:multiLevelType w:val="hybridMultilevel"/>
    <w:tmpl w:val="3AA2AE74"/>
    <w:lvl w:ilvl="0" w:tplc="086C976E">
      <w:start w:val="1"/>
      <w:numFmt w:val="decimal"/>
      <w:pStyle w:val="a0"/>
      <w:lvlText w:val="[%1]"/>
      <w:lvlJc w:val="left"/>
      <w:pPr>
        <w:tabs>
          <w:tab w:val="num" w:pos="567"/>
        </w:tabs>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4"/>
  </w:num>
  <w:num w:numId="3">
    <w:abstractNumId w:val="1"/>
  </w:num>
  <w:num w:numId="4">
    <w:abstractNumId w:val="3"/>
  </w:num>
  <w:num w:numId="5">
    <w:abstractNumId w:val="0"/>
    <w:lvlOverride w:ilvl="0">
      <w:startOverride w:val="1"/>
    </w:lvlOverride>
  </w:num>
  <w:num w:numId="6">
    <w:abstractNumId w:val="0"/>
    <w:lvlOverride w:ilvl="0">
      <w:startOverride w:val="1"/>
    </w:lvlOverride>
  </w:num>
  <w:num w:numId="7">
    <w:abstractNumId w:val="0"/>
    <w:lvlOverride w:ilvl="0">
      <w:startOverride w:val="1"/>
    </w:lvlOverride>
  </w:num>
  <w:num w:numId="8">
    <w:abstractNumId w:val="0"/>
    <w:lvlOverride w:ilvl="0">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num>
  <w:num w:numId="11">
    <w:abstractNumId w:val="0"/>
    <w:lvlOverride w:ilvl="0">
      <w:startOverride w:val="1"/>
    </w:lvlOverride>
  </w:num>
  <w:num w:numId="12">
    <w:abstractNumId w:val="0"/>
    <w:lvlOverride w:ilvl="0">
      <w:startOverride w:val="1"/>
    </w:lvlOverride>
  </w:num>
  <w:num w:numId="13">
    <w:abstractNumId w:val="0"/>
    <w:lvlOverride w:ilvl="0">
      <w:startOverride w:val="1"/>
    </w:lvlOverride>
  </w:num>
  <w:num w:numId="14">
    <w:abstractNumId w:val="0"/>
    <w:lvlOverride w:ilvl="0">
      <w:startOverride w:val="1"/>
    </w:lvlOverride>
  </w:num>
  <w:num w:numId="15">
    <w:abstractNumId w:val="0"/>
    <w:lvlOverride w:ilvl="0">
      <w:startOverride w:val="1"/>
    </w:lvlOverride>
  </w:num>
  <w:num w:numId="16">
    <w:abstractNumId w:val="0"/>
    <w:lvlOverride w:ilvl="0">
      <w:startOverride w:val="1"/>
    </w:lvlOverride>
  </w:num>
  <w:num w:numId="17">
    <w:abstractNumId w:val="0"/>
    <w:lvlOverride w:ilvl="0">
      <w:startOverride w:val="1"/>
    </w:lvlOverride>
  </w:num>
  <w:num w:numId="18">
    <w:abstractNumId w:val="0"/>
    <w:lvlOverride w:ilvl="0">
      <w:startOverride w:val="1"/>
    </w:lvlOverride>
  </w:num>
  <w:num w:numId="19">
    <w:abstractNumId w:val="3"/>
    <w:lvlOverride w:ilvl="0">
      <w:startOverride w:val="1"/>
    </w:lvlOverride>
  </w:num>
  <w:num w:numId="20">
    <w:abstractNumId w:val="0"/>
    <w:lvlOverride w:ilvl="0">
      <w:startOverride w:val="1"/>
    </w:lvlOverride>
  </w:num>
  <w:num w:numId="21">
    <w:abstractNumId w:val="0"/>
    <w:lvlOverride w:ilvl="0">
      <w:startOverride w:val="1"/>
    </w:lvlOverride>
  </w:num>
  <w:num w:numId="22">
    <w:abstractNumId w:val="0"/>
    <w:lvlOverride w:ilvl="0">
      <w:startOverride w:val="1"/>
    </w:lvlOverride>
  </w:num>
  <w:num w:numId="23">
    <w:abstractNumId w:val="0"/>
    <w:lvlOverride w:ilvl="0">
      <w:startOverride w:val="1"/>
    </w:lvlOverride>
  </w:num>
  <w:num w:numId="24">
    <w:abstractNumId w:val="0"/>
    <w:lvlOverride w:ilvl="0">
      <w:startOverride w:val="1"/>
    </w:lvlOverride>
  </w:num>
  <w:num w:numId="25">
    <w:abstractNumId w:val="0"/>
    <w:lvlOverride w:ilvl="0">
      <w:startOverride w:val="1"/>
    </w:lvlOverride>
  </w:num>
  <w:num w:numId="26">
    <w:abstractNumId w:val="0"/>
    <w:lvlOverride w:ilvl="0">
      <w:startOverride w:val="1"/>
    </w:lvlOverride>
  </w:num>
  <w:num w:numId="27">
    <w:abstractNumId w:val="0"/>
    <w:lvlOverride w:ilvl="0">
      <w:startOverride w:val="1"/>
    </w:lvlOverride>
  </w:num>
  <w:num w:numId="28">
    <w:abstractNumId w:val="3"/>
    <w:lvlOverride w:ilvl="0">
      <w:startOverride w:val="1"/>
    </w:lvlOverride>
  </w:num>
  <w:num w:numId="29">
    <w:abstractNumId w:val="0"/>
    <w:lvlOverride w:ilvl="0">
      <w:startOverride w:val="1"/>
    </w:lvlOverride>
  </w:num>
  <w:num w:numId="30">
    <w:abstractNumId w:val="0"/>
    <w:lvlOverride w:ilvl="0">
      <w:startOverride w:val="1"/>
    </w:lvlOverride>
  </w:num>
  <w:num w:numId="31">
    <w:abstractNumId w:val="0"/>
  </w:num>
  <w:num w:numId="32">
    <w:abstractNumId w:val="0"/>
    <w:lvlOverride w:ilvl="0">
      <w:startOverride w:val="1"/>
    </w:lvlOverride>
  </w:num>
  <w:num w:numId="33">
    <w:abstractNumId w:val="0"/>
    <w:lvlOverride w:ilvl="0">
      <w:startOverride w:val="1"/>
    </w:lvlOverride>
  </w:num>
  <w:num w:numId="34">
    <w:abstractNumId w:val="0"/>
    <w:lvlOverride w:ilvl="0">
      <w:startOverride w:val="1"/>
    </w:lvlOverride>
  </w:num>
  <w:num w:numId="35">
    <w:abstractNumId w:val="0"/>
    <w:lvlOverride w:ilvl="0">
      <w:startOverride w:val="1"/>
    </w:lvlOverride>
  </w:num>
  <w:num w:numId="36">
    <w:abstractNumId w:val="0"/>
  </w:num>
  <w:num w:numId="37">
    <w:abstractNumId w:val="3"/>
    <w:lvlOverride w:ilvl="0">
      <w:startOverride w:val="1"/>
    </w:lvlOverride>
  </w:num>
  <w:num w:numId="38">
    <w:abstractNumId w:val="0"/>
    <w:lvlOverride w:ilvl="0">
      <w:startOverride w:val="1"/>
    </w:lvlOverride>
  </w:num>
  <w:num w:numId="39">
    <w:abstractNumId w:val="3"/>
    <w:lvlOverride w:ilvl="0">
      <w:startOverride w:val="1"/>
    </w:lvlOverride>
  </w:num>
  <w:num w:numId="40">
    <w:abstractNumId w:val="0"/>
    <w:lvlOverride w:ilvl="0">
      <w:startOverride w:val="1"/>
    </w:lvlOverride>
  </w:num>
  <w:num w:numId="41">
    <w:abstractNumId w:val="0"/>
    <w:lvlOverride w:ilvl="0">
      <w:startOverride w:val="1"/>
    </w:lvlOverride>
  </w:num>
  <w:num w:numId="42">
    <w:abstractNumId w:val="0"/>
    <w:lvlOverride w:ilvl="0">
      <w:startOverride w:val="1"/>
    </w:lvlOverride>
  </w:num>
  <w:num w:numId="43">
    <w:abstractNumId w:val="0"/>
  </w:num>
  <w:num w:numId="44">
    <w:abstractNumId w:val="0"/>
    <w:lvlOverride w:ilvl="0">
      <w:startOverride w:val="1"/>
    </w:lvlOverride>
  </w:num>
  <w:num w:numId="45">
    <w:abstractNumId w:val="0"/>
    <w:lvlOverride w:ilvl="0">
      <w:startOverride w:val="1"/>
    </w:lvlOverride>
  </w:num>
  <w:num w:numId="46">
    <w:abstractNumId w:val="0"/>
    <w:lvlOverride w:ilvl="0">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40"/>
  <w:bordersDoNotSurroundHeader/>
  <w:bordersDoNotSurroundFooter/>
  <w:hideSpellingErrors/>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7875B3C-1BF8-4579-851B-66E4CF232AB6}" w:val=" ADDIN NE.Ref.{07875B3C-1BF8-4579-851B-66E4CF232AB6}&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AE2CFB9-1A86-487B-96E5-5888D13A6A9B}" w:val=" ADDIN NE.Ref.{8AE2CFB9-1A86-487B-96E5-5888D13A6A9B}&lt;Citation&gt;&lt;Group&gt;&lt;References&gt;&lt;Item&gt;&lt;ID&gt;12&lt;/ID&gt;&lt;UID&gt;{C4F3ABA5-104F-4C46-99A7-A744252B102D}&lt;/UID&gt;&lt;Title&gt;Strength of fillet welds as a function of direction of load&lt;/Title&gt;&lt;Template&gt;Journal Article&lt;/Template&gt;&lt;Star&gt;0&lt;/Star&gt;&lt;Tag&gt;0&lt;/Tag&gt;&lt;Author&gt;Kulak, L J Butler G&lt;/Author&gt;&lt;Year&gt;1971&lt;/Year&gt;&lt;Details&gt;&lt;_accessed&gt;62609094&lt;/_accessed&gt;&lt;_created&gt;62521702&lt;/_created&gt;&lt;_modified&gt;62562809&lt;/_modified&gt;&lt;/Details&gt;&lt;Extra&gt;&lt;DBUID&gt;{E8DA4AF1-4C64-42F6-B10A-8A372D3CE7FD}&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BB4F69E-8352-4886-B9F4-586E09157C79}" w:val=" ADDIN NE.Ref.{9BB4F69E-8352-4886-B9F4-586E09157C79}&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Group&gt;&lt;References&gt;&lt;Item&gt;&lt;ID&gt;25&lt;/ID&gt;&lt;UID&gt;{B2471DC3-555C-4EE5-BF55-92A2ED51B588}&lt;/UID&gt;&lt;Title&gt;焊接预热和后热的理论基础及实际应用&lt;/Title&gt;&lt;Template&gt;Journal Article&lt;/Template&gt;&lt;Star&gt;0&lt;/Star&gt;&lt;Tag&gt;0&lt;/Tag&gt;&lt;Author&gt;石琳; 古敏; 鲁果昌; 苗卉; 付启帅; 沈伟杰; 刘晓雪&lt;/Author&gt;&lt;Year&gt;2015&lt;/Year&gt;&lt;Details&gt;&lt;_created&gt;62563113&lt;/_created&gt;&lt;_issue&gt;2&lt;/_issue&gt;&lt;_journal&gt;石油和化工设备&lt;/_journal&gt;&lt;_modified&gt;62567469&lt;/_modified&gt;&lt;_pages&gt;48-52&lt;/_pages&gt;&lt;_accessed&gt;62620821&lt;/_accessed&gt;&lt;_translated_author&gt;Shi, Lin;Gu, Min;Lu, Guochang;Miao, Hui;Fu, Qishuai;Shen, Weijie;Liu, Xiaoxue&lt;/_translated_author&gt;&lt;/Details&gt;&lt;Extra&gt;&lt;DBUID&gt;{E8DA4AF1-4C64-42F6-B10A-8A372D3CE7FD}&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2D0531-1435-45F4-83F0-DF6EA5D061CB}" w:val=" ADDIN NE.Ref.{9F2D0531-1435-45F4-83F0-DF6EA5D061CB}&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46A"/>
    <w:rsid w:val="00000860"/>
    <w:rsid w:val="00000C66"/>
    <w:rsid w:val="00000ED5"/>
    <w:rsid w:val="00001522"/>
    <w:rsid w:val="00001620"/>
    <w:rsid w:val="0000210C"/>
    <w:rsid w:val="00002241"/>
    <w:rsid w:val="0000248E"/>
    <w:rsid w:val="00002BA8"/>
    <w:rsid w:val="00002BB8"/>
    <w:rsid w:val="00002CFB"/>
    <w:rsid w:val="00002D7D"/>
    <w:rsid w:val="00002D7E"/>
    <w:rsid w:val="00003072"/>
    <w:rsid w:val="00003C56"/>
    <w:rsid w:val="00003E83"/>
    <w:rsid w:val="00003FB9"/>
    <w:rsid w:val="0000469B"/>
    <w:rsid w:val="000048E4"/>
    <w:rsid w:val="00004DAB"/>
    <w:rsid w:val="00004F66"/>
    <w:rsid w:val="0000500B"/>
    <w:rsid w:val="00005086"/>
    <w:rsid w:val="00005090"/>
    <w:rsid w:val="000064AB"/>
    <w:rsid w:val="0000686E"/>
    <w:rsid w:val="00006A1E"/>
    <w:rsid w:val="00006CD8"/>
    <w:rsid w:val="0000737B"/>
    <w:rsid w:val="00007A34"/>
    <w:rsid w:val="00007A67"/>
    <w:rsid w:val="00007E5A"/>
    <w:rsid w:val="00007E78"/>
    <w:rsid w:val="00010463"/>
    <w:rsid w:val="00010696"/>
    <w:rsid w:val="0001069D"/>
    <w:rsid w:val="000109F2"/>
    <w:rsid w:val="000114AC"/>
    <w:rsid w:val="00011725"/>
    <w:rsid w:val="0001197C"/>
    <w:rsid w:val="00011983"/>
    <w:rsid w:val="00011EF8"/>
    <w:rsid w:val="000129A6"/>
    <w:rsid w:val="000129BB"/>
    <w:rsid w:val="00012FFC"/>
    <w:rsid w:val="00013443"/>
    <w:rsid w:val="0001378F"/>
    <w:rsid w:val="000139FF"/>
    <w:rsid w:val="00013A46"/>
    <w:rsid w:val="00013D34"/>
    <w:rsid w:val="00013E23"/>
    <w:rsid w:val="000141C0"/>
    <w:rsid w:val="000141E6"/>
    <w:rsid w:val="0001424C"/>
    <w:rsid w:val="000147DF"/>
    <w:rsid w:val="000151B7"/>
    <w:rsid w:val="0001542C"/>
    <w:rsid w:val="00015E1C"/>
    <w:rsid w:val="00015E63"/>
    <w:rsid w:val="00016828"/>
    <w:rsid w:val="0001693A"/>
    <w:rsid w:val="00016C8B"/>
    <w:rsid w:val="00017679"/>
    <w:rsid w:val="00017817"/>
    <w:rsid w:val="000179A6"/>
    <w:rsid w:val="00017CD2"/>
    <w:rsid w:val="0002019C"/>
    <w:rsid w:val="000202B7"/>
    <w:rsid w:val="00020554"/>
    <w:rsid w:val="0002081D"/>
    <w:rsid w:val="00020BC4"/>
    <w:rsid w:val="00020F92"/>
    <w:rsid w:val="00021525"/>
    <w:rsid w:val="00021588"/>
    <w:rsid w:val="00021C13"/>
    <w:rsid w:val="00021D6A"/>
    <w:rsid w:val="00021DE0"/>
    <w:rsid w:val="00021EA7"/>
    <w:rsid w:val="00022416"/>
    <w:rsid w:val="0002243B"/>
    <w:rsid w:val="0002294E"/>
    <w:rsid w:val="00022A43"/>
    <w:rsid w:val="00022B78"/>
    <w:rsid w:val="0002330F"/>
    <w:rsid w:val="0002359C"/>
    <w:rsid w:val="000235AF"/>
    <w:rsid w:val="00023A46"/>
    <w:rsid w:val="00023C36"/>
    <w:rsid w:val="00024011"/>
    <w:rsid w:val="00024216"/>
    <w:rsid w:val="00024608"/>
    <w:rsid w:val="00024B64"/>
    <w:rsid w:val="00024CB2"/>
    <w:rsid w:val="00025189"/>
    <w:rsid w:val="000258D9"/>
    <w:rsid w:val="00025A2E"/>
    <w:rsid w:val="000268D9"/>
    <w:rsid w:val="00026C63"/>
    <w:rsid w:val="00026D67"/>
    <w:rsid w:val="00026FE2"/>
    <w:rsid w:val="000271AF"/>
    <w:rsid w:val="000276CA"/>
    <w:rsid w:val="00027DD6"/>
    <w:rsid w:val="00030058"/>
    <w:rsid w:val="000308E6"/>
    <w:rsid w:val="0003097F"/>
    <w:rsid w:val="00030D48"/>
    <w:rsid w:val="00031171"/>
    <w:rsid w:val="00031188"/>
    <w:rsid w:val="00031542"/>
    <w:rsid w:val="000317CF"/>
    <w:rsid w:val="00032440"/>
    <w:rsid w:val="0003273D"/>
    <w:rsid w:val="00032FB0"/>
    <w:rsid w:val="0003306C"/>
    <w:rsid w:val="000332BD"/>
    <w:rsid w:val="000335EB"/>
    <w:rsid w:val="0003397B"/>
    <w:rsid w:val="00033F78"/>
    <w:rsid w:val="00033F99"/>
    <w:rsid w:val="00033FBB"/>
    <w:rsid w:val="0003456F"/>
    <w:rsid w:val="00034844"/>
    <w:rsid w:val="0003503D"/>
    <w:rsid w:val="000354C7"/>
    <w:rsid w:val="000354E0"/>
    <w:rsid w:val="00035625"/>
    <w:rsid w:val="00035651"/>
    <w:rsid w:val="0003572B"/>
    <w:rsid w:val="000357BB"/>
    <w:rsid w:val="00035DBF"/>
    <w:rsid w:val="00035E3E"/>
    <w:rsid w:val="00035E46"/>
    <w:rsid w:val="0003620F"/>
    <w:rsid w:val="000363AE"/>
    <w:rsid w:val="000367B8"/>
    <w:rsid w:val="000369A3"/>
    <w:rsid w:val="00036BEC"/>
    <w:rsid w:val="00036BF3"/>
    <w:rsid w:val="00036CD9"/>
    <w:rsid w:val="00037051"/>
    <w:rsid w:val="000376CF"/>
    <w:rsid w:val="00037915"/>
    <w:rsid w:val="000379A6"/>
    <w:rsid w:val="00037A6D"/>
    <w:rsid w:val="00037E02"/>
    <w:rsid w:val="00040559"/>
    <w:rsid w:val="000408E0"/>
    <w:rsid w:val="00040E7D"/>
    <w:rsid w:val="000411B1"/>
    <w:rsid w:val="00041440"/>
    <w:rsid w:val="0004161F"/>
    <w:rsid w:val="00041D17"/>
    <w:rsid w:val="00041FE2"/>
    <w:rsid w:val="00042207"/>
    <w:rsid w:val="00042378"/>
    <w:rsid w:val="00043380"/>
    <w:rsid w:val="0004455E"/>
    <w:rsid w:val="00045359"/>
    <w:rsid w:val="000453FE"/>
    <w:rsid w:val="0004574B"/>
    <w:rsid w:val="00045A68"/>
    <w:rsid w:val="00045EDE"/>
    <w:rsid w:val="00045F2F"/>
    <w:rsid w:val="00046415"/>
    <w:rsid w:val="00046842"/>
    <w:rsid w:val="00046D2A"/>
    <w:rsid w:val="000477AC"/>
    <w:rsid w:val="00047822"/>
    <w:rsid w:val="00047CFF"/>
    <w:rsid w:val="00047EB9"/>
    <w:rsid w:val="000505B1"/>
    <w:rsid w:val="0005079A"/>
    <w:rsid w:val="000507BD"/>
    <w:rsid w:val="000509EA"/>
    <w:rsid w:val="00050A51"/>
    <w:rsid w:val="00051695"/>
    <w:rsid w:val="0005177B"/>
    <w:rsid w:val="0005187B"/>
    <w:rsid w:val="0005215F"/>
    <w:rsid w:val="00052796"/>
    <w:rsid w:val="00052E18"/>
    <w:rsid w:val="00052F7F"/>
    <w:rsid w:val="0005314C"/>
    <w:rsid w:val="000531FC"/>
    <w:rsid w:val="0005336E"/>
    <w:rsid w:val="00053748"/>
    <w:rsid w:val="00053B8D"/>
    <w:rsid w:val="000540C4"/>
    <w:rsid w:val="000548AB"/>
    <w:rsid w:val="00054D51"/>
    <w:rsid w:val="00054E23"/>
    <w:rsid w:val="000550E3"/>
    <w:rsid w:val="000553BF"/>
    <w:rsid w:val="00055C7B"/>
    <w:rsid w:val="0005610F"/>
    <w:rsid w:val="00056287"/>
    <w:rsid w:val="000563AD"/>
    <w:rsid w:val="00056616"/>
    <w:rsid w:val="00056A90"/>
    <w:rsid w:val="00057508"/>
    <w:rsid w:val="0005778C"/>
    <w:rsid w:val="00057B30"/>
    <w:rsid w:val="00057C6F"/>
    <w:rsid w:val="00057D4C"/>
    <w:rsid w:val="00057F0A"/>
    <w:rsid w:val="000603C1"/>
    <w:rsid w:val="00060604"/>
    <w:rsid w:val="00060616"/>
    <w:rsid w:val="000610B8"/>
    <w:rsid w:val="0006149C"/>
    <w:rsid w:val="000614A1"/>
    <w:rsid w:val="00061509"/>
    <w:rsid w:val="00061AE1"/>
    <w:rsid w:val="00061AFE"/>
    <w:rsid w:val="00061DBA"/>
    <w:rsid w:val="000622AF"/>
    <w:rsid w:val="00062679"/>
    <w:rsid w:val="00062723"/>
    <w:rsid w:val="00062FA0"/>
    <w:rsid w:val="00063026"/>
    <w:rsid w:val="00063ACA"/>
    <w:rsid w:val="000642C2"/>
    <w:rsid w:val="0006477C"/>
    <w:rsid w:val="00064A25"/>
    <w:rsid w:val="00065081"/>
    <w:rsid w:val="00065306"/>
    <w:rsid w:val="0006553B"/>
    <w:rsid w:val="00066B91"/>
    <w:rsid w:val="00066C74"/>
    <w:rsid w:val="00067141"/>
    <w:rsid w:val="0007012E"/>
    <w:rsid w:val="00070246"/>
    <w:rsid w:val="0007046B"/>
    <w:rsid w:val="000706D4"/>
    <w:rsid w:val="00070A0A"/>
    <w:rsid w:val="00070BA7"/>
    <w:rsid w:val="00070EAE"/>
    <w:rsid w:val="0007117C"/>
    <w:rsid w:val="00071328"/>
    <w:rsid w:val="0007180D"/>
    <w:rsid w:val="00071840"/>
    <w:rsid w:val="00072FC7"/>
    <w:rsid w:val="0007307D"/>
    <w:rsid w:val="00073530"/>
    <w:rsid w:val="0007367A"/>
    <w:rsid w:val="0007442D"/>
    <w:rsid w:val="000745E6"/>
    <w:rsid w:val="00074EEF"/>
    <w:rsid w:val="00075374"/>
    <w:rsid w:val="000759EF"/>
    <w:rsid w:val="00075A0B"/>
    <w:rsid w:val="00075B48"/>
    <w:rsid w:val="00075BFF"/>
    <w:rsid w:val="00075D8A"/>
    <w:rsid w:val="00075DDD"/>
    <w:rsid w:val="000763EE"/>
    <w:rsid w:val="000766BF"/>
    <w:rsid w:val="00076D53"/>
    <w:rsid w:val="00077229"/>
    <w:rsid w:val="00077371"/>
    <w:rsid w:val="0007742A"/>
    <w:rsid w:val="00077650"/>
    <w:rsid w:val="0007788F"/>
    <w:rsid w:val="00077A16"/>
    <w:rsid w:val="00077EBE"/>
    <w:rsid w:val="000800FE"/>
    <w:rsid w:val="00080110"/>
    <w:rsid w:val="0008013B"/>
    <w:rsid w:val="000801B1"/>
    <w:rsid w:val="00080200"/>
    <w:rsid w:val="00080901"/>
    <w:rsid w:val="000813CC"/>
    <w:rsid w:val="00081637"/>
    <w:rsid w:val="000821EE"/>
    <w:rsid w:val="000823E6"/>
    <w:rsid w:val="000824C6"/>
    <w:rsid w:val="00082759"/>
    <w:rsid w:val="00082BCC"/>
    <w:rsid w:val="00082C53"/>
    <w:rsid w:val="00082E7C"/>
    <w:rsid w:val="000831A4"/>
    <w:rsid w:val="0008324A"/>
    <w:rsid w:val="0008349B"/>
    <w:rsid w:val="00083D37"/>
    <w:rsid w:val="00084681"/>
    <w:rsid w:val="000846CB"/>
    <w:rsid w:val="00084EAB"/>
    <w:rsid w:val="00085CD9"/>
    <w:rsid w:val="00085DFF"/>
    <w:rsid w:val="00085E9B"/>
    <w:rsid w:val="000860BB"/>
    <w:rsid w:val="00086946"/>
    <w:rsid w:val="0008695A"/>
    <w:rsid w:val="00087394"/>
    <w:rsid w:val="000875D9"/>
    <w:rsid w:val="000877BA"/>
    <w:rsid w:val="000879CC"/>
    <w:rsid w:val="00087BF5"/>
    <w:rsid w:val="00087CD0"/>
    <w:rsid w:val="00090069"/>
    <w:rsid w:val="00090914"/>
    <w:rsid w:val="00090942"/>
    <w:rsid w:val="00090C09"/>
    <w:rsid w:val="00090CDC"/>
    <w:rsid w:val="00090F1C"/>
    <w:rsid w:val="000916D2"/>
    <w:rsid w:val="000919A8"/>
    <w:rsid w:val="00091C1A"/>
    <w:rsid w:val="00091C67"/>
    <w:rsid w:val="00091DD4"/>
    <w:rsid w:val="00092159"/>
    <w:rsid w:val="0009264F"/>
    <w:rsid w:val="00092696"/>
    <w:rsid w:val="0009278D"/>
    <w:rsid w:val="00092DD2"/>
    <w:rsid w:val="00092FFC"/>
    <w:rsid w:val="000932CE"/>
    <w:rsid w:val="00093300"/>
    <w:rsid w:val="000937C4"/>
    <w:rsid w:val="00093851"/>
    <w:rsid w:val="00093866"/>
    <w:rsid w:val="00093870"/>
    <w:rsid w:val="00093AC0"/>
    <w:rsid w:val="0009431E"/>
    <w:rsid w:val="000944BE"/>
    <w:rsid w:val="000945F0"/>
    <w:rsid w:val="000946B8"/>
    <w:rsid w:val="000946D0"/>
    <w:rsid w:val="00094817"/>
    <w:rsid w:val="00094A63"/>
    <w:rsid w:val="00094A6C"/>
    <w:rsid w:val="00094BC0"/>
    <w:rsid w:val="000952F0"/>
    <w:rsid w:val="00095338"/>
    <w:rsid w:val="00095780"/>
    <w:rsid w:val="0009588F"/>
    <w:rsid w:val="00095AAA"/>
    <w:rsid w:val="00095D4D"/>
    <w:rsid w:val="00095F6A"/>
    <w:rsid w:val="00096004"/>
    <w:rsid w:val="000971E4"/>
    <w:rsid w:val="000A00A5"/>
    <w:rsid w:val="000A0B48"/>
    <w:rsid w:val="000A0ECD"/>
    <w:rsid w:val="000A0F45"/>
    <w:rsid w:val="000A10E7"/>
    <w:rsid w:val="000A1572"/>
    <w:rsid w:val="000A1A59"/>
    <w:rsid w:val="000A27A9"/>
    <w:rsid w:val="000A2A93"/>
    <w:rsid w:val="000A2E48"/>
    <w:rsid w:val="000A3492"/>
    <w:rsid w:val="000A472C"/>
    <w:rsid w:val="000A4906"/>
    <w:rsid w:val="000A4F00"/>
    <w:rsid w:val="000A5481"/>
    <w:rsid w:val="000A5723"/>
    <w:rsid w:val="000A58EC"/>
    <w:rsid w:val="000A5F2B"/>
    <w:rsid w:val="000A6139"/>
    <w:rsid w:val="000A658F"/>
    <w:rsid w:val="000A7254"/>
    <w:rsid w:val="000A7345"/>
    <w:rsid w:val="000A78C7"/>
    <w:rsid w:val="000A79F9"/>
    <w:rsid w:val="000B0544"/>
    <w:rsid w:val="000B0633"/>
    <w:rsid w:val="000B06EE"/>
    <w:rsid w:val="000B0E91"/>
    <w:rsid w:val="000B13BD"/>
    <w:rsid w:val="000B158F"/>
    <w:rsid w:val="000B182B"/>
    <w:rsid w:val="000B1EA1"/>
    <w:rsid w:val="000B204B"/>
    <w:rsid w:val="000B2335"/>
    <w:rsid w:val="000B2362"/>
    <w:rsid w:val="000B2A56"/>
    <w:rsid w:val="000B3031"/>
    <w:rsid w:val="000B307F"/>
    <w:rsid w:val="000B32C3"/>
    <w:rsid w:val="000B37D1"/>
    <w:rsid w:val="000B39DF"/>
    <w:rsid w:val="000B4042"/>
    <w:rsid w:val="000B4191"/>
    <w:rsid w:val="000B421B"/>
    <w:rsid w:val="000B44B5"/>
    <w:rsid w:val="000B44DB"/>
    <w:rsid w:val="000B473B"/>
    <w:rsid w:val="000B4B44"/>
    <w:rsid w:val="000B4EBA"/>
    <w:rsid w:val="000B52D4"/>
    <w:rsid w:val="000B5B97"/>
    <w:rsid w:val="000B5BB1"/>
    <w:rsid w:val="000B5DC4"/>
    <w:rsid w:val="000B5EF0"/>
    <w:rsid w:val="000B6604"/>
    <w:rsid w:val="000B6863"/>
    <w:rsid w:val="000B6875"/>
    <w:rsid w:val="000B7068"/>
    <w:rsid w:val="000B7168"/>
    <w:rsid w:val="000B7266"/>
    <w:rsid w:val="000B7E7A"/>
    <w:rsid w:val="000C03A4"/>
    <w:rsid w:val="000C05D6"/>
    <w:rsid w:val="000C08AD"/>
    <w:rsid w:val="000C096D"/>
    <w:rsid w:val="000C1AE7"/>
    <w:rsid w:val="000C2294"/>
    <w:rsid w:val="000C26C4"/>
    <w:rsid w:val="000C3100"/>
    <w:rsid w:val="000C3909"/>
    <w:rsid w:val="000C3C8C"/>
    <w:rsid w:val="000C3E25"/>
    <w:rsid w:val="000C4700"/>
    <w:rsid w:val="000C4796"/>
    <w:rsid w:val="000C503A"/>
    <w:rsid w:val="000C5585"/>
    <w:rsid w:val="000C5837"/>
    <w:rsid w:val="000C5B96"/>
    <w:rsid w:val="000C5FE7"/>
    <w:rsid w:val="000C66AB"/>
    <w:rsid w:val="000C6A8B"/>
    <w:rsid w:val="000C6E0B"/>
    <w:rsid w:val="000C6E8D"/>
    <w:rsid w:val="000C6ED5"/>
    <w:rsid w:val="000C6EF6"/>
    <w:rsid w:val="000C6F08"/>
    <w:rsid w:val="000C707A"/>
    <w:rsid w:val="000C712B"/>
    <w:rsid w:val="000C7257"/>
    <w:rsid w:val="000C72AC"/>
    <w:rsid w:val="000C751E"/>
    <w:rsid w:val="000C7B5A"/>
    <w:rsid w:val="000C7C8C"/>
    <w:rsid w:val="000D009F"/>
    <w:rsid w:val="000D024A"/>
    <w:rsid w:val="000D0474"/>
    <w:rsid w:val="000D056C"/>
    <w:rsid w:val="000D0573"/>
    <w:rsid w:val="000D0582"/>
    <w:rsid w:val="000D05EA"/>
    <w:rsid w:val="000D143C"/>
    <w:rsid w:val="000D16E0"/>
    <w:rsid w:val="000D1915"/>
    <w:rsid w:val="000D1CF7"/>
    <w:rsid w:val="000D2310"/>
    <w:rsid w:val="000D2800"/>
    <w:rsid w:val="000D2B35"/>
    <w:rsid w:val="000D3E11"/>
    <w:rsid w:val="000D4714"/>
    <w:rsid w:val="000D4CC4"/>
    <w:rsid w:val="000D4D63"/>
    <w:rsid w:val="000D52D7"/>
    <w:rsid w:val="000D534C"/>
    <w:rsid w:val="000D5A61"/>
    <w:rsid w:val="000D5CF7"/>
    <w:rsid w:val="000D67FF"/>
    <w:rsid w:val="000D695B"/>
    <w:rsid w:val="000D6A84"/>
    <w:rsid w:val="000D6AA5"/>
    <w:rsid w:val="000D6CE4"/>
    <w:rsid w:val="000D7665"/>
    <w:rsid w:val="000D7A4D"/>
    <w:rsid w:val="000D7E27"/>
    <w:rsid w:val="000D7F50"/>
    <w:rsid w:val="000E014D"/>
    <w:rsid w:val="000E064F"/>
    <w:rsid w:val="000E07D4"/>
    <w:rsid w:val="000E0866"/>
    <w:rsid w:val="000E096A"/>
    <w:rsid w:val="000E0C0F"/>
    <w:rsid w:val="000E0CC4"/>
    <w:rsid w:val="000E0EF0"/>
    <w:rsid w:val="000E1369"/>
    <w:rsid w:val="000E1618"/>
    <w:rsid w:val="000E1CA8"/>
    <w:rsid w:val="000E1FD6"/>
    <w:rsid w:val="000E282C"/>
    <w:rsid w:val="000E284E"/>
    <w:rsid w:val="000E2B56"/>
    <w:rsid w:val="000E2CFD"/>
    <w:rsid w:val="000E3176"/>
    <w:rsid w:val="000E382B"/>
    <w:rsid w:val="000E3923"/>
    <w:rsid w:val="000E3DB7"/>
    <w:rsid w:val="000E4CE2"/>
    <w:rsid w:val="000E5185"/>
    <w:rsid w:val="000E5208"/>
    <w:rsid w:val="000E5A73"/>
    <w:rsid w:val="000E5D86"/>
    <w:rsid w:val="000E65A4"/>
    <w:rsid w:val="000E6CC6"/>
    <w:rsid w:val="000E7365"/>
    <w:rsid w:val="000E7624"/>
    <w:rsid w:val="000E7661"/>
    <w:rsid w:val="000E7D33"/>
    <w:rsid w:val="000E7D67"/>
    <w:rsid w:val="000F0119"/>
    <w:rsid w:val="000F0202"/>
    <w:rsid w:val="000F05B1"/>
    <w:rsid w:val="000F05D4"/>
    <w:rsid w:val="000F06F7"/>
    <w:rsid w:val="000F07A4"/>
    <w:rsid w:val="000F0A08"/>
    <w:rsid w:val="000F0C40"/>
    <w:rsid w:val="000F0D5B"/>
    <w:rsid w:val="000F0EA3"/>
    <w:rsid w:val="000F1125"/>
    <w:rsid w:val="000F12A7"/>
    <w:rsid w:val="000F1445"/>
    <w:rsid w:val="000F1716"/>
    <w:rsid w:val="000F1D5B"/>
    <w:rsid w:val="000F2223"/>
    <w:rsid w:val="000F237A"/>
    <w:rsid w:val="000F267C"/>
    <w:rsid w:val="000F3A8B"/>
    <w:rsid w:val="000F3ADA"/>
    <w:rsid w:val="000F4609"/>
    <w:rsid w:val="000F466F"/>
    <w:rsid w:val="000F4C5E"/>
    <w:rsid w:val="000F4F87"/>
    <w:rsid w:val="000F50C0"/>
    <w:rsid w:val="000F5883"/>
    <w:rsid w:val="000F590D"/>
    <w:rsid w:val="000F5EB9"/>
    <w:rsid w:val="000F61E5"/>
    <w:rsid w:val="000F6210"/>
    <w:rsid w:val="000F632C"/>
    <w:rsid w:val="000F67A8"/>
    <w:rsid w:val="000F6AC9"/>
    <w:rsid w:val="000F6AF1"/>
    <w:rsid w:val="000F6B8F"/>
    <w:rsid w:val="000F7343"/>
    <w:rsid w:val="000F7594"/>
    <w:rsid w:val="000F7944"/>
    <w:rsid w:val="000F7A8B"/>
    <w:rsid w:val="000F7AD7"/>
    <w:rsid w:val="001000A7"/>
    <w:rsid w:val="0010057F"/>
    <w:rsid w:val="00100FC5"/>
    <w:rsid w:val="00101DBE"/>
    <w:rsid w:val="00101F71"/>
    <w:rsid w:val="00102111"/>
    <w:rsid w:val="00102255"/>
    <w:rsid w:val="00102EDB"/>
    <w:rsid w:val="00103538"/>
    <w:rsid w:val="001035C4"/>
    <w:rsid w:val="001036F5"/>
    <w:rsid w:val="001037E6"/>
    <w:rsid w:val="00103B74"/>
    <w:rsid w:val="00103B9A"/>
    <w:rsid w:val="00103E21"/>
    <w:rsid w:val="00103E66"/>
    <w:rsid w:val="00104528"/>
    <w:rsid w:val="001049F5"/>
    <w:rsid w:val="0010590D"/>
    <w:rsid w:val="00105ABA"/>
    <w:rsid w:val="00105AD4"/>
    <w:rsid w:val="00105D0F"/>
    <w:rsid w:val="00106036"/>
    <w:rsid w:val="00106510"/>
    <w:rsid w:val="0010685D"/>
    <w:rsid w:val="00106A15"/>
    <w:rsid w:val="00106A21"/>
    <w:rsid w:val="00106B7F"/>
    <w:rsid w:val="00107563"/>
    <w:rsid w:val="001077D1"/>
    <w:rsid w:val="00107879"/>
    <w:rsid w:val="00107E4B"/>
    <w:rsid w:val="00107EE5"/>
    <w:rsid w:val="00107FAF"/>
    <w:rsid w:val="0011006D"/>
    <w:rsid w:val="00110102"/>
    <w:rsid w:val="001109F3"/>
    <w:rsid w:val="00111429"/>
    <w:rsid w:val="00111972"/>
    <w:rsid w:val="001120D0"/>
    <w:rsid w:val="001121EC"/>
    <w:rsid w:val="00112214"/>
    <w:rsid w:val="001123DE"/>
    <w:rsid w:val="00112703"/>
    <w:rsid w:val="00112B77"/>
    <w:rsid w:val="0011302A"/>
    <w:rsid w:val="00113569"/>
    <w:rsid w:val="0011372F"/>
    <w:rsid w:val="00113A46"/>
    <w:rsid w:val="00114A14"/>
    <w:rsid w:val="00114B20"/>
    <w:rsid w:val="00114DA7"/>
    <w:rsid w:val="0011508C"/>
    <w:rsid w:val="00115090"/>
    <w:rsid w:val="001157AC"/>
    <w:rsid w:val="0011591D"/>
    <w:rsid w:val="00115DD9"/>
    <w:rsid w:val="00115E25"/>
    <w:rsid w:val="0011641F"/>
    <w:rsid w:val="001172EB"/>
    <w:rsid w:val="00117567"/>
    <w:rsid w:val="001175AA"/>
    <w:rsid w:val="00117708"/>
    <w:rsid w:val="001178A1"/>
    <w:rsid w:val="0011797D"/>
    <w:rsid w:val="00117F03"/>
    <w:rsid w:val="00120009"/>
    <w:rsid w:val="001203D0"/>
    <w:rsid w:val="0012067C"/>
    <w:rsid w:val="0012086B"/>
    <w:rsid w:val="0012100A"/>
    <w:rsid w:val="00121123"/>
    <w:rsid w:val="0012115F"/>
    <w:rsid w:val="0012128E"/>
    <w:rsid w:val="001212FF"/>
    <w:rsid w:val="00121527"/>
    <w:rsid w:val="00121C62"/>
    <w:rsid w:val="00121E7D"/>
    <w:rsid w:val="00122E2A"/>
    <w:rsid w:val="00122F09"/>
    <w:rsid w:val="001235AC"/>
    <w:rsid w:val="0012363B"/>
    <w:rsid w:val="001237D1"/>
    <w:rsid w:val="001238ED"/>
    <w:rsid w:val="00124258"/>
    <w:rsid w:val="00124AD8"/>
    <w:rsid w:val="00124CA9"/>
    <w:rsid w:val="00124E7D"/>
    <w:rsid w:val="00124EE5"/>
    <w:rsid w:val="0012508F"/>
    <w:rsid w:val="0012533A"/>
    <w:rsid w:val="00125730"/>
    <w:rsid w:val="00125871"/>
    <w:rsid w:val="00125D34"/>
    <w:rsid w:val="00125DBA"/>
    <w:rsid w:val="00125DED"/>
    <w:rsid w:val="0012680C"/>
    <w:rsid w:val="00126D3E"/>
    <w:rsid w:val="001271A0"/>
    <w:rsid w:val="001272BB"/>
    <w:rsid w:val="001273BB"/>
    <w:rsid w:val="001278AB"/>
    <w:rsid w:val="00127971"/>
    <w:rsid w:val="00127A96"/>
    <w:rsid w:val="00127AEF"/>
    <w:rsid w:val="00127B45"/>
    <w:rsid w:val="00127E39"/>
    <w:rsid w:val="001300EF"/>
    <w:rsid w:val="00130277"/>
    <w:rsid w:val="001303AD"/>
    <w:rsid w:val="00130737"/>
    <w:rsid w:val="00131962"/>
    <w:rsid w:val="001319E8"/>
    <w:rsid w:val="00131AD3"/>
    <w:rsid w:val="00131DAD"/>
    <w:rsid w:val="00132203"/>
    <w:rsid w:val="0013285D"/>
    <w:rsid w:val="00132A4D"/>
    <w:rsid w:val="00132C2C"/>
    <w:rsid w:val="00132DAA"/>
    <w:rsid w:val="001332CD"/>
    <w:rsid w:val="001333C3"/>
    <w:rsid w:val="00133429"/>
    <w:rsid w:val="00134084"/>
    <w:rsid w:val="00134D39"/>
    <w:rsid w:val="00134E10"/>
    <w:rsid w:val="00134EC5"/>
    <w:rsid w:val="00135065"/>
    <w:rsid w:val="001351BA"/>
    <w:rsid w:val="001360DC"/>
    <w:rsid w:val="0013626B"/>
    <w:rsid w:val="001364C9"/>
    <w:rsid w:val="001367C2"/>
    <w:rsid w:val="001368C8"/>
    <w:rsid w:val="00136A6B"/>
    <w:rsid w:val="00137519"/>
    <w:rsid w:val="00137D05"/>
    <w:rsid w:val="00137E4E"/>
    <w:rsid w:val="00137FAF"/>
    <w:rsid w:val="0014005B"/>
    <w:rsid w:val="00140134"/>
    <w:rsid w:val="00140457"/>
    <w:rsid w:val="00140D7D"/>
    <w:rsid w:val="00141170"/>
    <w:rsid w:val="00141588"/>
    <w:rsid w:val="001415EE"/>
    <w:rsid w:val="0014177F"/>
    <w:rsid w:val="00141A73"/>
    <w:rsid w:val="00141ACC"/>
    <w:rsid w:val="00141E2F"/>
    <w:rsid w:val="00142172"/>
    <w:rsid w:val="00142814"/>
    <w:rsid w:val="001428CB"/>
    <w:rsid w:val="00142A60"/>
    <w:rsid w:val="00142F34"/>
    <w:rsid w:val="00142F5C"/>
    <w:rsid w:val="0014353B"/>
    <w:rsid w:val="00144248"/>
    <w:rsid w:val="00144EE6"/>
    <w:rsid w:val="00144F37"/>
    <w:rsid w:val="00144FA4"/>
    <w:rsid w:val="0014518F"/>
    <w:rsid w:val="001458D3"/>
    <w:rsid w:val="00145B23"/>
    <w:rsid w:val="0014610A"/>
    <w:rsid w:val="001467B0"/>
    <w:rsid w:val="0014697E"/>
    <w:rsid w:val="00146FFE"/>
    <w:rsid w:val="0014710A"/>
    <w:rsid w:val="0014712D"/>
    <w:rsid w:val="001477F3"/>
    <w:rsid w:val="00147A88"/>
    <w:rsid w:val="00150265"/>
    <w:rsid w:val="001508A3"/>
    <w:rsid w:val="00150C51"/>
    <w:rsid w:val="0015118C"/>
    <w:rsid w:val="001512E5"/>
    <w:rsid w:val="00151343"/>
    <w:rsid w:val="00151578"/>
    <w:rsid w:val="001518C2"/>
    <w:rsid w:val="00151C79"/>
    <w:rsid w:val="0015225B"/>
    <w:rsid w:val="00152AE0"/>
    <w:rsid w:val="00152C14"/>
    <w:rsid w:val="00152C2C"/>
    <w:rsid w:val="00152D65"/>
    <w:rsid w:val="00153840"/>
    <w:rsid w:val="00153B38"/>
    <w:rsid w:val="001545B0"/>
    <w:rsid w:val="00154DBE"/>
    <w:rsid w:val="00154DC9"/>
    <w:rsid w:val="00154E1B"/>
    <w:rsid w:val="00154F0D"/>
    <w:rsid w:val="00154FE8"/>
    <w:rsid w:val="0015518B"/>
    <w:rsid w:val="0015522B"/>
    <w:rsid w:val="0015554E"/>
    <w:rsid w:val="00155565"/>
    <w:rsid w:val="00155932"/>
    <w:rsid w:val="00155D89"/>
    <w:rsid w:val="00156709"/>
    <w:rsid w:val="0015679B"/>
    <w:rsid w:val="0015694F"/>
    <w:rsid w:val="00156A1F"/>
    <w:rsid w:val="00157419"/>
    <w:rsid w:val="00157465"/>
    <w:rsid w:val="001578E4"/>
    <w:rsid w:val="00160135"/>
    <w:rsid w:val="001603BE"/>
    <w:rsid w:val="001609B8"/>
    <w:rsid w:val="0016108C"/>
    <w:rsid w:val="00161150"/>
    <w:rsid w:val="001611F1"/>
    <w:rsid w:val="0016174B"/>
    <w:rsid w:val="00161869"/>
    <w:rsid w:val="001621C4"/>
    <w:rsid w:val="00162492"/>
    <w:rsid w:val="001628E7"/>
    <w:rsid w:val="00162E76"/>
    <w:rsid w:val="00163231"/>
    <w:rsid w:val="00163453"/>
    <w:rsid w:val="001635E5"/>
    <w:rsid w:val="0016382A"/>
    <w:rsid w:val="00163AB8"/>
    <w:rsid w:val="00163BC1"/>
    <w:rsid w:val="00164148"/>
    <w:rsid w:val="00164B1F"/>
    <w:rsid w:val="00164C47"/>
    <w:rsid w:val="00164DF3"/>
    <w:rsid w:val="00164E7B"/>
    <w:rsid w:val="00165FE1"/>
    <w:rsid w:val="001661F1"/>
    <w:rsid w:val="00166234"/>
    <w:rsid w:val="001664AA"/>
    <w:rsid w:val="00166BF7"/>
    <w:rsid w:val="001675C0"/>
    <w:rsid w:val="00167BD9"/>
    <w:rsid w:val="00167EBB"/>
    <w:rsid w:val="00167F7C"/>
    <w:rsid w:val="00170529"/>
    <w:rsid w:val="001708B8"/>
    <w:rsid w:val="001710F3"/>
    <w:rsid w:val="00171216"/>
    <w:rsid w:val="0017132B"/>
    <w:rsid w:val="0017154E"/>
    <w:rsid w:val="00171635"/>
    <w:rsid w:val="00171651"/>
    <w:rsid w:val="00171699"/>
    <w:rsid w:val="00171D9B"/>
    <w:rsid w:val="001724E1"/>
    <w:rsid w:val="001727DB"/>
    <w:rsid w:val="00172DEE"/>
    <w:rsid w:val="00173030"/>
    <w:rsid w:val="0017370C"/>
    <w:rsid w:val="00173858"/>
    <w:rsid w:val="00173B75"/>
    <w:rsid w:val="00174361"/>
    <w:rsid w:val="0017452A"/>
    <w:rsid w:val="0017490C"/>
    <w:rsid w:val="00174B22"/>
    <w:rsid w:val="00174C19"/>
    <w:rsid w:val="00174F0D"/>
    <w:rsid w:val="001753E3"/>
    <w:rsid w:val="00175820"/>
    <w:rsid w:val="00175F32"/>
    <w:rsid w:val="00175FCA"/>
    <w:rsid w:val="00176098"/>
    <w:rsid w:val="00176C7D"/>
    <w:rsid w:val="00176E1F"/>
    <w:rsid w:val="00176F60"/>
    <w:rsid w:val="00176F92"/>
    <w:rsid w:val="0017764B"/>
    <w:rsid w:val="00177F6F"/>
    <w:rsid w:val="00177FB5"/>
    <w:rsid w:val="00180200"/>
    <w:rsid w:val="00180426"/>
    <w:rsid w:val="00180B9F"/>
    <w:rsid w:val="00180F01"/>
    <w:rsid w:val="001810C4"/>
    <w:rsid w:val="00181106"/>
    <w:rsid w:val="00181152"/>
    <w:rsid w:val="00181609"/>
    <w:rsid w:val="0018164C"/>
    <w:rsid w:val="0018173C"/>
    <w:rsid w:val="0018186F"/>
    <w:rsid w:val="00181932"/>
    <w:rsid w:val="00182399"/>
    <w:rsid w:val="00182814"/>
    <w:rsid w:val="00182BB1"/>
    <w:rsid w:val="00182D39"/>
    <w:rsid w:val="00183812"/>
    <w:rsid w:val="00183A27"/>
    <w:rsid w:val="001842AC"/>
    <w:rsid w:val="00184994"/>
    <w:rsid w:val="00184D12"/>
    <w:rsid w:val="00184EB4"/>
    <w:rsid w:val="00185B91"/>
    <w:rsid w:val="00185BC0"/>
    <w:rsid w:val="00186051"/>
    <w:rsid w:val="0018611F"/>
    <w:rsid w:val="0018614D"/>
    <w:rsid w:val="001866E0"/>
    <w:rsid w:val="001866EF"/>
    <w:rsid w:val="001878D0"/>
    <w:rsid w:val="001878F8"/>
    <w:rsid w:val="00190371"/>
    <w:rsid w:val="001908A9"/>
    <w:rsid w:val="001911D8"/>
    <w:rsid w:val="001920E2"/>
    <w:rsid w:val="001927FF"/>
    <w:rsid w:val="00193048"/>
    <w:rsid w:val="0019381B"/>
    <w:rsid w:val="00193D8C"/>
    <w:rsid w:val="00193E1E"/>
    <w:rsid w:val="00194A6B"/>
    <w:rsid w:val="00194AA7"/>
    <w:rsid w:val="00194B16"/>
    <w:rsid w:val="001954CD"/>
    <w:rsid w:val="00195923"/>
    <w:rsid w:val="001965B2"/>
    <w:rsid w:val="00196B50"/>
    <w:rsid w:val="00196D79"/>
    <w:rsid w:val="00197040"/>
    <w:rsid w:val="00197097"/>
    <w:rsid w:val="00197217"/>
    <w:rsid w:val="00197CB6"/>
    <w:rsid w:val="001A0171"/>
    <w:rsid w:val="001A02E5"/>
    <w:rsid w:val="001A0A3F"/>
    <w:rsid w:val="001A156A"/>
    <w:rsid w:val="001A1908"/>
    <w:rsid w:val="001A19FF"/>
    <w:rsid w:val="001A1FA4"/>
    <w:rsid w:val="001A2229"/>
    <w:rsid w:val="001A2531"/>
    <w:rsid w:val="001A25F5"/>
    <w:rsid w:val="001A2A86"/>
    <w:rsid w:val="001A2B76"/>
    <w:rsid w:val="001A2FA4"/>
    <w:rsid w:val="001A3426"/>
    <w:rsid w:val="001A3737"/>
    <w:rsid w:val="001A4053"/>
    <w:rsid w:val="001A444A"/>
    <w:rsid w:val="001A47CC"/>
    <w:rsid w:val="001A4907"/>
    <w:rsid w:val="001A4A61"/>
    <w:rsid w:val="001A4B8A"/>
    <w:rsid w:val="001A4C01"/>
    <w:rsid w:val="001A4CD1"/>
    <w:rsid w:val="001A4ED3"/>
    <w:rsid w:val="001A4FDE"/>
    <w:rsid w:val="001A50A0"/>
    <w:rsid w:val="001A526E"/>
    <w:rsid w:val="001A5B3B"/>
    <w:rsid w:val="001A5DAB"/>
    <w:rsid w:val="001A650D"/>
    <w:rsid w:val="001A6944"/>
    <w:rsid w:val="001A6AC1"/>
    <w:rsid w:val="001A6B3B"/>
    <w:rsid w:val="001A6D9F"/>
    <w:rsid w:val="001A701E"/>
    <w:rsid w:val="001A7334"/>
    <w:rsid w:val="001A7A1A"/>
    <w:rsid w:val="001B02AD"/>
    <w:rsid w:val="001B057D"/>
    <w:rsid w:val="001B09D5"/>
    <w:rsid w:val="001B0C6E"/>
    <w:rsid w:val="001B1129"/>
    <w:rsid w:val="001B1743"/>
    <w:rsid w:val="001B1AA2"/>
    <w:rsid w:val="001B1AE5"/>
    <w:rsid w:val="001B1E9F"/>
    <w:rsid w:val="001B20DC"/>
    <w:rsid w:val="001B242B"/>
    <w:rsid w:val="001B26A8"/>
    <w:rsid w:val="001B27D8"/>
    <w:rsid w:val="001B292A"/>
    <w:rsid w:val="001B294C"/>
    <w:rsid w:val="001B2A70"/>
    <w:rsid w:val="001B2C2D"/>
    <w:rsid w:val="001B2FD6"/>
    <w:rsid w:val="001B351B"/>
    <w:rsid w:val="001B35F4"/>
    <w:rsid w:val="001B375E"/>
    <w:rsid w:val="001B37A3"/>
    <w:rsid w:val="001B3883"/>
    <w:rsid w:val="001B38E6"/>
    <w:rsid w:val="001B39AE"/>
    <w:rsid w:val="001B3C2D"/>
    <w:rsid w:val="001B3EC3"/>
    <w:rsid w:val="001B3ED0"/>
    <w:rsid w:val="001B413D"/>
    <w:rsid w:val="001B4158"/>
    <w:rsid w:val="001B4347"/>
    <w:rsid w:val="001B555B"/>
    <w:rsid w:val="001B5664"/>
    <w:rsid w:val="001B59C4"/>
    <w:rsid w:val="001B5A0A"/>
    <w:rsid w:val="001B6073"/>
    <w:rsid w:val="001B6587"/>
    <w:rsid w:val="001B66B3"/>
    <w:rsid w:val="001B6E35"/>
    <w:rsid w:val="001C0718"/>
    <w:rsid w:val="001C08E6"/>
    <w:rsid w:val="001C13E7"/>
    <w:rsid w:val="001C144B"/>
    <w:rsid w:val="001C1FA2"/>
    <w:rsid w:val="001C2318"/>
    <w:rsid w:val="001C29B1"/>
    <w:rsid w:val="001C303B"/>
    <w:rsid w:val="001C3167"/>
    <w:rsid w:val="001C3239"/>
    <w:rsid w:val="001C36BD"/>
    <w:rsid w:val="001C36C2"/>
    <w:rsid w:val="001C3782"/>
    <w:rsid w:val="001C3A34"/>
    <w:rsid w:val="001C472C"/>
    <w:rsid w:val="001C4C07"/>
    <w:rsid w:val="001C4DEE"/>
    <w:rsid w:val="001C4E00"/>
    <w:rsid w:val="001C5284"/>
    <w:rsid w:val="001C58F1"/>
    <w:rsid w:val="001C5CE6"/>
    <w:rsid w:val="001C5D12"/>
    <w:rsid w:val="001C5E2C"/>
    <w:rsid w:val="001C655D"/>
    <w:rsid w:val="001C68C2"/>
    <w:rsid w:val="001C6AE8"/>
    <w:rsid w:val="001C6B16"/>
    <w:rsid w:val="001C704C"/>
    <w:rsid w:val="001C718B"/>
    <w:rsid w:val="001C725B"/>
    <w:rsid w:val="001C730D"/>
    <w:rsid w:val="001C7A82"/>
    <w:rsid w:val="001C7D9D"/>
    <w:rsid w:val="001D009E"/>
    <w:rsid w:val="001D0282"/>
    <w:rsid w:val="001D0288"/>
    <w:rsid w:val="001D039B"/>
    <w:rsid w:val="001D0937"/>
    <w:rsid w:val="001D0E3D"/>
    <w:rsid w:val="001D17F7"/>
    <w:rsid w:val="001D1EB6"/>
    <w:rsid w:val="001D1F8C"/>
    <w:rsid w:val="001D214D"/>
    <w:rsid w:val="001D2173"/>
    <w:rsid w:val="001D2667"/>
    <w:rsid w:val="001D2F75"/>
    <w:rsid w:val="001D307E"/>
    <w:rsid w:val="001D3327"/>
    <w:rsid w:val="001D336C"/>
    <w:rsid w:val="001D3CD3"/>
    <w:rsid w:val="001D45F7"/>
    <w:rsid w:val="001D4E31"/>
    <w:rsid w:val="001D4E96"/>
    <w:rsid w:val="001D55BD"/>
    <w:rsid w:val="001D5836"/>
    <w:rsid w:val="001D592E"/>
    <w:rsid w:val="001D5EA7"/>
    <w:rsid w:val="001D6685"/>
    <w:rsid w:val="001D68BD"/>
    <w:rsid w:val="001D6B6C"/>
    <w:rsid w:val="001D6C3F"/>
    <w:rsid w:val="001D6F9F"/>
    <w:rsid w:val="001D7771"/>
    <w:rsid w:val="001D7787"/>
    <w:rsid w:val="001D7936"/>
    <w:rsid w:val="001D7E5A"/>
    <w:rsid w:val="001E02DB"/>
    <w:rsid w:val="001E03FC"/>
    <w:rsid w:val="001E0EC7"/>
    <w:rsid w:val="001E0F17"/>
    <w:rsid w:val="001E164E"/>
    <w:rsid w:val="001E175F"/>
    <w:rsid w:val="001E1F37"/>
    <w:rsid w:val="001E2439"/>
    <w:rsid w:val="001E2A3B"/>
    <w:rsid w:val="001E2AF0"/>
    <w:rsid w:val="001E3655"/>
    <w:rsid w:val="001E378F"/>
    <w:rsid w:val="001E37E2"/>
    <w:rsid w:val="001E3BB2"/>
    <w:rsid w:val="001E3F39"/>
    <w:rsid w:val="001E4487"/>
    <w:rsid w:val="001E464D"/>
    <w:rsid w:val="001E4751"/>
    <w:rsid w:val="001E4E85"/>
    <w:rsid w:val="001E5105"/>
    <w:rsid w:val="001E53D0"/>
    <w:rsid w:val="001E6091"/>
    <w:rsid w:val="001E657A"/>
    <w:rsid w:val="001E69C7"/>
    <w:rsid w:val="001E6D3F"/>
    <w:rsid w:val="001E7E30"/>
    <w:rsid w:val="001F02A7"/>
    <w:rsid w:val="001F0683"/>
    <w:rsid w:val="001F0DC8"/>
    <w:rsid w:val="001F0FD1"/>
    <w:rsid w:val="001F10C6"/>
    <w:rsid w:val="001F1251"/>
    <w:rsid w:val="001F1266"/>
    <w:rsid w:val="001F1782"/>
    <w:rsid w:val="001F2015"/>
    <w:rsid w:val="001F21AA"/>
    <w:rsid w:val="001F28FC"/>
    <w:rsid w:val="001F2A3A"/>
    <w:rsid w:val="001F2B4A"/>
    <w:rsid w:val="001F2B62"/>
    <w:rsid w:val="001F2C8C"/>
    <w:rsid w:val="001F2EA6"/>
    <w:rsid w:val="001F3780"/>
    <w:rsid w:val="001F3827"/>
    <w:rsid w:val="001F3870"/>
    <w:rsid w:val="001F391A"/>
    <w:rsid w:val="001F451F"/>
    <w:rsid w:val="001F483B"/>
    <w:rsid w:val="001F5214"/>
    <w:rsid w:val="001F5E75"/>
    <w:rsid w:val="001F67BF"/>
    <w:rsid w:val="001F6B37"/>
    <w:rsid w:val="001F6B69"/>
    <w:rsid w:val="001F6D41"/>
    <w:rsid w:val="001F6E07"/>
    <w:rsid w:val="001F7B77"/>
    <w:rsid w:val="00200444"/>
    <w:rsid w:val="002008FD"/>
    <w:rsid w:val="00200E23"/>
    <w:rsid w:val="002015C3"/>
    <w:rsid w:val="00201AC5"/>
    <w:rsid w:val="00201F2A"/>
    <w:rsid w:val="00202C40"/>
    <w:rsid w:val="00202CAF"/>
    <w:rsid w:val="002033A4"/>
    <w:rsid w:val="00203A27"/>
    <w:rsid w:val="00203DCA"/>
    <w:rsid w:val="0020422D"/>
    <w:rsid w:val="002044F5"/>
    <w:rsid w:val="00204691"/>
    <w:rsid w:val="00204F6E"/>
    <w:rsid w:val="00205003"/>
    <w:rsid w:val="00205153"/>
    <w:rsid w:val="002056BF"/>
    <w:rsid w:val="00205E03"/>
    <w:rsid w:val="00205FF3"/>
    <w:rsid w:val="0020638B"/>
    <w:rsid w:val="0020644C"/>
    <w:rsid w:val="00206856"/>
    <w:rsid w:val="00206887"/>
    <w:rsid w:val="00207312"/>
    <w:rsid w:val="00207522"/>
    <w:rsid w:val="00207A6D"/>
    <w:rsid w:val="00207E3A"/>
    <w:rsid w:val="00210444"/>
    <w:rsid w:val="00210595"/>
    <w:rsid w:val="0021067B"/>
    <w:rsid w:val="0021099B"/>
    <w:rsid w:val="002118CC"/>
    <w:rsid w:val="002118D7"/>
    <w:rsid w:val="00211D5E"/>
    <w:rsid w:val="00211E08"/>
    <w:rsid w:val="002122F4"/>
    <w:rsid w:val="002125AA"/>
    <w:rsid w:val="00212B63"/>
    <w:rsid w:val="00212B9B"/>
    <w:rsid w:val="00212F83"/>
    <w:rsid w:val="002134C0"/>
    <w:rsid w:val="00213566"/>
    <w:rsid w:val="002136C2"/>
    <w:rsid w:val="00213C42"/>
    <w:rsid w:val="00213E4C"/>
    <w:rsid w:val="00213F68"/>
    <w:rsid w:val="0021479B"/>
    <w:rsid w:val="002147A8"/>
    <w:rsid w:val="0021527A"/>
    <w:rsid w:val="0021552A"/>
    <w:rsid w:val="0021552C"/>
    <w:rsid w:val="002155A9"/>
    <w:rsid w:val="00215658"/>
    <w:rsid w:val="00215A78"/>
    <w:rsid w:val="00216542"/>
    <w:rsid w:val="0021654F"/>
    <w:rsid w:val="00216B50"/>
    <w:rsid w:val="002178A4"/>
    <w:rsid w:val="00217A61"/>
    <w:rsid w:val="002203D7"/>
    <w:rsid w:val="00220755"/>
    <w:rsid w:val="00220857"/>
    <w:rsid w:val="00220ECE"/>
    <w:rsid w:val="0022109A"/>
    <w:rsid w:val="0022177F"/>
    <w:rsid w:val="0022228A"/>
    <w:rsid w:val="002227F7"/>
    <w:rsid w:val="002230B9"/>
    <w:rsid w:val="0022331B"/>
    <w:rsid w:val="0022335C"/>
    <w:rsid w:val="0022358B"/>
    <w:rsid w:val="0022372F"/>
    <w:rsid w:val="00223A42"/>
    <w:rsid w:val="00223B8A"/>
    <w:rsid w:val="00223C12"/>
    <w:rsid w:val="00223D2D"/>
    <w:rsid w:val="00223F48"/>
    <w:rsid w:val="00223FCA"/>
    <w:rsid w:val="00224503"/>
    <w:rsid w:val="00224BE5"/>
    <w:rsid w:val="00224DC5"/>
    <w:rsid w:val="00224EAD"/>
    <w:rsid w:val="0022504B"/>
    <w:rsid w:val="002259DC"/>
    <w:rsid w:val="00225CC0"/>
    <w:rsid w:val="00225D7E"/>
    <w:rsid w:val="00226632"/>
    <w:rsid w:val="00226778"/>
    <w:rsid w:val="00226D84"/>
    <w:rsid w:val="00226E84"/>
    <w:rsid w:val="00226F14"/>
    <w:rsid w:val="0022704A"/>
    <w:rsid w:val="00227629"/>
    <w:rsid w:val="00227D57"/>
    <w:rsid w:val="002302B1"/>
    <w:rsid w:val="002306F1"/>
    <w:rsid w:val="00230817"/>
    <w:rsid w:val="002309C1"/>
    <w:rsid w:val="00230B59"/>
    <w:rsid w:val="00231282"/>
    <w:rsid w:val="00231427"/>
    <w:rsid w:val="0023196B"/>
    <w:rsid w:val="00231F21"/>
    <w:rsid w:val="00232327"/>
    <w:rsid w:val="00232AD4"/>
    <w:rsid w:val="00232D6C"/>
    <w:rsid w:val="0023349A"/>
    <w:rsid w:val="00233506"/>
    <w:rsid w:val="00233702"/>
    <w:rsid w:val="00233E8C"/>
    <w:rsid w:val="00234266"/>
    <w:rsid w:val="002343BF"/>
    <w:rsid w:val="002345B4"/>
    <w:rsid w:val="00234800"/>
    <w:rsid w:val="00234BCE"/>
    <w:rsid w:val="00234C11"/>
    <w:rsid w:val="00234F74"/>
    <w:rsid w:val="00234FD3"/>
    <w:rsid w:val="002355D7"/>
    <w:rsid w:val="002357E6"/>
    <w:rsid w:val="00235861"/>
    <w:rsid w:val="002358F6"/>
    <w:rsid w:val="002359BA"/>
    <w:rsid w:val="00236043"/>
    <w:rsid w:val="002361D8"/>
    <w:rsid w:val="0023634E"/>
    <w:rsid w:val="002366B1"/>
    <w:rsid w:val="00236CBE"/>
    <w:rsid w:val="00236CBF"/>
    <w:rsid w:val="00236E28"/>
    <w:rsid w:val="00236FAA"/>
    <w:rsid w:val="002372DD"/>
    <w:rsid w:val="00237858"/>
    <w:rsid w:val="002379B0"/>
    <w:rsid w:val="00237A7A"/>
    <w:rsid w:val="0024011F"/>
    <w:rsid w:val="0024074D"/>
    <w:rsid w:val="002408DC"/>
    <w:rsid w:val="002409F5"/>
    <w:rsid w:val="00240C80"/>
    <w:rsid w:val="002411CE"/>
    <w:rsid w:val="0024156A"/>
    <w:rsid w:val="00241706"/>
    <w:rsid w:val="00241995"/>
    <w:rsid w:val="00241A5D"/>
    <w:rsid w:val="00241E5B"/>
    <w:rsid w:val="002421B6"/>
    <w:rsid w:val="002425B3"/>
    <w:rsid w:val="002429A6"/>
    <w:rsid w:val="00242A91"/>
    <w:rsid w:val="00242BCE"/>
    <w:rsid w:val="00242C32"/>
    <w:rsid w:val="00242E12"/>
    <w:rsid w:val="002435E7"/>
    <w:rsid w:val="00243796"/>
    <w:rsid w:val="002438AB"/>
    <w:rsid w:val="00243B02"/>
    <w:rsid w:val="00243B34"/>
    <w:rsid w:val="00243D3A"/>
    <w:rsid w:val="00243ED4"/>
    <w:rsid w:val="00244489"/>
    <w:rsid w:val="00244AC3"/>
    <w:rsid w:val="00244BF4"/>
    <w:rsid w:val="00244BF6"/>
    <w:rsid w:val="0024516A"/>
    <w:rsid w:val="002453E5"/>
    <w:rsid w:val="002455F2"/>
    <w:rsid w:val="002456F4"/>
    <w:rsid w:val="00245847"/>
    <w:rsid w:val="00245D5D"/>
    <w:rsid w:val="00245E13"/>
    <w:rsid w:val="002460B9"/>
    <w:rsid w:val="0024627A"/>
    <w:rsid w:val="00246697"/>
    <w:rsid w:val="00247316"/>
    <w:rsid w:val="0024738D"/>
    <w:rsid w:val="002473EF"/>
    <w:rsid w:val="00247580"/>
    <w:rsid w:val="002475C8"/>
    <w:rsid w:val="00247720"/>
    <w:rsid w:val="00247A31"/>
    <w:rsid w:val="00247AEC"/>
    <w:rsid w:val="00247CE8"/>
    <w:rsid w:val="00247D7F"/>
    <w:rsid w:val="002501AB"/>
    <w:rsid w:val="002504CB"/>
    <w:rsid w:val="0025083A"/>
    <w:rsid w:val="002508A1"/>
    <w:rsid w:val="00250AB6"/>
    <w:rsid w:val="00250BBF"/>
    <w:rsid w:val="002511A1"/>
    <w:rsid w:val="00251324"/>
    <w:rsid w:val="002517D3"/>
    <w:rsid w:val="00251E6F"/>
    <w:rsid w:val="002522C5"/>
    <w:rsid w:val="00252619"/>
    <w:rsid w:val="002526C6"/>
    <w:rsid w:val="00252CC6"/>
    <w:rsid w:val="00253938"/>
    <w:rsid w:val="00253B92"/>
    <w:rsid w:val="002541EC"/>
    <w:rsid w:val="002543F8"/>
    <w:rsid w:val="002544EB"/>
    <w:rsid w:val="00254654"/>
    <w:rsid w:val="00254702"/>
    <w:rsid w:val="00254ADE"/>
    <w:rsid w:val="00254B8D"/>
    <w:rsid w:val="00254CAD"/>
    <w:rsid w:val="002551E5"/>
    <w:rsid w:val="0025542E"/>
    <w:rsid w:val="0025586E"/>
    <w:rsid w:val="00255A60"/>
    <w:rsid w:val="00255CCA"/>
    <w:rsid w:val="00255D7D"/>
    <w:rsid w:val="00255DAA"/>
    <w:rsid w:val="00255F82"/>
    <w:rsid w:val="00256CC5"/>
    <w:rsid w:val="00256DDE"/>
    <w:rsid w:val="002576A8"/>
    <w:rsid w:val="00260085"/>
    <w:rsid w:val="00260487"/>
    <w:rsid w:val="00260845"/>
    <w:rsid w:val="00261148"/>
    <w:rsid w:val="0026118F"/>
    <w:rsid w:val="00261AF2"/>
    <w:rsid w:val="00261BEA"/>
    <w:rsid w:val="0026275F"/>
    <w:rsid w:val="00262809"/>
    <w:rsid w:val="00262C6E"/>
    <w:rsid w:val="00262E7E"/>
    <w:rsid w:val="00262EFD"/>
    <w:rsid w:val="002632F8"/>
    <w:rsid w:val="00263616"/>
    <w:rsid w:val="00263975"/>
    <w:rsid w:val="00263ACB"/>
    <w:rsid w:val="002648F2"/>
    <w:rsid w:val="00264C4A"/>
    <w:rsid w:val="00264ED7"/>
    <w:rsid w:val="00264FBF"/>
    <w:rsid w:val="00264FE6"/>
    <w:rsid w:val="00265222"/>
    <w:rsid w:val="00265359"/>
    <w:rsid w:val="00265D18"/>
    <w:rsid w:val="00265E75"/>
    <w:rsid w:val="002667C8"/>
    <w:rsid w:val="002668EB"/>
    <w:rsid w:val="00266AFE"/>
    <w:rsid w:val="00266F12"/>
    <w:rsid w:val="00267296"/>
    <w:rsid w:val="00267DF7"/>
    <w:rsid w:val="002700F3"/>
    <w:rsid w:val="002702CF"/>
    <w:rsid w:val="00270408"/>
    <w:rsid w:val="002704A2"/>
    <w:rsid w:val="0027109E"/>
    <w:rsid w:val="0027143D"/>
    <w:rsid w:val="002725F8"/>
    <w:rsid w:val="00272806"/>
    <w:rsid w:val="00272CED"/>
    <w:rsid w:val="00272D58"/>
    <w:rsid w:val="002736ED"/>
    <w:rsid w:val="00273CF7"/>
    <w:rsid w:val="00273D28"/>
    <w:rsid w:val="00274046"/>
    <w:rsid w:val="00274065"/>
    <w:rsid w:val="002742A1"/>
    <w:rsid w:val="0027430D"/>
    <w:rsid w:val="0027458D"/>
    <w:rsid w:val="00274869"/>
    <w:rsid w:val="00274D94"/>
    <w:rsid w:val="0027565B"/>
    <w:rsid w:val="00276161"/>
    <w:rsid w:val="002761EE"/>
    <w:rsid w:val="0027633B"/>
    <w:rsid w:val="002763D2"/>
    <w:rsid w:val="00276797"/>
    <w:rsid w:val="0027683D"/>
    <w:rsid w:val="00276D7E"/>
    <w:rsid w:val="00277060"/>
    <w:rsid w:val="002771BF"/>
    <w:rsid w:val="00277935"/>
    <w:rsid w:val="00277C25"/>
    <w:rsid w:val="00277D62"/>
    <w:rsid w:val="00280D5A"/>
    <w:rsid w:val="00281267"/>
    <w:rsid w:val="00281357"/>
    <w:rsid w:val="00281890"/>
    <w:rsid w:val="00281C13"/>
    <w:rsid w:val="00281DF4"/>
    <w:rsid w:val="00281E40"/>
    <w:rsid w:val="002823BE"/>
    <w:rsid w:val="00282860"/>
    <w:rsid w:val="002830FE"/>
    <w:rsid w:val="002832D4"/>
    <w:rsid w:val="0028331F"/>
    <w:rsid w:val="002834E1"/>
    <w:rsid w:val="0028401E"/>
    <w:rsid w:val="00284319"/>
    <w:rsid w:val="002845AA"/>
    <w:rsid w:val="0028474B"/>
    <w:rsid w:val="00284F41"/>
    <w:rsid w:val="00284F9E"/>
    <w:rsid w:val="002850FC"/>
    <w:rsid w:val="002852BC"/>
    <w:rsid w:val="002865A1"/>
    <w:rsid w:val="00286C4E"/>
    <w:rsid w:val="00286D00"/>
    <w:rsid w:val="00286EFC"/>
    <w:rsid w:val="00287345"/>
    <w:rsid w:val="00287B99"/>
    <w:rsid w:val="00287FCF"/>
    <w:rsid w:val="002906C5"/>
    <w:rsid w:val="00290CFD"/>
    <w:rsid w:val="00291432"/>
    <w:rsid w:val="0029151E"/>
    <w:rsid w:val="002916F1"/>
    <w:rsid w:val="00291ED9"/>
    <w:rsid w:val="002926F5"/>
    <w:rsid w:val="00292C84"/>
    <w:rsid w:val="00293356"/>
    <w:rsid w:val="00293641"/>
    <w:rsid w:val="002937C9"/>
    <w:rsid w:val="002942A2"/>
    <w:rsid w:val="002942B5"/>
    <w:rsid w:val="002943EE"/>
    <w:rsid w:val="00294823"/>
    <w:rsid w:val="00294ADE"/>
    <w:rsid w:val="00294CE6"/>
    <w:rsid w:val="00294D35"/>
    <w:rsid w:val="00294E9E"/>
    <w:rsid w:val="00295B91"/>
    <w:rsid w:val="00295C22"/>
    <w:rsid w:val="00295C4E"/>
    <w:rsid w:val="00296384"/>
    <w:rsid w:val="002963BE"/>
    <w:rsid w:val="002965D7"/>
    <w:rsid w:val="00296619"/>
    <w:rsid w:val="0029661C"/>
    <w:rsid w:val="00296E38"/>
    <w:rsid w:val="00297181"/>
    <w:rsid w:val="00297185"/>
    <w:rsid w:val="002974E1"/>
    <w:rsid w:val="0029762F"/>
    <w:rsid w:val="0029774D"/>
    <w:rsid w:val="002A01BF"/>
    <w:rsid w:val="002A0475"/>
    <w:rsid w:val="002A0619"/>
    <w:rsid w:val="002A0C20"/>
    <w:rsid w:val="002A11FA"/>
    <w:rsid w:val="002A11FE"/>
    <w:rsid w:val="002A1258"/>
    <w:rsid w:val="002A1619"/>
    <w:rsid w:val="002A178B"/>
    <w:rsid w:val="002A199D"/>
    <w:rsid w:val="002A1A3E"/>
    <w:rsid w:val="002A1CB9"/>
    <w:rsid w:val="002A1D1A"/>
    <w:rsid w:val="002A1DB4"/>
    <w:rsid w:val="002A2340"/>
    <w:rsid w:val="002A2537"/>
    <w:rsid w:val="002A25B5"/>
    <w:rsid w:val="002A2624"/>
    <w:rsid w:val="002A2B7A"/>
    <w:rsid w:val="002A2DB7"/>
    <w:rsid w:val="002A2E69"/>
    <w:rsid w:val="002A3131"/>
    <w:rsid w:val="002A3559"/>
    <w:rsid w:val="002A3681"/>
    <w:rsid w:val="002A37B7"/>
    <w:rsid w:val="002A3870"/>
    <w:rsid w:val="002A3EF4"/>
    <w:rsid w:val="002A3F5F"/>
    <w:rsid w:val="002A4181"/>
    <w:rsid w:val="002A4266"/>
    <w:rsid w:val="002A4307"/>
    <w:rsid w:val="002A45F3"/>
    <w:rsid w:val="002A4818"/>
    <w:rsid w:val="002A4C9D"/>
    <w:rsid w:val="002A4FC5"/>
    <w:rsid w:val="002A5155"/>
    <w:rsid w:val="002A53C3"/>
    <w:rsid w:val="002A5695"/>
    <w:rsid w:val="002A5967"/>
    <w:rsid w:val="002A59DA"/>
    <w:rsid w:val="002A6442"/>
    <w:rsid w:val="002A645E"/>
    <w:rsid w:val="002A69E8"/>
    <w:rsid w:val="002A731B"/>
    <w:rsid w:val="002A790B"/>
    <w:rsid w:val="002A7F49"/>
    <w:rsid w:val="002B006E"/>
    <w:rsid w:val="002B045E"/>
    <w:rsid w:val="002B04E4"/>
    <w:rsid w:val="002B0555"/>
    <w:rsid w:val="002B057D"/>
    <w:rsid w:val="002B0632"/>
    <w:rsid w:val="002B08D4"/>
    <w:rsid w:val="002B0EE6"/>
    <w:rsid w:val="002B1137"/>
    <w:rsid w:val="002B13B9"/>
    <w:rsid w:val="002B15E7"/>
    <w:rsid w:val="002B1829"/>
    <w:rsid w:val="002B187A"/>
    <w:rsid w:val="002B1C4C"/>
    <w:rsid w:val="002B1F45"/>
    <w:rsid w:val="002B23D4"/>
    <w:rsid w:val="002B2494"/>
    <w:rsid w:val="002B30C1"/>
    <w:rsid w:val="002B3486"/>
    <w:rsid w:val="002B398B"/>
    <w:rsid w:val="002B3ADB"/>
    <w:rsid w:val="002B40E5"/>
    <w:rsid w:val="002B419D"/>
    <w:rsid w:val="002B43C1"/>
    <w:rsid w:val="002B4423"/>
    <w:rsid w:val="002B4561"/>
    <w:rsid w:val="002B456D"/>
    <w:rsid w:val="002B46DF"/>
    <w:rsid w:val="002B47A7"/>
    <w:rsid w:val="002B48DD"/>
    <w:rsid w:val="002B53ED"/>
    <w:rsid w:val="002B54B3"/>
    <w:rsid w:val="002B5CED"/>
    <w:rsid w:val="002B6118"/>
    <w:rsid w:val="002B66A3"/>
    <w:rsid w:val="002B67D2"/>
    <w:rsid w:val="002B694A"/>
    <w:rsid w:val="002B69DE"/>
    <w:rsid w:val="002B71F3"/>
    <w:rsid w:val="002B77F3"/>
    <w:rsid w:val="002B7CD1"/>
    <w:rsid w:val="002B7CFD"/>
    <w:rsid w:val="002C0129"/>
    <w:rsid w:val="002C0217"/>
    <w:rsid w:val="002C041C"/>
    <w:rsid w:val="002C0853"/>
    <w:rsid w:val="002C0F2A"/>
    <w:rsid w:val="002C0FE5"/>
    <w:rsid w:val="002C1127"/>
    <w:rsid w:val="002C1299"/>
    <w:rsid w:val="002C13CF"/>
    <w:rsid w:val="002C1898"/>
    <w:rsid w:val="002C1929"/>
    <w:rsid w:val="002C19B3"/>
    <w:rsid w:val="002C2053"/>
    <w:rsid w:val="002C2103"/>
    <w:rsid w:val="002C217D"/>
    <w:rsid w:val="002C21C7"/>
    <w:rsid w:val="002C267F"/>
    <w:rsid w:val="002C3056"/>
    <w:rsid w:val="002C3125"/>
    <w:rsid w:val="002C32E1"/>
    <w:rsid w:val="002C3871"/>
    <w:rsid w:val="002C38F2"/>
    <w:rsid w:val="002C3C00"/>
    <w:rsid w:val="002C401A"/>
    <w:rsid w:val="002C4CD2"/>
    <w:rsid w:val="002C513E"/>
    <w:rsid w:val="002C5240"/>
    <w:rsid w:val="002C55AC"/>
    <w:rsid w:val="002C579E"/>
    <w:rsid w:val="002C5C3C"/>
    <w:rsid w:val="002C5D06"/>
    <w:rsid w:val="002C6798"/>
    <w:rsid w:val="002C6C50"/>
    <w:rsid w:val="002C6E6A"/>
    <w:rsid w:val="002C70BD"/>
    <w:rsid w:val="002C76DB"/>
    <w:rsid w:val="002C7A0A"/>
    <w:rsid w:val="002C7A80"/>
    <w:rsid w:val="002D0113"/>
    <w:rsid w:val="002D0824"/>
    <w:rsid w:val="002D09EC"/>
    <w:rsid w:val="002D0B77"/>
    <w:rsid w:val="002D1716"/>
    <w:rsid w:val="002D1AD3"/>
    <w:rsid w:val="002D2705"/>
    <w:rsid w:val="002D3699"/>
    <w:rsid w:val="002D3A17"/>
    <w:rsid w:val="002D4468"/>
    <w:rsid w:val="002D4709"/>
    <w:rsid w:val="002D4815"/>
    <w:rsid w:val="002D4F5B"/>
    <w:rsid w:val="002D5273"/>
    <w:rsid w:val="002D575E"/>
    <w:rsid w:val="002D58E2"/>
    <w:rsid w:val="002D5CF0"/>
    <w:rsid w:val="002D5E27"/>
    <w:rsid w:val="002D5E78"/>
    <w:rsid w:val="002D6208"/>
    <w:rsid w:val="002D73AD"/>
    <w:rsid w:val="002D7483"/>
    <w:rsid w:val="002D777F"/>
    <w:rsid w:val="002D785D"/>
    <w:rsid w:val="002D7981"/>
    <w:rsid w:val="002D79DB"/>
    <w:rsid w:val="002D7BDB"/>
    <w:rsid w:val="002D7E11"/>
    <w:rsid w:val="002E01B6"/>
    <w:rsid w:val="002E0400"/>
    <w:rsid w:val="002E0863"/>
    <w:rsid w:val="002E0B6F"/>
    <w:rsid w:val="002E0CF1"/>
    <w:rsid w:val="002E1495"/>
    <w:rsid w:val="002E25BA"/>
    <w:rsid w:val="002E28A5"/>
    <w:rsid w:val="002E29AF"/>
    <w:rsid w:val="002E2A56"/>
    <w:rsid w:val="002E2AC5"/>
    <w:rsid w:val="002E2C23"/>
    <w:rsid w:val="002E3337"/>
    <w:rsid w:val="002E3520"/>
    <w:rsid w:val="002E3A83"/>
    <w:rsid w:val="002E3B42"/>
    <w:rsid w:val="002E443E"/>
    <w:rsid w:val="002E460E"/>
    <w:rsid w:val="002E4CFF"/>
    <w:rsid w:val="002E5D94"/>
    <w:rsid w:val="002E636B"/>
    <w:rsid w:val="002E6D4C"/>
    <w:rsid w:val="002E74A3"/>
    <w:rsid w:val="002E7592"/>
    <w:rsid w:val="002E7A39"/>
    <w:rsid w:val="002E7B55"/>
    <w:rsid w:val="002E7FDC"/>
    <w:rsid w:val="002F021C"/>
    <w:rsid w:val="002F09A6"/>
    <w:rsid w:val="002F0BFA"/>
    <w:rsid w:val="002F1040"/>
    <w:rsid w:val="002F110E"/>
    <w:rsid w:val="002F1CD3"/>
    <w:rsid w:val="002F216A"/>
    <w:rsid w:val="002F2179"/>
    <w:rsid w:val="002F2251"/>
    <w:rsid w:val="002F366C"/>
    <w:rsid w:val="002F39F0"/>
    <w:rsid w:val="002F3DF7"/>
    <w:rsid w:val="002F3E07"/>
    <w:rsid w:val="002F3EF7"/>
    <w:rsid w:val="002F418F"/>
    <w:rsid w:val="002F4231"/>
    <w:rsid w:val="002F4463"/>
    <w:rsid w:val="002F448C"/>
    <w:rsid w:val="002F4491"/>
    <w:rsid w:val="002F5842"/>
    <w:rsid w:val="002F5A7E"/>
    <w:rsid w:val="002F6613"/>
    <w:rsid w:val="002F6644"/>
    <w:rsid w:val="002F68EB"/>
    <w:rsid w:val="002F6AD7"/>
    <w:rsid w:val="002F6AF9"/>
    <w:rsid w:val="002F7534"/>
    <w:rsid w:val="002F75A9"/>
    <w:rsid w:val="002F78F9"/>
    <w:rsid w:val="002F7ADA"/>
    <w:rsid w:val="002F7C2C"/>
    <w:rsid w:val="0030001B"/>
    <w:rsid w:val="0030004B"/>
    <w:rsid w:val="00300217"/>
    <w:rsid w:val="003002F6"/>
    <w:rsid w:val="003005CC"/>
    <w:rsid w:val="00300814"/>
    <w:rsid w:val="00300EAA"/>
    <w:rsid w:val="00300EF5"/>
    <w:rsid w:val="00301010"/>
    <w:rsid w:val="003011F3"/>
    <w:rsid w:val="00301235"/>
    <w:rsid w:val="00301848"/>
    <w:rsid w:val="00301B62"/>
    <w:rsid w:val="00301EA3"/>
    <w:rsid w:val="00301F24"/>
    <w:rsid w:val="00302090"/>
    <w:rsid w:val="003022B2"/>
    <w:rsid w:val="00302346"/>
    <w:rsid w:val="0030274E"/>
    <w:rsid w:val="00302809"/>
    <w:rsid w:val="00302851"/>
    <w:rsid w:val="0030297B"/>
    <w:rsid w:val="00302B8C"/>
    <w:rsid w:val="00302BE1"/>
    <w:rsid w:val="00302DF9"/>
    <w:rsid w:val="00302E10"/>
    <w:rsid w:val="00303167"/>
    <w:rsid w:val="003035CF"/>
    <w:rsid w:val="003036BD"/>
    <w:rsid w:val="00303FA5"/>
    <w:rsid w:val="00303FE7"/>
    <w:rsid w:val="0030408F"/>
    <w:rsid w:val="003044CE"/>
    <w:rsid w:val="00304B08"/>
    <w:rsid w:val="00304C6F"/>
    <w:rsid w:val="00304E9B"/>
    <w:rsid w:val="00305514"/>
    <w:rsid w:val="00305543"/>
    <w:rsid w:val="00305ACD"/>
    <w:rsid w:val="00305B96"/>
    <w:rsid w:val="00306874"/>
    <w:rsid w:val="00306A73"/>
    <w:rsid w:val="00306B1F"/>
    <w:rsid w:val="0030708D"/>
    <w:rsid w:val="00307323"/>
    <w:rsid w:val="00307384"/>
    <w:rsid w:val="003073B5"/>
    <w:rsid w:val="00307E94"/>
    <w:rsid w:val="003101D2"/>
    <w:rsid w:val="003104F9"/>
    <w:rsid w:val="003107B2"/>
    <w:rsid w:val="00310C55"/>
    <w:rsid w:val="0031104E"/>
    <w:rsid w:val="00311284"/>
    <w:rsid w:val="003115AF"/>
    <w:rsid w:val="00311B53"/>
    <w:rsid w:val="00312039"/>
    <w:rsid w:val="0031228A"/>
    <w:rsid w:val="00312401"/>
    <w:rsid w:val="003125E1"/>
    <w:rsid w:val="003127B9"/>
    <w:rsid w:val="003134EB"/>
    <w:rsid w:val="003135A0"/>
    <w:rsid w:val="0031391C"/>
    <w:rsid w:val="0031435F"/>
    <w:rsid w:val="003146EA"/>
    <w:rsid w:val="003147CB"/>
    <w:rsid w:val="003152EC"/>
    <w:rsid w:val="0031530D"/>
    <w:rsid w:val="00315758"/>
    <w:rsid w:val="00315AE2"/>
    <w:rsid w:val="00315BB5"/>
    <w:rsid w:val="003164CE"/>
    <w:rsid w:val="00316846"/>
    <w:rsid w:val="00316E40"/>
    <w:rsid w:val="00316E5E"/>
    <w:rsid w:val="00317050"/>
    <w:rsid w:val="00317BB6"/>
    <w:rsid w:val="00317DC9"/>
    <w:rsid w:val="00317E44"/>
    <w:rsid w:val="00317ECE"/>
    <w:rsid w:val="00317FA7"/>
    <w:rsid w:val="00320258"/>
    <w:rsid w:val="00320F1E"/>
    <w:rsid w:val="003211C7"/>
    <w:rsid w:val="003211FB"/>
    <w:rsid w:val="003217A5"/>
    <w:rsid w:val="00321BE6"/>
    <w:rsid w:val="00321D9C"/>
    <w:rsid w:val="00321DED"/>
    <w:rsid w:val="00322707"/>
    <w:rsid w:val="00322806"/>
    <w:rsid w:val="00322B7B"/>
    <w:rsid w:val="00322B89"/>
    <w:rsid w:val="00323037"/>
    <w:rsid w:val="00323637"/>
    <w:rsid w:val="00324367"/>
    <w:rsid w:val="003243D8"/>
    <w:rsid w:val="00324540"/>
    <w:rsid w:val="00324991"/>
    <w:rsid w:val="00324A64"/>
    <w:rsid w:val="003258FC"/>
    <w:rsid w:val="00325A6D"/>
    <w:rsid w:val="00325B51"/>
    <w:rsid w:val="00325C03"/>
    <w:rsid w:val="0032607F"/>
    <w:rsid w:val="003260B4"/>
    <w:rsid w:val="00326566"/>
    <w:rsid w:val="0032690A"/>
    <w:rsid w:val="00326DD5"/>
    <w:rsid w:val="00326F3F"/>
    <w:rsid w:val="00327028"/>
    <w:rsid w:val="00327057"/>
    <w:rsid w:val="00327211"/>
    <w:rsid w:val="003275CF"/>
    <w:rsid w:val="0032763E"/>
    <w:rsid w:val="00327820"/>
    <w:rsid w:val="00327B28"/>
    <w:rsid w:val="00330091"/>
    <w:rsid w:val="0033098F"/>
    <w:rsid w:val="00330A7B"/>
    <w:rsid w:val="00330FC3"/>
    <w:rsid w:val="0033162D"/>
    <w:rsid w:val="003316AF"/>
    <w:rsid w:val="003319CA"/>
    <w:rsid w:val="00331D9C"/>
    <w:rsid w:val="0033231B"/>
    <w:rsid w:val="003324BA"/>
    <w:rsid w:val="003327AF"/>
    <w:rsid w:val="00332956"/>
    <w:rsid w:val="00332A1A"/>
    <w:rsid w:val="00332C73"/>
    <w:rsid w:val="00332D95"/>
    <w:rsid w:val="0033300C"/>
    <w:rsid w:val="00333179"/>
    <w:rsid w:val="00333224"/>
    <w:rsid w:val="003342A9"/>
    <w:rsid w:val="003343DC"/>
    <w:rsid w:val="00334518"/>
    <w:rsid w:val="00334558"/>
    <w:rsid w:val="00334944"/>
    <w:rsid w:val="00334D7E"/>
    <w:rsid w:val="00334E15"/>
    <w:rsid w:val="00334E2F"/>
    <w:rsid w:val="00335386"/>
    <w:rsid w:val="003357DF"/>
    <w:rsid w:val="003358B9"/>
    <w:rsid w:val="003365CE"/>
    <w:rsid w:val="003367D7"/>
    <w:rsid w:val="00336FFC"/>
    <w:rsid w:val="00337219"/>
    <w:rsid w:val="0033734C"/>
    <w:rsid w:val="003375EB"/>
    <w:rsid w:val="003376D4"/>
    <w:rsid w:val="00337736"/>
    <w:rsid w:val="00337790"/>
    <w:rsid w:val="00337B81"/>
    <w:rsid w:val="003403FF"/>
    <w:rsid w:val="003405F8"/>
    <w:rsid w:val="003406A5"/>
    <w:rsid w:val="003407D5"/>
    <w:rsid w:val="00341CF0"/>
    <w:rsid w:val="00341DE8"/>
    <w:rsid w:val="00342244"/>
    <w:rsid w:val="003422AD"/>
    <w:rsid w:val="003426B6"/>
    <w:rsid w:val="0034278E"/>
    <w:rsid w:val="00342A63"/>
    <w:rsid w:val="00342B36"/>
    <w:rsid w:val="00342FF7"/>
    <w:rsid w:val="003431DE"/>
    <w:rsid w:val="0034327B"/>
    <w:rsid w:val="0034384B"/>
    <w:rsid w:val="00343C97"/>
    <w:rsid w:val="0034415F"/>
    <w:rsid w:val="003444B9"/>
    <w:rsid w:val="0034460C"/>
    <w:rsid w:val="003449FB"/>
    <w:rsid w:val="00344D5F"/>
    <w:rsid w:val="00345096"/>
    <w:rsid w:val="00345469"/>
    <w:rsid w:val="00345930"/>
    <w:rsid w:val="00345E53"/>
    <w:rsid w:val="0034607F"/>
    <w:rsid w:val="003467D0"/>
    <w:rsid w:val="0034680E"/>
    <w:rsid w:val="00346814"/>
    <w:rsid w:val="00346893"/>
    <w:rsid w:val="00346C92"/>
    <w:rsid w:val="00346E25"/>
    <w:rsid w:val="00346FF4"/>
    <w:rsid w:val="00347371"/>
    <w:rsid w:val="0034739C"/>
    <w:rsid w:val="00347519"/>
    <w:rsid w:val="0034763C"/>
    <w:rsid w:val="0034791A"/>
    <w:rsid w:val="00350561"/>
    <w:rsid w:val="003507FA"/>
    <w:rsid w:val="00350A56"/>
    <w:rsid w:val="00350D7B"/>
    <w:rsid w:val="00350E36"/>
    <w:rsid w:val="00350EA0"/>
    <w:rsid w:val="00351013"/>
    <w:rsid w:val="00351096"/>
    <w:rsid w:val="0035169F"/>
    <w:rsid w:val="003516FD"/>
    <w:rsid w:val="00351CEC"/>
    <w:rsid w:val="00351E4E"/>
    <w:rsid w:val="00352322"/>
    <w:rsid w:val="00352E83"/>
    <w:rsid w:val="00353229"/>
    <w:rsid w:val="00353C2E"/>
    <w:rsid w:val="0035453E"/>
    <w:rsid w:val="00354835"/>
    <w:rsid w:val="00354D0B"/>
    <w:rsid w:val="0035516D"/>
    <w:rsid w:val="00355214"/>
    <w:rsid w:val="00355528"/>
    <w:rsid w:val="003556CF"/>
    <w:rsid w:val="003557A3"/>
    <w:rsid w:val="00355A1C"/>
    <w:rsid w:val="00355EC4"/>
    <w:rsid w:val="00356055"/>
    <w:rsid w:val="00356437"/>
    <w:rsid w:val="00356979"/>
    <w:rsid w:val="003569DF"/>
    <w:rsid w:val="00357A39"/>
    <w:rsid w:val="00357B8D"/>
    <w:rsid w:val="00357EA8"/>
    <w:rsid w:val="00360014"/>
    <w:rsid w:val="003603F3"/>
    <w:rsid w:val="003604C5"/>
    <w:rsid w:val="00361909"/>
    <w:rsid w:val="00361BA8"/>
    <w:rsid w:val="00362102"/>
    <w:rsid w:val="00362368"/>
    <w:rsid w:val="003625FB"/>
    <w:rsid w:val="00362976"/>
    <w:rsid w:val="0036311B"/>
    <w:rsid w:val="003639A9"/>
    <w:rsid w:val="00363C70"/>
    <w:rsid w:val="00363FA7"/>
    <w:rsid w:val="0036410A"/>
    <w:rsid w:val="0036410D"/>
    <w:rsid w:val="003642B9"/>
    <w:rsid w:val="003643FD"/>
    <w:rsid w:val="0036445C"/>
    <w:rsid w:val="00364984"/>
    <w:rsid w:val="00364E5A"/>
    <w:rsid w:val="0036518A"/>
    <w:rsid w:val="0036574C"/>
    <w:rsid w:val="00365B56"/>
    <w:rsid w:val="00366B0C"/>
    <w:rsid w:val="003678F3"/>
    <w:rsid w:val="00367936"/>
    <w:rsid w:val="00367BE5"/>
    <w:rsid w:val="00370F4A"/>
    <w:rsid w:val="003715A1"/>
    <w:rsid w:val="00371659"/>
    <w:rsid w:val="00371674"/>
    <w:rsid w:val="00371781"/>
    <w:rsid w:val="003717E4"/>
    <w:rsid w:val="003729A9"/>
    <w:rsid w:val="003730BC"/>
    <w:rsid w:val="003732D3"/>
    <w:rsid w:val="0037364D"/>
    <w:rsid w:val="003737EB"/>
    <w:rsid w:val="0037383C"/>
    <w:rsid w:val="00373C6A"/>
    <w:rsid w:val="00373DFC"/>
    <w:rsid w:val="00373EFE"/>
    <w:rsid w:val="00373F13"/>
    <w:rsid w:val="00374208"/>
    <w:rsid w:val="0037434B"/>
    <w:rsid w:val="0037470A"/>
    <w:rsid w:val="003748F6"/>
    <w:rsid w:val="00374C68"/>
    <w:rsid w:val="003750D7"/>
    <w:rsid w:val="003756E1"/>
    <w:rsid w:val="00375722"/>
    <w:rsid w:val="003759E5"/>
    <w:rsid w:val="00376685"/>
    <w:rsid w:val="0037699F"/>
    <w:rsid w:val="00376BB6"/>
    <w:rsid w:val="00376FAE"/>
    <w:rsid w:val="00377038"/>
    <w:rsid w:val="0037769F"/>
    <w:rsid w:val="00377808"/>
    <w:rsid w:val="003779C9"/>
    <w:rsid w:val="00377A5B"/>
    <w:rsid w:val="00377D33"/>
    <w:rsid w:val="00377DEB"/>
    <w:rsid w:val="00380341"/>
    <w:rsid w:val="00380408"/>
    <w:rsid w:val="003804BB"/>
    <w:rsid w:val="00380D55"/>
    <w:rsid w:val="00381758"/>
    <w:rsid w:val="003819E0"/>
    <w:rsid w:val="00381BE4"/>
    <w:rsid w:val="00381CC4"/>
    <w:rsid w:val="003826C3"/>
    <w:rsid w:val="00382B6A"/>
    <w:rsid w:val="00382BEC"/>
    <w:rsid w:val="00382D32"/>
    <w:rsid w:val="00382E80"/>
    <w:rsid w:val="003831A1"/>
    <w:rsid w:val="003836D2"/>
    <w:rsid w:val="00383773"/>
    <w:rsid w:val="003839AF"/>
    <w:rsid w:val="00383C18"/>
    <w:rsid w:val="00383DB1"/>
    <w:rsid w:val="003843FD"/>
    <w:rsid w:val="003849C6"/>
    <w:rsid w:val="00384BAC"/>
    <w:rsid w:val="00385552"/>
    <w:rsid w:val="00385610"/>
    <w:rsid w:val="0038591B"/>
    <w:rsid w:val="00385BA7"/>
    <w:rsid w:val="00385F7A"/>
    <w:rsid w:val="0038666C"/>
    <w:rsid w:val="00386A29"/>
    <w:rsid w:val="00387046"/>
    <w:rsid w:val="0038720A"/>
    <w:rsid w:val="00387311"/>
    <w:rsid w:val="003873D6"/>
    <w:rsid w:val="0038791D"/>
    <w:rsid w:val="00387B51"/>
    <w:rsid w:val="00387BB2"/>
    <w:rsid w:val="00387D8D"/>
    <w:rsid w:val="00390007"/>
    <w:rsid w:val="00390282"/>
    <w:rsid w:val="00390B11"/>
    <w:rsid w:val="00390CE3"/>
    <w:rsid w:val="00390E72"/>
    <w:rsid w:val="00390F9B"/>
    <w:rsid w:val="00391234"/>
    <w:rsid w:val="003912FF"/>
    <w:rsid w:val="003914D1"/>
    <w:rsid w:val="00391538"/>
    <w:rsid w:val="00391835"/>
    <w:rsid w:val="00391CF0"/>
    <w:rsid w:val="00391F09"/>
    <w:rsid w:val="003925EE"/>
    <w:rsid w:val="0039292B"/>
    <w:rsid w:val="00392A0F"/>
    <w:rsid w:val="00392FE3"/>
    <w:rsid w:val="003936E4"/>
    <w:rsid w:val="0039376F"/>
    <w:rsid w:val="00393BCF"/>
    <w:rsid w:val="00394AE0"/>
    <w:rsid w:val="00394C1A"/>
    <w:rsid w:val="00394E9A"/>
    <w:rsid w:val="003951A0"/>
    <w:rsid w:val="0039524F"/>
    <w:rsid w:val="003959E3"/>
    <w:rsid w:val="00396714"/>
    <w:rsid w:val="00396726"/>
    <w:rsid w:val="00396A68"/>
    <w:rsid w:val="00397274"/>
    <w:rsid w:val="00397526"/>
    <w:rsid w:val="003976C4"/>
    <w:rsid w:val="003A00D8"/>
    <w:rsid w:val="003A065F"/>
    <w:rsid w:val="003A0B97"/>
    <w:rsid w:val="003A0F22"/>
    <w:rsid w:val="003A111D"/>
    <w:rsid w:val="003A1230"/>
    <w:rsid w:val="003A1335"/>
    <w:rsid w:val="003A1416"/>
    <w:rsid w:val="003A1465"/>
    <w:rsid w:val="003A1573"/>
    <w:rsid w:val="003A1AE8"/>
    <w:rsid w:val="003A1D0A"/>
    <w:rsid w:val="003A20E1"/>
    <w:rsid w:val="003A22EC"/>
    <w:rsid w:val="003A2B43"/>
    <w:rsid w:val="003A2D3B"/>
    <w:rsid w:val="003A2DA5"/>
    <w:rsid w:val="003A2E75"/>
    <w:rsid w:val="003A3120"/>
    <w:rsid w:val="003A329B"/>
    <w:rsid w:val="003A34AE"/>
    <w:rsid w:val="003A38E1"/>
    <w:rsid w:val="003A3A8B"/>
    <w:rsid w:val="003A3A92"/>
    <w:rsid w:val="003A3DA2"/>
    <w:rsid w:val="003A43B0"/>
    <w:rsid w:val="003A4846"/>
    <w:rsid w:val="003A4999"/>
    <w:rsid w:val="003A4A1D"/>
    <w:rsid w:val="003A4A6E"/>
    <w:rsid w:val="003A4F17"/>
    <w:rsid w:val="003A53C2"/>
    <w:rsid w:val="003A5754"/>
    <w:rsid w:val="003A57BE"/>
    <w:rsid w:val="003A5820"/>
    <w:rsid w:val="003A5A75"/>
    <w:rsid w:val="003A5EDE"/>
    <w:rsid w:val="003A65A0"/>
    <w:rsid w:val="003A6666"/>
    <w:rsid w:val="003A683B"/>
    <w:rsid w:val="003A6C14"/>
    <w:rsid w:val="003A6C3F"/>
    <w:rsid w:val="003A6E35"/>
    <w:rsid w:val="003A7353"/>
    <w:rsid w:val="003A7472"/>
    <w:rsid w:val="003A74B7"/>
    <w:rsid w:val="003A757F"/>
    <w:rsid w:val="003A7777"/>
    <w:rsid w:val="003A79AB"/>
    <w:rsid w:val="003A7B4D"/>
    <w:rsid w:val="003B0227"/>
    <w:rsid w:val="003B0244"/>
    <w:rsid w:val="003B04C8"/>
    <w:rsid w:val="003B0547"/>
    <w:rsid w:val="003B0A08"/>
    <w:rsid w:val="003B0B27"/>
    <w:rsid w:val="003B20F6"/>
    <w:rsid w:val="003B215B"/>
    <w:rsid w:val="003B23CD"/>
    <w:rsid w:val="003B39D3"/>
    <w:rsid w:val="003B3B12"/>
    <w:rsid w:val="003B3DFA"/>
    <w:rsid w:val="003B3ED6"/>
    <w:rsid w:val="003B4195"/>
    <w:rsid w:val="003B4278"/>
    <w:rsid w:val="003B4AFA"/>
    <w:rsid w:val="003B4B2C"/>
    <w:rsid w:val="003B4DF5"/>
    <w:rsid w:val="003B52A1"/>
    <w:rsid w:val="003B6224"/>
    <w:rsid w:val="003B6524"/>
    <w:rsid w:val="003B665D"/>
    <w:rsid w:val="003B6850"/>
    <w:rsid w:val="003B6AF8"/>
    <w:rsid w:val="003B6DBA"/>
    <w:rsid w:val="003B76DB"/>
    <w:rsid w:val="003B7832"/>
    <w:rsid w:val="003B7AE7"/>
    <w:rsid w:val="003C0348"/>
    <w:rsid w:val="003C0652"/>
    <w:rsid w:val="003C0A4A"/>
    <w:rsid w:val="003C0BD2"/>
    <w:rsid w:val="003C0BED"/>
    <w:rsid w:val="003C0E8D"/>
    <w:rsid w:val="003C1119"/>
    <w:rsid w:val="003C16A2"/>
    <w:rsid w:val="003C16E3"/>
    <w:rsid w:val="003C29FC"/>
    <w:rsid w:val="003C2E68"/>
    <w:rsid w:val="003C2ED1"/>
    <w:rsid w:val="003C3734"/>
    <w:rsid w:val="003C3791"/>
    <w:rsid w:val="003C398A"/>
    <w:rsid w:val="003C3D60"/>
    <w:rsid w:val="003C40E0"/>
    <w:rsid w:val="003C4105"/>
    <w:rsid w:val="003C4CB9"/>
    <w:rsid w:val="003C50DB"/>
    <w:rsid w:val="003C550F"/>
    <w:rsid w:val="003C5690"/>
    <w:rsid w:val="003C5FB9"/>
    <w:rsid w:val="003C6215"/>
    <w:rsid w:val="003C64D3"/>
    <w:rsid w:val="003C7508"/>
    <w:rsid w:val="003C7515"/>
    <w:rsid w:val="003C7FE6"/>
    <w:rsid w:val="003D0C5B"/>
    <w:rsid w:val="003D0F63"/>
    <w:rsid w:val="003D1491"/>
    <w:rsid w:val="003D158D"/>
    <w:rsid w:val="003D15C5"/>
    <w:rsid w:val="003D16B2"/>
    <w:rsid w:val="003D17EB"/>
    <w:rsid w:val="003D19F9"/>
    <w:rsid w:val="003D1E21"/>
    <w:rsid w:val="003D1EA6"/>
    <w:rsid w:val="003D26D9"/>
    <w:rsid w:val="003D2E37"/>
    <w:rsid w:val="003D350F"/>
    <w:rsid w:val="003D3618"/>
    <w:rsid w:val="003D3A59"/>
    <w:rsid w:val="003D3CEF"/>
    <w:rsid w:val="003D40D6"/>
    <w:rsid w:val="003D422A"/>
    <w:rsid w:val="003D4594"/>
    <w:rsid w:val="003D49A5"/>
    <w:rsid w:val="003D4A94"/>
    <w:rsid w:val="003D4B63"/>
    <w:rsid w:val="003D4CD7"/>
    <w:rsid w:val="003D4DBA"/>
    <w:rsid w:val="003D4E54"/>
    <w:rsid w:val="003D4FA2"/>
    <w:rsid w:val="003D5153"/>
    <w:rsid w:val="003D5D4E"/>
    <w:rsid w:val="003D6B87"/>
    <w:rsid w:val="003D6C46"/>
    <w:rsid w:val="003D6F58"/>
    <w:rsid w:val="003D71D7"/>
    <w:rsid w:val="003D744A"/>
    <w:rsid w:val="003D760C"/>
    <w:rsid w:val="003D7C2F"/>
    <w:rsid w:val="003E036F"/>
    <w:rsid w:val="003E0AA0"/>
    <w:rsid w:val="003E1108"/>
    <w:rsid w:val="003E1225"/>
    <w:rsid w:val="003E1905"/>
    <w:rsid w:val="003E1A2E"/>
    <w:rsid w:val="003E1F09"/>
    <w:rsid w:val="003E23CC"/>
    <w:rsid w:val="003E23E5"/>
    <w:rsid w:val="003E2475"/>
    <w:rsid w:val="003E2557"/>
    <w:rsid w:val="003E28C6"/>
    <w:rsid w:val="003E2DCB"/>
    <w:rsid w:val="003E2F88"/>
    <w:rsid w:val="003E3287"/>
    <w:rsid w:val="003E3C10"/>
    <w:rsid w:val="003E3F3D"/>
    <w:rsid w:val="003E4937"/>
    <w:rsid w:val="003E5466"/>
    <w:rsid w:val="003E559B"/>
    <w:rsid w:val="003E55BA"/>
    <w:rsid w:val="003E55CC"/>
    <w:rsid w:val="003E56BF"/>
    <w:rsid w:val="003E5C91"/>
    <w:rsid w:val="003E62F9"/>
    <w:rsid w:val="003E63AD"/>
    <w:rsid w:val="003E66E3"/>
    <w:rsid w:val="003E675B"/>
    <w:rsid w:val="003E67F0"/>
    <w:rsid w:val="003E6AB2"/>
    <w:rsid w:val="003E6B82"/>
    <w:rsid w:val="003E6D05"/>
    <w:rsid w:val="003E73DC"/>
    <w:rsid w:val="003E7784"/>
    <w:rsid w:val="003E7CC6"/>
    <w:rsid w:val="003F0E0C"/>
    <w:rsid w:val="003F14E4"/>
    <w:rsid w:val="003F14F7"/>
    <w:rsid w:val="003F1687"/>
    <w:rsid w:val="003F230F"/>
    <w:rsid w:val="003F23DB"/>
    <w:rsid w:val="003F2666"/>
    <w:rsid w:val="003F2A6F"/>
    <w:rsid w:val="003F2D5A"/>
    <w:rsid w:val="003F3728"/>
    <w:rsid w:val="003F4060"/>
    <w:rsid w:val="003F408B"/>
    <w:rsid w:val="003F4332"/>
    <w:rsid w:val="003F43EC"/>
    <w:rsid w:val="003F4485"/>
    <w:rsid w:val="003F450F"/>
    <w:rsid w:val="003F4EAD"/>
    <w:rsid w:val="003F57C0"/>
    <w:rsid w:val="003F584F"/>
    <w:rsid w:val="003F58F9"/>
    <w:rsid w:val="003F5B13"/>
    <w:rsid w:val="003F5F32"/>
    <w:rsid w:val="003F6284"/>
    <w:rsid w:val="003F6A75"/>
    <w:rsid w:val="003F6CCB"/>
    <w:rsid w:val="003F709B"/>
    <w:rsid w:val="003F7504"/>
    <w:rsid w:val="003F7B80"/>
    <w:rsid w:val="00400792"/>
    <w:rsid w:val="00400875"/>
    <w:rsid w:val="004008C2"/>
    <w:rsid w:val="00400EA4"/>
    <w:rsid w:val="00401B04"/>
    <w:rsid w:val="00401C3E"/>
    <w:rsid w:val="00401E49"/>
    <w:rsid w:val="004025CA"/>
    <w:rsid w:val="004031A1"/>
    <w:rsid w:val="0040334D"/>
    <w:rsid w:val="004039F9"/>
    <w:rsid w:val="00403A83"/>
    <w:rsid w:val="00403A8C"/>
    <w:rsid w:val="00403F81"/>
    <w:rsid w:val="00404392"/>
    <w:rsid w:val="00404AE8"/>
    <w:rsid w:val="00404AF4"/>
    <w:rsid w:val="00404C7A"/>
    <w:rsid w:val="0040559D"/>
    <w:rsid w:val="004058F0"/>
    <w:rsid w:val="004058F2"/>
    <w:rsid w:val="00405C51"/>
    <w:rsid w:val="00406AC7"/>
    <w:rsid w:val="004070F6"/>
    <w:rsid w:val="00407328"/>
    <w:rsid w:val="004074FD"/>
    <w:rsid w:val="00407578"/>
    <w:rsid w:val="00407885"/>
    <w:rsid w:val="00410435"/>
    <w:rsid w:val="004104DE"/>
    <w:rsid w:val="004105B8"/>
    <w:rsid w:val="00410928"/>
    <w:rsid w:val="00410A77"/>
    <w:rsid w:val="004117CF"/>
    <w:rsid w:val="00411976"/>
    <w:rsid w:val="004119ED"/>
    <w:rsid w:val="00411C33"/>
    <w:rsid w:val="00412035"/>
    <w:rsid w:val="00412770"/>
    <w:rsid w:val="00412DA8"/>
    <w:rsid w:val="00412DC0"/>
    <w:rsid w:val="00412FA1"/>
    <w:rsid w:val="00413050"/>
    <w:rsid w:val="004132B7"/>
    <w:rsid w:val="00413616"/>
    <w:rsid w:val="00413AF5"/>
    <w:rsid w:val="00413B6F"/>
    <w:rsid w:val="00413E8F"/>
    <w:rsid w:val="004145F9"/>
    <w:rsid w:val="00414656"/>
    <w:rsid w:val="004148F9"/>
    <w:rsid w:val="00414C57"/>
    <w:rsid w:val="0041518D"/>
    <w:rsid w:val="00415438"/>
    <w:rsid w:val="00415CBB"/>
    <w:rsid w:val="00415D0A"/>
    <w:rsid w:val="00416D02"/>
    <w:rsid w:val="00416E02"/>
    <w:rsid w:val="0041765D"/>
    <w:rsid w:val="0041775D"/>
    <w:rsid w:val="00417967"/>
    <w:rsid w:val="00417AA8"/>
    <w:rsid w:val="00417B43"/>
    <w:rsid w:val="00417B7D"/>
    <w:rsid w:val="00417FE1"/>
    <w:rsid w:val="00417FE5"/>
    <w:rsid w:val="0042036F"/>
    <w:rsid w:val="004203F3"/>
    <w:rsid w:val="00420553"/>
    <w:rsid w:val="004211B0"/>
    <w:rsid w:val="004215E2"/>
    <w:rsid w:val="004218F3"/>
    <w:rsid w:val="00421D34"/>
    <w:rsid w:val="00421F5F"/>
    <w:rsid w:val="00422362"/>
    <w:rsid w:val="004224FE"/>
    <w:rsid w:val="0042299B"/>
    <w:rsid w:val="00422A72"/>
    <w:rsid w:val="00422AA5"/>
    <w:rsid w:val="00422D4C"/>
    <w:rsid w:val="004238AC"/>
    <w:rsid w:val="004239A5"/>
    <w:rsid w:val="00423F00"/>
    <w:rsid w:val="0042414F"/>
    <w:rsid w:val="0042430B"/>
    <w:rsid w:val="004243F4"/>
    <w:rsid w:val="004246F3"/>
    <w:rsid w:val="00424DCF"/>
    <w:rsid w:val="00424EF0"/>
    <w:rsid w:val="00424F63"/>
    <w:rsid w:val="00425100"/>
    <w:rsid w:val="004252E3"/>
    <w:rsid w:val="00425614"/>
    <w:rsid w:val="00425CEF"/>
    <w:rsid w:val="0042618A"/>
    <w:rsid w:val="00426338"/>
    <w:rsid w:val="00426572"/>
    <w:rsid w:val="004269D8"/>
    <w:rsid w:val="004271E2"/>
    <w:rsid w:val="00427280"/>
    <w:rsid w:val="0042755A"/>
    <w:rsid w:val="004275B2"/>
    <w:rsid w:val="00427604"/>
    <w:rsid w:val="004278DA"/>
    <w:rsid w:val="00427AB4"/>
    <w:rsid w:val="00430072"/>
    <w:rsid w:val="0043071A"/>
    <w:rsid w:val="00430BCC"/>
    <w:rsid w:val="00430C0B"/>
    <w:rsid w:val="00431132"/>
    <w:rsid w:val="004311D5"/>
    <w:rsid w:val="004311F3"/>
    <w:rsid w:val="004314B6"/>
    <w:rsid w:val="004315E1"/>
    <w:rsid w:val="00431853"/>
    <w:rsid w:val="00431B00"/>
    <w:rsid w:val="004320F2"/>
    <w:rsid w:val="0043211B"/>
    <w:rsid w:val="00432DA3"/>
    <w:rsid w:val="004332C1"/>
    <w:rsid w:val="0043341F"/>
    <w:rsid w:val="004337F9"/>
    <w:rsid w:val="004343AE"/>
    <w:rsid w:val="004344E4"/>
    <w:rsid w:val="00434603"/>
    <w:rsid w:val="00434925"/>
    <w:rsid w:val="004349F8"/>
    <w:rsid w:val="00435536"/>
    <w:rsid w:val="00435986"/>
    <w:rsid w:val="004360E8"/>
    <w:rsid w:val="004361AD"/>
    <w:rsid w:val="004368E9"/>
    <w:rsid w:val="004369C7"/>
    <w:rsid w:val="00436EAF"/>
    <w:rsid w:val="00436FAA"/>
    <w:rsid w:val="00437374"/>
    <w:rsid w:val="0043789D"/>
    <w:rsid w:val="00437C7D"/>
    <w:rsid w:val="00440519"/>
    <w:rsid w:val="0044061C"/>
    <w:rsid w:val="00440C47"/>
    <w:rsid w:val="004415C0"/>
    <w:rsid w:val="004416D6"/>
    <w:rsid w:val="00441B7C"/>
    <w:rsid w:val="00441E09"/>
    <w:rsid w:val="00441E86"/>
    <w:rsid w:val="004424DD"/>
    <w:rsid w:val="0044260C"/>
    <w:rsid w:val="0044285C"/>
    <w:rsid w:val="00442869"/>
    <w:rsid w:val="004428A3"/>
    <w:rsid w:val="00442B4D"/>
    <w:rsid w:val="00443022"/>
    <w:rsid w:val="00443191"/>
    <w:rsid w:val="00443419"/>
    <w:rsid w:val="00443547"/>
    <w:rsid w:val="004435E2"/>
    <w:rsid w:val="0044366E"/>
    <w:rsid w:val="004437FD"/>
    <w:rsid w:val="00444593"/>
    <w:rsid w:val="004445B3"/>
    <w:rsid w:val="00444C75"/>
    <w:rsid w:val="00445448"/>
    <w:rsid w:val="00445B21"/>
    <w:rsid w:val="00445D35"/>
    <w:rsid w:val="0044632C"/>
    <w:rsid w:val="004464DE"/>
    <w:rsid w:val="004466E5"/>
    <w:rsid w:val="00446843"/>
    <w:rsid w:val="00446D66"/>
    <w:rsid w:val="004472AB"/>
    <w:rsid w:val="004472DC"/>
    <w:rsid w:val="00447750"/>
    <w:rsid w:val="00447C09"/>
    <w:rsid w:val="00447C3A"/>
    <w:rsid w:val="00450027"/>
    <w:rsid w:val="00450CC2"/>
    <w:rsid w:val="00450FC2"/>
    <w:rsid w:val="00451586"/>
    <w:rsid w:val="00451678"/>
    <w:rsid w:val="00451B05"/>
    <w:rsid w:val="00451DC8"/>
    <w:rsid w:val="00451F3F"/>
    <w:rsid w:val="00452222"/>
    <w:rsid w:val="00452752"/>
    <w:rsid w:val="00452F14"/>
    <w:rsid w:val="0045400D"/>
    <w:rsid w:val="004546AE"/>
    <w:rsid w:val="00454865"/>
    <w:rsid w:val="004548B9"/>
    <w:rsid w:val="00455268"/>
    <w:rsid w:val="0045541A"/>
    <w:rsid w:val="00455B42"/>
    <w:rsid w:val="00457C31"/>
    <w:rsid w:val="0046021E"/>
    <w:rsid w:val="0046052D"/>
    <w:rsid w:val="0046068F"/>
    <w:rsid w:val="0046088E"/>
    <w:rsid w:val="00460D65"/>
    <w:rsid w:val="004610B4"/>
    <w:rsid w:val="00461115"/>
    <w:rsid w:val="004611F5"/>
    <w:rsid w:val="00461255"/>
    <w:rsid w:val="004612B7"/>
    <w:rsid w:val="00461435"/>
    <w:rsid w:val="004614E0"/>
    <w:rsid w:val="004618C4"/>
    <w:rsid w:val="00461997"/>
    <w:rsid w:val="00461AA1"/>
    <w:rsid w:val="00461B4E"/>
    <w:rsid w:val="00461BB4"/>
    <w:rsid w:val="00461D09"/>
    <w:rsid w:val="00461D85"/>
    <w:rsid w:val="004621F2"/>
    <w:rsid w:val="0046263F"/>
    <w:rsid w:val="00462902"/>
    <w:rsid w:val="00463410"/>
    <w:rsid w:val="00463ADC"/>
    <w:rsid w:val="00463C65"/>
    <w:rsid w:val="004640E3"/>
    <w:rsid w:val="004644EF"/>
    <w:rsid w:val="00465937"/>
    <w:rsid w:val="00465BFD"/>
    <w:rsid w:val="00466016"/>
    <w:rsid w:val="004663C3"/>
    <w:rsid w:val="004666BE"/>
    <w:rsid w:val="00466798"/>
    <w:rsid w:val="00466AB7"/>
    <w:rsid w:val="00466CBA"/>
    <w:rsid w:val="00466CE2"/>
    <w:rsid w:val="00466D16"/>
    <w:rsid w:val="004677A4"/>
    <w:rsid w:val="00467A79"/>
    <w:rsid w:val="00467A84"/>
    <w:rsid w:val="00467B23"/>
    <w:rsid w:val="00467DAF"/>
    <w:rsid w:val="00467E76"/>
    <w:rsid w:val="00467F4B"/>
    <w:rsid w:val="00470313"/>
    <w:rsid w:val="00470B10"/>
    <w:rsid w:val="004712A7"/>
    <w:rsid w:val="004713F7"/>
    <w:rsid w:val="004715D0"/>
    <w:rsid w:val="00471921"/>
    <w:rsid w:val="00471F00"/>
    <w:rsid w:val="00472450"/>
    <w:rsid w:val="00472C1A"/>
    <w:rsid w:val="00473206"/>
    <w:rsid w:val="0047377B"/>
    <w:rsid w:val="00473795"/>
    <w:rsid w:val="00473A3F"/>
    <w:rsid w:val="00473CBB"/>
    <w:rsid w:val="00473F49"/>
    <w:rsid w:val="0047409E"/>
    <w:rsid w:val="00474143"/>
    <w:rsid w:val="004742B6"/>
    <w:rsid w:val="00474360"/>
    <w:rsid w:val="004745CE"/>
    <w:rsid w:val="004746DB"/>
    <w:rsid w:val="004749E9"/>
    <w:rsid w:val="00474A02"/>
    <w:rsid w:val="0047542D"/>
    <w:rsid w:val="004758D1"/>
    <w:rsid w:val="004764D7"/>
    <w:rsid w:val="004764F3"/>
    <w:rsid w:val="004765CD"/>
    <w:rsid w:val="00476618"/>
    <w:rsid w:val="004768CE"/>
    <w:rsid w:val="00476A73"/>
    <w:rsid w:val="00477328"/>
    <w:rsid w:val="00477555"/>
    <w:rsid w:val="0047782A"/>
    <w:rsid w:val="0047783E"/>
    <w:rsid w:val="00480473"/>
    <w:rsid w:val="00480742"/>
    <w:rsid w:val="00480767"/>
    <w:rsid w:val="00480BB4"/>
    <w:rsid w:val="00480E05"/>
    <w:rsid w:val="00480EA6"/>
    <w:rsid w:val="00480ED1"/>
    <w:rsid w:val="004814EC"/>
    <w:rsid w:val="00481565"/>
    <w:rsid w:val="00481FA1"/>
    <w:rsid w:val="0048203E"/>
    <w:rsid w:val="00482728"/>
    <w:rsid w:val="0048274C"/>
    <w:rsid w:val="00482D17"/>
    <w:rsid w:val="00482E6A"/>
    <w:rsid w:val="00483962"/>
    <w:rsid w:val="00483B6B"/>
    <w:rsid w:val="00483BCE"/>
    <w:rsid w:val="00484284"/>
    <w:rsid w:val="004846A3"/>
    <w:rsid w:val="00484A7E"/>
    <w:rsid w:val="00484FFF"/>
    <w:rsid w:val="00485874"/>
    <w:rsid w:val="00485A9D"/>
    <w:rsid w:val="00485E62"/>
    <w:rsid w:val="004860BD"/>
    <w:rsid w:val="00486BCC"/>
    <w:rsid w:val="00486CDC"/>
    <w:rsid w:val="004876B0"/>
    <w:rsid w:val="004876E4"/>
    <w:rsid w:val="00487EA9"/>
    <w:rsid w:val="00487F98"/>
    <w:rsid w:val="004905D6"/>
    <w:rsid w:val="00490BAF"/>
    <w:rsid w:val="00491101"/>
    <w:rsid w:val="00491337"/>
    <w:rsid w:val="0049173F"/>
    <w:rsid w:val="00491A6F"/>
    <w:rsid w:val="00491AB9"/>
    <w:rsid w:val="0049252E"/>
    <w:rsid w:val="00493AFC"/>
    <w:rsid w:val="00493F20"/>
    <w:rsid w:val="0049410D"/>
    <w:rsid w:val="00494F8A"/>
    <w:rsid w:val="00495300"/>
    <w:rsid w:val="00495423"/>
    <w:rsid w:val="00495A17"/>
    <w:rsid w:val="00495AB8"/>
    <w:rsid w:val="00495DD9"/>
    <w:rsid w:val="00496A16"/>
    <w:rsid w:val="00496A51"/>
    <w:rsid w:val="00496B66"/>
    <w:rsid w:val="00496D73"/>
    <w:rsid w:val="00496DE2"/>
    <w:rsid w:val="00496FEF"/>
    <w:rsid w:val="00497173"/>
    <w:rsid w:val="0049727F"/>
    <w:rsid w:val="00497C63"/>
    <w:rsid w:val="00497C77"/>
    <w:rsid w:val="004A05AF"/>
    <w:rsid w:val="004A0814"/>
    <w:rsid w:val="004A09D1"/>
    <w:rsid w:val="004A0BFA"/>
    <w:rsid w:val="004A0C61"/>
    <w:rsid w:val="004A1671"/>
    <w:rsid w:val="004A1BA2"/>
    <w:rsid w:val="004A2D72"/>
    <w:rsid w:val="004A31C6"/>
    <w:rsid w:val="004A33BA"/>
    <w:rsid w:val="004A3A43"/>
    <w:rsid w:val="004A3C64"/>
    <w:rsid w:val="004A40EA"/>
    <w:rsid w:val="004A46E3"/>
    <w:rsid w:val="004A4816"/>
    <w:rsid w:val="004A4B53"/>
    <w:rsid w:val="004A4CC7"/>
    <w:rsid w:val="004A4EF1"/>
    <w:rsid w:val="004A5256"/>
    <w:rsid w:val="004A5607"/>
    <w:rsid w:val="004A5ECD"/>
    <w:rsid w:val="004A634C"/>
    <w:rsid w:val="004A6718"/>
    <w:rsid w:val="004A6C13"/>
    <w:rsid w:val="004A78B1"/>
    <w:rsid w:val="004A7A43"/>
    <w:rsid w:val="004A7B7E"/>
    <w:rsid w:val="004A7D4E"/>
    <w:rsid w:val="004B05FD"/>
    <w:rsid w:val="004B0816"/>
    <w:rsid w:val="004B0AEA"/>
    <w:rsid w:val="004B0B5F"/>
    <w:rsid w:val="004B0E9F"/>
    <w:rsid w:val="004B22F3"/>
    <w:rsid w:val="004B24EE"/>
    <w:rsid w:val="004B32E9"/>
    <w:rsid w:val="004B342B"/>
    <w:rsid w:val="004B3C05"/>
    <w:rsid w:val="004B3EB8"/>
    <w:rsid w:val="004B44B6"/>
    <w:rsid w:val="004B479C"/>
    <w:rsid w:val="004B4AF5"/>
    <w:rsid w:val="004B4F68"/>
    <w:rsid w:val="004B5296"/>
    <w:rsid w:val="004B532B"/>
    <w:rsid w:val="004B5926"/>
    <w:rsid w:val="004B5B18"/>
    <w:rsid w:val="004B5C7F"/>
    <w:rsid w:val="004B5E11"/>
    <w:rsid w:val="004B60FA"/>
    <w:rsid w:val="004B6367"/>
    <w:rsid w:val="004B66A3"/>
    <w:rsid w:val="004B6AFF"/>
    <w:rsid w:val="004B72D1"/>
    <w:rsid w:val="004B7C03"/>
    <w:rsid w:val="004B7DFF"/>
    <w:rsid w:val="004C00E8"/>
    <w:rsid w:val="004C0AA9"/>
    <w:rsid w:val="004C0B26"/>
    <w:rsid w:val="004C0D48"/>
    <w:rsid w:val="004C10DF"/>
    <w:rsid w:val="004C147E"/>
    <w:rsid w:val="004C1619"/>
    <w:rsid w:val="004C182E"/>
    <w:rsid w:val="004C1853"/>
    <w:rsid w:val="004C190A"/>
    <w:rsid w:val="004C1F36"/>
    <w:rsid w:val="004C2C82"/>
    <w:rsid w:val="004C2ED5"/>
    <w:rsid w:val="004C2FFD"/>
    <w:rsid w:val="004C3402"/>
    <w:rsid w:val="004C3DA3"/>
    <w:rsid w:val="004C41B8"/>
    <w:rsid w:val="004C42B0"/>
    <w:rsid w:val="004C4689"/>
    <w:rsid w:val="004C48B7"/>
    <w:rsid w:val="004C4AA2"/>
    <w:rsid w:val="004C4E58"/>
    <w:rsid w:val="004C4F73"/>
    <w:rsid w:val="004C507F"/>
    <w:rsid w:val="004C5292"/>
    <w:rsid w:val="004C5318"/>
    <w:rsid w:val="004C54A2"/>
    <w:rsid w:val="004C566F"/>
    <w:rsid w:val="004C58F6"/>
    <w:rsid w:val="004C5C08"/>
    <w:rsid w:val="004C5C10"/>
    <w:rsid w:val="004C5DAA"/>
    <w:rsid w:val="004C5FF6"/>
    <w:rsid w:val="004C60B9"/>
    <w:rsid w:val="004C63F0"/>
    <w:rsid w:val="004C6644"/>
    <w:rsid w:val="004C6FAD"/>
    <w:rsid w:val="004C729B"/>
    <w:rsid w:val="004C7C86"/>
    <w:rsid w:val="004C7D6C"/>
    <w:rsid w:val="004D02EB"/>
    <w:rsid w:val="004D06EF"/>
    <w:rsid w:val="004D071F"/>
    <w:rsid w:val="004D0729"/>
    <w:rsid w:val="004D08C6"/>
    <w:rsid w:val="004D0980"/>
    <w:rsid w:val="004D0B7C"/>
    <w:rsid w:val="004D1461"/>
    <w:rsid w:val="004D1746"/>
    <w:rsid w:val="004D1AFF"/>
    <w:rsid w:val="004D1D5B"/>
    <w:rsid w:val="004D2178"/>
    <w:rsid w:val="004D2578"/>
    <w:rsid w:val="004D28C2"/>
    <w:rsid w:val="004D2946"/>
    <w:rsid w:val="004D2962"/>
    <w:rsid w:val="004D2A88"/>
    <w:rsid w:val="004D2F62"/>
    <w:rsid w:val="004D313D"/>
    <w:rsid w:val="004D3862"/>
    <w:rsid w:val="004D38F1"/>
    <w:rsid w:val="004D398C"/>
    <w:rsid w:val="004D3FC9"/>
    <w:rsid w:val="004D4484"/>
    <w:rsid w:val="004D44EB"/>
    <w:rsid w:val="004D4972"/>
    <w:rsid w:val="004D4BAE"/>
    <w:rsid w:val="004D4D71"/>
    <w:rsid w:val="004D51F7"/>
    <w:rsid w:val="004D5655"/>
    <w:rsid w:val="004D5A74"/>
    <w:rsid w:val="004D5A9C"/>
    <w:rsid w:val="004D5F35"/>
    <w:rsid w:val="004D600A"/>
    <w:rsid w:val="004D66D5"/>
    <w:rsid w:val="004D71EC"/>
    <w:rsid w:val="004D7B15"/>
    <w:rsid w:val="004D7BC1"/>
    <w:rsid w:val="004D7CBD"/>
    <w:rsid w:val="004D7EC6"/>
    <w:rsid w:val="004E014F"/>
    <w:rsid w:val="004E060C"/>
    <w:rsid w:val="004E0667"/>
    <w:rsid w:val="004E06CF"/>
    <w:rsid w:val="004E0DBE"/>
    <w:rsid w:val="004E0FBF"/>
    <w:rsid w:val="004E163B"/>
    <w:rsid w:val="004E1680"/>
    <w:rsid w:val="004E16CE"/>
    <w:rsid w:val="004E16F1"/>
    <w:rsid w:val="004E2302"/>
    <w:rsid w:val="004E2317"/>
    <w:rsid w:val="004E3285"/>
    <w:rsid w:val="004E3363"/>
    <w:rsid w:val="004E3584"/>
    <w:rsid w:val="004E3932"/>
    <w:rsid w:val="004E3D7F"/>
    <w:rsid w:val="004E3E91"/>
    <w:rsid w:val="004E40EB"/>
    <w:rsid w:val="004E41AF"/>
    <w:rsid w:val="004E487E"/>
    <w:rsid w:val="004E51B4"/>
    <w:rsid w:val="004E5318"/>
    <w:rsid w:val="004E531E"/>
    <w:rsid w:val="004E5886"/>
    <w:rsid w:val="004E61F9"/>
    <w:rsid w:val="004E65DB"/>
    <w:rsid w:val="004E670B"/>
    <w:rsid w:val="004E7297"/>
    <w:rsid w:val="004E787B"/>
    <w:rsid w:val="004F041C"/>
    <w:rsid w:val="004F14AB"/>
    <w:rsid w:val="004F1568"/>
    <w:rsid w:val="004F1603"/>
    <w:rsid w:val="004F1B05"/>
    <w:rsid w:val="004F25C5"/>
    <w:rsid w:val="004F292C"/>
    <w:rsid w:val="004F29BB"/>
    <w:rsid w:val="004F2A4E"/>
    <w:rsid w:val="004F2BCB"/>
    <w:rsid w:val="004F2FDD"/>
    <w:rsid w:val="004F312F"/>
    <w:rsid w:val="004F32E2"/>
    <w:rsid w:val="004F34CB"/>
    <w:rsid w:val="004F39E9"/>
    <w:rsid w:val="004F39F9"/>
    <w:rsid w:val="004F3CEA"/>
    <w:rsid w:val="004F3D0F"/>
    <w:rsid w:val="004F4960"/>
    <w:rsid w:val="004F4C64"/>
    <w:rsid w:val="004F4C8D"/>
    <w:rsid w:val="004F4D0A"/>
    <w:rsid w:val="004F4FE1"/>
    <w:rsid w:val="004F5B08"/>
    <w:rsid w:val="004F6144"/>
    <w:rsid w:val="004F6429"/>
    <w:rsid w:val="004F6672"/>
    <w:rsid w:val="004F6B10"/>
    <w:rsid w:val="004F6E6A"/>
    <w:rsid w:val="004F6F79"/>
    <w:rsid w:val="004F6FE3"/>
    <w:rsid w:val="004F7009"/>
    <w:rsid w:val="004F7A54"/>
    <w:rsid w:val="004F7A5D"/>
    <w:rsid w:val="004F7CFE"/>
    <w:rsid w:val="004F7EFF"/>
    <w:rsid w:val="005000E6"/>
    <w:rsid w:val="00500A0B"/>
    <w:rsid w:val="00500B17"/>
    <w:rsid w:val="00500F6A"/>
    <w:rsid w:val="00501070"/>
    <w:rsid w:val="0050176E"/>
    <w:rsid w:val="00501B82"/>
    <w:rsid w:val="00502886"/>
    <w:rsid w:val="00502F4B"/>
    <w:rsid w:val="00502F8A"/>
    <w:rsid w:val="00503795"/>
    <w:rsid w:val="005037B8"/>
    <w:rsid w:val="00503ACE"/>
    <w:rsid w:val="00503E49"/>
    <w:rsid w:val="00504031"/>
    <w:rsid w:val="00504380"/>
    <w:rsid w:val="0050549F"/>
    <w:rsid w:val="00505573"/>
    <w:rsid w:val="00505973"/>
    <w:rsid w:val="00505C6D"/>
    <w:rsid w:val="00505EED"/>
    <w:rsid w:val="00506003"/>
    <w:rsid w:val="0050610C"/>
    <w:rsid w:val="00506BD3"/>
    <w:rsid w:val="00506C51"/>
    <w:rsid w:val="00507B01"/>
    <w:rsid w:val="00507D1C"/>
    <w:rsid w:val="00507D6E"/>
    <w:rsid w:val="00510357"/>
    <w:rsid w:val="00510873"/>
    <w:rsid w:val="0051099F"/>
    <w:rsid w:val="0051116B"/>
    <w:rsid w:val="00511271"/>
    <w:rsid w:val="00511334"/>
    <w:rsid w:val="005114B6"/>
    <w:rsid w:val="00511ABB"/>
    <w:rsid w:val="00511CA0"/>
    <w:rsid w:val="00511D3E"/>
    <w:rsid w:val="00511E2F"/>
    <w:rsid w:val="005120AC"/>
    <w:rsid w:val="00512716"/>
    <w:rsid w:val="00512846"/>
    <w:rsid w:val="00512C34"/>
    <w:rsid w:val="00512EA8"/>
    <w:rsid w:val="00512F14"/>
    <w:rsid w:val="0051306D"/>
    <w:rsid w:val="00513383"/>
    <w:rsid w:val="0051377F"/>
    <w:rsid w:val="00513787"/>
    <w:rsid w:val="00513C26"/>
    <w:rsid w:val="00513D64"/>
    <w:rsid w:val="00514441"/>
    <w:rsid w:val="0051463B"/>
    <w:rsid w:val="005148E6"/>
    <w:rsid w:val="005152E8"/>
    <w:rsid w:val="005154D9"/>
    <w:rsid w:val="0051587E"/>
    <w:rsid w:val="00515AC6"/>
    <w:rsid w:val="00516781"/>
    <w:rsid w:val="005167C3"/>
    <w:rsid w:val="00516AD7"/>
    <w:rsid w:val="00516FAB"/>
    <w:rsid w:val="005170B3"/>
    <w:rsid w:val="005172C0"/>
    <w:rsid w:val="00517412"/>
    <w:rsid w:val="00517479"/>
    <w:rsid w:val="00517FAD"/>
    <w:rsid w:val="00520631"/>
    <w:rsid w:val="00520797"/>
    <w:rsid w:val="00520CC3"/>
    <w:rsid w:val="0052150F"/>
    <w:rsid w:val="00522DB1"/>
    <w:rsid w:val="00522DFE"/>
    <w:rsid w:val="00522FCB"/>
    <w:rsid w:val="0052338E"/>
    <w:rsid w:val="00523435"/>
    <w:rsid w:val="00523440"/>
    <w:rsid w:val="0052344E"/>
    <w:rsid w:val="0052348A"/>
    <w:rsid w:val="005235E1"/>
    <w:rsid w:val="00523880"/>
    <w:rsid w:val="005239BD"/>
    <w:rsid w:val="00523C80"/>
    <w:rsid w:val="00523CA3"/>
    <w:rsid w:val="00523CBE"/>
    <w:rsid w:val="00523D60"/>
    <w:rsid w:val="00523E26"/>
    <w:rsid w:val="00524C65"/>
    <w:rsid w:val="00524D27"/>
    <w:rsid w:val="0052503C"/>
    <w:rsid w:val="005251C0"/>
    <w:rsid w:val="0052530D"/>
    <w:rsid w:val="00526382"/>
    <w:rsid w:val="00526468"/>
    <w:rsid w:val="005265D6"/>
    <w:rsid w:val="00526C46"/>
    <w:rsid w:val="00526C95"/>
    <w:rsid w:val="00526E9D"/>
    <w:rsid w:val="00526FA1"/>
    <w:rsid w:val="00526FEF"/>
    <w:rsid w:val="0052701C"/>
    <w:rsid w:val="005270D6"/>
    <w:rsid w:val="00527312"/>
    <w:rsid w:val="00527805"/>
    <w:rsid w:val="00530B5F"/>
    <w:rsid w:val="0053177D"/>
    <w:rsid w:val="005317CF"/>
    <w:rsid w:val="00531811"/>
    <w:rsid w:val="005319A7"/>
    <w:rsid w:val="00532026"/>
    <w:rsid w:val="0053214B"/>
    <w:rsid w:val="0053215A"/>
    <w:rsid w:val="005328D1"/>
    <w:rsid w:val="00532A16"/>
    <w:rsid w:val="00532A1B"/>
    <w:rsid w:val="00533AE4"/>
    <w:rsid w:val="00533B4F"/>
    <w:rsid w:val="00533CC6"/>
    <w:rsid w:val="00533EA0"/>
    <w:rsid w:val="00534448"/>
    <w:rsid w:val="00534829"/>
    <w:rsid w:val="005348EB"/>
    <w:rsid w:val="00534E89"/>
    <w:rsid w:val="005351A9"/>
    <w:rsid w:val="00535747"/>
    <w:rsid w:val="00535AAF"/>
    <w:rsid w:val="00535C0C"/>
    <w:rsid w:val="00535EBD"/>
    <w:rsid w:val="00535F5D"/>
    <w:rsid w:val="0053629F"/>
    <w:rsid w:val="00536AEC"/>
    <w:rsid w:val="00536B6F"/>
    <w:rsid w:val="0053716B"/>
    <w:rsid w:val="00537662"/>
    <w:rsid w:val="0053769E"/>
    <w:rsid w:val="005379E2"/>
    <w:rsid w:val="00537C0F"/>
    <w:rsid w:val="00537D1D"/>
    <w:rsid w:val="00540282"/>
    <w:rsid w:val="00540389"/>
    <w:rsid w:val="005405E8"/>
    <w:rsid w:val="005406AB"/>
    <w:rsid w:val="00540C28"/>
    <w:rsid w:val="00540C71"/>
    <w:rsid w:val="0054140A"/>
    <w:rsid w:val="00541600"/>
    <w:rsid w:val="0054170C"/>
    <w:rsid w:val="005417D4"/>
    <w:rsid w:val="00541BF1"/>
    <w:rsid w:val="005425F7"/>
    <w:rsid w:val="00542791"/>
    <w:rsid w:val="0054293E"/>
    <w:rsid w:val="005430F2"/>
    <w:rsid w:val="00543115"/>
    <w:rsid w:val="005435C6"/>
    <w:rsid w:val="00543652"/>
    <w:rsid w:val="005436A8"/>
    <w:rsid w:val="005436C9"/>
    <w:rsid w:val="00543C80"/>
    <w:rsid w:val="00544130"/>
    <w:rsid w:val="0054470E"/>
    <w:rsid w:val="005447FE"/>
    <w:rsid w:val="00544A21"/>
    <w:rsid w:val="00544DC5"/>
    <w:rsid w:val="00545088"/>
    <w:rsid w:val="005450B3"/>
    <w:rsid w:val="0054583A"/>
    <w:rsid w:val="00545AC7"/>
    <w:rsid w:val="0054601F"/>
    <w:rsid w:val="00546553"/>
    <w:rsid w:val="0054690D"/>
    <w:rsid w:val="00546950"/>
    <w:rsid w:val="005471D2"/>
    <w:rsid w:val="005473BF"/>
    <w:rsid w:val="005473EE"/>
    <w:rsid w:val="0054760F"/>
    <w:rsid w:val="0054766D"/>
    <w:rsid w:val="00547752"/>
    <w:rsid w:val="00547975"/>
    <w:rsid w:val="00547BE8"/>
    <w:rsid w:val="00550690"/>
    <w:rsid w:val="0055087A"/>
    <w:rsid w:val="00550A60"/>
    <w:rsid w:val="00550BB0"/>
    <w:rsid w:val="0055103E"/>
    <w:rsid w:val="00551549"/>
    <w:rsid w:val="00551577"/>
    <w:rsid w:val="00552311"/>
    <w:rsid w:val="00552318"/>
    <w:rsid w:val="0055241F"/>
    <w:rsid w:val="005526DD"/>
    <w:rsid w:val="00552785"/>
    <w:rsid w:val="005527DF"/>
    <w:rsid w:val="00552AB9"/>
    <w:rsid w:val="005531BE"/>
    <w:rsid w:val="00553278"/>
    <w:rsid w:val="005532BD"/>
    <w:rsid w:val="0055357F"/>
    <w:rsid w:val="005537B6"/>
    <w:rsid w:val="00553FB9"/>
    <w:rsid w:val="0055418B"/>
    <w:rsid w:val="005542E5"/>
    <w:rsid w:val="00554309"/>
    <w:rsid w:val="005543E9"/>
    <w:rsid w:val="005543F4"/>
    <w:rsid w:val="00554D27"/>
    <w:rsid w:val="0055520A"/>
    <w:rsid w:val="00555814"/>
    <w:rsid w:val="0055589E"/>
    <w:rsid w:val="00555C96"/>
    <w:rsid w:val="00555D7E"/>
    <w:rsid w:val="00555EEB"/>
    <w:rsid w:val="0055632C"/>
    <w:rsid w:val="005568A8"/>
    <w:rsid w:val="00556AE0"/>
    <w:rsid w:val="00556AEA"/>
    <w:rsid w:val="00556D82"/>
    <w:rsid w:val="005575FF"/>
    <w:rsid w:val="0055777E"/>
    <w:rsid w:val="00557D60"/>
    <w:rsid w:val="00557E9A"/>
    <w:rsid w:val="00557FD7"/>
    <w:rsid w:val="00560277"/>
    <w:rsid w:val="005602F6"/>
    <w:rsid w:val="005606A9"/>
    <w:rsid w:val="00560A5A"/>
    <w:rsid w:val="00560BFC"/>
    <w:rsid w:val="0056101C"/>
    <w:rsid w:val="00561109"/>
    <w:rsid w:val="00561422"/>
    <w:rsid w:val="005617CE"/>
    <w:rsid w:val="00561AC1"/>
    <w:rsid w:val="00561ADC"/>
    <w:rsid w:val="00561B0E"/>
    <w:rsid w:val="00561BF0"/>
    <w:rsid w:val="00561CDE"/>
    <w:rsid w:val="005621A7"/>
    <w:rsid w:val="00562217"/>
    <w:rsid w:val="005623C2"/>
    <w:rsid w:val="00562AF3"/>
    <w:rsid w:val="00562BF7"/>
    <w:rsid w:val="00562F57"/>
    <w:rsid w:val="00563319"/>
    <w:rsid w:val="0056333D"/>
    <w:rsid w:val="005635AD"/>
    <w:rsid w:val="00563D5F"/>
    <w:rsid w:val="005640EE"/>
    <w:rsid w:val="00564127"/>
    <w:rsid w:val="005647A3"/>
    <w:rsid w:val="0056487D"/>
    <w:rsid w:val="00564A2B"/>
    <w:rsid w:val="00564B3A"/>
    <w:rsid w:val="005651F9"/>
    <w:rsid w:val="00565585"/>
    <w:rsid w:val="00565924"/>
    <w:rsid w:val="00566008"/>
    <w:rsid w:val="00566173"/>
    <w:rsid w:val="00566490"/>
    <w:rsid w:val="00566A40"/>
    <w:rsid w:val="00567006"/>
    <w:rsid w:val="005705FA"/>
    <w:rsid w:val="00570A3E"/>
    <w:rsid w:val="0057128F"/>
    <w:rsid w:val="00571303"/>
    <w:rsid w:val="00571399"/>
    <w:rsid w:val="00571DC7"/>
    <w:rsid w:val="00571E7C"/>
    <w:rsid w:val="00571EE4"/>
    <w:rsid w:val="005720C7"/>
    <w:rsid w:val="005725F6"/>
    <w:rsid w:val="005726BE"/>
    <w:rsid w:val="0057272C"/>
    <w:rsid w:val="00572985"/>
    <w:rsid w:val="00572B06"/>
    <w:rsid w:val="00572E6B"/>
    <w:rsid w:val="005730B5"/>
    <w:rsid w:val="005733CA"/>
    <w:rsid w:val="00573646"/>
    <w:rsid w:val="00573B4B"/>
    <w:rsid w:val="00573D1F"/>
    <w:rsid w:val="0057454A"/>
    <w:rsid w:val="0057463E"/>
    <w:rsid w:val="005746A6"/>
    <w:rsid w:val="00574D88"/>
    <w:rsid w:val="0057528F"/>
    <w:rsid w:val="005758DB"/>
    <w:rsid w:val="00575DDB"/>
    <w:rsid w:val="00575FF7"/>
    <w:rsid w:val="00576401"/>
    <w:rsid w:val="00576717"/>
    <w:rsid w:val="00576C1D"/>
    <w:rsid w:val="00577000"/>
    <w:rsid w:val="00577374"/>
    <w:rsid w:val="005774D8"/>
    <w:rsid w:val="005775E3"/>
    <w:rsid w:val="00577F5C"/>
    <w:rsid w:val="00580754"/>
    <w:rsid w:val="00580870"/>
    <w:rsid w:val="00580CC3"/>
    <w:rsid w:val="00580DCE"/>
    <w:rsid w:val="00580E2C"/>
    <w:rsid w:val="00581116"/>
    <w:rsid w:val="0058130F"/>
    <w:rsid w:val="00581511"/>
    <w:rsid w:val="00581555"/>
    <w:rsid w:val="00581C8E"/>
    <w:rsid w:val="005824D6"/>
    <w:rsid w:val="00582981"/>
    <w:rsid w:val="00582C9E"/>
    <w:rsid w:val="005832B5"/>
    <w:rsid w:val="005832C3"/>
    <w:rsid w:val="0058339B"/>
    <w:rsid w:val="00583713"/>
    <w:rsid w:val="00583718"/>
    <w:rsid w:val="005839E8"/>
    <w:rsid w:val="00583B57"/>
    <w:rsid w:val="005842AF"/>
    <w:rsid w:val="0058498E"/>
    <w:rsid w:val="00585037"/>
    <w:rsid w:val="0058545A"/>
    <w:rsid w:val="00585490"/>
    <w:rsid w:val="0058556E"/>
    <w:rsid w:val="00585988"/>
    <w:rsid w:val="00585B13"/>
    <w:rsid w:val="005860FC"/>
    <w:rsid w:val="0058624B"/>
    <w:rsid w:val="005864E9"/>
    <w:rsid w:val="0058665B"/>
    <w:rsid w:val="0058667D"/>
    <w:rsid w:val="00586A19"/>
    <w:rsid w:val="00586BD6"/>
    <w:rsid w:val="00586C65"/>
    <w:rsid w:val="00586F48"/>
    <w:rsid w:val="00587836"/>
    <w:rsid w:val="00587979"/>
    <w:rsid w:val="00587BC6"/>
    <w:rsid w:val="00587EFA"/>
    <w:rsid w:val="00590139"/>
    <w:rsid w:val="00590252"/>
    <w:rsid w:val="0059043D"/>
    <w:rsid w:val="005905E7"/>
    <w:rsid w:val="00590644"/>
    <w:rsid w:val="005908F6"/>
    <w:rsid w:val="00590A7F"/>
    <w:rsid w:val="00590B53"/>
    <w:rsid w:val="00591159"/>
    <w:rsid w:val="005916A9"/>
    <w:rsid w:val="00591736"/>
    <w:rsid w:val="005918B4"/>
    <w:rsid w:val="00591A63"/>
    <w:rsid w:val="0059238C"/>
    <w:rsid w:val="00592A79"/>
    <w:rsid w:val="00592FB5"/>
    <w:rsid w:val="00593A49"/>
    <w:rsid w:val="0059434A"/>
    <w:rsid w:val="0059453A"/>
    <w:rsid w:val="00594571"/>
    <w:rsid w:val="00594572"/>
    <w:rsid w:val="00594731"/>
    <w:rsid w:val="00594751"/>
    <w:rsid w:val="00594945"/>
    <w:rsid w:val="00594B15"/>
    <w:rsid w:val="00594CC6"/>
    <w:rsid w:val="00594F56"/>
    <w:rsid w:val="00594F6C"/>
    <w:rsid w:val="0059548B"/>
    <w:rsid w:val="005962D0"/>
    <w:rsid w:val="00596304"/>
    <w:rsid w:val="00597140"/>
    <w:rsid w:val="00597F1C"/>
    <w:rsid w:val="005A0161"/>
    <w:rsid w:val="005A0B72"/>
    <w:rsid w:val="005A1134"/>
    <w:rsid w:val="005A1610"/>
    <w:rsid w:val="005A1AE6"/>
    <w:rsid w:val="005A1D7B"/>
    <w:rsid w:val="005A1E24"/>
    <w:rsid w:val="005A240C"/>
    <w:rsid w:val="005A2ACB"/>
    <w:rsid w:val="005A3278"/>
    <w:rsid w:val="005A330D"/>
    <w:rsid w:val="005A3340"/>
    <w:rsid w:val="005A3D92"/>
    <w:rsid w:val="005A49D9"/>
    <w:rsid w:val="005A4C44"/>
    <w:rsid w:val="005A4E54"/>
    <w:rsid w:val="005A5188"/>
    <w:rsid w:val="005A55C3"/>
    <w:rsid w:val="005A64E1"/>
    <w:rsid w:val="005A6C2B"/>
    <w:rsid w:val="005A6F42"/>
    <w:rsid w:val="005A7379"/>
    <w:rsid w:val="005B0BAC"/>
    <w:rsid w:val="005B0FB3"/>
    <w:rsid w:val="005B1249"/>
    <w:rsid w:val="005B15A1"/>
    <w:rsid w:val="005B1A14"/>
    <w:rsid w:val="005B1F49"/>
    <w:rsid w:val="005B1FAA"/>
    <w:rsid w:val="005B2C78"/>
    <w:rsid w:val="005B2C87"/>
    <w:rsid w:val="005B2CB0"/>
    <w:rsid w:val="005B2FEC"/>
    <w:rsid w:val="005B30A1"/>
    <w:rsid w:val="005B3861"/>
    <w:rsid w:val="005B3CCD"/>
    <w:rsid w:val="005B3E19"/>
    <w:rsid w:val="005B42EC"/>
    <w:rsid w:val="005B4880"/>
    <w:rsid w:val="005B5147"/>
    <w:rsid w:val="005B5149"/>
    <w:rsid w:val="005B521D"/>
    <w:rsid w:val="005B565E"/>
    <w:rsid w:val="005B5798"/>
    <w:rsid w:val="005B5E1B"/>
    <w:rsid w:val="005B5F26"/>
    <w:rsid w:val="005B5FF0"/>
    <w:rsid w:val="005B62C7"/>
    <w:rsid w:val="005B67A0"/>
    <w:rsid w:val="005B6833"/>
    <w:rsid w:val="005B6A98"/>
    <w:rsid w:val="005B6F4B"/>
    <w:rsid w:val="005B6F54"/>
    <w:rsid w:val="005B72BA"/>
    <w:rsid w:val="005B753C"/>
    <w:rsid w:val="005B7621"/>
    <w:rsid w:val="005B7690"/>
    <w:rsid w:val="005B7C5C"/>
    <w:rsid w:val="005C0222"/>
    <w:rsid w:val="005C025C"/>
    <w:rsid w:val="005C07AA"/>
    <w:rsid w:val="005C0973"/>
    <w:rsid w:val="005C1072"/>
    <w:rsid w:val="005C1137"/>
    <w:rsid w:val="005C1203"/>
    <w:rsid w:val="005C121D"/>
    <w:rsid w:val="005C143F"/>
    <w:rsid w:val="005C1BD0"/>
    <w:rsid w:val="005C1FDF"/>
    <w:rsid w:val="005C2138"/>
    <w:rsid w:val="005C2955"/>
    <w:rsid w:val="005C2D3F"/>
    <w:rsid w:val="005C2DC6"/>
    <w:rsid w:val="005C3206"/>
    <w:rsid w:val="005C323B"/>
    <w:rsid w:val="005C341A"/>
    <w:rsid w:val="005C3753"/>
    <w:rsid w:val="005C3C84"/>
    <w:rsid w:val="005C4003"/>
    <w:rsid w:val="005C413B"/>
    <w:rsid w:val="005C476E"/>
    <w:rsid w:val="005C4C49"/>
    <w:rsid w:val="005C4CC9"/>
    <w:rsid w:val="005C533E"/>
    <w:rsid w:val="005C536B"/>
    <w:rsid w:val="005C58F7"/>
    <w:rsid w:val="005C5A76"/>
    <w:rsid w:val="005C5B02"/>
    <w:rsid w:val="005C5D28"/>
    <w:rsid w:val="005C6140"/>
    <w:rsid w:val="005C6679"/>
    <w:rsid w:val="005C6909"/>
    <w:rsid w:val="005C6925"/>
    <w:rsid w:val="005C6973"/>
    <w:rsid w:val="005C6981"/>
    <w:rsid w:val="005C743F"/>
    <w:rsid w:val="005C7694"/>
    <w:rsid w:val="005C76F6"/>
    <w:rsid w:val="005C7762"/>
    <w:rsid w:val="005C77EB"/>
    <w:rsid w:val="005C7A30"/>
    <w:rsid w:val="005C7CA4"/>
    <w:rsid w:val="005D0027"/>
    <w:rsid w:val="005D07E0"/>
    <w:rsid w:val="005D0AF2"/>
    <w:rsid w:val="005D0EB5"/>
    <w:rsid w:val="005D1106"/>
    <w:rsid w:val="005D1193"/>
    <w:rsid w:val="005D1357"/>
    <w:rsid w:val="005D1634"/>
    <w:rsid w:val="005D171E"/>
    <w:rsid w:val="005D1AC5"/>
    <w:rsid w:val="005D21FC"/>
    <w:rsid w:val="005D220B"/>
    <w:rsid w:val="005D2246"/>
    <w:rsid w:val="005D242A"/>
    <w:rsid w:val="005D2815"/>
    <w:rsid w:val="005D28DA"/>
    <w:rsid w:val="005D2FBD"/>
    <w:rsid w:val="005D32DC"/>
    <w:rsid w:val="005D338F"/>
    <w:rsid w:val="005D359C"/>
    <w:rsid w:val="005D377B"/>
    <w:rsid w:val="005D385A"/>
    <w:rsid w:val="005D3A0C"/>
    <w:rsid w:val="005D3BEF"/>
    <w:rsid w:val="005D3D14"/>
    <w:rsid w:val="005D3E35"/>
    <w:rsid w:val="005D3FC2"/>
    <w:rsid w:val="005D4017"/>
    <w:rsid w:val="005D4436"/>
    <w:rsid w:val="005D4B00"/>
    <w:rsid w:val="005D4B53"/>
    <w:rsid w:val="005D5997"/>
    <w:rsid w:val="005D5D0D"/>
    <w:rsid w:val="005D6484"/>
    <w:rsid w:val="005D6A53"/>
    <w:rsid w:val="005D6B3D"/>
    <w:rsid w:val="005D6B4C"/>
    <w:rsid w:val="005D73F7"/>
    <w:rsid w:val="005D7517"/>
    <w:rsid w:val="005D7B98"/>
    <w:rsid w:val="005D7F54"/>
    <w:rsid w:val="005E07B9"/>
    <w:rsid w:val="005E0BA6"/>
    <w:rsid w:val="005E0CC7"/>
    <w:rsid w:val="005E11D8"/>
    <w:rsid w:val="005E2047"/>
    <w:rsid w:val="005E29A1"/>
    <w:rsid w:val="005E2E29"/>
    <w:rsid w:val="005E38F5"/>
    <w:rsid w:val="005E3BFB"/>
    <w:rsid w:val="005E3CA6"/>
    <w:rsid w:val="005E3E0B"/>
    <w:rsid w:val="005E41F7"/>
    <w:rsid w:val="005E43A3"/>
    <w:rsid w:val="005E44C1"/>
    <w:rsid w:val="005E4534"/>
    <w:rsid w:val="005E4780"/>
    <w:rsid w:val="005E49CF"/>
    <w:rsid w:val="005E4CD8"/>
    <w:rsid w:val="005E5210"/>
    <w:rsid w:val="005E53CF"/>
    <w:rsid w:val="005E557F"/>
    <w:rsid w:val="005E5A23"/>
    <w:rsid w:val="005E5E50"/>
    <w:rsid w:val="005E6416"/>
    <w:rsid w:val="005E6B0B"/>
    <w:rsid w:val="005E6E7C"/>
    <w:rsid w:val="005E700B"/>
    <w:rsid w:val="005E7048"/>
    <w:rsid w:val="005E7530"/>
    <w:rsid w:val="005E7564"/>
    <w:rsid w:val="005F0073"/>
    <w:rsid w:val="005F010B"/>
    <w:rsid w:val="005F0267"/>
    <w:rsid w:val="005F03A5"/>
    <w:rsid w:val="005F062A"/>
    <w:rsid w:val="005F0AD8"/>
    <w:rsid w:val="005F229F"/>
    <w:rsid w:val="005F239E"/>
    <w:rsid w:val="005F2552"/>
    <w:rsid w:val="005F2556"/>
    <w:rsid w:val="005F2824"/>
    <w:rsid w:val="005F2AA9"/>
    <w:rsid w:val="005F2B25"/>
    <w:rsid w:val="005F2BF7"/>
    <w:rsid w:val="005F2F4B"/>
    <w:rsid w:val="005F2F5B"/>
    <w:rsid w:val="005F2F9B"/>
    <w:rsid w:val="005F3305"/>
    <w:rsid w:val="005F3338"/>
    <w:rsid w:val="005F37EB"/>
    <w:rsid w:val="005F397A"/>
    <w:rsid w:val="005F4100"/>
    <w:rsid w:val="005F41C0"/>
    <w:rsid w:val="005F41DD"/>
    <w:rsid w:val="005F44F6"/>
    <w:rsid w:val="005F4762"/>
    <w:rsid w:val="005F4AC0"/>
    <w:rsid w:val="005F526F"/>
    <w:rsid w:val="005F586E"/>
    <w:rsid w:val="005F5A32"/>
    <w:rsid w:val="005F5E73"/>
    <w:rsid w:val="005F6507"/>
    <w:rsid w:val="005F6B21"/>
    <w:rsid w:val="005F704A"/>
    <w:rsid w:val="005F716F"/>
    <w:rsid w:val="005F7318"/>
    <w:rsid w:val="005F737E"/>
    <w:rsid w:val="005F74BC"/>
    <w:rsid w:val="005F7AF0"/>
    <w:rsid w:val="005F7BE7"/>
    <w:rsid w:val="005F7C28"/>
    <w:rsid w:val="005F7F5F"/>
    <w:rsid w:val="005F7FCD"/>
    <w:rsid w:val="0060012A"/>
    <w:rsid w:val="0060018B"/>
    <w:rsid w:val="0060077B"/>
    <w:rsid w:val="0060094F"/>
    <w:rsid w:val="00600A5B"/>
    <w:rsid w:val="00600A77"/>
    <w:rsid w:val="00600E6B"/>
    <w:rsid w:val="00600F1F"/>
    <w:rsid w:val="00601019"/>
    <w:rsid w:val="00601383"/>
    <w:rsid w:val="00601398"/>
    <w:rsid w:val="006015B3"/>
    <w:rsid w:val="006015D0"/>
    <w:rsid w:val="0060235C"/>
    <w:rsid w:val="006023B9"/>
    <w:rsid w:val="00602598"/>
    <w:rsid w:val="006025CE"/>
    <w:rsid w:val="00602E60"/>
    <w:rsid w:val="00602E70"/>
    <w:rsid w:val="00602FC6"/>
    <w:rsid w:val="0060321E"/>
    <w:rsid w:val="00603ABD"/>
    <w:rsid w:val="00603E63"/>
    <w:rsid w:val="00603FEF"/>
    <w:rsid w:val="0060427A"/>
    <w:rsid w:val="00604437"/>
    <w:rsid w:val="00604B1E"/>
    <w:rsid w:val="0060584B"/>
    <w:rsid w:val="00605B96"/>
    <w:rsid w:val="00605C50"/>
    <w:rsid w:val="00605C8A"/>
    <w:rsid w:val="00605CCA"/>
    <w:rsid w:val="00605DCC"/>
    <w:rsid w:val="0060615F"/>
    <w:rsid w:val="006068B4"/>
    <w:rsid w:val="00606C3E"/>
    <w:rsid w:val="00606D7A"/>
    <w:rsid w:val="00607129"/>
    <w:rsid w:val="0060776A"/>
    <w:rsid w:val="00607903"/>
    <w:rsid w:val="00607AA0"/>
    <w:rsid w:val="00607C32"/>
    <w:rsid w:val="00607D7A"/>
    <w:rsid w:val="00607E22"/>
    <w:rsid w:val="00610375"/>
    <w:rsid w:val="006104DF"/>
    <w:rsid w:val="0061073D"/>
    <w:rsid w:val="0061097E"/>
    <w:rsid w:val="00611121"/>
    <w:rsid w:val="006111A4"/>
    <w:rsid w:val="00611855"/>
    <w:rsid w:val="00611E31"/>
    <w:rsid w:val="006123AB"/>
    <w:rsid w:val="00612E92"/>
    <w:rsid w:val="006132C0"/>
    <w:rsid w:val="006133CD"/>
    <w:rsid w:val="006135C4"/>
    <w:rsid w:val="006136B6"/>
    <w:rsid w:val="006138FB"/>
    <w:rsid w:val="0061403F"/>
    <w:rsid w:val="00614199"/>
    <w:rsid w:val="006148C6"/>
    <w:rsid w:val="00614FD4"/>
    <w:rsid w:val="00615316"/>
    <w:rsid w:val="006158AD"/>
    <w:rsid w:val="006162D4"/>
    <w:rsid w:val="00616354"/>
    <w:rsid w:val="006169EA"/>
    <w:rsid w:val="00617149"/>
    <w:rsid w:val="00617204"/>
    <w:rsid w:val="006172D9"/>
    <w:rsid w:val="0061749D"/>
    <w:rsid w:val="0061753C"/>
    <w:rsid w:val="006175B5"/>
    <w:rsid w:val="00617922"/>
    <w:rsid w:val="00617B5F"/>
    <w:rsid w:val="00617FF4"/>
    <w:rsid w:val="00620732"/>
    <w:rsid w:val="00621067"/>
    <w:rsid w:val="00621145"/>
    <w:rsid w:val="00621687"/>
    <w:rsid w:val="00621A23"/>
    <w:rsid w:val="00621B7F"/>
    <w:rsid w:val="00621E19"/>
    <w:rsid w:val="00622E4C"/>
    <w:rsid w:val="00623045"/>
    <w:rsid w:val="006230DF"/>
    <w:rsid w:val="0062339F"/>
    <w:rsid w:val="0062356A"/>
    <w:rsid w:val="00623677"/>
    <w:rsid w:val="0062386E"/>
    <w:rsid w:val="00623D1E"/>
    <w:rsid w:val="00623E79"/>
    <w:rsid w:val="00623F29"/>
    <w:rsid w:val="0062483E"/>
    <w:rsid w:val="006248A1"/>
    <w:rsid w:val="00624942"/>
    <w:rsid w:val="00624A20"/>
    <w:rsid w:val="00624BB2"/>
    <w:rsid w:val="00624CB6"/>
    <w:rsid w:val="00625031"/>
    <w:rsid w:val="00625387"/>
    <w:rsid w:val="006254E1"/>
    <w:rsid w:val="00625568"/>
    <w:rsid w:val="006256BB"/>
    <w:rsid w:val="0062576E"/>
    <w:rsid w:val="00625B43"/>
    <w:rsid w:val="00626035"/>
    <w:rsid w:val="00626BA6"/>
    <w:rsid w:val="00626C12"/>
    <w:rsid w:val="00626DA0"/>
    <w:rsid w:val="006270E7"/>
    <w:rsid w:val="00627E76"/>
    <w:rsid w:val="00630AFB"/>
    <w:rsid w:val="00630F53"/>
    <w:rsid w:val="00631150"/>
    <w:rsid w:val="006314EC"/>
    <w:rsid w:val="00631735"/>
    <w:rsid w:val="006319D0"/>
    <w:rsid w:val="0063219B"/>
    <w:rsid w:val="006326B5"/>
    <w:rsid w:val="0063283C"/>
    <w:rsid w:val="00633248"/>
    <w:rsid w:val="006333A2"/>
    <w:rsid w:val="00633629"/>
    <w:rsid w:val="00633725"/>
    <w:rsid w:val="006339C6"/>
    <w:rsid w:val="00633D2A"/>
    <w:rsid w:val="006345E8"/>
    <w:rsid w:val="00634F4F"/>
    <w:rsid w:val="00635469"/>
    <w:rsid w:val="0063570D"/>
    <w:rsid w:val="00635A2F"/>
    <w:rsid w:val="00635EF5"/>
    <w:rsid w:val="00636077"/>
    <w:rsid w:val="00636148"/>
    <w:rsid w:val="0063648F"/>
    <w:rsid w:val="00636A06"/>
    <w:rsid w:val="00636ACA"/>
    <w:rsid w:val="00637407"/>
    <w:rsid w:val="00637927"/>
    <w:rsid w:val="00637957"/>
    <w:rsid w:val="00637C88"/>
    <w:rsid w:val="00640056"/>
    <w:rsid w:val="0064033A"/>
    <w:rsid w:val="00640366"/>
    <w:rsid w:val="0064039B"/>
    <w:rsid w:val="00640784"/>
    <w:rsid w:val="00640E20"/>
    <w:rsid w:val="00641590"/>
    <w:rsid w:val="00641678"/>
    <w:rsid w:val="00641913"/>
    <w:rsid w:val="00641A6C"/>
    <w:rsid w:val="00641B71"/>
    <w:rsid w:val="0064223F"/>
    <w:rsid w:val="006423B9"/>
    <w:rsid w:val="00642CDE"/>
    <w:rsid w:val="00643058"/>
    <w:rsid w:val="006431B7"/>
    <w:rsid w:val="0064353F"/>
    <w:rsid w:val="0064376F"/>
    <w:rsid w:val="00643BB0"/>
    <w:rsid w:val="00644BE7"/>
    <w:rsid w:val="00645410"/>
    <w:rsid w:val="00645B84"/>
    <w:rsid w:val="00645CAE"/>
    <w:rsid w:val="00645F83"/>
    <w:rsid w:val="00646C2C"/>
    <w:rsid w:val="00646CDE"/>
    <w:rsid w:val="00646FBE"/>
    <w:rsid w:val="00647BB2"/>
    <w:rsid w:val="00647C00"/>
    <w:rsid w:val="00650556"/>
    <w:rsid w:val="00650926"/>
    <w:rsid w:val="006511F8"/>
    <w:rsid w:val="0065121E"/>
    <w:rsid w:val="0065136A"/>
    <w:rsid w:val="00651B1C"/>
    <w:rsid w:val="00651D33"/>
    <w:rsid w:val="006521C0"/>
    <w:rsid w:val="006522E1"/>
    <w:rsid w:val="006527D1"/>
    <w:rsid w:val="00652B76"/>
    <w:rsid w:val="0065304C"/>
    <w:rsid w:val="00653357"/>
    <w:rsid w:val="00653761"/>
    <w:rsid w:val="00653B69"/>
    <w:rsid w:val="00653B78"/>
    <w:rsid w:val="00653E8C"/>
    <w:rsid w:val="00654070"/>
    <w:rsid w:val="0065445A"/>
    <w:rsid w:val="006545A9"/>
    <w:rsid w:val="006546F1"/>
    <w:rsid w:val="006548CE"/>
    <w:rsid w:val="00654954"/>
    <w:rsid w:val="00655126"/>
    <w:rsid w:val="006555C6"/>
    <w:rsid w:val="00655934"/>
    <w:rsid w:val="00655A00"/>
    <w:rsid w:val="00655B79"/>
    <w:rsid w:val="00655DAD"/>
    <w:rsid w:val="00655F69"/>
    <w:rsid w:val="0065625C"/>
    <w:rsid w:val="00656EA6"/>
    <w:rsid w:val="00656F10"/>
    <w:rsid w:val="00657392"/>
    <w:rsid w:val="00657EDB"/>
    <w:rsid w:val="0066029E"/>
    <w:rsid w:val="00660728"/>
    <w:rsid w:val="00660B88"/>
    <w:rsid w:val="006615CE"/>
    <w:rsid w:val="0066163E"/>
    <w:rsid w:val="006619EC"/>
    <w:rsid w:val="00661A8A"/>
    <w:rsid w:val="00661AA4"/>
    <w:rsid w:val="00662058"/>
    <w:rsid w:val="00662155"/>
    <w:rsid w:val="0066225D"/>
    <w:rsid w:val="006622A2"/>
    <w:rsid w:val="006624B2"/>
    <w:rsid w:val="006628A8"/>
    <w:rsid w:val="0066298B"/>
    <w:rsid w:val="006632EB"/>
    <w:rsid w:val="006632ED"/>
    <w:rsid w:val="0066390E"/>
    <w:rsid w:val="00663BD1"/>
    <w:rsid w:val="00663EDE"/>
    <w:rsid w:val="006645BB"/>
    <w:rsid w:val="0066472A"/>
    <w:rsid w:val="00664B3A"/>
    <w:rsid w:val="00664E30"/>
    <w:rsid w:val="00665996"/>
    <w:rsid w:val="00666181"/>
    <w:rsid w:val="006661B4"/>
    <w:rsid w:val="0066623E"/>
    <w:rsid w:val="0066641F"/>
    <w:rsid w:val="00666746"/>
    <w:rsid w:val="006669CB"/>
    <w:rsid w:val="006669DB"/>
    <w:rsid w:val="00666A32"/>
    <w:rsid w:val="00666A44"/>
    <w:rsid w:val="006670C0"/>
    <w:rsid w:val="006678C1"/>
    <w:rsid w:val="0067006C"/>
    <w:rsid w:val="00670128"/>
    <w:rsid w:val="00670698"/>
    <w:rsid w:val="00670BAC"/>
    <w:rsid w:val="00671258"/>
    <w:rsid w:val="00671C08"/>
    <w:rsid w:val="00672557"/>
    <w:rsid w:val="00672780"/>
    <w:rsid w:val="00672D52"/>
    <w:rsid w:val="00672DD0"/>
    <w:rsid w:val="00673046"/>
    <w:rsid w:val="00673981"/>
    <w:rsid w:val="00673CDB"/>
    <w:rsid w:val="00673CE2"/>
    <w:rsid w:val="00674102"/>
    <w:rsid w:val="006743C3"/>
    <w:rsid w:val="0067459B"/>
    <w:rsid w:val="00675C75"/>
    <w:rsid w:val="00675CAD"/>
    <w:rsid w:val="00676512"/>
    <w:rsid w:val="006769BA"/>
    <w:rsid w:val="00676E65"/>
    <w:rsid w:val="0067785E"/>
    <w:rsid w:val="00677881"/>
    <w:rsid w:val="00677BAB"/>
    <w:rsid w:val="00677F30"/>
    <w:rsid w:val="006800A3"/>
    <w:rsid w:val="006800A9"/>
    <w:rsid w:val="0068032A"/>
    <w:rsid w:val="0068088A"/>
    <w:rsid w:val="00680C23"/>
    <w:rsid w:val="00680E18"/>
    <w:rsid w:val="00680EA0"/>
    <w:rsid w:val="00680FB0"/>
    <w:rsid w:val="00681320"/>
    <w:rsid w:val="00681482"/>
    <w:rsid w:val="006818F2"/>
    <w:rsid w:val="006819D5"/>
    <w:rsid w:val="006821DC"/>
    <w:rsid w:val="00682374"/>
    <w:rsid w:val="00682788"/>
    <w:rsid w:val="00682C35"/>
    <w:rsid w:val="00682DCA"/>
    <w:rsid w:val="00682E49"/>
    <w:rsid w:val="00683EBB"/>
    <w:rsid w:val="00684230"/>
    <w:rsid w:val="006842D6"/>
    <w:rsid w:val="0068475F"/>
    <w:rsid w:val="00684A40"/>
    <w:rsid w:val="00684A66"/>
    <w:rsid w:val="00684B28"/>
    <w:rsid w:val="00684DD1"/>
    <w:rsid w:val="00684E4E"/>
    <w:rsid w:val="00685184"/>
    <w:rsid w:val="006858B2"/>
    <w:rsid w:val="00685ED6"/>
    <w:rsid w:val="00685F1C"/>
    <w:rsid w:val="00685F98"/>
    <w:rsid w:val="00686655"/>
    <w:rsid w:val="006867FD"/>
    <w:rsid w:val="006868C9"/>
    <w:rsid w:val="00687352"/>
    <w:rsid w:val="0068781E"/>
    <w:rsid w:val="0068794E"/>
    <w:rsid w:val="00687A36"/>
    <w:rsid w:val="00687DEB"/>
    <w:rsid w:val="00690546"/>
    <w:rsid w:val="006911FB"/>
    <w:rsid w:val="006916C5"/>
    <w:rsid w:val="0069182B"/>
    <w:rsid w:val="00691BCC"/>
    <w:rsid w:val="00691C67"/>
    <w:rsid w:val="0069228B"/>
    <w:rsid w:val="0069261F"/>
    <w:rsid w:val="006926BC"/>
    <w:rsid w:val="0069281D"/>
    <w:rsid w:val="00692AB8"/>
    <w:rsid w:val="00692C66"/>
    <w:rsid w:val="00693563"/>
    <w:rsid w:val="00693972"/>
    <w:rsid w:val="00693994"/>
    <w:rsid w:val="00693F06"/>
    <w:rsid w:val="00694397"/>
    <w:rsid w:val="006951CF"/>
    <w:rsid w:val="00695BCB"/>
    <w:rsid w:val="0069605B"/>
    <w:rsid w:val="00696221"/>
    <w:rsid w:val="00696285"/>
    <w:rsid w:val="006963AB"/>
    <w:rsid w:val="006968EF"/>
    <w:rsid w:val="00697614"/>
    <w:rsid w:val="00697C16"/>
    <w:rsid w:val="00697C78"/>
    <w:rsid w:val="00697DD3"/>
    <w:rsid w:val="006A0434"/>
    <w:rsid w:val="006A07DD"/>
    <w:rsid w:val="006A0CDE"/>
    <w:rsid w:val="006A0D3B"/>
    <w:rsid w:val="006A1821"/>
    <w:rsid w:val="006A19E0"/>
    <w:rsid w:val="006A1C47"/>
    <w:rsid w:val="006A212F"/>
    <w:rsid w:val="006A241B"/>
    <w:rsid w:val="006A24D6"/>
    <w:rsid w:val="006A2852"/>
    <w:rsid w:val="006A28FB"/>
    <w:rsid w:val="006A2CB1"/>
    <w:rsid w:val="006A473C"/>
    <w:rsid w:val="006A49AD"/>
    <w:rsid w:val="006A4B3C"/>
    <w:rsid w:val="006A4C62"/>
    <w:rsid w:val="006A5210"/>
    <w:rsid w:val="006A527C"/>
    <w:rsid w:val="006A5800"/>
    <w:rsid w:val="006A58B5"/>
    <w:rsid w:val="006A5B77"/>
    <w:rsid w:val="006A5BCA"/>
    <w:rsid w:val="006A5C6B"/>
    <w:rsid w:val="006A6AA7"/>
    <w:rsid w:val="006A7134"/>
    <w:rsid w:val="006A73A7"/>
    <w:rsid w:val="006A74C3"/>
    <w:rsid w:val="006A77C6"/>
    <w:rsid w:val="006A7A09"/>
    <w:rsid w:val="006A7CF2"/>
    <w:rsid w:val="006B03F4"/>
    <w:rsid w:val="006B088D"/>
    <w:rsid w:val="006B0B2A"/>
    <w:rsid w:val="006B134E"/>
    <w:rsid w:val="006B15F8"/>
    <w:rsid w:val="006B1AC0"/>
    <w:rsid w:val="006B2523"/>
    <w:rsid w:val="006B27A0"/>
    <w:rsid w:val="006B2A7F"/>
    <w:rsid w:val="006B3158"/>
    <w:rsid w:val="006B3BDD"/>
    <w:rsid w:val="006B3FE3"/>
    <w:rsid w:val="006B4290"/>
    <w:rsid w:val="006B4466"/>
    <w:rsid w:val="006B4854"/>
    <w:rsid w:val="006B4899"/>
    <w:rsid w:val="006B4C7D"/>
    <w:rsid w:val="006B5164"/>
    <w:rsid w:val="006B5B07"/>
    <w:rsid w:val="006B5B69"/>
    <w:rsid w:val="006B607A"/>
    <w:rsid w:val="006B65EB"/>
    <w:rsid w:val="006B6835"/>
    <w:rsid w:val="006B684F"/>
    <w:rsid w:val="006B6944"/>
    <w:rsid w:val="006B6AA8"/>
    <w:rsid w:val="006B6E06"/>
    <w:rsid w:val="006B747B"/>
    <w:rsid w:val="006B7848"/>
    <w:rsid w:val="006B7B9A"/>
    <w:rsid w:val="006C0369"/>
    <w:rsid w:val="006C04E6"/>
    <w:rsid w:val="006C0914"/>
    <w:rsid w:val="006C0E89"/>
    <w:rsid w:val="006C0FFD"/>
    <w:rsid w:val="006C18BF"/>
    <w:rsid w:val="006C19EB"/>
    <w:rsid w:val="006C21CA"/>
    <w:rsid w:val="006C2B80"/>
    <w:rsid w:val="006C2C8D"/>
    <w:rsid w:val="006C2CF4"/>
    <w:rsid w:val="006C2D66"/>
    <w:rsid w:val="006C3018"/>
    <w:rsid w:val="006C38C9"/>
    <w:rsid w:val="006C394A"/>
    <w:rsid w:val="006C3B01"/>
    <w:rsid w:val="006C3B1B"/>
    <w:rsid w:val="006C3E09"/>
    <w:rsid w:val="006C47CD"/>
    <w:rsid w:val="006C4B4E"/>
    <w:rsid w:val="006C5582"/>
    <w:rsid w:val="006C5CAB"/>
    <w:rsid w:val="006C5E39"/>
    <w:rsid w:val="006C6305"/>
    <w:rsid w:val="006C674D"/>
    <w:rsid w:val="006C7146"/>
    <w:rsid w:val="006C7182"/>
    <w:rsid w:val="006C7804"/>
    <w:rsid w:val="006C7F4E"/>
    <w:rsid w:val="006D05B2"/>
    <w:rsid w:val="006D0C7B"/>
    <w:rsid w:val="006D0D42"/>
    <w:rsid w:val="006D0D75"/>
    <w:rsid w:val="006D0E0A"/>
    <w:rsid w:val="006D0E75"/>
    <w:rsid w:val="006D160F"/>
    <w:rsid w:val="006D2C0A"/>
    <w:rsid w:val="006D2EF8"/>
    <w:rsid w:val="006D396F"/>
    <w:rsid w:val="006D3BC9"/>
    <w:rsid w:val="006D3C07"/>
    <w:rsid w:val="006D5035"/>
    <w:rsid w:val="006D5098"/>
    <w:rsid w:val="006D595A"/>
    <w:rsid w:val="006D5A7B"/>
    <w:rsid w:val="006D60F7"/>
    <w:rsid w:val="006D6427"/>
    <w:rsid w:val="006D66D8"/>
    <w:rsid w:val="006D6DFA"/>
    <w:rsid w:val="006D7AE9"/>
    <w:rsid w:val="006E00F8"/>
    <w:rsid w:val="006E01D4"/>
    <w:rsid w:val="006E07F5"/>
    <w:rsid w:val="006E0881"/>
    <w:rsid w:val="006E0A08"/>
    <w:rsid w:val="006E0D9A"/>
    <w:rsid w:val="006E15D6"/>
    <w:rsid w:val="006E1858"/>
    <w:rsid w:val="006E2628"/>
    <w:rsid w:val="006E293A"/>
    <w:rsid w:val="006E2E7A"/>
    <w:rsid w:val="006E3090"/>
    <w:rsid w:val="006E30F8"/>
    <w:rsid w:val="006E324B"/>
    <w:rsid w:val="006E35A8"/>
    <w:rsid w:val="006E362E"/>
    <w:rsid w:val="006E3794"/>
    <w:rsid w:val="006E3838"/>
    <w:rsid w:val="006E3B6A"/>
    <w:rsid w:val="006E3FD1"/>
    <w:rsid w:val="006E4AC7"/>
    <w:rsid w:val="006E4FAC"/>
    <w:rsid w:val="006E4FF3"/>
    <w:rsid w:val="006E514B"/>
    <w:rsid w:val="006E537A"/>
    <w:rsid w:val="006E53A8"/>
    <w:rsid w:val="006E57E0"/>
    <w:rsid w:val="006E5C8B"/>
    <w:rsid w:val="006E5EB5"/>
    <w:rsid w:val="006E60FB"/>
    <w:rsid w:val="006E6A06"/>
    <w:rsid w:val="006E6FB1"/>
    <w:rsid w:val="006E73AF"/>
    <w:rsid w:val="006E7BF6"/>
    <w:rsid w:val="006F034B"/>
    <w:rsid w:val="006F05EA"/>
    <w:rsid w:val="006F0740"/>
    <w:rsid w:val="006F0742"/>
    <w:rsid w:val="006F0876"/>
    <w:rsid w:val="006F090E"/>
    <w:rsid w:val="006F0ABD"/>
    <w:rsid w:val="006F0E1F"/>
    <w:rsid w:val="006F105F"/>
    <w:rsid w:val="006F11C7"/>
    <w:rsid w:val="006F1303"/>
    <w:rsid w:val="006F16AF"/>
    <w:rsid w:val="006F1F44"/>
    <w:rsid w:val="006F22D3"/>
    <w:rsid w:val="006F24C4"/>
    <w:rsid w:val="006F2677"/>
    <w:rsid w:val="006F27D8"/>
    <w:rsid w:val="006F2810"/>
    <w:rsid w:val="006F2A57"/>
    <w:rsid w:val="006F2E13"/>
    <w:rsid w:val="006F2FBB"/>
    <w:rsid w:val="006F3033"/>
    <w:rsid w:val="006F3114"/>
    <w:rsid w:val="006F33CB"/>
    <w:rsid w:val="006F40C5"/>
    <w:rsid w:val="006F445D"/>
    <w:rsid w:val="006F48C7"/>
    <w:rsid w:val="006F4E17"/>
    <w:rsid w:val="006F4E47"/>
    <w:rsid w:val="006F5635"/>
    <w:rsid w:val="006F5A32"/>
    <w:rsid w:val="006F5E34"/>
    <w:rsid w:val="006F604A"/>
    <w:rsid w:val="006F6064"/>
    <w:rsid w:val="006F6202"/>
    <w:rsid w:val="006F66EA"/>
    <w:rsid w:val="006F676F"/>
    <w:rsid w:val="006F6A51"/>
    <w:rsid w:val="006F6C63"/>
    <w:rsid w:val="006F6CF7"/>
    <w:rsid w:val="006F6F6F"/>
    <w:rsid w:val="006F7086"/>
    <w:rsid w:val="006F71B7"/>
    <w:rsid w:val="006F74E9"/>
    <w:rsid w:val="006F7BBA"/>
    <w:rsid w:val="00700083"/>
    <w:rsid w:val="007000D5"/>
    <w:rsid w:val="0070027A"/>
    <w:rsid w:val="007002D6"/>
    <w:rsid w:val="007002E4"/>
    <w:rsid w:val="00700331"/>
    <w:rsid w:val="0070129E"/>
    <w:rsid w:val="00701568"/>
    <w:rsid w:val="007018C7"/>
    <w:rsid w:val="0070205D"/>
    <w:rsid w:val="0070227A"/>
    <w:rsid w:val="0070227F"/>
    <w:rsid w:val="00702900"/>
    <w:rsid w:val="00702C2B"/>
    <w:rsid w:val="00702D87"/>
    <w:rsid w:val="00703534"/>
    <w:rsid w:val="007036F0"/>
    <w:rsid w:val="00703E3F"/>
    <w:rsid w:val="007040BC"/>
    <w:rsid w:val="00704189"/>
    <w:rsid w:val="0070420B"/>
    <w:rsid w:val="007048C4"/>
    <w:rsid w:val="00704DEC"/>
    <w:rsid w:val="007050D6"/>
    <w:rsid w:val="00705177"/>
    <w:rsid w:val="007052AC"/>
    <w:rsid w:val="00705A3F"/>
    <w:rsid w:val="0070617F"/>
    <w:rsid w:val="00706451"/>
    <w:rsid w:val="0070669A"/>
    <w:rsid w:val="00706F47"/>
    <w:rsid w:val="0070730D"/>
    <w:rsid w:val="007076E6"/>
    <w:rsid w:val="00707E5B"/>
    <w:rsid w:val="00710473"/>
    <w:rsid w:val="007108F2"/>
    <w:rsid w:val="00710E10"/>
    <w:rsid w:val="00710E20"/>
    <w:rsid w:val="00710E25"/>
    <w:rsid w:val="00710EA9"/>
    <w:rsid w:val="00711075"/>
    <w:rsid w:val="00711283"/>
    <w:rsid w:val="0071175C"/>
    <w:rsid w:val="00711A8E"/>
    <w:rsid w:val="00711E9E"/>
    <w:rsid w:val="00712180"/>
    <w:rsid w:val="00712300"/>
    <w:rsid w:val="00712517"/>
    <w:rsid w:val="0071294A"/>
    <w:rsid w:val="00713877"/>
    <w:rsid w:val="00713930"/>
    <w:rsid w:val="0071393C"/>
    <w:rsid w:val="0071393E"/>
    <w:rsid w:val="00713DF6"/>
    <w:rsid w:val="007140E4"/>
    <w:rsid w:val="007141C8"/>
    <w:rsid w:val="0071442A"/>
    <w:rsid w:val="007146FF"/>
    <w:rsid w:val="00715493"/>
    <w:rsid w:val="00715ACA"/>
    <w:rsid w:val="00715CF7"/>
    <w:rsid w:val="007161A2"/>
    <w:rsid w:val="00716310"/>
    <w:rsid w:val="00716509"/>
    <w:rsid w:val="00716544"/>
    <w:rsid w:val="007166FD"/>
    <w:rsid w:val="007167A4"/>
    <w:rsid w:val="00716AD6"/>
    <w:rsid w:val="00716B39"/>
    <w:rsid w:val="0071705E"/>
    <w:rsid w:val="0071715E"/>
    <w:rsid w:val="00717188"/>
    <w:rsid w:val="00717B78"/>
    <w:rsid w:val="00717DFD"/>
    <w:rsid w:val="00720133"/>
    <w:rsid w:val="007201B4"/>
    <w:rsid w:val="0072038C"/>
    <w:rsid w:val="00720885"/>
    <w:rsid w:val="00720A0C"/>
    <w:rsid w:val="00720EB2"/>
    <w:rsid w:val="00721351"/>
    <w:rsid w:val="0072148A"/>
    <w:rsid w:val="0072160C"/>
    <w:rsid w:val="007218CA"/>
    <w:rsid w:val="007219F2"/>
    <w:rsid w:val="00721C23"/>
    <w:rsid w:val="00721D61"/>
    <w:rsid w:val="00721DA9"/>
    <w:rsid w:val="00721F9E"/>
    <w:rsid w:val="007224E6"/>
    <w:rsid w:val="00722C95"/>
    <w:rsid w:val="00722CD3"/>
    <w:rsid w:val="00722D79"/>
    <w:rsid w:val="00723252"/>
    <w:rsid w:val="00723645"/>
    <w:rsid w:val="007236DC"/>
    <w:rsid w:val="00723766"/>
    <w:rsid w:val="00723F27"/>
    <w:rsid w:val="00724A4D"/>
    <w:rsid w:val="00724C88"/>
    <w:rsid w:val="007252D0"/>
    <w:rsid w:val="00725509"/>
    <w:rsid w:val="007255A2"/>
    <w:rsid w:val="007255AD"/>
    <w:rsid w:val="0072578D"/>
    <w:rsid w:val="00725A1A"/>
    <w:rsid w:val="00725BF6"/>
    <w:rsid w:val="00725CDA"/>
    <w:rsid w:val="007264BB"/>
    <w:rsid w:val="0072651F"/>
    <w:rsid w:val="00726837"/>
    <w:rsid w:val="0072690D"/>
    <w:rsid w:val="00726BBE"/>
    <w:rsid w:val="0072705D"/>
    <w:rsid w:val="0072708F"/>
    <w:rsid w:val="007271E0"/>
    <w:rsid w:val="00727245"/>
    <w:rsid w:val="0072728F"/>
    <w:rsid w:val="0072753A"/>
    <w:rsid w:val="00727819"/>
    <w:rsid w:val="00727DF0"/>
    <w:rsid w:val="00730808"/>
    <w:rsid w:val="00730AFA"/>
    <w:rsid w:val="00730DD3"/>
    <w:rsid w:val="00730F60"/>
    <w:rsid w:val="00731374"/>
    <w:rsid w:val="007313FA"/>
    <w:rsid w:val="0073148D"/>
    <w:rsid w:val="00731EE7"/>
    <w:rsid w:val="007322E3"/>
    <w:rsid w:val="00732895"/>
    <w:rsid w:val="007329CD"/>
    <w:rsid w:val="00732A3A"/>
    <w:rsid w:val="00733136"/>
    <w:rsid w:val="007335BA"/>
    <w:rsid w:val="00733BEA"/>
    <w:rsid w:val="007343EB"/>
    <w:rsid w:val="00734B7D"/>
    <w:rsid w:val="00734C72"/>
    <w:rsid w:val="00734E38"/>
    <w:rsid w:val="00734E6D"/>
    <w:rsid w:val="00735506"/>
    <w:rsid w:val="00735B1C"/>
    <w:rsid w:val="00735B88"/>
    <w:rsid w:val="00735C08"/>
    <w:rsid w:val="00735CCC"/>
    <w:rsid w:val="00735E19"/>
    <w:rsid w:val="00736475"/>
    <w:rsid w:val="00736590"/>
    <w:rsid w:val="007369EF"/>
    <w:rsid w:val="00736B0C"/>
    <w:rsid w:val="00736CA2"/>
    <w:rsid w:val="0073713B"/>
    <w:rsid w:val="00737171"/>
    <w:rsid w:val="0074012F"/>
    <w:rsid w:val="00740154"/>
    <w:rsid w:val="0074060B"/>
    <w:rsid w:val="00741254"/>
    <w:rsid w:val="007415FA"/>
    <w:rsid w:val="007417BC"/>
    <w:rsid w:val="007418AE"/>
    <w:rsid w:val="007419A1"/>
    <w:rsid w:val="00741DF9"/>
    <w:rsid w:val="007422BD"/>
    <w:rsid w:val="0074237D"/>
    <w:rsid w:val="00742528"/>
    <w:rsid w:val="00742636"/>
    <w:rsid w:val="007426CD"/>
    <w:rsid w:val="00742AC1"/>
    <w:rsid w:val="00742E8C"/>
    <w:rsid w:val="007433D1"/>
    <w:rsid w:val="0074378A"/>
    <w:rsid w:val="00743A66"/>
    <w:rsid w:val="00743B60"/>
    <w:rsid w:val="00743C2B"/>
    <w:rsid w:val="00743C5B"/>
    <w:rsid w:val="00743EF3"/>
    <w:rsid w:val="00744143"/>
    <w:rsid w:val="0074435D"/>
    <w:rsid w:val="00744AAC"/>
    <w:rsid w:val="00744BDA"/>
    <w:rsid w:val="00744CC4"/>
    <w:rsid w:val="00744D64"/>
    <w:rsid w:val="0074505C"/>
    <w:rsid w:val="007454E5"/>
    <w:rsid w:val="007459E4"/>
    <w:rsid w:val="00745A7F"/>
    <w:rsid w:val="00745D47"/>
    <w:rsid w:val="00745F24"/>
    <w:rsid w:val="00746181"/>
    <w:rsid w:val="00746519"/>
    <w:rsid w:val="00746D5F"/>
    <w:rsid w:val="00746DA2"/>
    <w:rsid w:val="007470AE"/>
    <w:rsid w:val="0074717B"/>
    <w:rsid w:val="00747C55"/>
    <w:rsid w:val="0075095E"/>
    <w:rsid w:val="007509A7"/>
    <w:rsid w:val="00750BAB"/>
    <w:rsid w:val="00750FFD"/>
    <w:rsid w:val="007511B9"/>
    <w:rsid w:val="007512BD"/>
    <w:rsid w:val="00751533"/>
    <w:rsid w:val="007515DE"/>
    <w:rsid w:val="00751803"/>
    <w:rsid w:val="00751DEE"/>
    <w:rsid w:val="007521B3"/>
    <w:rsid w:val="0075255D"/>
    <w:rsid w:val="0075330D"/>
    <w:rsid w:val="007535A1"/>
    <w:rsid w:val="00753A90"/>
    <w:rsid w:val="007541B3"/>
    <w:rsid w:val="007542EB"/>
    <w:rsid w:val="00754561"/>
    <w:rsid w:val="00754B04"/>
    <w:rsid w:val="00754C95"/>
    <w:rsid w:val="00755556"/>
    <w:rsid w:val="00755757"/>
    <w:rsid w:val="007559DE"/>
    <w:rsid w:val="00755C2C"/>
    <w:rsid w:val="007560D9"/>
    <w:rsid w:val="00756EB9"/>
    <w:rsid w:val="00756FBF"/>
    <w:rsid w:val="00757358"/>
    <w:rsid w:val="0075764E"/>
    <w:rsid w:val="00757B10"/>
    <w:rsid w:val="00760F79"/>
    <w:rsid w:val="00761522"/>
    <w:rsid w:val="00761734"/>
    <w:rsid w:val="00761C25"/>
    <w:rsid w:val="00761CD3"/>
    <w:rsid w:val="00761E21"/>
    <w:rsid w:val="00761F78"/>
    <w:rsid w:val="0076242A"/>
    <w:rsid w:val="00762536"/>
    <w:rsid w:val="0076268E"/>
    <w:rsid w:val="00762998"/>
    <w:rsid w:val="00762CE9"/>
    <w:rsid w:val="00762ECF"/>
    <w:rsid w:val="0076349F"/>
    <w:rsid w:val="00763846"/>
    <w:rsid w:val="00763ABC"/>
    <w:rsid w:val="00763C70"/>
    <w:rsid w:val="00763D66"/>
    <w:rsid w:val="007643A0"/>
    <w:rsid w:val="0076523B"/>
    <w:rsid w:val="0076525B"/>
    <w:rsid w:val="007654D4"/>
    <w:rsid w:val="007655ED"/>
    <w:rsid w:val="00765F07"/>
    <w:rsid w:val="00766003"/>
    <w:rsid w:val="007661E3"/>
    <w:rsid w:val="00766369"/>
    <w:rsid w:val="007663BB"/>
    <w:rsid w:val="00766F9D"/>
    <w:rsid w:val="00767796"/>
    <w:rsid w:val="00767813"/>
    <w:rsid w:val="00770396"/>
    <w:rsid w:val="00770487"/>
    <w:rsid w:val="00770B20"/>
    <w:rsid w:val="00770BD9"/>
    <w:rsid w:val="00770BFB"/>
    <w:rsid w:val="00770D52"/>
    <w:rsid w:val="00771288"/>
    <w:rsid w:val="00771CDE"/>
    <w:rsid w:val="007720B2"/>
    <w:rsid w:val="007727BC"/>
    <w:rsid w:val="00772AE6"/>
    <w:rsid w:val="00772F2D"/>
    <w:rsid w:val="0077320F"/>
    <w:rsid w:val="00773224"/>
    <w:rsid w:val="007736CB"/>
    <w:rsid w:val="00773853"/>
    <w:rsid w:val="007739D0"/>
    <w:rsid w:val="00773BD3"/>
    <w:rsid w:val="00773E0A"/>
    <w:rsid w:val="00773E28"/>
    <w:rsid w:val="00774208"/>
    <w:rsid w:val="00774351"/>
    <w:rsid w:val="0077458C"/>
    <w:rsid w:val="0077467D"/>
    <w:rsid w:val="0077473D"/>
    <w:rsid w:val="007747B1"/>
    <w:rsid w:val="00774DB3"/>
    <w:rsid w:val="007753A3"/>
    <w:rsid w:val="007753D7"/>
    <w:rsid w:val="00775423"/>
    <w:rsid w:val="007754AD"/>
    <w:rsid w:val="00775564"/>
    <w:rsid w:val="007759EC"/>
    <w:rsid w:val="00775C69"/>
    <w:rsid w:val="00775FD5"/>
    <w:rsid w:val="00776517"/>
    <w:rsid w:val="0077669D"/>
    <w:rsid w:val="0077696B"/>
    <w:rsid w:val="00776D18"/>
    <w:rsid w:val="00776FCE"/>
    <w:rsid w:val="007775CA"/>
    <w:rsid w:val="00777A39"/>
    <w:rsid w:val="00777DE0"/>
    <w:rsid w:val="007804EE"/>
    <w:rsid w:val="00780ED4"/>
    <w:rsid w:val="00781241"/>
    <w:rsid w:val="00781835"/>
    <w:rsid w:val="0078192A"/>
    <w:rsid w:val="007819B2"/>
    <w:rsid w:val="007819B9"/>
    <w:rsid w:val="00781A55"/>
    <w:rsid w:val="00781DC3"/>
    <w:rsid w:val="0078232C"/>
    <w:rsid w:val="0078240B"/>
    <w:rsid w:val="00782C9A"/>
    <w:rsid w:val="007831FA"/>
    <w:rsid w:val="0078341A"/>
    <w:rsid w:val="007834B1"/>
    <w:rsid w:val="007834EA"/>
    <w:rsid w:val="00783A77"/>
    <w:rsid w:val="007841EA"/>
    <w:rsid w:val="0078424D"/>
    <w:rsid w:val="00784647"/>
    <w:rsid w:val="007847DF"/>
    <w:rsid w:val="0078484D"/>
    <w:rsid w:val="00784E9B"/>
    <w:rsid w:val="0078572A"/>
    <w:rsid w:val="007861CF"/>
    <w:rsid w:val="0078656A"/>
    <w:rsid w:val="0078662A"/>
    <w:rsid w:val="00786C51"/>
    <w:rsid w:val="00787064"/>
    <w:rsid w:val="007876B0"/>
    <w:rsid w:val="00787D0B"/>
    <w:rsid w:val="007900B8"/>
    <w:rsid w:val="00790713"/>
    <w:rsid w:val="00790A9D"/>
    <w:rsid w:val="00791060"/>
    <w:rsid w:val="007911F2"/>
    <w:rsid w:val="00791C3C"/>
    <w:rsid w:val="00791D07"/>
    <w:rsid w:val="00791D0E"/>
    <w:rsid w:val="0079200B"/>
    <w:rsid w:val="00792764"/>
    <w:rsid w:val="00792765"/>
    <w:rsid w:val="00792F0C"/>
    <w:rsid w:val="00793305"/>
    <w:rsid w:val="0079348A"/>
    <w:rsid w:val="007937FE"/>
    <w:rsid w:val="00793AC3"/>
    <w:rsid w:val="00794550"/>
    <w:rsid w:val="00794577"/>
    <w:rsid w:val="0079573E"/>
    <w:rsid w:val="00795879"/>
    <w:rsid w:val="00795A58"/>
    <w:rsid w:val="00795CEA"/>
    <w:rsid w:val="007960C9"/>
    <w:rsid w:val="00796ACF"/>
    <w:rsid w:val="007972F2"/>
    <w:rsid w:val="0079762B"/>
    <w:rsid w:val="00797E0D"/>
    <w:rsid w:val="007A01CA"/>
    <w:rsid w:val="007A0517"/>
    <w:rsid w:val="007A164D"/>
    <w:rsid w:val="007A16E8"/>
    <w:rsid w:val="007A1884"/>
    <w:rsid w:val="007A1D48"/>
    <w:rsid w:val="007A225D"/>
    <w:rsid w:val="007A2432"/>
    <w:rsid w:val="007A24F8"/>
    <w:rsid w:val="007A29F6"/>
    <w:rsid w:val="007A2B93"/>
    <w:rsid w:val="007A2CA5"/>
    <w:rsid w:val="007A2E9E"/>
    <w:rsid w:val="007A30CC"/>
    <w:rsid w:val="007A334B"/>
    <w:rsid w:val="007A3719"/>
    <w:rsid w:val="007A388E"/>
    <w:rsid w:val="007A39A5"/>
    <w:rsid w:val="007A3CE7"/>
    <w:rsid w:val="007A4045"/>
    <w:rsid w:val="007A411D"/>
    <w:rsid w:val="007A43E6"/>
    <w:rsid w:val="007A4534"/>
    <w:rsid w:val="007A47DB"/>
    <w:rsid w:val="007A506C"/>
    <w:rsid w:val="007A51DC"/>
    <w:rsid w:val="007A59D5"/>
    <w:rsid w:val="007A5A42"/>
    <w:rsid w:val="007A5E93"/>
    <w:rsid w:val="007A5F71"/>
    <w:rsid w:val="007A605E"/>
    <w:rsid w:val="007A61CA"/>
    <w:rsid w:val="007A61D0"/>
    <w:rsid w:val="007A6341"/>
    <w:rsid w:val="007A63DE"/>
    <w:rsid w:val="007A6BD3"/>
    <w:rsid w:val="007A6E2B"/>
    <w:rsid w:val="007A7066"/>
    <w:rsid w:val="007B0088"/>
    <w:rsid w:val="007B011C"/>
    <w:rsid w:val="007B028E"/>
    <w:rsid w:val="007B02B5"/>
    <w:rsid w:val="007B04CC"/>
    <w:rsid w:val="007B051D"/>
    <w:rsid w:val="007B0808"/>
    <w:rsid w:val="007B08E6"/>
    <w:rsid w:val="007B0FD4"/>
    <w:rsid w:val="007B1293"/>
    <w:rsid w:val="007B1C4E"/>
    <w:rsid w:val="007B28B6"/>
    <w:rsid w:val="007B28C0"/>
    <w:rsid w:val="007B29E4"/>
    <w:rsid w:val="007B2E1D"/>
    <w:rsid w:val="007B3D11"/>
    <w:rsid w:val="007B4368"/>
    <w:rsid w:val="007B48C9"/>
    <w:rsid w:val="007B48F2"/>
    <w:rsid w:val="007B4CBF"/>
    <w:rsid w:val="007B4DD1"/>
    <w:rsid w:val="007B5117"/>
    <w:rsid w:val="007B52B9"/>
    <w:rsid w:val="007B5590"/>
    <w:rsid w:val="007B568B"/>
    <w:rsid w:val="007B5A38"/>
    <w:rsid w:val="007B5B33"/>
    <w:rsid w:val="007B60CE"/>
    <w:rsid w:val="007B6549"/>
    <w:rsid w:val="007B6774"/>
    <w:rsid w:val="007B6E17"/>
    <w:rsid w:val="007B6F92"/>
    <w:rsid w:val="007B7593"/>
    <w:rsid w:val="007B7939"/>
    <w:rsid w:val="007B79BE"/>
    <w:rsid w:val="007B7A75"/>
    <w:rsid w:val="007B7A79"/>
    <w:rsid w:val="007B7C3A"/>
    <w:rsid w:val="007B7E14"/>
    <w:rsid w:val="007B7EBD"/>
    <w:rsid w:val="007B7FDA"/>
    <w:rsid w:val="007C00E9"/>
    <w:rsid w:val="007C0459"/>
    <w:rsid w:val="007C04C7"/>
    <w:rsid w:val="007C06EB"/>
    <w:rsid w:val="007C0705"/>
    <w:rsid w:val="007C08A8"/>
    <w:rsid w:val="007C0925"/>
    <w:rsid w:val="007C0D49"/>
    <w:rsid w:val="007C1AF5"/>
    <w:rsid w:val="007C1CAC"/>
    <w:rsid w:val="007C1D0C"/>
    <w:rsid w:val="007C2F53"/>
    <w:rsid w:val="007C389A"/>
    <w:rsid w:val="007C3EE3"/>
    <w:rsid w:val="007C3F86"/>
    <w:rsid w:val="007C425C"/>
    <w:rsid w:val="007C4C7C"/>
    <w:rsid w:val="007C51E7"/>
    <w:rsid w:val="007C5246"/>
    <w:rsid w:val="007C526C"/>
    <w:rsid w:val="007C575E"/>
    <w:rsid w:val="007C58E7"/>
    <w:rsid w:val="007C58F4"/>
    <w:rsid w:val="007C6110"/>
    <w:rsid w:val="007C6846"/>
    <w:rsid w:val="007C691A"/>
    <w:rsid w:val="007C7262"/>
    <w:rsid w:val="007C7407"/>
    <w:rsid w:val="007C74AC"/>
    <w:rsid w:val="007C77C2"/>
    <w:rsid w:val="007C7979"/>
    <w:rsid w:val="007C7C2C"/>
    <w:rsid w:val="007D0066"/>
    <w:rsid w:val="007D09D8"/>
    <w:rsid w:val="007D0BDD"/>
    <w:rsid w:val="007D0D02"/>
    <w:rsid w:val="007D12D2"/>
    <w:rsid w:val="007D289C"/>
    <w:rsid w:val="007D37D9"/>
    <w:rsid w:val="007D380B"/>
    <w:rsid w:val="007D46AD"/>
    <w:rsid w:val="007D509F"/>
    <w:rsid w:val="007D5190"/>
    <w:rsid w:val="007D54EB"/>
    <w:rsid w:val="007D56E2"/>
    <w:rsid w:val="007D5D66"/>
    <w:rsid w:val="007D61B9"/>
    <w:rsid w:val="007D6405"/>
    <w:rsid w:val="007D75F9"/>
    <w:rsid w:val="007D7ADC"/>
    <w:rsid w:val="007D7B4E"/>
    <w:rsid w:val="007D7C1B"/>
    <w:rsid w:val="007D7FA1"/>
    <w:rsid w:val="007E07D8"/>
    <w:rsid w:val="007E09B8"/>
    <w:rsid w:val="007E0BAE"/>
    <w:rsid w:val="007E0BB3"/>
    <w:rsid w:val="007E0FB1"/>
    <w:rsid w:val="007E1025"/>
    <w:rsid w:val="007E1C8D"/>
    <w:rsid w:val="007E209E"/>
    <w:rsid w:val="007E2234"/>
    <w:rsid w:val="007E22F4"/>
    <w:rsid w:val="007E2CA4"/>
    <w:rsid w:val="007E2F7F"/>
    <w:rsid w:val="007E2FB8"/>
    <w:rsid w:val="007E3004"/>
    <w:rsid w:val="007E3298"/>
    <w:rsid w:val="007E4101"/>
    <w:rsid w:val="007E4108"/>
    <w:rsid w:val="007E46F7"/>
    <w:rsid w:val="007E4B5E"/>
    <w:rsid w:val="007E5298"/>
    <w:rsid w:val="007E5319"/>
    <w:rsid w:val="007E543E"/>
    <w:rsid w:val="007E5519"/>
    <w:rsid w:val="007E581D"/>
    <w:rsid w:val="007E5DD4"/>
    <w:rsid w:val="007E638F"/>
    <w:rsid w:val="007E69D1"/>
    <w:rsid w:val="007E6F2F"/>
    <w:rsid w:val="007E7211"/>
    <w:rsid w:val="007E786C"/>
    <w:rsid w:val="007F03ED"/>
    <w:rsid w:val="007F0516"/>
    <w:rsid w:val="007F060D"/>
    <w:rsid w:val="007F092F"/>
    <w:rsid w:val="007F0B66"/>
    <w:rsid w:val="007F17D9"/>
    <w:rsid w:val="007F1DE3"/>
    <w:rsid w:val="007F1F6B"/>
    <w:rsid w:val="007F1FF7"/>
    <w:rsid w:val="007F20FC"/>
    <w:rsid w:val="007F243C"/>
    <w:rsid w:val="007F28CD"/>
    <w:rsid w:val="007F29EB"/>
    <w:rsid w:val="007F2BC6"/>
    <w:rsid w:val="007F336D"/>
    <w:rsid w:val="007F3A05"/>
    <w:rsid w:val="007F4034"/>
    <w:rsid w:val="007F417E"/>
    <w:rsid w:val="007F4386"/>
    <w:rsid w:val="007F45B0"/>
    <w:rsid w:val="007F4EAA"/>
    <w:rsid w:val="007F552F"/>
    <w:rsid w:val="007F5E6B"/>
    <w:rsid w:val="007F5FDD"/>
    <w:rsid w:val="007F6412"/>
    <w:rsid w:val="007F6670"/>
    <w:rsid w:val="007F6731"/>
    <w:rsid w:val="007F6790"/>
    <w:rsid w:val="007F6AA9"/>
    <w:rsid w:val="007F6B7B"/>
    <w:rsid w:val="007F6C24"/>
    <w:rsid w:val="007F6C77"/>
    <w:rsid w:val="007F6D3D"/>
    <w:rsid w:val="007F702B"/>
    <w:rsid w:val="007F7087"/>
    <w:rsid w:val="007F76D8"/>
    <w:rsid w:val="007F77E9"/>
    <w:rsid w:val="007F78C8"/>
    <w:rsid w:val="007F7CF4"/>
    <w:rsid w:val="007F7E91"/>
    <w:rsid w:val="007F7FF3"/>
    <w:rsid w:val="008000B8"/>
    <w:rsid w:val="008003A0"/>
    <w:rsid w:val="00800623"/>
    <w:rsid w:val="00800C05"/>
    <w:rsid w:val="00800D91"/>
    <w:rsid w:val="00800F5C"/>
    <w:rsid w:val="00800FA4"/>
    <w:rsid w:val="008011C6"/>
    <w:rsid w:val="00801555"/>
    <w:rsid w:val="00801623"/>
    <w:rsid w:val="008019FA"/>
    <w:rsid w:val="00801FDA"/>
    <w:rsid w:val="00802355"/>
    <w:rsid w:val="00802407"/>
    <w:rsid w:val="008026EE"/>
    <w:rsid w:val="008033D2"/>
    <w:rsid w:val="00803556"/>
    <w:rsid w:val="008035F6"/>
    <w:rsid w:val="008037E1"/>
    <w:rsid w:val="0080381A"/>
    <w:rsid w:val="00803880"/>
    <w:rsid w:val="00803D04"/>
    <w:rsid w:val="0080442D"/>
    <w:rsid w:val="00804752"/>
    <w:rsid w:val="00804A56"/>
    <w:rsid w:val="00804B3D"/>
    <w:rsid w:val="00804B6A"/>
    <w:rsid w:val="00804B85"/>
    <w:rsid w:val="00804CFC"/>
    <w:rsid w:val="00804DD3"/>
    <w:rsid w:val="008058BD"/>
    <w:rsid w:val="00805DB0"/>
    <w:rsid w:val="00806025"/>
    <w:rsid w:val="00806FD6"/>
    <w:rsid w:val="008076EE"/>
    <w:rsid w:val="00807E21"/>
    <w:rsid w:val="008101B1"/>
    <w:rsid w:val="00810642"/>
    <w:rsid w:val="0081095C"/>
    <w:rsid w:val="00810C55"/>
    <w:rsid w:val="00810EDD"/>
    <w:rsid w:val="00811048"/>
    <w:rsid w:val="008110F5"/>
    <w:rsid w:val="00811E8B"/>
    <w:rsid w:val="0081263F"/>
    <w:rsid w:val="00812A03"/>
    <w:rsid w:val="00812BC3"/>
    <w:rsid w:val="00812E16"/>
    <w:rsid w:val="00812F61"/>
    <w:rsid w:val="00813026"/>
    <w:rsid w:val="00813058"/>
    <w:rsid w:val="008147AF"/>
    <w:rsid w:val="0081514F"/>
    <w:rsid w:val="00815EE4"/>
    <w:rsid w:val="0081611A"/>
    <w:rsid w:val="008163EC"/>
    <w:rsid w:val="008164CE"/>
    <w:rsid w:val="00816711"/>
    <w:rsid w:val="00816746"/>
    <w:rsid w:val="00816BC4"/>
    <w:rsid w:val="00816C8F"/>
    <w:rsid w:val="00817044"/>
    <w:rsid w:val="00817423"/>
    <w:rsid w:val="00817659"/>
    <w:rsid w:val="008179CB"/>
    <w:rsid w:val="00817F07"/>
    <w:rsid w:val="00817F35"/>
    <w:rsid w:val="008202DF"/>
    <w:rsid w:val="00821346"/>
    <w:rsid w:val="008213D2"/>
    <w:rsid w:val="00821A5B"/>
    <w:rsid w:val="00821B97"/>
    <w:rsid w:val="00821CEB"/>
    <w:rsid w:val="00821D70"/>
    <w:rsid w:val="008220D2"/>
    <w:rsid w:val="00822693"/>
    <w:rsid w:val="00822BF4"/>
    <w:rsid w:val="00822DE8"/>
    <w:rsid w:val="00822E56"/>
    <w:rsid w:val="00823470"/>
    <w:rsid w:val="00823719"/>
    <w:rsid w:val="008238DB"/>
    <w:rsid w:val="008239CC"/>
    <w:rsid w:val="00823A40"/>
    <w:rsid w:val="00823C34"/>
    <w:rsid w:val="008253A9"/>
    <w:rsid w:val="00825659"/>
    <w:rsid w:val="00825696"/>
    <w:rsid w:val="00825873"/>
    <w:rsid w:val="00825906"/>
    <w:rsid w:val="00825A06"/>
    <w:rsid w:val="008264FB"/>
    <w:rsid w:val="00826679"/>
    <w:rsid w:val="00826701"/>
    <w:rsid w:val="00826B8B"/>
    <w:rsid w:val="00826EA8"/>
    <w:rsid w:val="00827002"/>
    <w:rsid w:val="0082701B"/>
    <w:rsid w:val="0082704D"/>
    <w:rsid w:val="0082722B"/>
    <w:rsid w:val="00827391"/>
    <w:rsid w:val="008273AE"/>
    <w:rsid w:val="00827B6A"/>
    <w:rsid w:val="00827C4C"/>
    <w:rsid w:val="00827D55"/>
    <w:rsid w:val="00827FD6"/>
    <w:rsid w:val="0083032F"/>
    <w:rsid w:val="008303DA"/>
    <w:rsid w:val="00830414"/>
    <w:rsid w:val="00830714"/>
    <w:rsid w:val="00830DD9"/>
    <w:rsid w:val="00831307"/>
    <w:rsid w:val="0083152C"/>
    <w:rsid w:val="00831683"/>
    <w:rsid w:val="00831A4F"/>
    <w:rsid w:val="00831ABD"/>
    <w:rsid w:val="00831E6F"/>
    <w:rsid w:val="0083280C"/>
    <w:rsid w:val="0083286C"/>
    <w:rsid w:val="00832CB1"/>
    <w:rsid w:val="00832DF4"/>
    <w:rsid w:val="00832E07"/>
    <w:rsid w:val="00833093"/>
    <w:rsid w:val="0083321D"/>
    <w:rsid w:val="00833424"/>
    <w:rsid w:val="00833476"/>
    <w:rsid w:val="00833483"/>
    <w:rsid w:val="00834395"/>
    <w:rsid w:val="00834747"/>
    <w:rsid w:val="008347A3"/>
    <w:rsid w:val="00834A39"/>
    <w:rsid w:val="00834AB1"/>
    <w:rsid w:val="00834FBE"/>
    <w:rsid w:val="0083503F"/>
    <w:rsid w:val="008353F0"/>
    <w:rsid w:val="00835C0E"/>
    <w:rsid w:val="008363F3"/>
    <w:rsid w:val="00836465"/>
    <w:rsid w:val="0083668C"/>
    <w:rsid w:val="00836726"/>
    <w:rsid w:val="008369AB"/>
    <w:rsid w:val="00836B34"/>
    <w:rsid w:val="00836CB6"/>
    <w:rsid w:val="00836DF6"/>
    <w:rsid w:val="0083772B"/>
    <w:rsid w:val="00837758"/>
    <w:rsid w:val="00837957"/>
    <w:rsid w:val="00837CC4"/>
    <w:rsid w:val="00837E37"/>
    <w:rsid w:val="008402C6"/>
    <w:rsid w:val="00840BC7"/>
    <w:rsid w:val="00841549"/>
    <w:rsid w:val="00841C34"/>
    <w:rsid w:val="00841C42"/>
    <w:rsid w:val="00841DE7"/>
    <w:rsid w:val="0084220A"/>
    <w:rsid w:val="00842E2A"/>
    <w:rsid w:val="008430C7"/>
    <w:rsid w:val="0084380F"/>
    <w:rsid w:val="00843A3B"/>
    <w:rsid w:val="00843DC6"/>
    <w:rsid w:val="00843EE6"/>
    <w:rsid w:val="0084426F"/>
    <w:rsid w:val="008442FD"/>
    <w:rsid w:val="0084441A"/>
    <w:rsid w:val="00844644"/>
    <w:rsid w:val="008448F2"/>
    <w:rsid w:val="00844B64"/>
    <w:rsid w:val="0084517F"/>
    <w:rsid w:val="00845286"/>
    <w:rsid w:val="008452DB"/>
    <w:rsid w:val="008458DD"/>
    <w:rsid w:val="00845CC4"/>
    <w:rsid w:val="0084644F"/>
    <w:rsid w:val="00846E2E"/>
    <w:rsid w:val="00847084"/>
    <w:rsid w:val="008471ED"/>
    <w:rsid w:val="00847375"/>
    <w:rsid w:val="00847649"/>
    <w:rsid w:val="00847683"/>
    <w:rsid w:val="00847688"/>
    <w:rsid w:val="00847769"/>
    <w:rsid w:val="00847A85"/>
    <w:rsid w:val="0085048A"/>
    <w:rsid w:val="008506D3"/>
    <w:rsid w:val="0085084F"/>
    <w:rsid w:val="00850C67"/>
    <w:rsid w:val="008512AF"/>
    <w:rsid w:val="00851316"/>
    <w:rsid w:val="0085147F"/>
    <w:rsid w:val="0085152C"/>
    <w:rsid w:val="0085156A"/>
    <w:rsid w:val="00851A71"/>
    <w:rsid w:val="00851BC6"/>
    <w:rsid w:val="008521A4"/>
    <w:rsid w:val="00852235"/>
    <w:rsid w:val="008525C6"/>
    <w:rsid w:val="00853A55"/>
    <w:rsid w:val="00853E3C"/>
    <w:rsid w:val="008540BE"/>
    <w:rsid w:val="008540DE"/>
    <w:rsid w:val="0085420F"/>
    <w:rsid w:val="008543A4"/>
    <w:rsid w:val="008544BC"/>
    <w:rsid w:val="00854950"/>
    <w:rsid w:val="00854AA0"/>
    <w:rsid w:val="008552E1"/>
    <w:rsid w:val="00855420"/>
    <w:rsid w:val="008562F5"/>
    <w:rsid w:val="0085685B"/>
    <w:rsid w:val="008571EB"/>
    <w:rsid w:val="0085785A"/>
    <w:rsid w:val="008578D7"/>
    <w:rsid w:val="008601F5"/>
    <w:rsid w:val="008603C0"/>
    <w:rsid w:val="00860603"/>
    <w:rsid w:val="00860735"/>
    <w:rsid w:val="00860A52"/>
    <w:rsid w:val="00860D79"/>
    <w:rsid w:val="008611A1"/>
    <w:rsid w:val="008614B7"/>
    <w:rsid w:val="008617BF"/>
    <w:rsid w:val="00861BB6"/>
    <w:rsid w:val="0086201C"/>
    <w:rsid w:val="0086209E"/>
    <w:rsid w:val="00862210"/>
    <w:rsid w:val="00862360"/>
    <w:rsid w:val="00862618"/>
    <w:rsid w:val="00862890"/>
    <w:rsid w:val="0086289E"/>
    <w:rsid w:val="00862979"/>
    <w:rsid w:val="00862989"/>
    <w:rsid w:val="0086369F"/>
    <w:rsid w:val="008639C0"/>
    <w:rsid w:val="00863A7F"/>
    <w:rsid w:val="00863C3B"/>
    <w:rsid w:val="00863DDE"/>
    <w:rsid w:val="00863E30"/>
    <w:rsid w:val="008641B7"/>
    <w:rsid w:val="0086492F"/>
    <w:rsid w:val="0086493C"/>
    <w:rsid w:val="00864A7A"/>
    <w:rsid w:val="008652F9"/>
    <w:rsid w:val="00865487"/>
    <w:rsid w:val="00865AD6"/>
    <w:rsid w:val="008668DB"/>
    <w:rsid w:val="0086748F"/>
    <w:rsid w:val="00867FFC"/>
    <w:rsid w:val="008704E8"/>
    <w:rsid w:val="0087051D"/>
    <w:rsid w:val="00870666"/>
    <w:rsid w:val="00870CAE"/>
    <w:rsid w:val="00870FE4"/>
    <w:rsid w:val="008713E6"/>
    <w:rsid w:val="008717E6"/>
    <w:rsid w:val="00871D6B"/>
    <w:rsid w:val="00871E05"/>
    <w:rsid w:val="00871EE0"/>
    <w:rsid w:val="00872BE7"/>
    <w:rsid w:val="00872F2B"/>
    <w:rsid w:val="0087347C"/>
    <w:rsid w:val="0087390D"/>
    <w:rsid w:val="00873BBB"/>
    <w:rsid w:val="00873EF0"/>
    <w:rsid w:val="00874825"/>
    <w:rsid w:val="0087493C"/>
    <w:rsid w:val="008749A7"/>
    <w:rsid w:val="00874E1F"/>
    <w:rsid w:val="008759AD"/>
    <w:rsid w:val="00875BA4"/>
    <w:rsid w:val="008760EE"/>
    <w:rsid w:val="008764DC"/>
    <w:rsid w:val="00876C2E"/>
    <w:rsid w:val="00876DB5"/>
    <w:rsid w:val="00877572"/>
    <w:rsid w:val="00877905"/>
    <w:rsid w:val="00877949"/>
    <w:rsid w:val="00877A4B"/>
    <w:rsid w:val="00877D9D"/>
    <w:rsid w:val="008802EE"/>
    <w:rsid w:val="008802F8"/>
    <w:rsid w:val="0088079E"/>
    <w:rsid w:val="008809D0"/>
    <w:rsid w:val="00880C2E"/>
    <w:rsid w:val="00881053"/>
    <w:rsid w:val="00881673"/>
    <w:rsid w:val="008819FF"/>
    <w:rsid w:val="00881A28"/>
    <w:rsid w:val="00881BC3"/>
    <w:rsid w:val="00881ED0"/>
    <w:rsid w:val="0088206D"/>
    <w:rsid w:val="008826AA"/>
    <w:rsid w:val="00882CF0"/>
    <w:rsid w:val="00883357"/>
    <w:rsid w:val="00883613"/>
    <w:rsid w:val="00883C12"/>
    <w:rsid w:val="00883F8D"/>
    <w:rsid w:val="0088406A"/>
    <w:rsid w:val="008841D3"/>
    <w:rsid w:val="008844D4"/>
    <w:rsid w:val="00884870"/>
    <w:rsid w:val="00884B15"/>
    <w:rsid w:val="00884B67"/>
    <w:rsid w:val="008858EA"/>
    <w:rsid w:val="00885BD7"/>
    <w:rsid w:val="008866D0"/>
    <w:rsid w:val="00886732"/>
    <w:rsid w:val="0088676A"/>
    <w:rsid w:val="0088688F"/>
    <w:rsid w:val="00886996"/>
    <w:rsid w:val="00886A39"/>
    <w:rsid w:val="00886AAB"/>
    <w:rsid w:val="00886E61"/>
    <w:rsid w:val="008876DF"/>
    <w:rsid w:val="00887EC5"/>
    <w:rsid w:val="008901BE"/>
    <w:rsid w:val="0089042D"/>
    <w:rsid w:val="00890588"/>
    <w:rsid w:val="00890882"/>
    <w:rsid w:val="00890CF6"/>
    <w:rsid w:val="00890DA2"/>
    <w:rsid w:val="00890F2A"/>
    <w:rsid w:val="008914E0"/>
    <w:rsid w:val="00892314"/>
    <w:rsid w:val="00892663"/>
    <w:rsid w:val="00892787"/>
    <w:rsid w:val="0089295C"/>
    <w:rsid w:val="00892E5A"/>
    <w:rsid w:val="00892E7C"/>
    <w:rsid w:val="00893410"/>
    <w:rsid w:val="00893783"/>
    <w:rsid w:val="00893785"/>
    <w:rsid w:val="008938A5"/>
    <w:rsid w:val="00893A46"/>
    <w:rsid w:val="00894745"/>
    <w:rsid w:val="00894B4F"/>
    <w:rsid w:val="00894FD7"/>
    <w:rsid w:val="0089567C"/>
    <w:rsid w:val="00895727"/>
    <w:rsid w:val="00895782"/>
    <w:rsid w:val="0089625D"/>
    <w:rsid w:val="00896A59"/>
    <w:rsid w:val="00896ACE"/>
    <w:rsid w:val="008973EA"/>
    <w:rsid w:val="008976F9"/>
    <w:rsid w:val="00897B6C"/>
    <w:rsid w:val="008A0475"/>
    <w:rsid w:val="008A0668"/>
    <w:rsid w:val="008A0A75"/>
    <w:rsid w:val="008A100B"/>
    <w:rsid w:val="008A1AB7"/>
    <w:rsid w:val="008A1C0C"/>
    <w:rsid w:val="008A1F58"/>
    <w:rsid w:val="008A1F61"/>
    <w:rsid w:val="008A23B6"/>
    <w:rsid w:val="008A247C"/>
    <w:rsid w:val="008A2A52"/>
    <w:rsid w:val="008A303E"/>
    <w:rsid w:val="008A3108"/>
    <w:rsid w:val="008A370F"/>
    <w:rsid w:val="008A3936"/>
    <w:rsid w:val="008A3DC6"/>
    <w:rsid w:val="008A3DD4"/>
    <w:rsid w:val="008A3DE8"/>
    <w:rsid w:val="008A436B"/>
    <w:rsid w:val="008A4517"/>
    <w:rsid w:val="008A4648"/>
    <w:rsid w:val="008A4EF8"/>
    <w:rsid w:val="008A51FD"/>
    <w:rsid w:val="008A547A"/>
    <w:rsid w:val="008A5871"/>
    <w:rsid w:val="008A5B7B"/>
    <w:rsid w:val="008A5BEB"/>
    <w:rsid w:val="008A5E97"/>
    <w:rsid w:val="008A615B"/>
    <w:rsid w:val="008A6657"/>
    <w:rsid w:val="008A6D0E"/>
    <w:rsid w:val="008A7E01"/>
    <w:rsid w:val="008A7FB0"/>
    <w:rsid w:val="008B0070"/>
    <w:rsid w:val="008B0A24"/>
    <w:rsid w:val="008B178D"/>
    <w:rsid w:val="008B1B9C"/>
    <w:rsid w:val="008B1BE3"/>
    <w:rsid w:val="008B1D0F"/>
    <w:rsid w:val="008B2197"/>
    <w:rsid w:val="008B22B9"/>
    <w:rsid w:val="008B299B"/>
    <w:rsid w:val="008B30FD"/>
    <w:rsid w:val="008B31D4"/>
    <w:rsid w:val="008B331B"/>
    <w:rsid w:val="008B36B0"/>
    <w:rsid w:val="008B376B"/>
    <w:rsid w:val="008B3C79"/>
    <w:rsid w:val="008B3CCD"/>
    <w:rsid w:val="008B40AA"/>
    <w:rsid w:val="008B413F"/>
    <w:rsid w:val="008B42E5"/>
    <w:rsid w:val="008B43FB"/>
    <w:rsid w:val="008B457E"/>
    <w:rsid w:val="008B45CF"/>
    <w:rsid w:val="008B48F8"/>
    <w:rsid w:val="008B4B85"/>
    <w:rsid w:val="008B57C8"/>
    <w:rsid w:val="008B5880"/>
    <w:rsid w:val="008B60CE"/>
    <w:rsid w:val="008B62DB"/>
    <w:rsid w:val="008B640E"/>
    <w:rsid w:val="008B6BC6"/>
    <w:rsid w:val="008B6DA0"/>
    <w:rsid w:val="008B70E3"/>
    <w:rsid w:val="008B71DB"/>
    <w:rsid w:val="008B7B44"/>
    <w:rsid w:val="008B7BD7"/>
    <w:rsid w:val="008B7FB0"/>
    <w:rsid w:val="008C0812"/>
    <w:rsid w:val="008C0A1B"/>
    <w:rsid w:val="008C0F57"/>
    <w:rsid w:val="008C11C7"/>
    <w:rsid w:val="008C1403"/>
    <w:rsid w:val="008C1B4E"/>
    <w:rsid w:val="008C1D0C"/>
    <w:rsid w:val="008C254F"/>
    <w:rsid w:val="008C2FFB"/>
    <w:rsid w:val="008C3459"/>
    <w:rsid w:val="008C351E"/>
    <w:rsid w:val="008C3536"/>
    <w:rsid w:val="008C3901"/>
    <w:rsid w:val="008C43C1"/>
    <w:rsid w:val="008C45F9"/>
    <w:rsid w:val="008C4CB1"/>
    <w:rsid w:val="008C5058"/>
    <w:rsid w:val="008C5067"/>
    <w:rsid w:val="008C50C3"/>
    <w:rsid w:val="008C549D"/>
    <w:rsid w:val="008C55AF"/>
    <w:rsid w:val="008C577E"/>
    <w:rsid w:val="008C584F"/>
    <w:rsid w:val="008C5A72"/>
    <w:rsid w:val="008C6742"/>
    <w:rsid w:val="008C72D8"/>
    <w:rsid w:val="008C74A9"/>
    <w:rsid w:val="008C794A"/>
    <w:rsid w:val="008C7B68"/>
    <w:rsid w:val="008C7DAC"/>
    <w:rsid w:val="008C7EDE"/>
    <w:rsid w:val="008C7F9E"/>
    <w:rsid w:val="008D0185"/>
    <w:rsid w:val="008D02AF"/>
    <w:rsid w:val="008D069E"/>
    <w:rsid w:val="008D085F"/>
    <w:rsid w:val="008D0AAA"/>
    <w:rsid w:val="008D15D9"/>
    <w:rsid w:val="008D1694"/>
    <w:rsid w:val="008D16E3"/>
    <w:rsid w:val="008D1A2B"/>
    <w:rsid w:val="008D1EC3"/>
    <w:rsid w:val="008D1ECF"/>
    <w:rsid w:val="008D214D"/>
    <w:rsid w:val="008D2449"/>
    <w:rsid w:val="008D2528"/>
    <w:rsid w:val="008D2946"/>
    <w:rsid w:val="008D2A21"/>
    <w:rsid w:val="008D2C63"/>
    <w:rsid w:val="008D2D94"/>
    <w:rsid w:val="008D36A8"/>
    <w:rsid w:val="008D3B8D"/>
    <w:rsid w:val="008D45C4"/>
    <w:rsid w:val="008D4F70"/>
    <w:rsid w:val="008D55C9"/>
    <w:rsid w:val="008D6BE6"/>
    <w:rsid w:val="008D720E"/>
    <w:rsid w:val="008D73B9"/>
    <w:rsid w:val="008D74FA"/>
    <w:rsid w:val="008D757C"/>
    <w:rsid w:val="008D75F0"/>
    <w:rsid w:val="008D7878"/>
    <w:rsid w:val="008D7BBF"/>
    <w:rsid w:val="008D7D0F"/>
    <w:rsid w:val="008E0053"/>
    <w:rsid w:val="008E012E"/>
    <w:rsid w:val="008E0200"/>
    <w:rsid w:val="008E09EA"/>
    <w:rsid w:val="008E0A15"/>
    <w:rsid w:val="008E0A25"/>
    <w:rsid w:val="008E119B"/>
    <w:rsid w:val="008E1278"/>
    <w:rsid w:val="008E1310"/>
    <w:rsid w:val="008E143D"/>
    <w:rsid w:val="008E1684"/>
    <w:rsid w:val="008E16C2"/>
    <w:rsid w:val="008E1DB8"/>
    <w:rsid w:val="008E1FD5"/>
    <w:rsid w:val="008E2809"/>
    <w:rsid w:val="008E29B2"/>
    <w:rsid w:val="008E306B"/>
    <w:rsid w:val="008E30FA"/>
    <w:rsid w:val="008E34C4"/>
    <w:rsid w:val="008E3702"/>
    <w:rsid w:val="008E388B"/>
    <w:rsid w:val="008E39A9"/>
    <w:rsid w:val="008E3F01"/>
    <w:rsid w:val="008E3F88"/>
    <w:rsid w:val="008E4A8E"/>
    <w:rsid w:val="008E4ADE"/>
    <w:rsid w:val="008E5516"/>
    <w:rsid w:val="008E58C4"/>
    <w:rsid w:val="008E5BCB"/>
    <w:rsid w:val="008E5C4F"/>
    <w:rsid w:val="008E5C5D"/>
    <w:rsid w:val="008E5D84"/>
    <w:rsid w:val="008E5E0B"/>
    <w:rsid w:val="008E5E81"/>
    <w:rsid w:val="008E5EBB"/>
    <w:rsid w:val="008E633A"/>
    <w:rsid w:val="008E6A16"/>
    <w:rsid w:val="008E6CB3"/>
    <w:rsid w:val="008E6E58"/>
    <w:rsid w:val="008E7223"/>
    <w:rsid w:val="008E7B87"/>
    <w:rsid w:val="008F086A"/>
    <w:rsid w:val="008F0936"/>
    <w:rsid w:val="008F09FD"/>
    <w:rsid w:val="008F0ADD"/>
    <w:rsid w:val="008F0F84"/>
    <w:rsid w:val="008F0FC5"/>
    <w:rsid w:val="008F1462"/>
    <w:rsid w:val="008F163D"/>
    <w:rsid w:val="008F1839"/>
    <w:rsid w:val="008F2065"/>
    <w:rsid w:val="008F20AD"/>
    <w:rsid w:val="008F20B2"/>
    <w:rsid w:val="008F220E"/>
    <w:rsid w:val="008F2538"/>
    <w:rsid w:val="008F2DE5"/>
    <w:rsid w:val="008F33EB"/>
    <w:rsid w:val="008F348D"/>
    <w:rsid w:val="008F35F7"/>
    <w:rsid w:val="008F3B42"/>
    <w:rsid w:val="008F3D42"/>
    <w:rsid w:val="008F4448"/>
    <w:rsid w:val="008F4BC7"/>
    <w:rsid w:val="008F4C65"/>
    <w:rsid w:val="008F4D4E"/>
    <w:rsid w:val="008F4DE1"/>
    <w:rsid w:val="008F4E7B"/>
    <w:rsid w:val="008F51BA"/>
    <w:rsid w:val="008F54E2"/>
    <w:rsid w:val="008F5B1C"/>
    <w:rsid w:val="008F64EE"/>
    <w:rsid w:val="008F678D"/>
    <w:rsid w:val="008F6C01"/>
    <w:rsid w:val="008F73C6"/>
    <w:rsid w:val="008F76FD"/>
    <w:rsid w:val="008F780A"/>
    <w:rsid w:val="008F7BE0"/>
    <w:rsid w:val="008F7C57"/>
    <w:rsid w:val="008F7D39"/>
    <w:rsid w:val="00900334"/>
    <w:rsid w:val="009006FD"/>
    <w:rsid w:val="00900B09"/>
    <w:rsid w:val="00900C4B"/>
    <w:rsid w:val="009024A9"/>
    <w:rsid w:val="009024C2"/>
    <w:rsid w:val="009027D6"/>
    <w:rsid w:val="00902967"/>
    <w:rsid w:val="00902F10"/>
    <w:rsid w:val="00903260"/>
    <w:rsid w:val="00903B22"/>
    <w:rsid w:val="00903B85"/>
    <w:rsid w:val="00903BFD"/>
    <w:rsid w:val="00903E3B"/>
    <w:rsid w:val="00903ED7"/>
    <w:rsid w:val="00904166"/>
    <w:rsid w:val="009041B6"/>
    <w:rsid w:val="0090452E"/>
    <w:rsid w:val="009045E7"/>
    <w:rsid w:val="0090467C"/>
    <w:rsid w:val="009047C8"/>
    <w:rsid w:val="009052DF"/>
    <w:rsid w:val="00905391"/>
    <w:rsid w:val="00906194"/>
    <w:rsid w:val="00906422"/>
    <w:rsid w:val="00906C61"/>
    <w:rsid w:val="00907671"/>
    <w:rsid w:val="009076F5"/>
    <w:rsid w:val="00907805"/>
    <w:rsid w:val="00910037"/>
    <w:rsid w:val="00910054"/>
    <w:rsid w:val="0091013B"/>
    <w:rsid w:val="00910637"/>
    <w:rsid w:val="00910A5E"/>
    <w:rsid w:val="00911014"/>
    <w:rsid w:val="0091107B"/>
    <w:rsid w:val="00911259"/>
    <w:rsid w:val="0091128D"/>
    <w:rsid w:val="0091141B"/>
    <w:rsid w:val="00911831"/>
    <w:rsid w:val="00911AEB"/>
    <w:rsid w:val="00911C26"/>
    <w:rsid w:val="00912175"/>
    <w:rsid w:val="009128B3"/>
    <w:rsid w:val="00913B50"/>
    <w:rsid w:val="00913B6B"/>
    <w:rsid w:val="00913E70"/>
    <w:rsid w:val="00914006"/>
    <w:rsid w:val="009142EE"/>
    <w:rsid w:val="00914773"/>
    <w:rsid w:val="009147F8"/>
    <w:rsid w:val="009148F7"/>
    <w:rsid w:val="00914A60"/>
    <w:rsid w:val="00914EE3"/>
    <w:rsid w:val="00914EEE"/>
    <w:rsid w:val="00914FDC"/>
    <w:rsid w:val="00915348"/>
    <w:rsid w:val="00915493"/>
    <w:rsid w:val="0091555E"/>
    <w:rsid w:val="0091582E"/>
    <w:rsid w:val="0091583D"/>
    <w:rsid w:val="00915867"/>
    <w:rsid w:val="009169C3"/>
    <w:rsid w:val="00916D24"/>
    <w:rsid w:val="00916D7A"/>
    <w:rsid w:val="00917252"/>
    <w:rsid w:val="009176FA"/>
    <w:rsid w:val="0091772B"/>
    <w:rsid w:val="00920030"/>
    <w:rsid w:val="00920E8B"/>
    <w:rsid w:val="00921534"/>
    <w:rsid w:val="0092169B"/>
    <w:rsid w:val="00921960"/>
    <w:rsid w:val="00921DDE"/>
    <w:rsid w:val="009228A2"/>
    <w:rsid w:val="00922CFD"/>
    <w:rsid w:val="00922EEB"/>
    <w:rsid w:val="00923757"/>
    <w:rsid w:val="00923789"/>
    <w:rsid w:val="0092394D"/>
    <w:rsid w:val="00923A81"/>
    <w:rsid w:val="00923CBE"/>
    <w:rsid w:val="00924795"/>
    <w:rsid w:val="009247B9"/>
    <w:rsid w:val="00925FCB"/>
    <w:rsid w:val="00926008"/>
    <w:rsid w:val="0092632F"/>
    <w:rsid w:val="00927017"/>
    <w:rsid w:val="009276C3"/>
    <w:rsid w:val="00927D65"/>
    <w:rsid w:val="009303EF"/>
    <w:rsid w:val="009305CE"/>
    <w:rsid w:val="00930A51"/>
    <w:rsid w:val="00930AF7"/>
    <w:rsid w:val="00930BE8"/>
    <w:rsid w:val="00930ED9"/>
    <w:rsid w:val="009314AF"/>
    <w:rsid w:val="0093150C"/>
    <w:rsid w:val="0093170D"/>
    <w:rsid w:val="00931F16"/>
    <w:rsid w:val="00931FFE"/>
    <w:rsid w:val="00932020"/>
    <w:rsid w:val="009322E0"/>
    <w:rsid w:val="00932366"/>
    <w:rsid w:val="009325D5"/>
    <w:rsid w:val="009328F8"/>
    <w:rsid w:val="00933069"/>
    <w:rsid w:val="0093354A"/>
    <w:rsid w:val="00933F6F"/>
    <w:rsid w:val="0093437E"/>
    <w:rsid w:val="009344B4"/>
    <w:rsid w:val="009356FE"/>
    <w:rsid w:val="00935873"/>
    <w:rsid w:val="009358B1"/>
    <w:rsid w:val="00936419"/>
    <w:rsid w:val="00936897"/>
    <w:rsid w:val="009370DB"/>
    <w:rsid w:val="0093742A"/>
    <w:rsid w:val="00937821"/>
    <w:rsid w:val="00937956"/>
    <w:rsid w:val="00937BBF"/>
    <w:rsid w:val="0094055F"/>
    <w:rsid w:val="009405ED"/>
    <w:rsid w:val="00940D59"/>
    <w:rsid w:val="0094101E"/>
    <w:rsid w:val="00941232"/>
    <w:rsid w:val="0094186A"/>
    <w:rsid w:val="009418E1"/>
    <w:rsid w:val="00941C77"/>
    <w:rsid w:val="00941DEC"/>
    <w:rsid w:val="00942060"/>
    <w:rsid w:val="009423D4"/>
    <w:rsid w:val="0094258A"/>
    <w:rsid w:val="00942659"/>
    <w:rsid w:val="009431AE"/>
    <w:rsid w:val="00943E52"/>
    <w:rsid w:val="00944A15"/>
    <w:rsid w:val="00944C7E"/>
    <w:rsid w:val="00944DEB"/>
    <w:rsid w:val="00944E99"/>
    <w:rsid w:val="00945211"/>
    <w:rsid w:val="009452C6"/>
    <w:rsid w:val="0094548D"/>
    <w:rsid w:val="009454DC"/>
    <w:rsid w:val="009455A9"/>
    <w:rsid w:val="009458B5"/>
    <w:rsid w:val="00945F2F"/>
    <w:rsid w:val="009463A7"/>
    <w:rsid w:val="009466BA"/>
    <w:rsid w:val="00946A64"/>
    <w:rsid w:val="00946B25"/>
    <w:rsid w:val="00946BA5"/>
    <w:rsid w:val="00946DB1"/>
    <w:rsid w:val="00946DE1"/>
    <w:rsid w:val="00947123"/>
    <w:rsid w:val="00947A1E"/>
    <w:rsid w:val="009506C2"/>
    <w:rsid w:val="009507E2"/>
    <w:rsid w:val="00950B47"/>
    <w:rsid w:val="00950B6A"/>
    <w:rsid w:val="00950B78"/>
    <w:rsid w:val="00950FBF"/>
    <w:rsid w:val="00950FE6"/>
    <w:rsid w:val="009510E7"/>
    <w:rsid w:val="00951AA8"/>
    <w:rsid w:val="00951C2B"/>
    <w:rsid w:val="009523A8"/>
    <w:rsid w:val="00952B80"/>
    <w:rsid w:val="009534F5"/>
    <w:rsid w:val="00953C55"/>
    <w:rsid w:val="00954325"/>
    <w:rsid w:val="0095486F"/>
    <w:rsid w:val="009549E6"/>
    <w:rsid w:val="00954B77"/>
    <w:rsid w:val="00954C2F"/>
    <w:rsid w:val="00954E44"/>
    <w:rsid w:val="009555DB"/>
    <w:rsid w:val="00955EEA"/>
    <w:rsid w:val="00955FFA"/>
    <w:rsid w:val="0095614B"/>
    <w:rsid w:val="00956BBB"/>
    <w:rsid w:val="00957345"/>
    <w:rsid w:val="0095751D"/>
    <w:rsid w:val="00957837"/>
    <w:rsid w:val="00957A19"/>
    <w:rsid w:val="00957C38"/>
    <w:rsid w:val="00960015"/>
    <w:rsid w:val="0096028A"/>
    <w:rsid w:val="0096033B"/>
    <w:rsid w:val="00960581"/>
    <w:rsid w:val="009609C9"/>
    <w:rsid w:val="00960A27"/>
    <w:rsid w:val="00960CA2"/>
    <w:rsid w:val="00960EFA"/>
    <w:rsid w:val="0096131B"/>
    <w:rsid w:val="00961FF0"/>
    <w:rsid w:val="0096285F"/>
    <w:rsid w:val="009628E8"/>
    <w:rsid w:val="00962B9A"/>
    <w:rsid w:val="00962D72"/>
    <w:rsid w:val="00963422"/>
    <w:rsid w:val="00963BEF"/>
    <w:rsid w:val="00963EB8"/>
    <w:rsid w:val="009641B8"/>
    <w:rsid w:val="00964470"/>
    <w:rsid w:val="00964A51"/>
    <w:rsid w:val="00964C4B"/>
    <w:rsid w:val="0096513E"/>
    <w:rsid w:val="009651CE"/>
    <w:rsid w:val="00965208"/>
    <w:rsid w:val="00965215"/>
    <w:rsid w:val="009652FA"/>
    <w:rsid w:val="00965738"/>
    <w:rsid w:val="009658A2"/>
    <w:rsid w:val="009658DD"/>
    <w:rsid w:val="00965B49"/>
    <w:rsid w:val="00965B8C"/>
    <w:rsid w:val="00966083"/>
    <w:rsid w:val="009669F9"/>
    <w:rsid w:val="00966A25"/>
    <w:rsid w:val="00966F51"/>
    <w:rsid w:val="00966F61"/>
    <w:rsid w:val="00966F9E"/>
    <w:rsid w:val="00967102"/>
    <w:rsid w:val="00967282"/>
    <w:rsid w:val="0096776F"/>
    <w:rsid w:val="00967CD1"/>
    <w:rsid w:val="00967DC0"/>
    <w:rsid w:val="0097000C"/>
    <w:rsid w:val="00970980"/>
    <w:rsid w:val="00970999"/>
    <w:rsid w:val="00970B9A"/>
    <w:rsid w:val="00971033"/>
    <w:rsid w:val="00971154"/>
    <w:rsid w:val="00971BEE"/>
    <w:rsid w:val="00971C18"/>
    <w:rsid w:val="009721DE"/>
    <w:rsid w:val="009728FB"/>
    <w:rsid w:val="00972A18"/>
    <w:rsid w:val="009730D5"/>
    <w:rsid w:val="009734B1"/>
    <w:rsid w:val="009734C6"/>
    <w:rsid w:val="009736C3"/>
    <w:rsid w:val="00973AD8"/>
    <w:rsid w:val="00973D08"/>
    <w:rsid w:val="00974089"/>
    <w:rsid w:val="0097414D"/>
    <w:rsid w:val="009748F6"/>
    <w:rsid w:val="00974DF0"/>
    <w:rsid w:val="0097538F"/>
    <w:rsid w:val="009755BE"/>
    <w:rsid w:val="009756B9"/>
    <w:rsid w:val="00975A70"/>
    <w:rsid w:val="00975C47"/>
    <w:rsid w:val="00975E3D"/>
    <w:rsid w:val="00975F7F"/>
    <w:rsid w:val="00975FC6"/>
    <w:rsid w:val="00976591"/>
    <w:rsid w:val="009765D6"/>
    <w:rsid w:val="0097709C"/>
    <w:rsid w:val="00977375"/>
    <w:rsid w:val="00977568"/>
    <w:rsid w:val="0097791D"/>
    <w:rsid w:val="0097797A"/>
    <w:rsid w:val="00977B86"/>
    <w:rsid w:val="00977C6B"/>
    <w:rsid w:val="00977C71"/>
    <w:rsid w:val="00977D25"/>
    <w:rsid w:val="00977FE2"/>
    <w:rsid w:val="009802F4"/>
    <w:rsid w:val="00980463"/>
    <w:rsid w:val="00980565"/>
    <w:rsid w:val="0098056E"/>
    <w:rsid w:val="00980E51"/>
    <w:rsid w:val="00980F17"/>
    <w:rsid w:val="00981039"/>
    <w:rsid w:val="009811B2"/>
    <w:rsid w:val="00981203"/>
    <w:rsid w:val="00981567"/>
    <w:rsid w:val="0098169A"/>
    <w:rsid w:val="00981A5F"/>
    <w:rsid w:val="00981CC6"/>
    <w:rsid w:val="00981EC0"/>
    <w:rsid w:val="0098252A"/>
    <w:rsid w:val="00982756"/>
    <w:rsid w:val="00982B33"/>
    <w:rsid w:val="00982E7D"/>
    <w:rsid w:val="00983773"/>
    <w:rsid w:val="00983E46"/>
    <w:rsid w:val="00983F34"/>
    <w:rsid w:val="00984AB2"/>
    <w:rsid w:val="00984D2F"/>
    <w:rsid w:val="009851E4"/>
    <w:rsid w:val="00985424"/>
    <w:rsid w:val="009855A9"/>
    <w:rsid w:val="0098578F"/>
    <w:rsid w:val="00985BA3"/>
    <w:rsid w:val="00986039"/>
    <w:rsid w:val="009864F8"/>
    <w:rsid w:val="009868FC"/>
    <w:rsid w:val="00987124"/>
    <w:rsid w:val="00987245"/>
    <w:rsid w:val="00987B21"/>
    <w:rsid w:val="00987D53"/>
    <w:rsid w:val="00990514"/>
    <w:rsid w:val="009907EE"/>
    <w:rsid w:val="00991016"/>
    <w:rsid w:val="00991024"/>
    <w:rsid w:val="009911D5"/>
    <w:rsid w:val="00991321"/>
    <w:rsid w:val="00991C7B"/>
    <w:rsid w:val="00991D40"/>
    <w:rsid w:val="00991F78"/>
    <w:rsid w:val="009922C4"/>
    <w:rsid w:val="00992CEA"/>
    <w:rsid w:val="00993007"/>
    <w:rsid w:val="0099328D"/>
    <w:rsid w:val="00993493"/>
    <w:rsid w:val="00993CE8"/>
    <w:rsid w:val="0099428E"/>
    <w:rsid w:val="009944F1"/>
    <w:rsid w:val="009945B6"/>
    <w:rsid w:val="009949A2"/>
    <w:rsid w:val="009952B0"/>
    <w:rsid w:val="00995522"/>
    <w:rsid w:val="00995BCB"/>
    <w:rsid w:val="00995F32"/>
    <w:rsid w:val="009963BE"/>
    <w:rsid w:val="00996CCE"/>
    <w:rsid w:val="00996DF3"/>
    <w:rsid w:val="009970C5"/>
    <w:rsid w:val="0099749F"/>
    <w:rsid w:val="00997C38"/>
    <w:rsid w:val="00997F23"/>
    <w:rsid w:val="009A00B9"/>
    <w:rsid w:val="009A02B0"/>
    <w:rsid w:val="009A03AA"/>
    <w:rsid w:val="009A07E3"/>
    <w:rsid w:val="009A089B"/>
    <w:rsid w:val="009A099A"/>
    <w:rsid w:val="009A0E37"/>
    <w:rsid w:val="009A1016"/>
    <w:rsid w:val="009A1358"/>
    <w:rsid w:val="009A14BF"/>
    <w:rsid w:val="009A184E"/>
    <w:rsid w:val="009A19B7"/>
    <w:rsid w:val="009A1CFB"/>
    <w:rsid w:val="009A1DEF"/>
    <w:rsid w:val="009A1E42"/>
    <w:rsid w:val="009A2758"/>
    <w:rsid w:val="009A2959"/>
    <w:rsid w:val="009A2A7B"/>
    <w:rsid w:val="009A2CD9"/>
    <w:rsid w:val="009A2D6E"/>
    <w:rsid w:val="009A2ED2"/>
    <w:rsid w:val="009A33EA"/>
    <w:rsid w:val="009A3455"/>
    <w:rsid w:val="009A363C"/>
    <w:rsid w:val="009A39A6"/>
    <w:rsid w:val="009A3D70"/>
    <w:rsid w:val="009A3F6D"/>
    <w:rsid w:val="009A428C"/>
    <w:rsid w:val="009A43B1"/>
    <w:rsid w:val="009A467E"/>
    <w:rsid w:val="009A4689"/>
    <w:rsid w:val="009A51E0"/>
    <w:rsid w:val="009A5627"/>
    <w:rsid w:val="009A5E89"/>
    <w:rsid w:val="009A6037"/>
    <w:rsid w:val="009A62E0"/>
    <w:rsid w:val="009A64F6"/>
    <w:rsid w:val="009A65FE"/>
    <w:rsid w:val="009A6D23"/>
    <w:rsid w:val="009A7798"/>
    <w:rsid w:val="009A7A5B"/>
    <w:rsid w:val="009B015C"/>
    <w:rsid w:val="009B0B3F"/>
    <w:rsid w:val="009B11DB"/>
    <w:rsid w:val="009B12B0"/>
    <w:rsid w:val="009B153D"/>
    <w:rsid w:val="009B1DB6"/>
    <w:rsid w:val="009B2437"/>
    <w:rsid w:val="009B26BB"/>
    <w:rsid w:val="009B2847"/>
    <w:rsid w:val="009B2F0F"/>
    <w:rsid w:val="009B326A"/>
    <w:rsid w:val="009B3532"/>
    <w:rsid w:val="009B3904"/>
    <w:rsid w:val="009B3A6E"/>
    <w:rsid w:val="009B3AC7"/>
    <w:rsid w:val="009B3BB4"/>
    <w:rsid w:val="009B3F5B"/>
    <w:rsid w:val="009B4718"/>
    <w:rsid w:val="009B4B9D"/>
    <w:rsid w:val="009B4D5E"/>
    <w:rsid w:val="009B4E85"/>
    <w:rsid w:val="009B5787"/>
    <w:rsid w:val="009B5CFA"/>
    <w:rsid w:val="009B5D7E"/>
    <w:rsid w:val="009B660C"/>
    <w:rsid w:val="009B664A"/>
    <w:rsid w:val="009B6A74"/>
    <w:rsid w:val="009B6C97"/>
    <w:rsid w:val="009B6CE9"/>
    <w:rsid w:val="009B6E03"/>
    <w:rsid w:val="009B712C"/>
    <w:rsid w:val="009B7C66"/>
    <w:rsid w:val="009C0311"/>
    <w:rsid w:val="009C0CC1"/>
    <w:rsid w:val="009C1085"/>
    <w:rsid w:val="009C10F7"/>
    <w:rsid w:val="009C11AD"/>
    <w:rsid w:val="009C13A7"/>
    <w:rsid w:val="009C16C8"/>
    <w:rsid w:val="009C1854"/>
    <w:rsid w:val="009C1DF4"/>
    <w:rsid w:val="009C21BA"/>
    <w:rsid w:val="009C2306"/>
    <w:rsid w:val="009C2785"/>
    <w:rsid w:val="009C2B31"/>
    <w:rsid w:val="009C3482"/>
    <w:rsid w:val="009C3CB6"/>
    <w:rsid w:val="009C41DB"/>
    <w:rsid w:val="009C45E2"/>
    <w:rsid w:val="009C5695"/>
    <w:rsid w:val="009C5D8B"/>
    <w:rsid w:val="009C6326"/>
    <w:rsid w:val="009C6505"/>
    <w:rsid w:val="009C685C"/>
    <w:rsid w:val="009C7519"/>
    <w:rsid w:val="009C76FE"/>
    <w:rsid w:val="009C7DAD"/>
    <w:rsid w:val="009D033B"/>
    <w:rsid w:val="009D05CB"/>
    <w:rsid w:val="009D096D"/>
    <w:rsid w:val="009D09CA"/>
    <w:rsid w:val="009D1E4D"/>
    <w:rsid w:val="009D2734"/>
    <w:rsid w:val="009D27BB"/>
    <w:rsid w:val="009D2C6A"/>
    <w:rsid w:val="009D2E8E"/>
    <w:rsid w:val="009D3139"/>
    <w:rsid w:val="009D3588"/>
    <w:rsid w:val="009D3874"/>
    <w:rsid w:val="009D38FA"/>
    <w:rsid w:val="009D3A98"/>
    <w:rsid w:val="009D4176"/>
    <w:rsid w:val="009D41BE"/>
    <w:rsid w:val="009D421F"/>
    <w:rsid w:val="009D4250"/>
    <w:rsid w:val="009D46AB"/>
    <w:rsid w:val="009D46EB"/>
    <w:rsid w:val="009D486C"/>
    <w:rsid w:val="009D4896"/>
    <w:rsid w:val="009D489F"/>
    <w:rsid w:val="009D4901"/>
    <w:rsid w:val="009D4CA0"/>
    <w:rsid w:val="009D4CD5"/>
    <w:rsid w:val="009D54D9"/>
    <w:rsid w:val="009D5BD8"/>
    <w:rsid w:val="009D6372"/>
    <w:rsid w:val="009D63B4"/>
    <w:rsid w:val="009D69EE"/>
    <w:rsid w:val="009D7220"/>
    <w:rsid w:val="009D79E5"/>
    <w:rsid w:val="009D7AB2"/>
    <w:rsid w:val="009D7F35"/>
    <w:rsid w:val="009E0202"/>
    <w:rsid w:val="009E033C"/>
    <w:rsid w:val="009E0621"/>
    <w:rsid w:val="009E0853"/>
    <w:rsid w:val="009E09B6"/>
    <w:rsid w:val="009E13C7"/>
    <w:rsid w:val="009E179B"/>
    <w:rsid w:val="009E1C8E"/>
    <w:rsid w:val="009E1D1A"/>
    <w:rsid w:val="009E1EAF"/>
    <w:rsid w:val="009E1F1D"/>
    <w:rsid w:val="009E2245"/>
    <w:rsid w:val="009E32BB"/>
    <w:rsid w:val="009E34D1"/>
    <w:rsid w:val="009E3F46"/>
    <w:rsid w:val="009E4918"/>
    <w:rsid w:val="009E4BAA"/>
    <w:rsid w:val="009E56F6"/>
    <w:rsid w:val="009E5C47"/>
    <w:rsid w:val="009E5E66"/>
    <w:rsid w:val="009E646E"/>
    <w:rsid w:val="009E64D2"/>
    <w:rsid w:val="009E66CE"/>
    <w:rsid w:val="009E6844"/>
    <w:rsid w:val="009E6B48"/>
    <w:rsid w:val="009E7397"/>
    <w:rsid w:val="009E73C2"/>
    <w:rsid w:val="009E7FD5"/>
    <w:rsid w:val="009F0670"/>
    <w:rsid w:val="009F08C4"/>
    <w:rsid w:val="009F0BE3"/>
    <w:rsid w:val="009F14C4"/>
    <w:rsid w:val="009F1778"/>
    <w:rsid w:val="009F1897"/>
    <w:rsid w:val="009F18CC"/>
    <w:rsid w:val="009F19E4"/>
    <w:rsid w:val="009F1BC0"/>
    <w:rsid w:val="009F1EB4"/>
    <w:rsid w:val="009F262A"/>
    <w:rsid w:val="009F2905"/>
    <w:rsid w:val="009F2F13"/>
    <w:rsid w:val="009F3128"/>
    <w:rsid w:val="009F31AA"/>
    <w:rsid w:val="009F328D"/>
    <w:rsid w:val="009F352D"/>
    <w:rsid w:val="009F3CFA"/>
    <w:rsid w:val="009F4BBC"/>
    <w:rsid w:val="009F4DF3"/>
    <w:rsid w:val="009F4EBE"/>
    <w:rsid w:val="009F5083"/>
    <w:rsid w:val="009F5362"/>
    <w:rsid w:val="009F663E"/>
    <w:rsid w:val="009F688E"/>
    <w:rsid w:val="009F6E2D"/>
    <w:rsid w:val="009F7346"/>
    <w:rsid w:val="009F7609"/>
    <w:rsid w:val="009F786D"/>
    <w:rsid w:val="009F7D27"/>
    <w:rsid w:val="00A00286"/>
    <w:rsid w:val="00A003DF"/>
    <w:rsid w:val="00A007C1"/>
    <w:rsid w:val="00A00891"/>
    <w:rsid w:val="00A011B0"/>
    <w:rsid w:val="00A01355"/>
    <w:rsid w:val="00A015A4"/>
    <w:rsid w:val="00A01650"/>
    <w:rsid w:val="00A01CE0"/>
    <w:rsid w:val="00A01E26"/>
    <w:rsid w:val="00A034C6"/>
    <w:rsid w:val="00A037DA"/>
    <w:rsid w:val="00A03992"/>
    <w:rsid w:val="00A03E30"/>
    <w:rsid w:val="00A03F0B"/>
    <w:rsid w:val="00A03F8F"/>
    <w:rsid w:val="00A042EA"/>
    <w:rsid w:val="00A048D0"/>
    <w:rsid w:val="00A04CA9"/>
    <w:rsid w:val="00A05168"/>
    <w:rsid w:val="00A054E2"/>
    <w:rsid w:val="00A0570B"/>
    <w:rsid w:val="00A05997"/>
    <w:rsid w:val="00A06380"/>
    <w:rsid w:val="00A06ECE"/>
    <w:rsid w:val="00A06FF3"/>
    <w:rsid w:val="00A0702B"/>
    <w:rsid w:val="00A0708C"/>
    <w:rsid w:val="00A075BD"/>
    <w:rsid w:val="00A075DA"/>
    <w:rsid w:val="00A0798C"/>
    <w:rsid w:val="00A07CE5"/>
    <w:rsid w:val="00A07F07"/>
    <w:rsid w:val="00A10054"/>
    <w:rsid w:val="00A10AB1"/>
    <w:rsid w:val="00A10D47"/>
    <w:rsid w:val="00A10EEB"/>
    <w:rsid w:val="00A11101"/>
    <w:rsid w:val="00A112C1"/>
    <w:rsid w:val="00A112CA"/>
    <w:rsid w:val="00A1161F"/>
    <w:rsid w:val="00A11A49"/>
    <w:rsid w:val="00A12221"/>
    <w:rsid w:val="00A12829"/>
    <w:rsid w:val="00A13A46"/>
    <w:rsid w:val="00A13A76"/>
    <w:rsid w:val="00A13DFD"/>
    <w:rsid w:val="00A13F58"/>
    <w:rsid w:val="00A147C0"/>
    <w:rsid w:val="00A14AEF"/>
    <w:rsid w:val="00A14CAD"/>
    <w:rsid w:val="00A14DF5"/>
    <w:rsid w:val="00A14F2E"/>
    <w:rsid w:val="00A154D3"/>
    <w:rsid w:val="00A15546"/>
    <w:rsid w:val="00A15721"/>
    <w:rsid w:val="00A15917"/>
    <w:rsid w:val="00A15A7B"/>
    <w:rsid w:val="00A15B4A"/>
    <w:rsid w:val="00A15BC1"/>
    <w:rsid w:val="00A15D5D"/>
    <w:rsid w:val="00A15F6F"/>
    <w:rsid w:val="00A1626E"/>
    <w:rsid w:val="00A162F6"/>
    <w:rsid w:val="00A163EA"/>
    <w:rsid w:val="00A16716"/>
    <w:rsid w:val="00A169BD"/>
    <w:rsid w:val="00A172A8"/>
    <w:rsid w:val="00A1748A"/>
    <w:rsid w:val="00A1768D"/>
    <w:rsid w:val="00A178F1"/>
    <w:rsid w:val="00A17C9D"/>
    <w:rsid w:val="00A17E5F"/>
    <w:rsid w:val="00A17F19"/>
    <w:rsid w:val="00A203FD"/>
    <w:rsid w:val="00A207A5"/>
    <w:rsid w:val="00A20867"/>
    <w:rsid w:val="00A20B30"/>
    <w:rsid w:val="00A21946"/>
    <w:rsid w:val="00A21D4E"/>
    <w:rsid w:val="00A21E35"/>
    <w:rsid w:val="00A21F89"/>
    <w:rsid w:val="00A224C1"/>
    <w:rsid w:val="00A225CA"/>
    <w:rsid w:val="00A2261B"/>
    <w:rsid w:val="00A22644"/>
    <w:rsid w:val="00A22AE0"/>
    <w:rsid w:val="00A22DAB"/>
    <w:rsid w:val="00A2335C"/>
    <w:rsid w:val="00A23BD0"/>
    <w:rsid w:val="00A23C29"/>
    <w:rsid w:val="00A246D6"/>
    <w:rsid w:val="00A2471D"/>
    <w:rsid w:val="00A24DF6"/>
    <w:rsid w:val="00A25207"/>
    <w:rsid w:val="00A25BD9"/>
    <w:rsid w:val="00A26218"/>
    <w:rsid w:val="00A263F7"/>
    <w:rsid w:val="00A2694F"/>
    <w:rsid w:val="00A2747D"/>
    <w:rsid w:val="00A276FB"/>
    <w:rsid w:val="00A2799F"/>
    <w:rsid w:val="00A279B0"/>
    <w:rsid w:val="00A3039E"/>
    <w:rsid w:val="00A303D0"/>
    <w:rsid w:val="00A30BED"/>
    <w:rsid w:val="00A30EA1"/>
    <w:rsid w:val="00A31339"/>
    <w:rsid w:val="00A31514"/>
    <w:rsid w:val="00A31A38"/>
    <w:rsid w:val="00A3212C"/>
    <w:rsid w:val="00A32333"/>
    <w:rsid w:val="00A32EE1"/>
    <w:rsid w:val="00A33770"/>
    <w:rsid w:val="00A33809"/>
    <w:rsid w:val="00A339E3"/>
    <w:rsid w:val="00A33F52"/>
    <w:rsid w:val="00A341E8"/>
    <w:rsid w:val="00A342DA"/>
    <w:rsid w:val="00A34FC6"/>
    <w:rsid w:val="00A350FC"/>
    <w:rsid w:val="00A356B0"/>
    <w:rsid w:val="00A35E1B"/>
    <w:rsid w:val="00A36401"/>
    <w:rsid w:val="00A3642F"/>
    <w:rsid w:val="00A3671A"/>
    <w:rsid w:val="00A367D1"/>
    <w:rsid w:val="00A36AA7"/>
    <w:rsid w:val="00A36D68"/>
    <w:rsid w:val="00A37288"/>
    <w:rsid w:val="00A37EDF"/>
    <w:rsid w:val="00A40243"/>
    <w:rsid w:val="00A40671"/>
    <w:rsid w:val="00A4069A"/>
    <w:rsid w:val="00A40ACF"/>
    <w:rsid w:val="00A40D07"/>
    <w:rsid w:val="00A40FDA"/>
    <w:rsid w:val="00A41091"/>
    <w:rsid w:val="00A4116B"/>
    <w:rsid w:val="00A4116F"/>
    <w:rsid w:val="00A412FD"/>
    <w:rsid w:val="00A4157D"/>
    <w:rsid w:val="00A415B1"/>
    <w:rsid w:val="00A41820"/>
    <w:rsid w:val="00A418CE"/>
    <w:rsid w:val="00A41C22"/>
    <w:rsid w:val="00A41D78"/>
    <w:rsid w:val="00A41FD4"/>
    <w:rsid w:val="00A421BB"/>
    <w:rsid w:val="00A425BE"/>
    <w:rsid w:val="00A4293E"/>
    <w:rsid w:val="00A42ADA"/>
    <w:rsid w:val="00A42D7C"/>
    <w:rsid w:val="00A438B2"/>
    <w:rsid w:val="00A43ADC"/>
    <w:rsid w:val="00A44F6A"/>
    <w:rsid w:val="00A4550C"/>
    <w:rsid w:val="00A45EEC"/>
    <w:rsid w:val="00A464AC"/>
    <w:rsid w:val="00A46763"/>
    <w:rsid w:val="00A472CD"/>
    <w:rsid w:val="00A4739D"/>
    <w:rsid w:val="00A47627"/>
    <w:rsid w:val="00A47C1C"/>
    <w:rsid w:val="00A47DD7"/>
    <w:rsid w:val="00A50757"/>
    <w:rsid w:val="00A50843"/>
    <w:rsid w:val="00A50924"/>
    <w:rsid w:val="00A51216"/>
    <w:rsid w:val="00A51456"/>
    <w:rsid w:val="00A515CA"/>
    <w:rsid w:val="00A51804"/>
    <w:rsid w:val="00A51B9D"/>
    <w:rsid w:val="00A51C42"/>
    <w:rsid w:val="00A51D40"/>
    <w:rsid w:val="00A51E99"/>
    <w:rsid w:val="00A51FE9"/>
    <w:rsid w:val="00A5299E"/>
    <w:rsid w:val="00A52DE1"/>
    <w:rsid w:val="00A538C7"/>
    <w:rsid w:val="00A540B3"/>
    <w:rsid w:val="00A54439"/>
    <w:rsid w:val="00A54530"/>
    <w:rsid w:val="00A5456C"/>
    <w:rsid w:val="00A54810"/>
    <w:rsid w:val="00A5531A"/>
    <w:rsid w:val="00A5552A"/>
    <w:rsid w:val="00A556A6"/>
    <w:rsid w:val="00A55802"/>
    <w:rsid w:val="00A55B0E"/>
    <w:rsid w:val="00A55C15"/>
    <w:rsid w:val="00A55FDC"/>
    <w:rsid w:val="00A5646F"/>
    <w:rsid w:val="00A5660E"/>
    <w:rsid w:val="00A5697E"/>
    <w:rsid w:val="00A56E31"/>
    <w:rsid w:val="00A56FEA"/>
    <w:rsid w:val="00A5706E"/>
    <w:rsid w:val="00A572D3"/>
    <w:rsid w:val="00A57636"/>
    <w:rsid w:val="00A57C96"/>
    <w:rsid w:val="00A6024C"/>
    <w:rsid w:val="00A60463"/>
    <w:rsid w:val="00A60B0C"/>
    <w:rsid w:val="00A60E1E"/>
    <w:rsid w:val="00A610CE"/>
    <w:rsid w:val="00A61466"/>
    <w:rsid w:val="00A614CA"/>
    <w:rsid w:val="00A61631"/>
    <w:rsid w:val="00A618BF"/>
    <w:rsid w:val="00A61B0D"/>
    <w:rsid w:val="00A61B5C"/>
    <w:rsid w:val="00A62478"/>
    <w:rsid w:val="00A62599"/>
    <w:rsid w:val="00A62957"/>
    <w:rsid w:val="00A6297D"/>
    <w:rsid w:val="00A62B30"/>
    <w:rsid w:val="00A62B32"/>
    <w:rsid w:val="00A62CC2"/>
    <w:rsid w:val="00A6388C"/>
    <w:rsid w:val="00A638F2"/>
    <w:rsid w:val="00A64036"/>
    <w:rsid w:val="00A646E1"/>
    <w:rsid w:val="00A64B56"/>
    <w:rsid w:val="00A64C99"/>
    <w:rsid w:val="00A64CB4"/>
    <w:rsid w:val="00A64DDE"/>
    <w:rsid w:val="00A65126"/>
    <w:rsid w:val="00A656AF"/>
    <w:rsid w:val="00A66001"/>
    <w:rsid w:val="00A6687B"/>
    <w:rsid w:val="00A66C49"/>
    <w:rsid w:val="00A67560"/>
    <w:rsid w:val="00A67974"/>
    <w:rsid w:val="00A67CAF"/>
    <w:rsid w:val="00A70196"/>
    <w:rsid w:val="00A702D1"/>
    <w:rsid w:val="00A7037F"/>
    <w:rsid w:val="00A703F6"/>
    <w:rsid w:val="00A7057E"/>
    <w:rsid w:val="00A709B0"/>
    <w:rsid w:val="00A70CD5"/>
    <w:rsid w:val="00A7125C"/>
    <w:rsid w:val="00A7196C"/>
    <w:rsid w:val="00A71971"/>
    <w:rsid w:val="00A71A2C"/>
    <w:rsid w:val="00A71BF5"/>
    <w:rsid w:val="00A72222"/>
    <w:rsid w:val="00A72E08"/>
    <w:rsid w:val="00A73132"/>
    <w:rsid w:val="00A731E6"/>
    <w:rsid w:val="00A732B0"/>
    <w:rsid w:val="00A734AF"/>
    <w:rsid w:val="00A734E8"/>
    <w:rsid w:val="00A735CE"/>
    <w:rsid w:val="00A73614"/>
    <w:rsid w:val="00A736A6"/>
    <w:rsid w:val="00A73B61"/>
    <w:rsid w:val="00A73B65"/>
    <w:rsid w:val="00A73CE0"/>
    <w:rsid w:val="00A73DAF"/>
    <w:rsid w:val="00A74176"/>
    <w:rsid w:val="00A742EB"/>
    <w:rsid w:val="00A74548"/>
    <w:rsid w:val="00A74A1F"/>
    <w:rsid w:val="00A74C9D"/>
    <w:rsid w:val="00A74D25"/>
    <w:rsid w:val="00A75089"/>
    <w:rsid w:val="00A7525A"/>
    <w:rsid w:val="00A7566D"/>
    <w:rsid w:val="00A7601A"/>
    <w:rsid w:val="00A765BE"/>
    <w:rsid w:val="00A76E0C"/>
    <w:rsid w:val="00A76FE3"/>
    <w:rsid w:val="00A773B6"/>
    <w:rsid w:val="00A77A28"/>
    <w:rsid w:val="00A77BFB"/>
    <w:rsid w:val="00A77C2F"/>
    <w:rsid w:val="00A77D4D"/>
    <w:rsid w:val="00A803AE"/>
    <w:rsid w:val="00A803D2"/>
    <w:rsid w:val="00A807A3"/>
    <w:rsid w:val="00A808D7"/>
    <w:rsid w:val="00A80FDE"/>
    <w:rsid w:val="00A8133B"/>
    <w:rsid w:val="00A814B9"/>
    <w:rsid w:val="00A81636"/>
    <w:rsid w:val="00A81700"/>
    <w:rsid w:val="00A81830"/>
    <w:rsid w:val="00A819C0"/>
    <w:rsid w:val="00A81B2D"/>
    <w:rsid w:val="00A81DEB"/>
    <w:rsid w:val="00A821AA"/>
    <w:rsid w:val="00A82374"/>
    <w:rsid w:val="00A82375"/>
    <w:rsid w:val="00A826DD"/>
    <w:rsid w:val="00A82754"/>
    <w:rsid w:val="00A82798"/>
    <w:rsid w:val="00A828C3"/>
    <w:rsid w:val="00A82E1B"/>
    <w:rsid w:val="00A83031"/>
    <w:rsid w:val="00A83160"/>
    <w:rsid w:val="00A83236"/>
    <w:rsid w:val="00A83255"/>
    <w:rsid w:val="00A8352F"/>
    <w:rsid w:val="00A8388D"/>
    <w:rsid w:val="00A839C9"/>
    <w:rsid w:val="00A839DB"/>
    <w:rsid w:val="00A83E71"/>
    <w:rsid w:val="00A84223"/>
    <w:rsid w:val="00A84352"/>
    <w:rsid w:val="00A84A31"/>
    <w:rsid w:val="00A84BCC"/>
    <w:rsid w:val="00A85176"/>
    <w:rsid w:val="00A851E1"/>
    <w:rsid w:val="00A85B0A"/>
    <w:rsid w:val="00A8645D"/>
    <w:rsid w:val="00A869CA"/>
    <w:rsid w:val="00A86BB2"/>
    <w:rsid w:val="00A86DAE"/>
    <w:rsid w:val="00A872C5"/>
    <w:rsid w:val="00A874FD"/>
    <w:rsid w:val="00A877AE"/>
    <w:rsid w:val="00A90173"/>
    <w:rsid w:val="00A9072B"/>
    <w:rsid w:val="00A909E6"/>
    <w:rsid w:val="00A90BFA"/>
    <w:rsid w:val="00A9124A"/>
    <w:rsid w:val="00A913E7"/>
    <w:rsid w:val="00A91E7F"/>
    <w:rsid w:val="00A92146"/>
    <w:rsid w:val="00A922B1"/>
    <w:rsid w:val="00A92358"/>
    <w:rsid w:val="00A9275F"/>
    <w:rsid w:val="00A92788"/>
    <w:rsid w:val="00A927D7"/>
    <w:rsid w:val="00A929F6"/>
    <w:rsid w:val="00A92AFB"/>
    <w:rsid w:val="00A93044"/>
    <w:rsid w:val="00A93172"/>
    <w:rsid w:val="00A932A3"/>
    <w:rsid w:val="00A936ED"/>
    <w:rsid w:val="00A93C14"/>
    <w:rsid w:val="00A94029"/>
    <w:rsid w:val="00A94039"/>
    <w:rsid w:val="00A940DE"/>
    <w:rsid w:val="00A942CD"/>
    <w:rsid w:val="00A94426"/>
    <w:rsid w:val="00A94452"/>
    <w:rsid w:val="00A946FE"/>
    <w:rsid w:val="00A94959"/>
    <w:rsid w:val="00A9571E"/>
    <w:rsid w:val="00A95BF3"/>
    <w:rsid w:val="00A95CF4"/>
    <w:rsid w:val="00A96015"/>
    <w:rsid w:val="00A96265"/>
    <w:rsid w:val="00A96345"/>
    <w:rsid w:val="00A9635D"/>
    <w:rsid w:val="00A9679A"/>
    <w:rsid w:val="00A97261"/>
    <w:rsid w:val="00A97F89"/>
    <w:rsid w:val="00AA036C"/>
    <w:rsid w:val="00AA0618"/>
    <w:rsid w:val="00AA0A9F"/>
    <w:rsid w:val="00AA1005"/>
    <w:rsid w:val="00AA1309"/>
    <w:rsid w:val="00AA1476"/>
    <w:rsid w:val="00AA18F2"/>
    <w:rsid w:val="00AA1924"/>
    <w:rsid w:val="00AA3ED3"/>
    <w:rsid w:val="00AA4210"/>
    <w:rsid w:val="00AA428E"/>
    <w:rsid w:val="00AA42DF"/>
    <w:rsid w:val="00AA4886"/>
    <w:rsid w:val="00AA492A"/>
    <w:rsid w:val="00AA4C0A"/>
    <w:rsid w:val="00AA54A2"/>
    <w:rsid w:val="00AA610F"/>
    <w:rsid w:val="00AA62B0"/>
    <w:rsid w:val="00AA64AA"/>
    <w:rsid w:val="00AA665F"/>
    <w:rsid w:val="00AA67AA"/>
    <w:rsid w:val="00AA6C0B"/>
    <w:rsid w:val="00AA6E20"/>
    <w:rsid w:val="00AA7003"/>
    <w:rsid w:val="00AA7785"/>
    <w:rsid w:val="00AA77A7"/>
    <w:rsid w:val="00AA79C5"/>
    <w:rsid w:val="00AA7C21"/>
    <w:rsid w:val="00AA7D24"/>
    <w:rsid w:val="00AB061B"/>
    <w:rsid w:val="00AB06AB"/>
    <w:rsid w:val="00AB0AF0"/>
    <w:rsid w:val="00AB0B4E"/>
    <w:rsid w:val="00AB1125"/>
    <w:rsid w:val="00AB1217"/>
    <w:rsid w:val="00AB1BD7"/>
    <w:rsid w:val="00AB2135"/>
    <w:rsid w:val="00AB23C3"/>
    <w:rsid w:val="00AB2576"/>
    <w:rsid w:val="00AB2579"/>
    <w:rsid w:val="00AB287A"/>
    <w:rsid w:val="00AB2AB5"/>
    <w:rsid w:val="00AB2ABF"/>
    <w:rsid w:val="00AB2B9A"/>
    <w:rsid w:val="00AB2DAB"/>
    <w:rsid w:val="00AB3740"/>
    <w:rsid w:val="00AB38A6"/>
    <w:rsid w:val="00AB3ECA"/>
    <w:rsid w:val="00AB460F"/>
    <w:rsid w:val="00AB49EA"/>
    <w:rsid w:val="00AB4A74"/>
    <w:rsid w:val="00AB4B89"/>
    <w:rsid w:val="00AB4B8A"/>
    <w:rsid w:val="00AB524B"/>
    <w:rsid w:val="00AB527C"/>
    <w:rsid w:val="00AB52CB"/>
    <w:rsid w:val="00AB54CF"/>
    <w:rsid w:val="00AB56BE"/>
    <w:rsid w:val="00AB5AB8"/>
    <w:rsid w:val="00AB5C7E"/>
    <w:rsid w:val="00AB607E"/>
    <w:rsid w:val="00AB626D"/>
    <w:rsid w:val="00AB6590"/>
    <w:rsid w:val="00AB6688"/>
    <w:rsid w:val="00AB6832"/>
    <w:rsid w:val="00AB71EA"/>
    <w:rsid w:val="00AB74A7"/>
    <w:rsid w:val="00AB75E4"/>
    <w:rsid w:val="00AB7D98"/>
    <w:rsid w:val="00AC0550"/>
    <w:rsid w:val="00AC1053"/>
    <w:rsid w:val="00AC1510"/>
    <w:rsid w:val="00AC1614"/>
    <w:rsid w:val="00AC1B6F"/>
    <w:rsid w:val="00AC1BCA"/>
    <w:rsid w:val="00AC1CDF"/>
    <w:rsid w:val="00AC23A9"/>
    <w:rsid w:val="00AC2475"/>
    <w:rsid w:val="00AC2AA6"/>
    <w:rsid w:val="00AC2C2B"/>
    <w:rsid w:val="00AC2E55"/>
    <w:rsid w:val="00AC3378"/>
    <w:rsid w:val="00AC3686"/>
    <w:rsid w:val="00AC37EC"/>
    <w:rsid w:val="00AC385D"/>
    <w:rsid w:val="00AC3BFC"/>
    <w:rsid w:val="00AC3C25"/>
    <w:rsid w:val="00AC416F"/>
    <w:rsid w:val="00AC42CC"/>
    <w:rsid w:val="00AC4888"/>
    <w:rsid w:val="00AC4AEE"/>
    <w:rsid w:val="00AC5131"/>
    <w:rsid w:val="00AC52B2"/>
    <w:rsid w:val="00AC587A"/>
    <w:rsid w:val="00AC5BEB"/>
    <w:rsid w:val="00AC63C1"/>
    <w:rsid w:val="00AC6F27"/>
    <w:rsid w:val="00AC6F9E"/>
    <w:rsid w:val="00AC719D"/>
    <w:rsid w:val="00AC736F"/>
    <w:rsid w:val="00AC7AF0"/>
    <w:rsid w:val="00AD00E6"/>
    <w:rsid w:val="00AD049E"/>
    <w:rsid w:val="00AD0D51"/>
    <w:rsid w:val="00AD1313"/>
    <w:rsid w:val="00AD14CF"/>
    <w:rsid w:val="00AD1504"/>
    <w:rsid w:val="00AD1B2F"/>
    <w:rsid w:val="00AD1CB4"/>
    <w:rsid w:val="00AD1E1A"/>
    <w:rsid w:val="00AD207A"/>
    <w:rsid w:val="00AD22BC"/>
    <w:rsid w:val="00AD254A"/>
    <w:rsid w:val="00AD278D"/>
    <w:rsid w:val="00AD27E5"/>
    <w:rsid w:val="00AD3107"/>
    <w:rsid w:val="00AD31FE"/>
    <w:rsid w:val="00AD3575"/>
    <w:rsid w:val="00AD3598"/>
    <w:rsid w:val="00AD38A3"/>
    <w:rsid w:val="00AD494A"/>
    <w:rsid w:val="00AD49F8"/>
    <w:rsid w:val="00AD4BEF"/>
    <w:rsid w:val="00AD4F31"/>
    <w:rsid w:val="00AD4F7B"/>
    <w:rsid w:val="00AD5736"/>
    <w:rsid w:val="00AD5D10"/>
    <w:rsid w:val="00AD5F98"/>
    <w:rsid w:val="00AD61AB"/>
    <w:rsid w:val="00AD6521"/>
    <w:rsid w:val="00AD6703"/>
    <w:rsid w:val="00AD6794"/>
    <w:rsid w:val="00AD69BB"/>
    <w:rsid w:val="00AD6BC9"/>
    <w:rsid w:val="00AD6CD6"/>
    <w:rsid w:val="00AD6DC6"/>
    <w:rsid w:val="00AD6E15"/>
    <w:rsid w:val="00AD7072"/>
    <w:rsid w:val="00AD7255"/>
    <w:rsid w:val="00AD7595"/>
    <w:rsid w:val="00AD760F"/>
    <w:rsid w:val="00AD798C"/>
    <w:rsid w:val="00AD7B4A"/>
    <w:rsid w:val="00AD7C48"/>
    <w:rsid w:val="00AE002B"/>
    <w:rsid w:val="00AE015B"/>
    <w:rsid w:val="00AE0310"/>
    <w:rsid w:val="00AE04F1"/>
    <w:rsid w:val="00AE077D"/>
    <w:rsid w:val="00AE0E83"/>
    <w:rsid w:val="00AE1207"/>
    <w:rsid w:val="00AE15AD"/>
    <w:rsid w:val="00AE17DE"/>
    <w:rsid w:val="00AE1A2E"/>
    <w:rsid w:val="00AE22A1"/>
    <w:rsid w:val="00AE2308"/>
    <w:rsid w:val="00AE23C1"/>
    <w:rsid w:val="00AE248D"/>
    <w:rsid w:val="00AE2949"/>
    <w:rsid w:val="00AE2FCB"/>
    <w:rsid w:val="00AE351B"/>
    <w:rsid w:val="00AE35AD"/>
    <w:rsid w:val="00AE36B3"/>
    <w:rsid w:val="00AE3784"/>
    <w:rsid w:val="00AE380C"/>
    <w:rsid w:val="00AE3A7B"/>
    <w:rsid w:val="00AE3BFA"/>
    <w:rsid w:val="00AE4551"/>
    <w:rsid w:val="00AE462F"/>
    <w:rsid w:val="00AE4FDD"/>
    <w:rsid w:val="00AE50AB"/>
    <w:rsid w:val="00AE5A55"/>
    <w:rsid w:val="00AE5B1D"/>
    <w:rsid w:val="00AE67CB"/>
    <w:rsid w:val="00AE6A27"/>
    <w:rsid w:val="00AE744B"/>
    <w:rsid w:val="00AE764B"/>
    <w:rsid w:val="00AE78B7"/>
    <w:rsid w:val="00AE78E0"/>
    <w:rsid w:val="00AE7A0A"/>
    <w:rsid w:val="00AE7A40"/>
    <w:rsid w:val="00AE7ACE"/>
    <w:rsid w:val="00AE7AE7"/>
    <w:rsid w:val="00AE7BDF"/>
    <w:rsid w:val="00AF02BB"/>
    <w:rsid w:val="00AF03FC"/>
    <w:rsid w:val="00AF0459"/>
    <w:rsid w:val="00AF0514"/>
    <w:rsid w:val="00AF05B6"/>
    <w:rsid w:val="00AF065B"/>
    <w:rsid w:val="00AF0945"/>
    <w:rsid w:val="00AF0AA8"/>
    <w:rsid w:val="00AF0ACF"/>
    <w:rsid w:val="00AF0FD0"/>
    <w:rsid w:val="00AF12A8"/>
    <w:rsid w:val="00AF1723"/>
    <w:rsid w:val="00AF181A"/>
    <w:rsid w:val="00AF1EAA"/>
    <w:rsid w:val="00AF2038"/>
    <w:rsid w:val="00AF2545"/>
    <w:rsid w:val="00AF285B"/>
    <w:rsid w:val="00AF29DB"/>
    <w:rsid w:val="00AF2EFE"/>
    <w:rsid w:val="00AF3017"/>
    <w:rsid w:val="00AF3114"/>
    <w:rsid w:val="00AF3489"/>
    <w:rsid w:val="00AF3710"/>
    <w:rsid w:val="00AF3745"/>
    <w:rsid w:val="00AF3D23"/>
    <w:rsid w:val="00AF3D4D"/>
    <w:rsid w:val="00AF42CE"/>
    <w:rsid w:val="00AF4337"/>
    <w:rsid w:val="00AF4513"/>
    <w:rsid w:val="00AF48DC"/>
    <w:rsid w:val="00AF4CC1"/>
    <w:rsid w:val="00AF4F49"/>
    <w:rsid w:val="00AF51EA"/>
    <w:rsid w:val="00AF52A9"/>
    <w:rsid w:val="00AF5532"/>
    <w:rsid w:val="00AF56DA"/>
    <w:rsid w:val="00AF5D3E"/>
    <w:rsid w:val="00AF5DE6"/>
    <w:rsid w:val="00AF600A"/>
    <w:rsid w:val="00AF6332"/>
    <w:rsid w:val="00AF643B"/>
    <w:rsid w:val="00AF643E"/>
    <w:rsid w:val="00AF6B6C"/>
    <w:rsid w:val="00AF6C0A"/>
    <w:rsid w:val="00AF7760"/>
    <w:rsid w:val="00AF7AE3"/>
    <w:rsid w:val="00B00031"/>
    <w:rsid w:val="00B000F9"/>
    <w:rsid w:val="00B00620"/>
    <w:rsid w:val="00B00972"/>
    <w:rsid w:val="00B00D7A"/>
    <w:rsid w:val="00B01392"/>
    <w:rsid w:val="00B01605"/>
    <w:rsid w:val="00B01897"/>
    <w:rsid w:val="00B01D87"/>
    <w:rsid w:val="00B01E8D"/>
    <w:rsid w:val="00B021AD"/>
    <w:rsid w:val="00B0248A"/>
    <w:rsid w:val="00B0267F"/>
    <w:rsid w:val="00B02942"/>
    <w:rsid w:val="00B032BD"/>
    <w:rsid w:val="00B032C2"/>
    <w:rsid w:val="00B042F3"/>
    <w:rsid w:val="00B0440D"/>
    <w:rsid w:val="00B0457A"/>
    <w:rsid w:val="00B0457E"/>
    <w:rsid w:val="00B05083"/>
    <w:rsid w:val="00B0515D"/>
    <w:rsid w:val="00B05B62"/>
    <w:rsid w:val="00B05E41"/>
    <w:rsid w:val="00B05E5E"/>
    <w:rsid w:val="00B05E94"/>
    <w:rsid w:val="00B06D63"/>
    <w:rsid w:val="00B06E39"/>
    <w:rsid w:val="00B070D7"/>
    <w:rsid w:val="00B07206"/>
    <w:rsid w:val="00B07214"/>
    <w:rsid w:val="00B07370"/>
    <w:rsid w:val="00B07388"/>
    <w:rsid w:val="00B0757C"/>
    <w:rsid w:val="00B075B0"/>
    <w:rsid w:val="00B076BD"/>
    <w:rsid w:val="00B07BBD"/>
    <w:rsid w:val="00B07D3A"/>
    <w:rsid w:val="00B07ED7"/>
    <w:rsid w:val="00B07F89"/>
    <w:rsid w:val="00B100AA"/>
    <w:rsid w:val="00B101F1"/>
    <w:rsid w:val="00B10378"/>
    <w:rsid w:val="00B103A5"/>
    <w:rsid w:val="00B103CA"/>
    <w:rsid w:val="00B1097C"/>
    <w:rsid w:val="00B10AAD"/>
    <w:rsid w:val="00B10BD5"/>
    <w:rsid w:val="00B114FC"/>
    <w:rsid w:val="00B11EA0"/>
    <w:rsid w:val="00B11ECB"/>
    <w:rsid w:val="00B12A58"/>
    <w:rsid w:val="00B12CDD"/>
    <w:rsid w:val="00B12FB4"/>
    <w:rsid w:val="00B1338D"/>
    <w:rsid w:val="00B137C7"/>
    <w:rsid w:val="00B13AB1"/>
    <w:rsid w:val="00B13B80"/>
    <w:rsid w:val="00B13D3C"/>
    <w:rsid w:val="00B13F1C"/>
    <w:rsid w:val="00B13FC3"/>
    <w:rsid w:val="00B143EA"/>
    <w:rsid w:val="00B145B4"/>
    <w:rsid w:val="00B147F9"/>
    <w:rsid w:val="00B14BA1"/>
    <w:rsid w:val="00B14C33"/>
    <w:rsid w:val="00B15587"/>
    <w:rsid w:val="00B15600"/>
    <w:rsid w:val="00B15670"/>
    <w:rsid w:val="00B1585A"/>
    <w:rsid w:val="00B15A9F"/>
    <w:rsid w:val="00B162CA"/>
    <w:rsid w:val="00B16403"/>
    <w:rsid w:val="00B164D6"/>
    <w:rsid w:val="00B16EC1"/>
    <w:rsid w:val="00B171E7"/>
    <w:rsid w:val="00B173C8"/>
    <w:rsid w:val="00B173C9"/>
    <w:rsid w:val="00B177A4"/>
    <w:rsid w:val="00B17A12"/>
    <w:rsid w:val="00B17DEE"/>
    <w:rsid w:val="00B17F20"/>
    <w:rsid w:val="00B201C0"/>
    <w:rsid w:val="00B20278"/>
    <w:rsid w:val="00B203F4"/>
    <w:rsid w:val="00B204D0"/>
    <w:rsid w:val="00B20A2A"/>
    <w:rsid w:val="00B20D7B"/>
    <w:rsid w:val="00B21247"/>
    <w:rsid w:val="00B212FB"/>
    <w:rsid w:val="00B2146D"/>
    <w:rsid w:val="00B2159D"/>
    <w:rsid w:val="00B215E6"/>
    <w:rsid w:val="00B21B35"/>
    <w:rsid w:val="00B221B9"/>
    <w:rsid w:val="00B221F9"/>
    <w:rsid w:val="00B22429"/>
    <w:rsid w:val="00B22D0C"/>
    <w:rsid w:val="00B22EF2"/>
    <w:rsid w:val="00B23089"/>
    <w:rsid w:val="00B2377B"/>
    <w:rsid w:val="00B239D3"/>
    <w:rsid w:val="00B23AAE"/>
    <w:rsid w:val="00B240A1"/>
    <w:rsid w:val="00B2411E"/>
    <w:rsid w:val="00B24491"/>
    <w:rsid w:val="00B24DC5"/>
    <w:rsid w:val="00B25147"/>
    <w:rsid w:val="00B253A3"/>
    <w:rsid w:val="00B25480"/>
    <w:rsid w:val="00B256FC"/>
    <w:rsid w:val="00B25B5D"/>
    <w:rsid w:val="00B260F9"/>
    <w:rsid w:val="00B26B31"/>
    <w:rsid w:val="00B26DCE"/>
    <w:rsid w:val="00B27043"/>
    <w:rsid w:val="00B27973"/>
    <w:rsid w:val="00B27A43"/>
    <w:rsid w:val="00B27AA3"/>
    <w:rsid w:val="00B27BA6"/>
    <w:rsid w:val="00B27C06"/>
    <w:rsid w:val="00B301A3"/>
    <w:rsid w:val="00B30716"/>
    <w:rsid w:val="00B30CF6"/>
    <w:rsid w:val="00B313D3"/>
    <w:rsid w:val="00B31404"/>
    <w:rsid w:val="00B31746"/>
    <w:rsid w:val="00B31AE7"/>
    <w:rsid w:val="00B31D5B"/>
    <w:rsid w:val="00B3201B"/>
    <w:rsid w:val="00B320D9"/>
    <w:rsid w:val="00B32101"/>
    <w:rsid w:val="00B323F7"/>
    <w:rsid w:val="00B329DD"/>
    <w:rsid w:val="00B32CA9"/>
    <w:rsid w:val="00B32FAF"/>
    <w:rsid w:val="00B3344A"/>
    <w:rsid w:val="00B33634"/>
    <w:rsid w:val="00B34332"/>
    <w:rsid w:val="00B3446A"/>
    <w:rsid w:val="00B34540"/>
    <w:rsid w:val="00B345F0"/>
    <w:rsid w:val="00B346A7"/>
    <w:rsid w:val="00B35500"/>
    <w:rsid w:val="00B35B0C"/>
    <w:rsid w:val="00B35B69"/>
    <w:rsid w:val="00B35CE3"/>
    <w:rsid w:val="00B35E4B"/>
    <w:rsid w:val="00B35F32"/>
    <w:rsid w:val="00B36BB9"/>
    <w:rsid w:val="00B4051E"/>
    <w:rsid w:val="00B40718"/>
    <w:rsid w:val="00B40CEF"/>
    <w:rsid w:val="00B40E76"/>
    <w:rsid w:val="00B41432"/>
    <w:rsid w:val="00B41479"/>
    <w:rsid w:val="00B416E8"/>
    <w:rsid w:val="00B41710"/>
    <w:rsid w:val="00B4178C"/>
    <w:rsid w:val="00B41873"/>
    <w:rsid w:val="00B41C77"/>
    <w:rsid w:val="00B41E09"/>
    <w:rsid w:val="00B41FAD"/>
    <w:rsid w:val="00B41FC0"/>
    <w:rsid w:val="00B42145"/>
    <w:rsid w:val="00B42617"/>
    <w:rsid w:val="00B42675"/>
    <w:rsid w:val="00B42E1F"/>
    <w:rsid w:val="00B43212"/>
    <w:rsid w:val="00B432E0"/>
    <w:rsid w:val="00B43358"/>
    <w:rsid w:val="00B43752"/>
    <w:rsid w:val="00B43850"/>
    <w:rsid w:val="00B43885"/>
    <w:rsid w:val="00B43DC7"/>
    <w:rsid w:val="00B4428A"/>
    <w:rsid w:val="00B450D7"/>
    <w:rsid w:val="00B45121"/>
    <w:rsid w:val="00B451CD"/>
    <w:rsid w:val="00B45F77"/>
    <w:rsid w:val="00B460F3"/>
    <w:rsid w:val="00B46EC5"/>
    <w:rsid w:val="00B46EF2"/>
    <w:rsid w:val="00B470A0"/>
    <w:rsid w:val="00B471A2"/>
    <w:rsid w:val="00B50248"/>
    <w:rsid w:val="00B50C20"/>
    <w:rsid w:val="00B50FDE"/>
    <w:rsid w:val="00B511BE"/>
    <w:rsid w:val="00B51222"/>
    <w:rsid w:val="00B51297"/>
    <w:rsid w:val="00B51496"/>
    <w:rsid w:val="00B52154"/>
    <w:rsid w:val="00B5249F"/>
    <w:rsid w:val="00B52737"/>
    <w:rsid w:val="00B527DA"/>
    <w:rsid w:val="00B529C4"/>
    <w:rsid w:val="00B533ED"/>
    <w:rsid w:val="00B534D8"/>
    <w:rsid w:val="00B534FE"/>
    <w:rsid w:val="00B5369D"/>
    <w:rsid w:val="00B5374D"/>
    <w:rsid w:val="00B538EE"/>
    <w:rsid w:val="00B53C4A"/>
    <w:rsid w:val="00B53E2F"/>
    <w:rsid w:val="00B540DE"/>
    <w:rsid w:val="00B54131"/>
    <w:rsid w:val="00B5473A"/>
    <w:rsid w:val="00B547FA"/>
    <w:rsid w:val="00B549B7"/>
    <w:rsid w:val="00B54A8E"/>
    <w:rsid w:val="00B54B34"/>
    <w:rsid w:val="00B54C6B"/>
    <w:rsid w:val="00B54CCD"/>
    <w:rsid w:val="00B54D49"/>
    <w:rsid w:val="00B54D91"/>
    <w:rsid w:val="00B54E59"/>
    <w:rsid w:val="00B55818"/>
    <w:rsid w:val="00B55BE2"/>
    <w:rsid w:val="00B55EA1"/>
    <w:rsid w:val="00B55F35"/>
    <w:rsid w:val="00B560FD"/>
    <w:rsid w:val="00B570E3"/>
    <w:rsid w:val="00B5729E"/>
    <w:rsid w:val="00B5753E"/>
    <w:rsid w:val="00B57568"/>
    <w:rsid w:val="00B57993"/>
    <w:rsid w:val="00B57EF2"/>
    <w:rsid w:val="00B57F0F"/>
    <w:rsid w:val="00B601F3"/>
    <w:rsid w:val="00B603D9"/>
    <w:rsid w:val="00B60D6B"/>
    <w:rsid w:val="00B6109D"/>
    <w:rsid w:val="00B6143E"/>
    <w:rsid w:val="00B614B8"/>
    <w:rsid w:val="00B614DF"/>
    <w:rsid w:val="00B615CA"/>
    <w:rsid w:val="00B61700"/>
    <w:rsid w:val="00B617A3"/>
    <w:rsid w:val="00B61CCA"/>
    <w:rsid w:val="00B6248B"/>
    <w:rsid w:val="00B628EE"/>
    <w:rsid w:val="00B63BB4"/>
    <w:rsid w:val="00B63EF4"/>
    <w:rsid w:val="00B640F7"/>
    <w:rsid w:val="00B647C9"/>
    <w:rsid w:val="00B64FC8"/>
    <w:rsid w:val="00B65324"/>
    <w:rsid w:val="00B653B0"/>
    <w:rsid w:val="00B65405"/>
    <w:rsid w:val="00B65632"/>
    <w:rsid w:val="00B6582F"/>
    <w:rsid w:val="00B668A5"/>
    <w:rsid w:val="00B66A92"/>
    <w:rsid w:val="00B66AE9"/>
    <w:rsid w:val="00B6702A"/>
    <w:rsid w:val="00B670E1"/>
    <w:rsid w:val="00B670FC"/>
    <w:rsid w:val="00B6737C"/>
    <w:rsid w:val="00B67543"/>
    <w:rsid w:val="00B70749"/>
    <w:rsid w:val="00B7087C"/>
    <w:rsid w:val="00B70949"/>
    <w:rsid w:val="00B70A7F"/>
    <w:rsid w:val="00B7118F"/>
    <w:rsid w:val="00B713E8"/>
    <w:rsid w:val="00B71826"/>
    <w:rsid w:val="00B718A1"/>
    <w:rsid w:val="00B71E52"/>
    <w:rsid w:val="00B71ECB"/>
    <w:rsid w:val="00B72214"/>
    <w:rsid w:val="00B7262F"/>
    <w:rsid w:val="00B7288A"/>
    <w:rsid w:val="00B72A6D"/>
    <w:rsid w:val="00B72E17"/>
    <w:rsid w:val="00B73285"/>
    <w:rsid w:val="00B733AB"/>
    <w:rsid w:val="00B73424"/>
    <w:rsid w:val="00B73AAD"/>
    <w:rsid w:val="00B73C41"/>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77AA8"/>
    <w:rsid w:val="00B807E5"/>
    <w:rsid w:val="00B80BE6"/>
    <w:rsid w:val="00B80D3C"/>
    <w:rsid w:val="00B80D7C"/>
    <w:rsid w:val="00B81A49"/>
    <w:rsid w:val="00B81A98"/>
    <w:rsid w:val="00B81F91"/>
    <w:rsid w:val="00B82253"/>
    <w:rsid w:val="00B8247B"/>
    <w:rsid w:val="00B82AF1"/>
    <w:rsid w:val="00B830A1"/>
    <w:rsid w:val="00B83266"/>
    <w:rsid w:val="00B83417"/>
    <w:rsid w:val="00B834B3"/>
    <w:rsid w:val="00B83546"/>
    <w:rsid w:val="00B83A7E"/>
    <w:rsid w:val="00B83BB7"/>
    <w:rsid w:val="00B83BD5"/>
    <w:rsid w:val="00B83C67"/>
    <w:rsid w:val="00B83CDB"/>
    <w:rsid w:val="00B84318"/>
    <w:rsid w:val="00B84333"/>
    <w:rsid w:val="00B84639"/>
    <w:rsid w:val="00B847B2"/>
    <w:rsid w:val="00B847CB"/>
    <w:rsid w:val="00B847F1"/>
    <w:rsid w:val="00B848CE"/>
    <w:rsid w:val="00B84C24"/>
    <w:rsid w:val="00B85173"/>
    <w:rsid w:val="00B851E0"/>
    <w:rsid w:val="00B85777"/>
    <w:rsid w:val="00B858B4"/>
    <w:rsid w:val="00B85D77"/>
    <w:rsid w:val="00B860E4"/>
    <w:rsid w:val="00B86249"/>
    <w:rsid w:val="00B86466"/>
    <w:rsid w:val="00B866A2"/>
    <w:rsid w:val="00B867CE"/>
    <w:rsid w:val="00B86E23"/>
    <w:rsid w:val="00B86EDB"/>
    <w:rsid w:val="00B8709D"/>
    <w:rsid w:val="00B8739A"/>
    <w:rsid w:val="00B87637"/>
    <w:rsid w:val="00B87E13"/>
    <w:rsid w:val="00B87ECA"/>
    <w:rsid w:val="00B902B5"/>
    <w:rsid w:val="00B90784"/>
    <w:rsid w:val="00B9094A"/>
    <w:rsid w:val="00B90BCD"/>
    <w:rsid w:val="00B90F12"/>
    <w:rsid w:val="00B90F49"/>
    <w:rsid w:val="00B91A88"/>
    <w:rsid w:val="00B91A9F"/>
    <w:rsid w:val="00B924A5"/>
    <w:rsid w:val="00B9298F"/>
    <w:rsid w:val="00B932CB"/>
    <w:rsid w:val="00B9393C"/>
    <w:rsid w:val="00B93BE2"/>
    <w:rsid w:val="00B93E3C"/>
    <w:rsid w:val="00B93E4E"/>
    <w:rsid w:val="00B9427E"/>
    <w:rsid w:val="00B9456A"/>
    <w:rsid w:val="00B94C72"/>
    <w:rsid w:val="00B9523C"/>
    <w:rsid w:val="00B9531D"/>
    <w:rsid w:val="00B955BB"/>
    <w:rsid w:val="00B960D0"/>
    <w:rsid w:val="00B9617D"/>
    <w:rsid w:val="00B96312"/>
    <w:rsid w:val="00B96885"/>
    <w:rsid w:val="00B96CF3"/>
    <w:rsid w:val="00B96F71"/>
    <w:rsid w:val="00B96FF4"/>
    <w:rsid w:val="00B97045"/>
    <w:rsid w:val="00B97929"/>
    <w:rsid w:val="00B97F86"/>
    <w:rsid w:val="00BA0028"/>
    <w:rsid w:val="00BA081E"/>
    <w:rsid w:val="00BA0930"/>
    <w:rsid w:val="00BA0FF7"/>
    <w:rsid w:val="00BA1246"/>
    <w:rsid w:val="00BA1541"/>
    <w:rsid w:val="00BA16E8"/>
    <w:rsid w:val="00BA180F"/>
    <w:rsid w:val="00BA18A9"/>
    <w:rsid w:val="00BA19A3"/>
    <w:rsid w:val="00BA1EF2"/>
    <w:rsid w:val="00BA21C5"/>
    <w:rsid w:val="00BA2398"/>
    <w:rsid w:val="00BA2816"/>
    <w:rsid w:val="00BA28CE"/>
    <w:rsid w:val="00BA3222"/>
    <w:rsid w:val="00BA3426"/>
    <w:rsid w:val="00BA3BAD"/>
    <w:rsid w:val="00BA3BFB"/>
    <w:rsid w:val="00BA3CFD"/>
    <w:rsid w:val="00BA3F8F"/>
    <w:rsid w:val="00BA4082"/>
    <w:rsid w:val="00BA40E6"/>
    <w:rsid w:val="00BA4206"/>
    <w:rsid w:val="00BA4436"/>
    <w:rsid w:val="00BA4DDA"/>
    <w:rsid w:val="00BA4FC2"/>
    <w:rsid w:val="00BA52FD"/>
    <w:rsid w:val="00BA540F"/>
    <w:rsid w:val="00BA5831"/>
    <w:rsid w:val="00BA5885"/>
    <w:rsid w:val="00BA664C"/>
    <w:rsid w:val="00BA6699"/>
    <w:rsid w:val="00BA678E"/>
    <w:rsid w:val="00BA6869"/>
    <w:rsid w:val="00BA6ADE"/>
    <w:rsid w:val="00BA73EB"/>
    <w:rsid w:val="00BA79C1"/>
    <w:rsid w:val="00BA7B47"/>
    <w:rsid w:val="00BB000E"/>
    <w:rsid w:val="00BB0108"/>
    <w:rsid w:val="00BB07DE"/>
    <w:rsid w:val="00BB10A8"/>
    <w:rsid w:val="00BB159D"/>
    <w:rsid w:val="00BB187D"/>
    <w:rsid w:val="00BB188F"/>
    <w:rsid w:val="00BB1B5B"/>
    <w:rsid w:val="00BB1DBC"/>
    <w:rsid w:val="00BB1E37"/>
    <w:rsid w:val="00BB1EEF"/>
    <w:rsid w:val="00BB254A"/>
    <w:rsid w:val="00BB2560"/>
    <w:rsid w:val="00BB2852"/>
    <w:rsid w:val="00BB2A3A"/>
    <w:rsid w:val="00BB2AB8"/>
    <w:rsid w:val="00BB2BCA"/>
    <w:rsid w:val="00BB2D8D"/>
    <w:rsid w:val="00BB3275"/>
    <w:rsid w:val="00BB37F0"/>
    <w:rsid w:val="00BB3F82"/>
    <w:rsid w:val="00BB45DE"/>
    <w:rsid w:val="00BB45E1"/>
    <w:rsid w:val="00BB499B"/>
    <w:rsid w:val="00BB4E0F"/>
    <w:rsid w:val="00BB4F95"/>
    <w:rsid w:val="00BB5437"/>
    <w:rsid w:val="00BB557D"/>
    <w:rsid w:val="00BB5763"/>
    <w:rsid w:val="00BB589D"/>
    <w:rsid w:val="00BB66C6"/>
    <w:rsid w:val="00BB6C9E"/>
    <w:rsid w:val="00BB6DF7"/>
    <w:rsid w:val="00BB72A2"/>
    <w:rsid w:val="00BB767A"/>
    <w:rsid w:val="00BB77D1"/>
    <w:rsid w:val="00BB7BBE"/>
    <w:rsid w:val="00BB7DA7"/>
    <w:rsid w:val="00BC028E"/>
    <w:rsid w:val="00BC0367"/>
    <w:rsid w:val="00BC0F8C"/>
    <w:rsid w:val="00BC17ED"/>
    <w:rsid w:val="00BC1A94"/>
    <w:rsid w:val="00BC1AE7"/>
    <w:rsid w:val="00BC1B51"/>
    <w:rsid w:val="00BC1DB1"/>
    <w:rsid w:val="00BC244A"/>
    <w:rsid w:val="00BC29A1"/>
    <w:rsid w:val="00BC320A"/>
    <w:rsid w:val="00BC3DB7"/>
    <w:rsid w:val="00BC44B9"/>
    <w:rsid w:val="00BC44BF"/>
    <w:rsid w:val="00BC45E6"/>
    <w:rsid w:val="00BC4A5D"/>
    <w:rsid w:val="00BC4BBF"/>
    <w:rsid w:val="00BC4BFF"/>
    <w:rsid w:val="00BC4DCE"/>
    <w:rsid w:val="00BC4DDD"/>
    <w:rsid w:val="00BC50B7"/>
    <w:rsid w:val="00BC5146"/>
    <w:rsid w:val="00BC53F6"/>
    <w:rsid w:val="00BC55F4"/>
    <w:rsid w:val="00BC5CEB"/>
    <w:rsid w:val="00BC6279"/>
    <w:rsid w:val="00BC62BC"/>
    <w:rsid w:val="00BC650F"/>
    <w:rsid w:val="00BC686B"/>
    <w:rsid w:val="00BC6946"/>
    <w:rsid w:val="00BC6A9C"/>
    <w:rsid w:val="00BC749A"/>
    <w:rsid w:val="00BC7808"/>
    <w:rsid w:val="00BC7FEE"/>
    <w:rsid w:val="00BD0153"/>
    <w:rsid w:val="00BD023A"/>
    <w:rsid w:val="00BD0486"/>
    <w:rsid w:val="00BD0A8B"/>
    <w:rsid w:val="00BD0D10"/>
    <w:rsid w:val="00BD0E30"/>
    <w:rsid w:val="00BD0E91"/>
    <w:rsid w:val="00BD0EFD"/>
    <w:rsid w:val="00BD108A"/>
    <w:rsid w:val="00BD1674"/>
    <w:rsid w:val="00BD1E35"/>
    <w:rsid w:val="00BD23CC"/>
    <w:rsid w:val="00BD26D5"/>
    <w:rsid w:val="00BD2ADD"/>
    <w:rsid w:val="00BD2E1F"/>
    <w:rsid w:val="00BD31F1"/>
    <w:rsid w:val="00BD3315"/>
    <w:rsid w:val="00BD3FD8"/>
    <w:rsid w:val="00BD4496"/>
    <w:rsid w:val="00BD4593"/>
    <w:rsid w:val="00BD4865"/>
    <w:rsid w:val="00BD4A47"/>
    <w:rsid w:val="00BD4D74"/>
    <w:rsid w:val="00BD4EB5"/>
    <w:rsid w:val="00BD4ED5"/>
    <w:rsid w:val="00BD5276"/>
    <w:rsid w:val="00BD546E"/>
    <w:rsid w:val="00BD5693"/>
    <w:rsid w:val="00BD56FC"/>
    <w:rsid w:val="00BD63AA"/>
    <w:rsid w:val="00BD6580"/>
    <w:rsid w:val="00BD7AB9"/>
    <w:rsid w:val="00BD7C01"/>
    <w:rsid w:val="00BD7FD9"/>
    <w:rsid w:val="00BE0C3D"/>
    <w:rsid w:val="00BE1085"/>
    <w:rsid w:val="00BE1239"/>
    <w:rsid w:val="00BE1328"/>
    <w:rsid w:val="00BE1524"/>
    <w:rsid w:val="00BE1614"/>
    <w:rsid w:val="00BE182D"/>
    <w:rsid w:val="00BE1A9E"/>
    <w:rsid w:val="00BE1BD2"/>
    <w:rsid w:val="00BE1D22"/>
    <w:rsid w:val="00BE1D55"/>
    <w:rsid w:val="00BE2033"/>
    <w:rsid w:val="00BE20A2"/>
    <w:rsid w:val="00BE2335"/>
    <w:rsid w:val="00BE25BA"/>
    <w:rsid w:val="00BE27C4"/>
    <w:rsid w:val="00BE2BE9"/>
    <w:rsid w:val="00BE2E24"/>
    <w:rsid w:val="00BE2EFC"/>
    <w:rsid w:val="00BE33A8"/>
    <w:rsid w:val="00BE345A"/>
    <w:rsid w:val="00BE35C4"/>
    <w:rsid w:val="00BE38C3"/>
    <w:rsid w:val="00BE3A7C"/>
    <w:rsid w:val="00BE4028"/>
    <w:rsid w:val="00BE41B1"/>
    <w:rsid w:val="00BE44B4"/>
    <w:rsid w:val="00BE4671"/>
    <w:rsid w:val="00BE4DF8"/>
    <w:rsid w:val="00BE51C9"/>
    <w:rsid w:val="00BE5470"/>
    <w:rsid w:val="00BE5529"/>
    <w:rsid w:val="00BE55BE"/>
    <w:rsid w:val="00BE567D"/>
    <w:rsid w:val="00BE5CB3"/>
    <w:rsid w:val="00BE5D12"/>
    <w:rsid w:val="00BE6B58"/>
    <w:rsid w:val="00BE7131"/>
    <w:rsid w:val="00BE74A4"/>
    <w:rsid w:val="00BE75CD"/>
    <w:rsid w:val="00BE76DA"/>
    <w:rsid w:val="00BE7B25"/>
    <w:rsid w:val="00BE7D8B"/>
    <w:rsid w:val="00BE7DCE"/>
    <w:rsid w:val="00BF057F"/>
    <w:rsid w:val="00BF08BE"/>
    <w:rsid w:val="00BF0D06"/>
    <w:rsid w:val="00BF10EC"/>
    <w:rsid w:val="00BF1100"/>
    <w:rsid w:val="00BF16FA"/>
    <w:rsid w:val="00BF1B81"/>
    <w:rsid w:val="00BF1CA4"/>
    <w:rsid w:val="00BF1CA6"/>
    <w:rsid w:val="00BF1D7F"/>
    <w:rsid w:val="00BF1E4F"/>
    <w:rsid w:val="00BF1F6D"/>
    <w:rsid w:val="00BF2349"/>
    <w:rsid w:val="00BF26FB"/>
    <w:rsid w:val="00BF27EB"/>
    <w:rsid w:val="00BF2C83"/>
    <w:rsid w:val="00BF2CC9"/>
    <w:rsid w:val="00BF2E09"/>
    <w:rsid w:val="00BF2E2E"/>
    <w:rsid w:val="00BF302A"/>
    <w:rsid w:val="00BF303A"/>
    <w:rsid w:val="00BF35AD"/>
    <w:rsid w:val="00BF3A4D"/>
    <w:rsid w:val="00BF3B9E"/>
    <w:rsid w:val="00BF42B8"/>
    <w:rsid w:val="00BF4350"/>
    <w:rsid w:val="00BF4801"/>
    <w:rsid w:val="00BF4E0B"/>
    <w:rsid w:val="00BF535C"/>
    <w:rsid w:val="00BF5380"/>
    <w:rsid w:val="00BF576A"/>
    <w:rsid w:val="00BF58C7"/>
    <w:rsid w:val="00BF5B2A"/>
    <w:rsid w:val="00BF5D41"/>
    <w:rsid w:val="00BF5FCC"/>
    <w:rsid w:val="00BF634D"/>
    <w:rsid w:val="00BF6381"/>
    <w:rsid w:val="00BF63AC"/>
    <w:rsid w:val="00BF6A10"/>
    <w:rsid w:val="00BF6A3C"/>
    <w:rsid w:val="00BF6BC3"/>
    <w:rsid w:val="00BF6FC3"/>
    <w:rsid w:val="00BF73BF"/>
    <w:rsid w:val="00BF749B"/>
    <w:rsid w:val="00BF7A1F"/>
    <w:rsid w:val="00BF7B2C"/>
    <w:rsid w:val="00BF7B67"/>
    <w:rsid w:val="00BF7F66"/>
    <w:rsid w:val="00BF7FB2"/>
    <w:rsid w:val="00C00920"/>
    <w:rsid w:val="00C00ABD"/>
    <w:rsid w:val="00C00B8F"/>
    <w:rsid w:val="00C00DA2"/>
    <w:rsid w:val="00C01028"/>
    <w:rsid w:val="00C011A1"/>
    <w:rsid w:val="00C013E0"/>
    <w:rsid w:val="00C0162A"/>
    <w:rsid w:val="00C01723"/>
    <w:rsid w:val="00C01EE0"/>
    <w:rsid w:val="00C0243E"/>
    <w:rsid w:val="00C025B5"/>
    <w:rsid w:val="00C025B6"/>
    <w:rsid w:val="00C02A09"/>
    <w:rsid w:val="00C02F93"/>
    <w:rsid w:val="00C030E2"/>
    <w:rsid w:val="00C0337B"/>
    <w:rsid w:val="00C038E7"/>
    <w:rsid w:val="00C03DBA"/>
    <w:rsid w:val="00C03DCF"/>
    <w:rsid w:val="00C03F22"/>
    <w:rsid w:val="00C04257"/>
    <w:rsid w:val="00C0472F"/>
    <w:rsid w:val="00C04D76"/>
    <w:rsid w:val="00C050DE"/>
    <w:rsid w:val="00C052F4"/>
    <w:rsid w:val="00C05461"/>
    <w:rsid w:val="00C0546E"/>
    <w:rsid w:val="00C0581D"/>
    <w:rsid w:val="00C05B19"/>
    <w:rsid w:val="00C05D80"/>
    <w:rsid w:val="00C06145"/>
    <w:rsid w:val="00C06266"/>
    <w:rsid w:val="00C062EF"/>
    <w:rsid w:val="00C06749"/>
    <w:rsid w:val="00C07BF4"/>
    <w:rsid w:val="00C105D4"/>
    <w:rsid w:val="00C10A73"/>
    <w:rsid w:val="00C10DF1"/>
    <w:rsid w:val="00C11056"/>
    <w:rsid w:val="00C11A80"/>
    <w:rsid w:val="00C1212A"/>
    <w:rsid w:val="00C1222D"/>
    <w:rsid w:val="00C12396"/>
    <w:rsid w:val="00C12ABC"/>
    <w:rsid w:val="00C12B7C"/>
    <w:rsid w:val="00C12B82"/>
    <w:rsid w:val="00C12C4D"/>
    <w:rsid w:val="00C12C79"/>
    <w:rsid w:val="00C12D09"/>
    <w:rsid w:val="00C12D7F"/>
    <w:rsid w:val="00C12DE4"/>
    <w:rsid w:val="00C12FBD"/>
    <w:rsid w:val="00C1399D"/>
    <w:rsid w:val="00C13E17"/>
    <w:rsid w:val="00C13EE5"/>
    <w:rsid w:val="00C13F95"/>
    <w:rsid w:val="00C13FB3"/>
    <w:rsid w:val="00C14D9B"/>
    <w:rsid w:val="00C14FEA"/>
    <w:rsid w:val="00C15D8F"/>
    <w:rsid w:val="00C15F29"/>
    <w:rsid w:val="00C162E7"/>
    <w:rsid w:val="00C1633A"/>
    <w:rsid w:val="00C16383"/>
    <w:rsid w:val="00C16525"/>
    <w:rsid w:val="00C1681D"/>
    <w:rsid w:val="00C16E0A"/>
    <w:rsid w:val="00C1716E"/>
    <w:rsid w:val="00C1720F"/>
    <w:rsid w:val="00C17751"/>
    <w:rsid w:val="00C17816"/>
    <w:rsid w:val="00C17B7D"/>
    <w:rsid w:val="00C20A39"/>
    <w:rsid w:val="00C20F16"/>
    <w:rsid w:val="00C2112E"/>
    <w:rsid w:val="00C21350"/>
    <w:rsid w:val="00C21597"/>
    <w:rsid w:val="00C21680"/>
    <w:rsid w:val="00C21828"/>
    <w:rsid w:val="00C219B1"/>
    <w:rsid w:val="00C21A75"/>
    <w:rsid w:val="00C21B70"/>
    <w:rsid w:val="00C21D24"/>
    <w:rsid w:val="00C21DA1"/>
    <w:rsid w:val="00C225EA"/>
    <w:rsid w:val="00C22B74"/>
    <w:rsid w:val="00C23E53"/>
    <w:rsid w:val="00C24379"/>
    <w:rsid w:val="00C256D7"/>
    <w:rsid w:val="00C25809"/>
    <w:rsid w:val="00C25A05"/>
    <w:rsid w:val="00C25CF7"/>
    <w:rsid w:val="00C25D3A"/>
    <w:rsid w:val="00C26002"/>
    <w:rsid w:val="00C26951"/>
    <w:rsid w:val="00C26E83"/>
    <w:rsid w:val="00C26E8B"/>
    <w:rsid w:val="00C2731E"/>
    <w:rsid w:val="00C27356"/>
    <w:rsid w:val="00C274AD"/>
    <w:rsid w:val="00C2771D"/>
    <w:rsid w:val="00C27A77"/>
    <w:rsid w:val="00C27F84"/>
    <w:rsid w:val="00C3005B"/>
    <w:rsid w:val="00C3006D"/>
    <w:rsid w:val="00C30319"/>
    <w:rsid w:val="00C30817"/>
    <w:rsid w:val="00C30850"/>
    <w:rsid w:val="00C31172"/>
    <w:rsid w:val="00C312BE"/>
    <w:rsid w:val="00C3142D"/>
    <w:rsid w:val="00C31520"/>
    <w:rsid w:val="00C315D0"/>
    <w:rsid w:val="00C315DC"/>
    <w:rsid w:val="00C31804"/>
    <w:rsid w:val="00C31BCC"/>
    <w:rsid w:val="00C3206A"/>
    <w:rsid w:val="00C32683"/>
    <w:rsid w:val="00C328C7"/>
    <w:rsid w:val="00C329C2"/>
    <w:rsid w:val="00C32D12"/>
    <w:rsid w:val="00C32DBA"/>
    <w:rsid w:val="00C33224"/>
    <w:rsid w:val="00C333BB"/>
    <w:rsid w:val="00C33CE5"/>
    <w:rsid w:val="00C33CF9"/>
    <w:rsid w:val="00C33F4D"/>
    <w:rsid w:val="00C33FF3"/>
    <w:rsid w:val="00C35238"/>
    <w:rsid w:val="00C353BE"/>
    <w:rsid w:val="00C35C21"/>
    <w:rsid w:val="00C35D6B"/>
    <w:rsid w:val="00C35DD4"/>
    <w:rsid w:val="00C360AE"/>
    <w:rsid w:val="00C367C2"/>
    <w:rsid w:val="00C367EC"/>
    <w:rsid w:val="00C36A51"/>
    <w:rsid w:val="00C36DE9"/>
    <w:rsid w:val="00C36EC9"/>
    <w:rsid w:val="00C37116"/>
    <w:rsid w:val="00C3729F"/>
    <w:rsid w:val="00C375A2"/>
    <w:rsid w:val="00C3763F"/>
    <w:rsid w:val="00C37AEE"/>
    <w:rsid w:val="00C37CBF"/>
    <w:rsid w:val="00C400EA"/>
    <w:rsid w:val="00C40284"/>
    <w:rsid w:val="00C406BE"/>
    <w:rsid w:val="00C40990"/>
    <w:rsid w:val="00C40BAE"/>
    <w:rsid w:val="00C40BE5"/>
    <w:rsid w:val="00C41650"/>
    <w:rsid w:val="00C41DCD"/>
    <w:rsid w:val="00C41F09"/>
    <w:rsid w:val="00C42637"/>
    <w:rsid w:val="00C42985"/>
    <w:rsid w:val="00C42998"/>
    <w:rsid w:val="00C42A39"/>
    <w:rsid w:val="00C430DE"/>
    <w:rsid w:val="00C4396C"/>
    <w:rsid w:val="00C43A2A"/>
    <w:rsid w:val="00C44155"/>
    <w:rsid w:val="00C44925"/>
    <w:rsid w:val="00C44A6C"/>
    <w:rsid w:val="00C44E07"/>
    <w:rsid w:val="00C4527B"/>
    <w:rsid w:val="00C4571D"/>
    <w:rsid w:val="00C45923"/>
    <w:rsid w:val="00C465FD"/>
    <w:rsid w:val="00C46B44"/>
    <w:rsid w:val="00C46F44"/>
    <w:rsid w:val="00C47C13"/>
    <w:rsid w:val="00C47E75"/>
    <w:rsid w:val="00C5064E"/>
    <w:rsid w:val="00C507DC"/>
    <w:rsid w:val="00C5091E"/>
    <w:rsid w:val="00C50954"/>
    <w:rsid w:val="00C50E17"/>
    <w:rsid w:val="00C513B5"/>
    <w:rsid w:val="00C51584"/>
    <w:rsid w:val="00C51835"/>
    <w:rsid w:val="00C51A27"/>
    <w:rsid w:val="00C521BF"/>
    <w:rsid w:val="00C52208"/>
    <w:rsid w:val="00C524ED"/>
    <w:rsid w:val="00C52A4E"/>
    <w:rsid w:val="00C52DD4"/>
    <w:rsid w:val="00C52F7D"/>
    <w:rsid w:val="00C5363D"/>
    <w:rsid w:val="00C53737"/>
    <w:rsid w:val="00C53C80"/>
    <w:rsid w:val="00C53CBE"/>
    <w:rsid w:val="00C53F67"/>
    <w:rsid w:val="00C54502"/>
    <w:rsid w:val="00C553FA"/>
    <w:rsid w:val="00C55674"/>
    <w:rsid w:val="00C558C3"/>
    <w:rsid w:val="00C55B07"/>
    <w:rsid w:val="00C55B4C"/>
    <w:rsid w:val="00C55C6C"/>
    <w:rsid w:val="00C55D22"/>
    <w:rsid w:val="00C55D3F"/>
    <w:rsid w:val="00C55EB0"/>
    <w:rsid w:val="00C56074"/>
    <w:rsid w:val="00C5653D"/>
    <w:rsid w:val="00C57237"/>
    <w:rsid w:val="00C57400"/>
    <w:rsid w:val="00C57417"/>
    <w:rsid w:val="00C574AA"/>
    <w:rsid w:val="00C5777D"/>
    <w:rsid w:val="00C579BB"/>
    <w:rsid w:val="00C57AD1"/>
    <w:rsid w:val="00C60268"/>
    <w:rsid w:val="00C603D2"/>
    <w:rsid w:val="00C60476"/>
    <w:rsid w:val="00C611A8"/>
    <w:rsid w:val="00C614A8"/>
    <w:rsid w:val="00C615D1"/>
    <w:rsid w:val="00C617AA"/>
    <w:rsid w:val="00C6190C"/>
    <w:rsid w:val="00C61AC4"/>
    <w:rsid w:val="00C62A93"/>
    <w:rsid w:val="00C62B27"/>
    <w:rsid w:val="00C62B5A"/>
    <w:rsid w:val="00C62BB2"/>
    <w:rsid w:val="00C62C2A"/>
    <w:rsid w:val="00C62DBF"/>
    <w:rsid w:val="00C62F88"/>
    <w:rsid w:val="00C633A3"/>
    <w:rsid w:val="00C6365A"/>
    <w:rsid w:val="00C63D79"/>
    <w:rsid w:val="00C64700"/>
    <w:rsid w:val="00C64879"/>
    <w:rsid w:val="00C64912"/>
    <w:rsid w:val="00C64C54"/>
    <w:rsid w:val="00C65043"/>
    <w:rsid w:val="00C65517"/>
    <w:rsid w:val="00C65848"/>
    <w:rsid w:val="00C65D0C"/>
    <w:rsid w:val="00C66221"/>
    <w:rsid w:val="00C67D5F"/>
    <w:rsid w:val="00C67E62"/>
    <w:rsid w:val="00C67F98"/>
    <w:rsid w:val="00C7075A"/>
    <w:rsid w:val="00C7095A"/>
    <w:rsid w:val="00C7178B"/>
    <w:rsid w:val="00C71DC3"/>
    <w:rsid w:val="00C726DF"/>
    <w:rsid w:val="00C72790"/>
    <w:rsid w:val="00C72C79"/>
    <w:rsid w:val="00C72F0C"/>
    <w:rsid w:val="00C73160"/>
    <w:rsid w:val="00C733C4"/>
    <w:rsid w:val="00C73440"/>
    <w:rsid w:val="00C7366A"/>
    <w:rsid w:val="00C7378A"/>
    <w:rsid w:val="00C737F7"/>
    <w:rsid w:val="00C73A6D"/>
    <w:rsid w:val="00C73F33"/>
    <w:rsid w:val="00C746C9"/>
    <w:rsid w:val="00C74B7A"/>
    <w:rsid w:val="00C74FE5"/>
    <w:rsid w:val="00C751B4"/>
    <w:rsid w:val="00C75260"/>
    <w:rsid w:val="00C754E5"/>
    <w:rsid w:val="00C756A0"/>
    <w:rsid w:val="00C7578A"/>
    <w:rsid w:val="00C75810"/>
    <w:rsid w:val="00C75983"/>
    <w:rsid w:val="00C75B2F"/>
    <w:rsid w:val="00C75B8C"/>
    <w:rsid w:val="00C760F5"/>
    <w:rsid w:val="00C761D4"/>
    <w:rsid w:val="00C76329"/>
    <w:rsid w:val="00C764A4"/>
    <w:rsid w:val="00C76562"/>
    <w:rsid w:val="00C766DC"/>
    <w:rsid w:val="00C76723"/>
    <w:rsid w:val="00C76833"/>
    <w:rsid w:val="00C76A6E"/>
    <w:rsid w:val="00C76EF9"/>
    <w:rsid w:val="00C77318"/>
    <w:rsid w:val="00C774BD"/>
    <w:rsid w:val="00C77E19"/>
    <w:rsid w:val="00C80024"/>
    <w:rsid w:val="00C801F3"/>
    <w:rsid w:val="00C803C1"/>
    <w:rsid w:val="00C806FC"/>
    <w:rsid w:val="00C80815"/>
    <w:rsid w:val="00C80C38"/>
    <w:rsid w:val="00C812F0"/>
    <w:rsid w:val="00C81457"/>
    <w:rsid w:val="00C81B29"/>
    <w:rsid w:val="00C81E85"/>
    <w:rsid w:val="00C81EC9"/>
    <w:rsid w:val="00C82340"/>
    <w:rsid w:val="00C82D70"/>
    <w:rsid w:val="00C83147"/>
    <w:rsid w:val="00C83724"/>
    <w:rsid w:val="00C83862"/>
    <w:rsid w:val="00C839E8"/>
    <w:rsid w:val="00C83B1B"/>
    <w:rsid w:val="00C83E39"/>
    <w:rsid w:val="00C8434D"/>
    <w:rsid w:val="00C8439A"/>
    <w:rsid w:val="00C8444E"/>
    <w:rsid w:val="00C84873"/>
    <w:rsid w:val="00C849D4"/>
    <w:rsid w:val="00C85167"/>
    <w:rsid w:val="00C85644"/>
    <w:rsid w:val="00C85A42"/>
    <w:rsid w:val="00C85A91"/>
    <w:rsid w:val="00C85CD1"/>
    <w:rsid w:val="00C85E0E"/>
    <w:rsid w:val="00C86664"/>
    <w:rsid w:val="00C8675A"/>
    <w:rsid w:val="00C86936"/>
    <w:rsid w:val="00C86A15"/>
    <w:rsid w:val="00C86AFF"/>
    <w:rsid w:val="00C86C4B"/>
    <w:rsid w:val="00C872A2"/>
    <w:rsid w:val="00C87EAB"/>
    <w:rsid w:val="00C87EF8"/>
    <w:rsid w:val="00C900A1"/>
    <w:rsid w:val="00C902A3"/>
    <w:rsid w:val="00C9074F"/>
    <w:rsid w:val="00C911F1"/>
    <w:rsid w:val="00C91236"/>
    <w:rsid w:val="00C91238"/>
    <w:rsid w:val="00C915FC"/>
    <w:rsid w:val="00C91842"/>
    <w:rsid w:val="00C91B34"/>
    <w:rsid w:val="00C922E1"/>
    <w:rsid w:val="00C9250F"/>
    <w:rsid w:val="00C92AB1"/>
    <w:rsid w:val="00C92B20"/>
    <w:rsid w:val="00C92E2E"/>
    <w:rsid w:val="00C933EC"/>
    <w:rsid w:val="00C93B0B"/>
    <w:rsid w:val="00C93CC5"/>
    <w:rsid w:val="00C93F53"/>
    <w:rsid w:val="00C9441E"/>
    <w:rsid w:val="00C945C2"/>
    <w:rsid w:val="00C94930"/>
    <w:rsid w:val="00C94E31"/>
    <w:rsid w:val="00C94F42"/>
    <w:rsid w:val="00C956A3"/>
    <w:rsid w:val="00C95858"/>
    <w:rsid w:val="00C95A94"/>
    <w:rsid w:val="00C96204"/>
    <w:rsid w:val="00C96489"/>
    <w:rsid w:val="00C96611"/>
    <w:rsid w:val="00C966EE"/>
    <w:rsid w:val="00C96B70"/>
    <w:rsid w:val="00C96F67"/>
    <w:rsid w:val="00C971DB"/>
    <w:rsid w:val="00C971F8"/>
    <w:rsid w:val="00C97427"/>
    <w:rsid w:val="00C978FB"/>
    <w:rsid w:val="00C97A73"/>
    <w:rsid w:val="00C97A8D"/>
    <w:rsid w:val="00C97DB4"/>
    <w:rsid w:val="00C97E61"/>
    <w:rsid w:val="00CA01C8"/>
    <w:rsid w:val="00CA08E3"/>
    <w:rsid w:val="00CA1687"/>
    <w:rsid w:val="00CA1767"/>
    <w:rsid w:val="00CA1E6B"/>
    <w:rsid w:val="00CA1F49"/>
    <w:rsid w:val="00CA2615"/>
    <w:rsid w:val="00CA29DE"/>
    <w:rsid w:val="00CA2C2A"/>
    <w:rsid w:val="00CA3076"/>
    <w:rsid w:val="00CA32E0"/>
    <w:rsid w:val="00CA37A8"/>
    <w:rsid w:val="00CA3A38"/>
    <w:rsid w:val="00CA3CAD"/>
    <w:rsid w:val="00CA3F31"/>
    <w:rsid w:val="00CA40D7"/>
    <w:rsid w:val="00CA410B"/>
    <w:rsid w:val="00CA4200"/>
    <w:rsid w:val="00CA4573"/>
    <w:rsid w:val="00CA45DF"/>
    <w:rsid w:val="00CA4987"/>
    <w:rsid w:val="00CA4B28"/>
    <w:rsid w:val="00CA4B99"/>
    <w:rsid w:val="00CA4D6F"/>
    <w:rsid w:val="00CA52DE"/>
    <w:rsid w:val="00CA54AD"/>
    <w:rsid w:val="00CA558B"/>
    <w:rsid w:val="00CA57EB"/>
    <w:rsid w:val="00CA5857"/>
    <w:rsid w:val="00CA5CEE"/>
    <w:rsid w:val="00CA6241"/>
    <w:rsid w:val="00CA6369"/>
    <w:rsid w:val="00CA667E"/>
    <w:rsid w:val="00CA6A69"/>
    <w:rsid w:val="00CA6A90"/>
    <w:rsid w:val="00CA6AEA"/>
    <w:rsid w:val="00CA6C1B"/>
    <w:rsid w:val="00CA7405"/>
    <w:rsid w:val="00CA7419"/>
    <w:rsid w:val="00CA75DF"/>
    <w:rsid w:val="00CA7962"/>
    <w:rsid w:val="00CA7F2B"/>
    <w:rsid w:val="00CB0B20"/>
    <w:rsid w:val="00CB1C3C"/>
    <w:rsid w:val="00CB1F25"/>
    <w:rsid w:val="00CB2566"/>
    <w:rsid w:val="00CB26CF"/>
    <w:rsid w:val="00CB2CD3"/>
    <w:rsid w:val="00CB2D08"/>
    <w:rsid w:val="00CB38BA"/>
    <w:rsid w:val="00CB3A9F"/>
    <w:rsid w:val="00CB3D85"/>
    <w:rsid w:val="00CB3EA0"/>
    <w:rsid w:val="00CB3EC5"/>
    <w:rsid w:val="00CB402E"/>
    <w:rsid w:val="00CB4127"/>
    <w:rsid w:val="00CB4A01"/>
    <w:rsid w:val="00CB4C8E"/>
    <w:rsid w:val="00CB4CAD"/>
    <w:rsid w:val="00CB4F38"/>
    <w:rsid w:val="00CB5357"/>
    <w:rsid w:val="00CB5C44"/>
    <w:rsid w:val="00CB616A"/>
    <w:rsid w:val="00CB62BA"/>
    <w:rsid w:val="00CB639A"/>
    <w:rsid w:val="00CB6BCE"/>
    <w:rsid w:val="00CB6CE7"/>
    <w:rsid w:val="00CB6E90"/>
    <w:rsid w:val="00CB6EA1"/>
    <w:rsid w:val="00CB711C"/>
    <w:rsid w:val="00CB79CD"/>
    <w:rsid w:val="00CB7C89"/>
    <w:rsid w:val="00CB7E6D"/>
    <w:rsid w:val="00CB7F7E"/>
    <w:rsid w:val="00CC034A"/>
    <w:rsid w:val="00CC06D0"/>
    <w:rsid w:val="00CC072C"/>
    <w:rsid w:val="00CC0876"/>
    <w:rsid w:val="00CC0B1D"/>
    <w:rsid w:val="00CC0CC1"/>
    <w:rsid w:val="00CC0E1C"/>
    <w:rsid w:val="00CC0F8F"/>
    <w:rsid w:val="00CC1147"/>
    <w:rsid w:val="00CC1696"/>
    <w:rsid w:val="00CC17B2"/>
    <w:rsid w:val="00CC1AD8"/>
    <w:rsid w:val="00CC1D8F"/>
    <w:rsid w:val="00CC1DD6"/>
    <w:rsid w:val="00CC1EE1"/>
    <w:rsid w:val="00CC2262"/>
    <w:rsid w:val="00CC2495"/>
    <w:rsid w:val="00CC2E23"/>
    <w:rsid w:val="00CC2E4C"/>
    <w:rsid w:val="00CC3516"/>
    <w:rsid w:val="00CC3EE0"/>
    <w:rsid w:val="00CC45B9"/>
    <w:rsid w:val="00CC481F"/>
    <w:rsid w:val="00CC4AD8"/>
    <w:rsid w:val="00CC4C2E"/>
    <w:rsid w:val="00CC5172"/>
    <w:rsid w:val="00CC5A0F"/>
    <w:rsid w:val="00CC5ECF"/>
    <w:rsid w:val="00CC6195"/>
    <w:rsid w:val="00CC6540"/>
    <w:rsid w:val="00CC66AF"/>
    <w:rsid w:val="00CC6C1A"/>
    <w:rsid w:val="00CC768C"/>
    <w:rsid w:val="00CC7733"/>
    <w:rsid w:val="00CD035C"/>
    <w:rsid w:val="00CD0680"/>
    <w:rsid w:val="00CD0C19"/>
    <w:rsid w:val="00CD1271"/>
    <w:rsid w:val="00CD136B"/>
    <w:rsid w:val="00CD1376"/>
    <w:rsid w:val="00CD1D18"/>
    <w:rsid w:val="00CD1F15"/>
    <w:rsid w:val="00CD210A"/>
    <w:rsid w:val="00CD234B"/>
    <w:rsid w:val="00CD27B6"/>
    <w:rsid w:val="00CD286E"/>
    <w:rsid w:val="00CD2C30"/>
    <w:rsid w:val="00CD374F"/>
    <w:rsid w:val="00CD41BD"/>
    <w:rsid w:val="00CD4391"/>
    <w:rsid w:val="00CD517A"/>
    <w:rsid w:val="00CD51E1"/>
    <w:rsid w:val="00CD52E9"/>
    <w:rsid w:val="00CD5508"/>
    <w:rsid w:val="00CD56C1"/>
    <w:rsid w:val="00CD588E"/>
    <w:rsid w:val="00CD5A60"/>
    <w:rsid w:val="00CD6508"/>
    <w:rsid w:val="00CD67AF"/>
    <w:rsid w:val="00CD7BF2"/>
    <w:rsid w:val="00CE0C92"/>
    <w:rsid w:val="00CE0CE0"/>
    <w:rsid w:val="00CE0E84"/>
    <w:rsid w:val="00CE121D"/>
    <w:rsid w:val="00CE13C2"/>
    <w:rsid w:val="00CE1419"/>
    <w:rsid w:val="00CE195B"/>
    <w:rsid w:val="00CE2896"/>
    <w:rsid w:val="00CE2CE1"/>
    <w:rsid w:val="00CE2D7B"/>
    <w:rsid w:val="00CE2DA3"/>
    <w:rsid w:val="00CE2EC4"/>
    <w:rsid w:val="00CE3477"/>
    <w:rsid w:val="00CE3742"/>
    <w:rsid w:val="00CE376A"/>
    <w:rsid w:val="00CE390E"/>
    <w:rsid w:val="00CE3EB7"/>
    <w:rsid w:val="00CE456F"/>
    <w:rsid w:val="00CE4D0A"/>
    <w:rsid w:val="00CE4DC0"/>
    <w:rsid w:val="00CE4ED5"/>
    <w:rsid w:val="00CE50DA"/>
    <w:rsid w:val="00CE53E0"/>
    <w:rsid w:val="00CE5702"/>
    <w:rsid w:val="00CE587C"/>
    <w:rsid w:val="00CE5C5E"/>
    <w:rsid w:val="00CE5D2A"/>
    <w:rsid w:val="00CE6B00"/>
    <w:rsid w:val="00CE6B03"/>
    <w:rsid w:val="00CE6B5A"/>
    <w:rsid w:val="00CE6EAA"/>
    <w:rsid w:val="00CE724A"/>
    <w:rsid w:val="00CE7417"/>
    <w:rsid w:val="00CE7ECA"/>
    <w:rsid w:val="00CF0193"/>
    <w:rsid w:val="00CF0335"/>
    <w:rsid w:val="00CF05AC"/>
    <w:rsid w:val="00CF0648"/>
    <w:rsid w:val="00CF08C9"/>
    <w:rsid w:val="00CF0E3F"/>
    <w:rsid w:val="00CF0E4B"/>
    <w:rsid w:val="00CF0E89"/>
    <w:rsid w:val="00CF0FD8"/>
    <w:rsid w:val="00CF1278"/>
    <w:rsid w:val="00CF1421"/>
    <w:rsid w:val="00CF1584"/>
    <w:rsid w:val="00CF17EE"/>
    <w:rsid w:val="00CF1859"/>
    <w:rsid w:val="00CF18E9"/>
    <w:rsid w:val="00CF19F7"/>
    <w:rsid w:val="00CF1B3A"/>
    <w:rsid w:val="00CF2309"/>
    <w:rsid w:val="00CF247C"/>
    <w:rsid w:val="00CF2DBE"/>
    <w:rsid w:val="00CF3008"/>
    <w:rsid w:val="00CF39DE"/>
    <w:rsid w:val="00CF3FB6"/>
    <w:rsid w:val="00CF4088"/>
    <w:rsid w:val="00CF40F8"/>
    <w:rsid w:val="00CF4186"/>
    <w:rsid w:val="00CF4814"/>
    <w:rsid w:val="00CF4967"/>
    <w:rsid w:val="00CF4B75"/>
    <w:rsid w:val="00CF4BF0"/>
    <w:rsid w:val="00CF4FBB"/>
    <w:rsid w:val="00CF5626"/>
    <w:rsid w:val="00CF5A06"/>
    <w:rsid w:val="00CF5CD7"/>
    <w:rsid w:val="00CF6210"/>
    <w:rsid w:val="00CF625E"/>
    <w:rsid w:val="00CF632D"/>
    <w:rsid w:val="00CF686B"/>
    <w:rsid w:val="00CF6E79"/>
    <w:rsid w:val="00CF7A6E"/>
    <w:rsid w:val="00CF7BEB"/>
    <w:rsid w:val="00CF7CD0"/>
    <w:rsid w:val="00D00110"/>
    <w:rsid w:val="00D0013A"/>
    <w:rsid w:val="00D001CE"/>
    <w:rsid w:val="00D002D0"/>
    <w:rsid w:val="00D003F4"/>
    <w:rsid w:val="00D003F8"/>
    <w:rsid w:val="00D00A1B"/>
    <w:rsid w:val="00D014B6"/>
    <w:rsid w:val="00D01B7F"/>
    <w:rsid w:val="00D01C00"/>
    <w:rsid w:val="00D01C06"/>
    <w:rsid w:val="00D01CD4"/>
    <w:rsid w:val="00D01EE7"/>
    <w:rsid w:val="00D023A6"/>
    <w:rsid w:val="00D0266D"/>
    <w:rsid w:val="00D0296E"/>
    <w:rsid w:val="00D0304A"/>
    <w:rsid w:val="00D03485"/>
    <w:rsid w:val="00D037BB"/>
    <w:rsid w:val="00D041DA"/>
    <w:rsid w:val="00D04546"/>
    <w:rsid w:val="00D04880"/>
    <w:rsid w:val="00D049E4"/>
    <w:rsid w:val="00D04A27"/>
    <w:rsid w:val="00D04C48"/>
    <w:rsid w:val="00D04CD6"/>
    <w:rsid w:val="00D04EA7"/>
    <w:rsid w:val="00D05C5E"/>
    <w:rsid w:val="00D06196"/>
    <w:rsid w:val="00D06446"/>
    <w:rsid w:val="00D066CC"/>
    <w:rsid w:val="00D069E1"/>
    <w:rsid w:val="00D06A98"/>
    <w:rsid w:val="00D06ED0"/>
    <w:rsid w:val="00D06F12"/>
    <w:rsid w:val="00D07408"/>
    <w:rsid w:val="00D07A45"/>
    <w:rsid w:val="00D10072"/>
    <w:rsid w:val="00D10508"/>
    <w:rsid w:val="00D10664"/>
    <w:rsid w:val="00D106EE"/>
    <w:rsid w:val="00D107D3"/>
    <w:rsid w:val="00D10B23"/>
    <w:rsid w:val="00D10DD7"/>
    <w:rsid w:val="00D11747"/>
    <w:rsid w:val="00D11CCB"/>
    <w:rsid w:val="00D11DD8"/>
    <w:rsid w:val="00D124E3"/>
    <w:rsid w:val="00D1272F"/>
    <w:rsid w:val="00D12B8D"/>
    <w:rsid w:val="00D12D7F"/>
    <w:rsid w:val="00D13908"/>
    <w:rsid w:val="00D139FA"/>
    <w:rsid w:val="00D13CBF"/>
    <w:rsid w:val="00D13D85"/>
    <w:rsid w:val="00D13FF9"/>
    <w:rsid w:val="00D1406E"/>
    <w:rsid w:val="00D1441E"/>
    <w:rsid w:val="00D14480"/>
    <w:rsid w:val="00D14F9A"/>
    <w:rsid w:val="00D15EBB"/>
    <w:rsid w:val="00D15F15"/>
    <w:rsid w:val="00D16831"/>
    <w:rsid w:val="00D169CC"/>
    <w:rsid w:val="00D16C36"/>
    <w:rsid w:val="00D16FD8"/>
    <w:rsid w:val="00D17030"/>
    <w:rsid w:val="00D17467"/>
    <w:rsid w:val="00D1766F"/>
    <w:rsid w:val="00D1772A"/>
    <w:rsid w:val="00D179DE"/>
    <w:rsid w:val="00D179F8"/>
    <w:rsid w:val="00D17C13"/>
    <w:rsid w:val="00D17C64"/>
    <w:rsid w:val="00D17D1D"/>
    <w:rsid w:val="00D17DF2"/>
    <w:rsid w:val="00D204A2"/>
    <w:rsid w:val="00D20DE3"/>
    <w:rsid w:val="00D20F60"/>
    <w:rsid w:val="00D21329"/>
    <w:rsid w:val="00D21CF4"/>
    <w:rsid w:val="00D21D89"/>
    <w:rsid w:val="00D22388"/>
    <w:rsid w:val="00D227D3"/>
    <w:rsid w:val="00D228F1"/>
    <w:rsid w:val="00D22FD1"/>
    <w:rsid w:val="00D2301E"/>
    <w:rsid w:val="00D23683"/>
    <w:rsid w:val="00D236AB"/>
    <w:rsid w:val="00D236D6"/>
    <w:rsid w:val="00D23D09"/>
    <w:rsid w:val="00D23D6A"/>
    <w:rsid w:val="00D23E76"/>
    <w:rsid w:val="00D242F7"/>
    <w:rsid w:val="00D24741"/>
    <w:rsid w:val="00D24A19"/>
    <w:rsid w:val="00D24A25"/>
    <w:rsid w:val="00D24C3A"/>
    <w:rsid w:val="00D24FE2"/>
    <w:rsid w:val="00D2580B"/>
    <w:rsid w:val="00D25B2C"/>
    <w:rsid w:val="00D25C21"/>
    <w:rsid w:val="00D26E81"/>
    <w:rsid w:val="00D271E9"/>
    <w:rsid w:val="00D273F9"/>
    <w:rsid w:val="00D275BB"/>
    <w:rsid w:val="00D276B7"/>
    <w:rsid w:val="00D278AD"/>
    <w:rsid w:val="00D279B0"/>
    <w:rsid w:val="00D27C47"/>
    <w:rsid w:val="00D3026B"/>
    <w:rsid w:val="00D30726"/>
    <w:rsid w:val="00D3081D"/>
    <w:rsid w:val="00D30894"/>
    <w:rsid w:val="00D30EBB"/>
    <w:rsid w:val="00D3143E"/>
    <w:rsid w:val="00D32756"/>
    <w:rsid w:val="00D327A8"/>
    <w:rsid w:val="00D32E7B"/>
    <w:rsid w:val="00D33989"/>
    <w:rsid w:val="00D33E86"/>
    <w:rsid w:val="00D34470"/>
    <w:rsid w:val="00D34624"/>
    <w:rsid w:val="00D34B4B"/>
    <w:rsid w:val="00D353CE"/>
    <w:rsid w:val="00D3543C"/>
    <w:rsid w:val="00D35A8E"/>
    <w:rsid w:val="00D35B3F"/>
    <w:rsid w:val="00D35C4C"/>
    <w:rsid w:val="00D35E02"/>
    <w:rsid w:val="00D35EFF"/>
    <w:rsid w:val="00D36C92"/>
    <w:rsid w:val="00D36D66"/>
    <w:rsid w:val="00D370A9"/>
    <w:rsid w:val="00D37288"/>
    <w:rsid w:val="00D372FC"/>
    <w:rsid w:val="00D37957"/>
    <w:rsid w:val="00D37EA3"/>
    <w:rsid w:val="00D4092F"/>
    <w:rsid w:val="00D40B33"/>
    <w:rsid w:val="00D4112E"/>
    <w:rsid w:val="00D4116A"/>
    <w:rsid w:val="00D415A2"/>
    <w:rsid w:val="00D41B3F"/>
    <w:rsid w:val="00D41E37"/>
    <w:rsid w:val="00D4224A"/>
    <w:rsid w:val="00D4267E"/>
    <w:rsid w:val="00D428CF"/>
    <w:rsid w:val="00D42AC7"/>
    <w:rsid w:val="00D42D5E"/>
    <w:rsid w:val="00D42DDC"/>
    <w:rsid w:val="00D432F0"/>
    <w:rsid w:val="00D4333D"/>
    <w:rsid w:val="00D437AD"/>
    <w:rsid w:val="00D438BC"/>
    <w:rsid w:val="00D44545"/>
    <w:rsid w:val="00D44602"/>
    <w:rsid w:val="00D446A7"/>
    <w:rsid w:val="00D44972"/>
    <w:rsid w:val="00D45419"/>
    <w:rsid w:val="00D45719"/>
    <w:rsid w:val="00D4572E"/>
    <w:rsid w:val="00D4588A"/>
    <w:rsid w:val="00D4596A"/>
    <w:rsid w:val="00D45A0F"/>
    <w:rsid w:val="00D45D80"/>
    <w:rsid w:val="00D46101"/>
    <w:rsid w:val="00D462D0"/>
    <w:rsid w:val="00D4647B"/>
    <w:rsid w:val="00D47142"/>
    <w:rsid w:val="00D471DD"/>
    <w:rsid w:val="00D47577"/>
    <w:rsid w:val="00D479AC"/>
    <w:rsid w:val="00D47AB1"/>
    <w:rsid w:val="00D5007E"/>
    <w:rsid w:val="00D50200"/>
    <w:rsid w:val="00D507B3"/>
    <w:rsid w:val="00D5092C"/>
    <w:rsid w:val="00D50A58"/>
    <w:rsid w:val="00D50C4E"/>
    <w:rsid w:val="00D50EA8"/>
    <w:rsid w:val="00D50FAD"/>
    <w:rsid w:val="00D51455"/>
    <w:rsid w:val="00D5164A"/>
    <w:rsid w:val="00D51D08"/>
    <w:rsid w:val="00D527BD"/>
    <w:rsid w:val="00D527F5"/>
    <w:rsid w:val="00D528F4"/>
    <w:rsid w:val="00D52A99"/>
    <w:rsid w:val="00D52BE2"/>
    <w:rsid w:val="00D5322B"/>
    <w:rsid w:val="00D53265"/>
    <w:rsid w:val="00D53327"/>
    <w:rsid w:val="00D53925"/>
    <w:rsid w:val="00D53F9F"/>
    <w:rsid w:val="00D540A7"/>
    <w:rsid w:val="00D5470B"/>
    <w:rsid w:val="00D5485C"/>
    <w:rsid w:val="00D54897"/>
    <w:rsid w:val="00D54B0A"/>
    <w:rsid w:val="00D54C4C"/>
    <w:rsid w:val="00D550A5"/>
    <w:rsid w:val="00D5511D"/>
    <w:rsid w:val="00D560BF"/>
    <w:rsid w:val="00D56202"/>
    <w:rsid w:val="00D5674F"/>
    <w:rsid w:val="00D56A79"/>
    <w:rsid w:val="00D56DAD"/>
    <w:rsid w:val="00D570F6"/>
    <w:rsid w:val="00D573E1"/>
    <w:rsid w:val="00D5744A"/>
    <w:rsid w:val="00D57534"/>
    <w:rsid w:val="00D578D5"/>
    <w:rsid w:val="00D579E1"/>
    <w:rsid w:val="00D579EA"/>
    <w:rsid w:val="00D57A46"/>
    <w:rsid w:val="00D601A0"/>
    <w:rsid w:val="00D6044B"/>
    <w:rsid w:val="00D604E3"/>
    <w:rsid w:val="00D6081F"/>
    <w:rsid w:val="00D6174C"/>
    <w:rsid w:val="00D61884"/>
    <w:rsid w:val="00D61B20"/>
    <w:rsid w:val="00D61C17"/>
    <w:rsid w:val="00D61D06"/>
    <w:rsid w:val="00D62190"/>
    <w:rsid w:val="00D6287A"/>
    <w:rsid w:val="00D62AA3"/>
    <w:rsid w:val="00D62CBD"/>
    <w:rsid w:val="00D62E8A"/>
    <w:rsid w:val="00D63757"/>
    <w:rsid w:val="00D63853"/>
    <w:rsid w:val="00D645E1"/>
    <w:rsid w:val="00D646D6"/>
    <w:rsid w:val="00D6480C"/>
    <w:rsid w:val="00D64F5F"/>
    <w:rsid w:val="00D65381"/>
    <w:rsid w:val="00D6548A"/>
    <w:rsid w:val="00D65A70"/>
    <w:rsid w:val="00D65CB8"/>
    <w:rsid w:val="00D66122"/>
    <w:rsid w:val="00D665A6"/>
    <w:rsid w:val="00D66717"/>
    <w:rsid w:val="00D667C2"/>
    <w:rsid w:val="00D668BD"/>
    <w:rsid w:val="00D66971"/>
    <w:rsid w:val="00D66BDF"/>
    <w:rsid w:val="00D66CBF"/>
    <w:rsid w:val="00D66EF3"/>
    <w:rsid w:val="00D67ADB"/>
    <w:rsid w:val="00D67B67"/>
    <w:rsid w:val="00D67B68"/>
    <w:rsid w:val="00D67CCF"/>
    <w:rsid w:val="00D70E7E"/>
    <w:rsid w:val="00D710A8"/>
    <w:rsid w:val="00D7203C"/>
    <w:rsid w:val="00D720EF"/>
    <w:rsid w:val="00D725FB"/>
    <w:rsid w:val="00D72E28"/>
    <w:rsid w:val="00D73191"/>
    <w:rsid w:val="00D735AA"/>
    <w:rsid w:val="00D73744"/>
    <w:rsid w:val="00D7385F"/>
    <w:rsid w:val="00D73A0C"/>
    <w:rsid w:val="00D73A77"/>
    <w:rsid w:val="00D73C97"/>
    <w:rsid w:val="00D73CE2"/>
    <w:rsid w:val="00D73D61"/>
    <w:rsid w:val="00D73DD5"/>
    <w:rsid w:val="00D740C0"/>
    <w:rsid w:val="00D7440A"/>
    <w:rsid w:val="00D7499A"/>
    <w:rsid w:val="00D74AFA"/>
    <w:rsid w:val="00D75ACD"/>
    <w:rsid w:val="00D75B15"/>
    <w:rsid w:val="00D75D0E"/>
    <w:rsid w:val="00D7625C"/>
    <w:rsid w:val="00D76E0B"/>
    <w:rsid w:val="00D77024"/>
    <w:rsid w:val="00D7725F"/>
    <w:rsid w:val="00D77884"/>
    <w:rsid w:val="00D77AC6"/>
    <w:rsid w:val="00D8016D"/>
    <w:rsid w:val="00D803EC"/>
    <w:rsid w:val="00D80AF3"/>
    <w:rsid w:val="00D80F08"/>
    <w:rsid w:val="00D8110C"/>
    <w:rsid w:val="00D81A89"/>
    <w:rsid w:val="00D81A97"/>
    <w:rsid w:val="00D81AF8"/>
    <w:rsid w:val="00D81B09"/>
    <w:rsid w:val="00D81E55"/>
    <w:rsid w:val="00D825F7"/>
    <w:rsid w:val="00D82741"/>
    <w:rsid w:val="00D82AC1"/>
    <w:rsid w:val="00D82AD1"/>
    <w:rsid w:val="00D82C6B"/>
    <w:rsid w:val="00D82F83"/>
    <w:rsid w:val="00D83398"/>
    <w:rsid w:val="00D83400"/>
    <w:rsid w:val="00D83E23"/>
    <w:rsid w:val="00D83EC1"/>
    <w:rsid w:val="00D8401D"/>
    <w:rsid w:val="00D8453E"/>
    <w:rsid w:val="00D84923"/>
    <w:rsid w:val="00D84A38"/>
    <w:rsid w:val="00D84C57"/>
    <w:rsid w:val="00D8503E"/>
    <w:rsid w:val="00D8510B"/>
    <w:rsid w:val="00D854B0"/>
    <w:rsid w:val="00D85625"/>
    <w:rsid w:val="00D85E87"/>
    <w:rsid w:val="00D85F66"/>
    <w:rsid w:val="00D863E5"/>
    <w:rsid w:val="00D86517"/>
    <w:rsid w:val="00D865A4"/>
    <w:rsid w:val="00D86719"/>
    <w:rsid w:val="00D86958"/>
    <w:rsid w:val="00D86997"/>
    <w:rsid w:val="00D86BCB"/>
    <w:rsid w:val="00D86F0C"/>
    <w:rsid w:val="00D87135"/>
    <w:rsid w:val="00D871E9"/>
    <w:rsid w:val="00D8725C"/>
    <w:rsid w:val="00D874A7"/>
    <w:rsid w:val="00D876FA"/>
    <w:rsid w:val="00D87895"/>
    <w:rsid w:val="00D878FD"/>
    <w:rsid w:val="00D87AE5"/>
    <w:rsid w:val="00D87B99"/>
    <w:rsid w:val="00D87FAC"/>
    <w:rsid w:val="00D901DE"/>
    <w:rsid w:val="00D90739"/>
    <w:rsid w:val="00D90BB3"/>
    <w:rsid w:val="00D90C02"/>
    <w:rsid w:val="00D911BB"/>
    <w:rsid w:val="00D913E9"/>
    <w:rsid w:val="00D91689"/>
    <w:rsid w:val="00D9187F"/>
    <w:rsid w:val="00D919B1"/>
    <w:rsid w:val="00D91D4B"/>
    <w:rsid w:val="00D91D50"/>
    <w:rsid w:val="00D91DE6"/>
    <w:rsid w:val="00D91FB3"/>
    <w:rsid w:val="00D923FB"/>
    <w:rsid w:val="00D92527"/>
    <w:rsid w:val="00D92851"/>
    <w:rsid w:val="00D9305E"/>
    <w:rsid w:val="00D93403"/>
    <w:rsid w:val="00D93527"/>
    <w:rsid w:val="00D939C8"/>
    <w:rsid w:val="00D93A32"/>
    <w:rsid w:val="00D93AD1"/>
    <w:rsid w:val="00D93C59"/>
    <w:rsid w:val="00D93C6C"/>
    <w:rsid w:val="00D93FA2"/>
    <w:rsid w:val="00D94240"/>
    <w:rsid w:val="00D94339"/>
    <w:rsid w:val="00D94767"/>
    <w:rsid w:val="00D947A7"/>
    <w:rsid w:val="00D948E8"/>
    <w:rsid w:val="00D9498F"/>
    <w:rsid w:val="00D95072"/>
    <w:rsid w:val="00D95445"/>
    <w:rsid w:val="00D954FC"/>
    <w:rsid w:val="00D9571B"/>
    <w:rsid w:val="00D958CC"/>
    <w:rsid w:val="00D958E5"/>
    <w:rsid w:val="00D96041"/>
    <w:rsid w:val="00D96627"/>
    <w:rsid w:val="00D968A7"/>
    <w:rsid w:val="00D96964"/>
    <w:rsid w:val="00D96B68"/>
    <w:rsid w:val="00D97140"/>
    <w:rsid w:val="00D976A3"/>
    <w:rsid w:val="00D97A5A"/>
    <w:rsid w:val="00D97C33"/>
    <w:rsid w:val="00D97EFD"/>
    <w:rsid w:val="00D97FB1"/>
    <w:rsid w:val="00DA0262"/>
    <w:rsid w:val="00DA070C"/>
    <w:rsid w:val="00DA0802"/>
    <w:rsid w:val="00DA0B45"/>
    <w:rsid w:val="00DA242E"/>
    <w:rsid w:val="00DA29A9"/>
    <w:rsid w:val="00DA2B28"/>
    <w:rsid w:val="00DA2D69"/>
    <w:rsid w:val="00DA34C6"/>
    <w:rsid w:val="00DA38AD"/>
    <w:rsid w:val="00DA3C6B"/>
    <w:rsid w:val="00DA43BB"/>
    <w:rsid w:val="00DA44A4"/>
    <w:rsid w:val="00DA4DB5"/>
    <w:rsid w:val="00DA4F34"/>
    <w:rsid w:val="00DA51DC"/>
    <w:rsid w:val="00DA527D"/>
    <w:rsid w:val="00DA53D6"/>
    <w:rsid w:val="00DA5770"/>
    <w:rsid w:val="00DA5ADC"/>
    <w:rsid w:val="00DA5B67"/>
    <w:rsid w:val="00DA5C4C"/>
    <w:rsid w:val="00DA63C3"/>
    <w:rsid w:val="00DA6423"/>
    <w:rsid w:val="00DA6653"/>
    <w:rsid w:val="00DA677C"/>
    <w:rsid w:val="00DA68FE"/>
    <w:rsid w:val="00DA6FE4"/>
    <w:rsid w:val="00DA7464"/>
    <w:rsid w:val="00DA7872"/>
    <w:rsid w:val="00DB018B"/>
    <w:rsid w:val="00DB057F"/>
    <w:rsid w:val="00DB139B"/>
    <w:rsid w:val="00DB13B2"/>
    <w:rsid w:val="00DB19A9"/>
    <w:rsid w:val="00DB1E51"/>
    <w:rsid w:val="00DB1FC3"/>
    <w:rsid w:val="00DB2068"/>
    <w:rsid w:val="00DB2204"/>
    <w:rsid w:val="00DB24A2"/>
    <w:rsid w:val="00DB261D"/>
    <w:rsid w:val="00DB2E05"/>
    <w:rsid w:val="00DB34A6"/>
    <w:rsid w:val="00DB3579"/>
    <w:rsid w:val="00DB3659"/>
    <w:rsid w:val="00DB370E"/>
    <w:rsid w:val="00DB39F2"/>
    <w:rsid w:val="00DB3B89"/>
    <w:rsid w:val="00DB3E2E"/>
    <w:rsid w:val="00DB4156"/>
    <w:rsid w:val="00DB43B5"/>
    <w:rsid w:val="00DB45C1"/>
    <w:rsid w:val="00DB4B86"/>
    <w:rsid w:val="00DB4C6D"/>
    <w:rsid w:val="00DB53AF"/>
    <w:rsid w:val="00DB540C"/>
    <w:rsid w:val="00DB5A4E"/>
    <w:rsid w:val="00DB629E"/>
    <w:rsid w:val="00DB6570"/>
    <w:rsid w:val="00DB6A38"/>
    <w:rsid w:val="00DB6A91"/>
    <w:rsid w:val="00DB70C0"/>
    <w:rsid w:val="00DB7672"/>
    <w:rsid w:val="00DB79B4"/>
    <w:rsid w:val="00DB7C20"/>
    <w:rsid w:val="00DB7E28"/>
    <w:rsid w:val="00DC0446"/>
    <w:rsid w:val="00DC07DD"/>
    <w:rsid w:val="00DC1167"/>
    <w:rsid w:val="00DC1AB9"/>
    <w:rsid w:val="00DC242C"/>
    <w:rsid w:val="00DC24F3"/>
    <w:rsid w:val="00DC29FE"/>
    <w:rsid w:val="00DC2CE3"/>
    <w:rsid w:val="00DC2D3B"/>
    <w:rsid w:val="00DC2E2B"/>
    <w:rsid w:val="00DC3012"/>
    <w:rsid w:val="00DC32A2"/>
    <w:rsid w:val="00DC32F2"/>
    <w:rsid w:val="00DC3519"/>
    <w:rsid w:val="00DC361D"/>
    <w:rsid w:val="00DC4084"/>
    <w:rsid w:val="00DC479D"/>
    <w:rsid w:val="00DC4D19"/>
    <w:rsid w:val="00DC4DD2"/>
    <w:rsid w:val="00DC4E6A"/>
    <w:rsid w:val="00DC5185"/>
    <w:rsid w:val="00DC51E3"/>
    <w:rsid w:val="00DC539A"/>
    <w:rsid w:val="00DC5CC7"/>
    <w:rsid w:val="00DC662F"/>
    <w:rsid w:val="00DC67DD"/>
    <w:rsid w:val="00DC67E3"/>
    <w:rsid w:val="00DC7383"/>
    <w:rsid w:val="00DC742B"/>
    <w:rsid w:val="00DC7910"/>
    <w:rsid w:val="00DD01F0"/>
    <w:rsid w:val="00DD023F"/>
    <w:rsid w:val="00DD0418"/>
    <w:rsid w:val="00DD05FF"/>
    <w:rsid w:val="00DD0C34"/>
    <w:rsid w:val="00DD0DB0"/>
    <w:rsid w:val="00DD132E"/>
    <w:rsid w:val="00DD13BF"/>
    <w:rsid w:val="00DD178E"/>
    <w:rsid w:val="00DD1C61"/>
    <w:rsid w:val="00DD20A0"/>
    <w:rsid w:val="00DD22EE"/>
    <w:rsid w:val="00DD2A01"/>
    <w:rsid w:val="00DD2C3D"/>
    <w:rsid w:val="00DD2E0B"/>
    <w:rsid w:val="00DD2F5F"/>
    <w:rsid w:val="00DD3152"/>
    <w:rsid w:val="00DD32F4"/>
    <w:rsid w:val="00DD37A1"/>
    <w:rsid w:val="00DD39CD"/>
    <w:rsid w:val="00DD4D96"/>
    <w:rsid w:val="00DD5274"/>
    <w:rsid w:val="00DD5ED4"/>
    <w:rsid w:val="00DD64ED"/>
    <w:rsid w:val="00DD66FD"/>
    <w:rsid w:val="00DD670D"/>
    <w:rsid w:val="00DD6A64"/>
    <w:rsid w:val="00DD6E1E"/>
    <w:rsid w:val="00DD76D9"/>
    <w:rsid w:val="00DD76E1"/>
    <w:rsid w:val="00DD7CEA"/>
    <w:rsid w:val="00DE0062"/>
    <w:rsid w:val="00DE0402"/>
    <w:rsid w:val="00DE04C6"/>
    <w:rsid w:val="00DE056A"/>
    <w:rsid w:val="00DE0F35"/>
    <w:rsid w:val="00DE0FFF"/>
    <w:rsid w:val="00DE1499"/>
    <w:rsid w:val="00DE19EA"/>
    <w:rsid w:val="00DE2015"/>
    <w:rsid w:val="00DE2583"/>
    <w:rsid w:val="00DE2789"/>
    <w:rsid w:val="00DE2A54"/>
    <w:rsid w:val="00DE2C96"/>
    <w:rsid w:val="00DE2D88"/>
    <w:rsid w:val="00DE3274"/>
    <w:rsid w:val="00DE3C34"/>
    <w:rsid w:val="00DE3D99"/>
    <w:rsid w:val="00DE3E53"/>
    <w:rsid w:val="00DE428E"/>
    <w:rsid w:val="00DE444C"/>
    <w:rsid w:val="00DE4587"/>
    <w:rsid w:val="00DE475B"/>
    <w:rsid w:val="00DE487C"/>
    <w:rsid w:val="00DE4BB7"/>
    <w:rsid w:val="00DE55F7"/>
    <w:rsid w:val="00DE5A0D"/>
    <w:rsid w:val="00DE5A27"/>
    <w:rsid w:val="00DE5B50"/>
    <w:rsid w:val="00DE6040"/>
    <w:rsid w:val="00DE6081"/>
    <w:rsid w:val="00DE6AC6"/>
    <w:rsid w:val="00DE6E27"/>
    <w:rsid w:val="00DE6FE0"/>
    <w:rsid w:val="00DE721A"/>
    <w:rsid w:val="00DE767F"/>
    <w:rsid w:val="00DF02ED"/>
    <w:rsid w:val="00DF04C6"/>
    <w:rsid w:val="00DF06A7"/>
    <w:rsid w:val="00DF0B58"/>
    <w:rsid w:val="00DF0E21"/>
    <w:rsid w:val="00DF18AE"/>
    <w:rsid w:val="00DF1946"/>
    <w:rsid w:val="00DF197B"/>
    <w:rsid w:val="00DF234A"/>
    <w:rsid w:val="00DF286A"/>
    <w:rsid w:val="00DF2A60"/>
    <w:rsid w:val="00DF2D50"/>
    <w:rsid w:val="00DF3E08"/>
    <w:rsid w:val="00DF3F5C"/>
    <w:rsid w:val="00DF401C"/>
    <w:rsid w:val="00DF46F4"/>
    <w:rsid w:val="00DF4ABC"/>
    <w:rsid w:val="00DF4E79"/>
    <w:rsid w:val="00DF4F65"/>
    <w:rsid w:val="00DF5C3F"/>
    <w:rsid w:val="00DF5DC6"/>
    <w:rsid w:val="00DF5F4D"/>
    <w:rsid w:val="00DF6B64"/>
    <w:rsid w:val="00DF709E"/>
    <w:rsid w:val="00E0021E"/>
    <w:rsid w:val="00E00491"/>
    <w:rsid w:val="00E004CB"/>
    <w:rsid w:val="00E008E5"/>
    <w:rsid w:val="00E00ABE"/>
    <w:rsid w:val="00E00C11"/>
    <w:rsid w:val="00E00EEF"/>
    <w:rsid w:val="00E00F95"/>
    <w:rsid w:val="00E01236"/>
    <w:rsid w:val="00E01353"/>
    <w:rsid w:val="00E01754"/>
    <w:rsid w:val="00E01E80"/>
    <w:rsid w:val="00E0211E"/>
    <w:rsid w:val="00E02133"/>
    <w:rsid w:val="00E022AA"/>
    <w:rsid w:val="00E0269F"/>
    <w:rsid w:val="00E02D86"/>
    <w:rsid w:val="00E03061"/>
    <w:rsid w:val="00E03470"/>
    <w:rsid w:val="00E0357A"/>
    <w:rsid w:val="00E03DC0"/>
    <w:rsid w:val="00E03E00"/>
    <w:rsid w:val="00E03E6A"/>
    <w:rsid w:val="00E043CC"/>
    <w:rsid w:val="00E0472C"/>
    <w:rsid w:val="00E04916"/>
    <w:rsid w:val="00E04D11"/>
    <w:rsid w:val="00E05010"/>
    <w:rsid w:val="00E055A5"/>
    <w:rsid w:val="00E0562B"/>
    <w:rsid w:val="00E06317"/>
    <w:rsid w:val="00E06390"/>
    <w:rsid w:val="00E063C1"/>
    <w:rsid w:val="00E067BE"/>
    <w:rsid w:val="00E06A39"/>
    <w:rsid w:val="00E06FF6"/>
    <w:rsid w:val="00E07024"/>
    <w:rsid w:val="00E1029B"/>
    <w:rsid w:val="00E1040D"/>
    <w:rsid w:val="00E104C6"/>
    <w:rsid w:val="00E1060D"/>
    <w:rsid w:val="00E10718"/>
    <w:rsid w:val="00E108C7"/>
    <w:rsid w:val="00E10929"/>
    <w:rsid w:val="00E10D37"/>
    <w:rsid w:val="00E11ED8"/>
    <w:rsid w:val="00E122A7"/>
    <w:rsid w:val="00E12334"/>
    <w:rsid w:val="00E125B3"/>
    <w:rsid w:val="00E12745"/>
    <w:rsid w:val="00E12978"/>
    <w:rsid w:val="00E12B75"/>
    <w:rsid w:val="00E12FD8"/>
    <w:rsid w:val="00E130DD"/>
    <w:rsid w:val="00E13122"/>
    <w:rsid w:val="00E14258"/>
    <w:rsid w:val="00E14329"/>
    <w:rsid w:val="00E1436C"/>
    <w:rsid w:val="00E14640"/>
    <w:rsid w:val="00E14AAF"/>
    <w:rsid w:val="00E14EED"/>
    <w:rsid w:val="00E156C1"/>
    <w:rsid w:val="00E157A3"/>
    <w:rsid w:val="00E157B5"/>
    <w:rsid w:val="00E15C5A"/>
    <w:rsid w:val="00E15D02"/>
    <w:rsid w:val="00E168E9"/>
    <w:rsid w:val="00E16A4D"/>
    <w:rsid w:val="00E17080"/>
    <w:rsid w:val="00E171F3"/>
    <w:rsid w:val="00E1725B"/>
    <w:rsid w:val="00E179D7"/>
    <w:rsid w:val="00E17AA7"/>
    <w:rsid w:val="00E17F39"/>
    <w:rsid w:val="00E17F63"/>
    <w:rsid w:val="00E207D8"/>
    <w:rsid w:val="00E20DA6"/>
    <w:rsid w:val="00E212E6"/>
    <w:rsid w:val="00E213FC"/>
    <w:rsid w:val="00E2165A"/>
    <w:rsid w:val="00E21F06"/>
    <w:rsid w:val="00E22096"/>
    <w:rsid w:val="00E2225E"/>
    <w:rsid w:val="00E22808"/>
    <w:rsid w:val="00E2296C"/>
    <w:rsid w:val="00E22B26"/>
    <w:rsid w:val="00E2314E"/>
    <w:rsid w:val="00E236FC"/>
    <w:rsid w:val="00E24300"/>
    <w:rsid w:val="00E2436B"/>
    <w:rsid w:val="00E249C3"/>
    <w:rsid w:val="00E24E9C"/>
    <w:rsid w:val="00E24EFA"/>
    <w:rsid w:val="00E24F34"/>
    <w:rsid w:val="00E25051"/>
    <w:rsid w:val="00E2608D"/>
    <w:rsid w:val="00E2609E"/>
    <w:rsid w:val="00E260B2"/>
    <w:rsid w:val="00E26183"/>
    <w:rsid w:val="00E262A2"/>
    <w:rsid w:val="00E26A7E"/>
    <w:rsid w:val="00E26FA9"/>
    <w:rsid w:val="00E26FF1"/>
    <w:rsid w:val="00E2705F"/>
    <w:rsid w:val="00E2712B"/>
    <w:rsid w:val="00E2784D"/>
    <w:rsid w:val="00E27AF7"/>
    <w:rsid w:val="00E27DCB"/>
    <w:rsid w:val="00E27EC4"/>
    <w:rsid w:val="00E30913"/>
    <w:rsid w:val="00E30939"/>
    <w:rsid w:val="00E309B3"/>
    <w:rsid w:val="00E30D52"/>
    <w:rsid w:val="00E31032"/>
    <w:rsid w:val="00E31494"/>
    <w:rsid w:val="00E31FAF"/>
    <w:rsid w:val="00E32075"/>
    <w:rsid w:val="00E32148"/>
    <w:rsid w:val="00E3219A"/>
    <w:rsid w:val="00E322AC"/>
    <w:rsid w:val="00E32379"/>
    <w:rsid w:val="00E32A24"/>
    <w:rsid w:val="00E32F52"/>
    <w:rsid w:val="00E32FB0"/>
    <w:rsid w:val="00E3321A"/>
    <w:rsid w:val="00E332CB"/>
    <w:rsid w:val="00E3345F"/>
    <w:rsid w:val="00E33888"/>
    <w:rsid w:val="00E342D0"/>
    <w:rsid w:val="00E3449C"/>
    <w:rsid w:val="00E346A3"/>
    <w:rsid w:val="00E34806"/>
    <w:rsid w:val="00E3488C"/>
    <w:rsid w:val="00E348C7"/>
    <w:rsid w:val="00E3490D"/>
    <w:rsid w:val="00E34C06"/>
    <w:rsid w:val="00E35474"/>
    <w:rsid w:val="00E3555C"/>
    <w:rsid w:val="00E35CB5"/>
    <w:rsid w:val="00E35D28"/>
    <w:rsid w:val="00E3660F"/>
    <w:rsid w:val="00E3662C"/>
    <w:rsid w:val="00E36C44"/>
    <w:rsid w:val="00E36FBA"/>
    <w:rsid w:val="00E371F5"/>
    <w:rsid w:val="00E3724A"/>
    <w:rsid w:val="00E37258"/>
    <w:rsid w:val="00E3740B"/>
    <w:rsid w:val="00E3777F"/>
    <w:rsid w:val="00E3790D"/>
    <w:rsid w:val="00E40250"/>
    <w:rsid w:val="00E40462"/>
    <w:rsid w:val="00E40C24"/>
    <w:rsid w:val="00E40D3C"/>
    <w:rsid w:val="00E41D51"/>
    <w:rsid w:val="00E41F54"/>
    <w:rsid w:val="00E421C5"/>
    <w:rsid w:val="00E42889"/>
    <w:rsid w:val="00E429B3"/>
    <w:rsid w:val="00E42B14"/>
    <w:rsid w:val="00E42B39"/>
    <w:rsid w:val="00E43174"/>
    <w:rsid w:val="00E4345A"/>
    <w:rsid w:val="00E439AB"/>
    <w:rsid w:val="00E441EB"/>
    <w:rsid w:val="00E44568"/>
    <w:rsid w:val="00E44731"/>
    <w:rsid w:val="00E447A1"/>
    <w:rsid w:val="00E44E33"/>
    <w:rsid w:val="00E455CD"/>
    <w:rsid w:val="00E45707"/>
    <w:rsid w:val="00E45768"/>
    <w:rsid w:val="00E45B6F"/>
    <w:rsid w:val="00E45D7D"/>
    <w:rsid w:val="00E467C6"/>
    <w:rsid w:val="00E46846"/>
    <w:rsid w:val="00E471BE"/>
    <w:rsid w:val="00E47501"/>
    <w:rsid w:val="00E47C97"/>
    <w:rsid w:val="00E47D9A"/>
    <w:rsid w:val="00E50012"/>
    <w:rsid w:val="00E5041B"/>
    <w:rsid w:val="00E507CC"/>
    <w:rsid w:val="00E50AC3"/>
    <w:rsid w:val="00E51088"/>
    <w:rsid w:val="00E5110D"/>
    <w:rsid w:val="00E51172"/>
    <w:rsid w:val="00E5118E"/>
    <w:rsid w:val="00E5141D"/>
    <w:rsid w:val="00E51531"/>
    <w:rsid w:val="00E51572"/>
    <w:rsid w:val="00E5169F"/>
    <w:rsid w:val="00E51C51"/>
    <w:rsid w:val="00E51EDE"/>
    <w:rsid w:val="00E52153"/>
    <w:rsid w:val="00E52445"/>
    <w:rsid w:val="00E52739"/>
    <w:rsid w:val="00E529A9"/>
    <w:rsid w:val="00E52BC4"/>
    <w:rsid w:val="00E53001"/>
    <w:rsid w:val="00E534D1"/>
    <w:rsid w:val="00E534E1"/>
    <w:rsid w:val="00E53635"/>
    <w:rsid w:val="00E53644"/>
    <w:rsid w:val="00E53A1F"/>
    <w:rsid w:val="00E54537"/>
    <w:rsid w:val="00E54C50"/>
    <w:rsid w:val="00E54C70"/>
    <w:rsid w:val="00E550A4"/>
    <w:rsid w:val="00E55197"/>
    <w:rsid w:val="00E55667"/>
    <w:rsid w:val="00E55CA2"/>
    <w:rsid w:val="00E5607D"/>
    <w:rsid w:val="00E560C0"/>
    <w:rsid w:val="00E562C5"/>
    <w:rsid w:val="00E56437"/>
    <w:rsid w:val="00E56550"/>
    <w:rsid w:val="00E5678A"/>
    <w:rsid w:val="00E57001"/>
    <w:rsid w:val="00E571A0"/>
    <w:rsid w:val="00E572D7"/>
    <w:rsid w:val="00E576DC"/>
    <w:rsid w:val="00E57739"/>
    <w:rsid w:val="00E57840"/>
    <w:rsid w:val="00E57D1E"/>
    <w:rsid w:val="00E57D34"/>
    <w:rsid w:val="00E57DC2"/>
    <w:rsid w:val="00E57E25"/>
    <w:rsid w:val="00E57F68"/>
    <w:rsid w:val="00E6022B"/>
    <w:rsid w:val="00E60A2E"/>
    <w:rsid w:val="00E61333"/>
    <w:rsid w:val="00E616E3"/>
    <w:rsid w:val="00E61E55"/>
    <w:rsid w:val="00E61E65"/>
    <w:rsid w:val="00E62051"/>
    <w:rsid w:val="00E62300"/>
    <w:rsid w:val="00E6260E"/>
    <w:rsid w:val="00E62974"/>
    <w:rsid w:val="00E63064"/>
    <w:rsid w:val="00E631C6"/>
    <w:rsid w:val="00E632D3"/>
    <w:rsid w:val="00E644CF"/>
    <w:rsid w:val="00E64857"/>
    <w:rsid w:val="00E64BB6"/>
    <w:rsid w:val="00E64E6D"/>
    <w:rsid w:val="00E65190"/>
    <w:rsid w:val="00E6530E"/>
    <w:rsid w:val="00E65499"/>
    <w:rsid w:val="00E65D7C"/>
    <w:rsid w:val="00E65EEA"/>
    <w:rsid w:val="00E66150"/>
    <w:rsid w:val="00E66786"/>
    <w:rsid w:val="00E66D24"/>
    <w:rsid w:val="00E66E17"/>
    <w:rsid w:val="00E67268"/>
    <w:rsid w:val="00E674B3"/>
    <w:rsid w:val="00E67BDB"/>
    <w:rsid w:val="00E7069A"/>
    <w:rsid w:val="00E70843"/>
    <w:rsid w:val="00E70F1E"/>
    <w:rsid w:val="00E7112E"/>
    <w:rsid w:val="00E718F9"/>
    <w:rsid w:val="00E720ED"/>
    <w:rsid w:val="00E72213"/>
    <w:rsid w:val="00E724AA"/>
    <w:rsid w:val="00E72564"/>
    <w:rsid w:val="00E7279E"/>
    <w:rsid w:val="00E728C7"/>
    <w:rsid w:val="00E72B56"/>
    <w:rsid w:val="00E7386C"/>
    <w:rsid w:val="00E7393F"/>
    <w:rsid w:val="00E73955"/>
    <w:rsid w:val="00E743B9"/>
    <w:rsid w:val="00E756E0"/>
    <w:rsid w:val="00E756E1"/>
    <w:rsid w:val="00E75719"/>
    <w:rsid w:val="00E76444"/>
    <w:rsid w:val="00E76563"/>
    <w:rsid w:val="00E7660C"/>
    <w:rsid w:val="00E76619"/>
    <w:rsid w:val="00E77150"/>
    <w:rsid w:val="00E77564"/>
    <w:rsid w:val="00E8003E"/>
    <w:rsid w:val="00E80313"/>
    <w:rsid w:val="00E80A50"/>
    <w:rsid w:val="00E80A91"/>
    <w:rsid w:val="00E80FCB"/>
    <w:rsid w:val="00E81095"/>
    <w:rsid w:val="00E81233"/>
    <w:rsid w:val="00E813FC"/>
    <w:rsid w:val="00E81775"/>
    <w:rsid w:val="00E81890"/>
    <w:rsid w:val="00E820EF"/>
    <w:rsid w:val="00E822A1"/>
    <w:rsid w:val="00E82774"/>
    <w:rsid w:val="00E82E64"/>
    <w:rsid w:val="00E830C2"/>
    <w:rsid w:val="00E8386E"/>
    <w:rsid w:val="00E8409C"/>
    <w:rsid w:val="00E8476B"/>
    <w:rsid w:val="00E84913"/>
    <w:rsid w:val="00E84A28"/>
    <w:rsid w:val="00E85229"/>
    <w:rsid w:val="00E853DD"/>
    <w:rsid w:val="00E85781"/>
    <w:rsid w:val="00E85E4D"/>
    <w:rsid w:val="00E864CA"/>
    <w:rsid w:val="00E867DF"/>
    <w:rsid w:val="00E86DC2"/>
    <w:rsid w:val="00E86E06"/>
    <w:rsid w:val="00E86F75"/>
    <w:rsid w:val="00E8730F"/>
    <w:rsid w:val="00E87BF2"/>
    <w:rsid w:val="00E87CAE"/>
    <w:rsid w:val="00E87E17"/>
    <w:rsid w:val="00E87ED1"/>
    <w:rsid w:val="00E90762"/>
    <w:rsid w:val="00E908A2"/>
    <w:rsid w:val="00E90B36"/>
    <w:rsid w:val="00E90B9E"/>
    <w:rsid w:val="00E90C5E"/>
    <w:rsid w:val="00E90D2C"/>
    <w:rsid w:val="00E90E1A"/>
    <w:rsid w:val="00E90F9B"/>
    <w:rsid w:val="00E91034"/>
    <w:rsid w:val="00E915C4"/>
    <w:rsid w:val="00E915D5"/>
    <w:rsid w:val="00E9167C"/>
    <w:rsid w:val="00E9178E"/>
    <w:rsid w:val="00E92181"/>
    <w:rsid w:val="00E921D2"/>
    <w:rsid w:val="00E92204"/>
    <w:rsid w:val="00E9274A"/>
    <w:rsid w:val="00E9291E"/>
    <w:rsid w:val="00E929EC"/>
    <w:rsid w:val="00E92A71"/>
    <w:rsid w:val="00E92E16"/>
    <w:rsid w:val="00E933D1"/>
    <w:rsid w:val="00E937D6"/>
    <w:rsid w:val="00E93806"/>
    <w:rsid w:val="00E948A5"/>
    <w:rsid w:val="00E94B80"/>
    <w:rsid w:val="00E95237"/>
    <w:rsid w:val="00E95BBE"/>
    <w:rsid w:val="00E95D38"/>
    <w:rsid w:val="00E9626E"/>
    <w:rsid w:val="00E964F0"/>
    <w:rsid w:val="00E9684A"/>
    <w:rsid w:val="00E96D34"/>
    <w:rsid w:val="00E96D6E"/>
    <w:rsid w:val="00E97200"/>
    <w:rsid w:val="00E9725D"/>
    <w:rsid w:val="00E97460"/>
    <w:rsid w:val="00E97BDC"/>
    <w:rsid w:val="00E97EA0"/>
    <w:rsid w:val="00EA03F9"/>
    <w:rsid w:val="00EA0A69"/>
    <w:rsid w:val="00EA0E4C"/>
    <w:rsid w:val="00EA0FA6"/>
    <w:rsid w:val="00EA1259"/>
    <w:rsid w:val="00EA13B2"/>
    <w:rsid w:val="00EA15B2"/>
    <w:rsid w:val="00EA1607"/>
    <w:rsid w:val="00EA16F3"/>
    <w:rsid w:val="00EA1799"/>
    <w:rsid w:val="00EA1BAD"/>
    <w:rsid w:val="00EA1BE1"/>
    <w:rsid w:val="00EA1F60"/>
    <w:rsid w:val="00EA21AF"/>
    <w:rsid w:val="00EA22D8"/>
    <w:rsid w:val="00EA2515"/>
    <w:rsid w:val="00EA26E8"/>
    <w:rsid w:val="00EA26E9"/>
    <w:rsid w:val="00EA2743"/>
    <w:rsid w:val="00EA2BA3"/>
    <w:rsid w:val="00EA2CAB"/>
    <w:rsid w:val="00EA32BD"/>
    <w:rsid w:val="00EA38F6"/>
    <w:rsid w:val="00EA40CA"/>
    <w:rsid w:val="00EA482D"/>
    <w:rsid w:val="00EA4944"/>
    <w:rsid w:val="00EA49BE"/>
    <w:rsid w:val="00EA4AE4"/>
    <w:rsid w:val="00EA4B5E"/>
    <w:rsid w:val="00EA4CA7"/>
    <w:rsid w:val="00EA4E71"/>
    <w:rsid w:val="00EA4F07"/>
    <w:rsid w:val="00EA5AB5"/>
    <w:rsid w:val="00EA5B4E"/>
    <w:rsid w:val="00EA5E76"/>
    <w:rsid w:val="00EA609E"/>
    <w:rsid w:val="00EA63E4"/>
    <w:rsid w:val="00EA67C3"/>
    <w:rsid w:val="00EA70EA"/>
    <w:rsid w:val="00EA7854"/>
    <w:rsid w:val="00EA7BFE"/>
    <w:rsid w:val="00EA7FDB"/>
    <w:rsid w:val="00EB0084"/>
    <w:rsid w:val="00EB01E9"/>
    <w:rsid w:val="00EB051C"/>
    <w:rsid w:val="00EB0588"/>
    <w:rsid w:val="00EB0591"/>
    <w:rsid w:val="00EB0851"/>
    <w:rsid w:val="00EB08F4"/>
    <w:rsid w:val="00EB12AA"/>
    <w:rsid w:val="00EB1983"/>
    <w:rsid w:val="00EB1A2E"/>
    <w:rsid w:val="00EB1A8A"/>
    <w:rsid w:val="00EB1A9C"/>
    <w:rsid w:val="00EB1E3F"/>
    <w:rsid w:val="00EB1F0F"/>
    <w:rsid w:val="00EB26FC"/>
    <w:rsid w:val="00EB2C87"/>
    <w:rsid w:val="00EB38B0"/>
    <w:rsid w:val="00EB3D6B"/>
    <w:rsid w:val="00EB3E7A"/>
    <w:rsid w:val="00EB47EA"/>
    <w:rsid w:val="00EB4C97"/>
    <w:rsid w:val="00EB60B8"/>
    <w:rsid w:val="00EB614A"/>
    <w:rsid w:val="00EB6869"/>
    <w:rsid w:val="00EB708A"/>
    <w:rsid w:val="00EB7BFB"/>
    <w:rsid w:val="00EB7EDE"/>
    <w:rsid w:val="00EB7EFF"/>
    <w:rsid w:val="00EC03CB"/>
    <w:rsid w:val="00EC06A0"/>
    <w:rsid w:val="00EC0BD4"/>
    <w:rsid w:val="00EC0BFC"/>
    <w:rsid w:val="00EC1170"/>
    <w:rsid w:val="00EC11AD"/>
    <w:rsid w:val="00EC131F"/>
    <w:rsid w:val="00EC147C"/>
    <w:rsid w:val="00EC1569"/>
    <w:rsid w:val="00EC2239"/>
    <w:rsid w:val="00EC244B"/>
    <w:rsid w:val="00EC2ED3"/>
    <w:rsid w:val="00EC3401"/>
    <w:rsid w:val="00EC35B1"/>
    <w:rsid w:val="00EC382B"/>
    <w:rsid w:val="00EC3B48"/>
    <w:rsid w:val="00EC3E5A"/>
    <w:rsid w:val="00EC409C"/>
    <w:rsid w:val="00EC4242"/>
    <w:rsid w:val="00EC428E"/>
    <w:rsid w:val="00EC42CC"/>
    <w:rsid w:val="00EC44CF"/>
    <w:rsid w:val="00EC49B2"/>
    <w:rsid w:val="00EC4D9B"/>
    <w:rsid w:val="00EC5713"/>
    <w:rsid w:val="00EC5C09"/>
    <w:rsid w:val="00EC6479"/>
    <w:rsid w:val="00EC647C"/>
    <w:rsid w:val="00EC67B6"/>
    <w:rsid w:val="00EC69D1"/>
    <w:rsid w:val="00EC6CA8"/>
    <w:rsid w:val="00EC6D57"/>
    <w:rsid w:val="00EC7296"/>
    <w:rsid w:val="00EC72F5"/>
    <w:rsid w:val="00EC74F2"/>
    <w:rsid w:val="00EC760C"/>
    <w:rsid w:val="00EC7C5F"/>
    <w:rsid w:val="00EC7FD2"/>
    <w:rsid w:val="00ED03A0"/>
    <w:rsid w:val="00ED08D0"/>
    <w:rsid w:val="00ED08FF"/>
    <w:rsid w:val="00ED094F"/>
    <w:rsid w:val="00ED0B6B"/>
    <w:rsid w:val="00ED0CAD"/>
    <w:rsid w:val="00ED1AD8"/>
    <w:rsid w:val="00ED1F64"/>
    <w:rsid w:val="00ED20C7"/>
    <w:rsid w:val="00ED259D"/>
    <w:rsid w:val="00ED25A8"/>
    <w:rsid w:val="00ED2908"/>
    <w:rsid w:val="00ED3068"/>
    <w:rsid w:val="00ED3A16"/>
    <w:rsid w:val="00ED3A27"/>
    <w:rsid w:val="00ED3D3B"/>
    <w:rsid w:val="00ED3D7D"/>
    <w:rsid w:val="00ED43D2"/>
    <w:rsid w:val="00ED4504"/>
    <w:rsid w:val="00ED45AC"/>
    <w:rsid w:val="00ED48C2"/>
    <w:rsid w:val="00ED4B0D"/>
    <w:rsid w:val="00ED4C63"/>
    <w:rsid w:val="00ED4C8D"/>
    <w:rsid w:val="00ED563B"/>
    <w:rsid w:val="00ED5925"/>
    <w:rsid w:val="00ED5AD4"/>
    <w:rsid w:val="00ED5B2A"/>
    <w:rsid w:val="00ED5E3C"/>
    <w:rsid w:val="00ED60F9"/>
    <w:rsid w:val="00ED6220"/>
    <w:rsid w:val="00ED62D0"/>
    <w:rsid w:val="00ED6466"/>
    <w:rsid w:val="00ED6656"/>
    <w:rsid w:val="00ED6926"/>
    <w:rsid w:val="00ED6B4D"/>
    <w:rsid w:val="00ED755F"/>
    <w:rsid w:val="00ED7D88"/>
    <w:rsid w:val="00EE05D9"/>
    <w:rsid w:val="00EE0787"/>
    <w:rsid w:val="00EE0846"/>
    <w:rsid w:val="00EE0850"/>
    <w:rsid w:val="00EE151C"/>
    <w:rsid w:val="00EE15AA"/>
    <w:rsid w:val="00EE15E4"/>
    <w:rsid w:val="00EE1D55"/>
    <w:rsid w:val="00EE2126"/>
    <w:rsid w:val="00EE29C8"/>
    <w:rsid w:val="00EE29F1"/>
    <w:rsid w:val="00EE2B24"/>
    <w:rsid w:val="00EE3AE9"/>
    <w:rsid w:val="00EE3B16"/>
    <w:rsid w:val="00EE3B7A"/>
    <w:rsid w:val="00EE3D4A"/>
    <w:rsid w:val="00EE4071"/>
    <w:rsid w:val="00EE4322"/>
    <w:rsid w:val="00EE434D"/>
    <w:rsid w:val="00EE43E9"/>
    <w:rsid w:val="00EE4415"/>
    <w:rsid w:val="00EE4BB2"/>
    <w:rsid w:val="00EE4D69"/>
    <w:rsid w:val="00EE4FE9"/>
    <w:rsid w:val="00EE50FA"/>
    <w:rsid w:val="00EE549C"/>
    <w:rsid w:val="00EE58D4"/>
    <w:rsid w:val="00EE590A"/>
    <w:rsid w:val="00EE5918"/>
    <w:rsid w:val="00EE5A4D"/>
    <w:rsid w:val="00EE5DEF"/>
    <w:rsid w:val="00EE640A"/>
    <w:rsid w:val="00EE6DBB"/>
    <w:rsid w:val="00EE7004"/>
    <w:rsid w:val="00EE7232"/>
    <w:rsid w:val="00EE725E"/>
    <w:rsid w:val="00EE740B"/>
    <w:rsid w:val="00EE749E"/>
    <w:rsid w:val="00EE75EE"/>
    <w:rsid w:val="00EE7636"/>
    <w:rsid w:val="00EE77D1"/>
    <w:rsid w:val="00EE7D8F"/>
    <w:rsid w:val="00EE7ECE"/>
    <w:rsid w:val="00EF0145"/>
    <w:rsid w:val="00EF017A"/>
    <w:rsid w:val="00EF06ED"/>
    <w:rsid w:val="00EF0B40"/>
    <w:rsid w:val="00EF0FCB"/>
    <w:rsid w:val="00EF1147"/>
    <w:rsid w:val="00EF115A"/>
    <w:rsid w:val="00EF1237"/>
    <w:rsid w:val="00EF1A02"/>
    <w:rsid w:val="00EF1C08"/>
    <w:rsid w:val="00EF1F46"/>
    <w:rsid w:val="00EF2581"/>
    <w:rsid w:val="00EF2BC6"/>
    <w:rsid w:val="00EF2C82"/>
    <w:rsid w:val="00EF3744"/>
    <w:rsid w:val="00EF37F5"/>
    <w:rsid w:val="00EF3A56"/>
    <w:rsid w:val="00EF3F13"/>
    <w:rsid w:val="00EF44B8"/>
    <w:rsid w:val="00EF471A"/>
    <w:rsid w:val="00EF4C28"/>
    <w:rsid w:val="00EF51F6"/>
    <w:rsid w:val="00EF5471"/>
    <w:rsid w:val="00EF5478"/>
    <w:rsid w:val="00EF55E1"/>
    <w:rsid w:val="00EF561F"/>
    <w:rsid w:val="00EF5AB9"/>
    <w:rsid w:val="00EF5D23"/>
    <w:rsid w:val="00EF6401"/>
    <w:rsid w:val="00EF65DF"/>
    <w:rsid w:val="00EF6743"/>
    <w:rsid w:val="00EF695F"/>
    <w:rsid w:val="00EF6C5C"/>
    <w:rsid w:val="00EF70AD"/>
    <w:rsid w:val="00EF723A"/>
    <w:rsid w:val="00EF743E"/>
    <w:rsid w:val="00EF7CCB"/>
    <w:rsid w:val="00EF7DD4"/>
    <w:rsid w:val="00F004E3"/>
    <w:rsid w:val="00F00510"/>
    <w:rsid w:val="00F0058C"/>
    <w:rsid w:val="00F0076E"/>
    <w:rsid w:val="00F013F4"/>
    <w:rsid w:val="00F01A8C"/>
    <w:rsid w:val="00F01A8E"/>
    <w:rsid w:val="00F01EB9"/>
    <w:rsid w:val="00F02283"/>
    <w:rsid w:val="00F0263E"/>
    <w:rsid w:val="00F02FD5"/>
    <w:rsid w:val="00F03076"/>
    <w:rsid w:val="00F03850"/>
    <w:rsid w:val="00F03A57"/>
    <w:rsid w:val="00F04581"/>
    <w:rsid w:val="00F04620"/>
    <w:rsid w:val="00F049D2"/>
    <w:rsid w:val="00F04BC6"/>
    <w:rsid w:val="00F04D54"/>
    <w:rsid w:val="00F04D5F"/>
    <w:rsid w:val="00F04E4C"/>
    <w:rsid w:val="00F05060"/>
    <w:rsid w:val="00F05237"/>
    <w:rsid w:val="00F0575D"/>
    <w:rsid w:val="00F05B0A"/>
    <w:rsid w:val="00F05D74"/>
    <w:rsid w:val="00F061DC"/>
    <w:rsid w:val="00F06853"/>
    <w:rsid w:val="00F068D5"/>
    <w:rsid w:val="00F06998"/>
    <w:rsid w:val="00F069F9"/>
    <w:rsid w:val="00F06FD0"/>
    <w:rsid w:val="00F06FF4"/>
    <w:rsid w:val="00F073A5"/>
    <w:rsid w:val="00F07C9B"/>
    <w:rsid w:val="00F106BE"/>
    <w:rsid w:val="00F1081A"/>
    <w:rsid w:val="00F10A53"/>
    <w:rsid w:val="00F10A8B"/>
    <w:rsid w:val="00F10C35"/>
    <w:rsid w:val="00F10D28"/>
    <w:rsid w:val="00F10E40"/>
    <w:rsid w:val="00F112E3"/>
    <w:rsid w:val="00F11E4C"/>
    <w:rsid w:val="00F11FAB"/>
    <w:rsid w:val="00F12205"/>
    <w:rsid w:val="00F12E8D"/>
    <w:rsid w:val="00F12EF9"/>
    <w:rsid w:val="00F130EE"/>
    <w:rsid w:val="00F13180"/>
    <w:rsid w:val="00F13DDE"/>
    <w:rsid w:val="00F1402B"/>
    <w:rsid w:val="00F141AA"/>
    <w:rsid w:val="00F14371"/>
    <w:rsid w:val="00F14CE4"/>
    <w:rsid w:val="00F1538F"/>
    <w:rsid w:val="00F154BA"/>
    <w:rsid w:val="00F15A41"/>
    <w:rsid w:val="00F15F89"/>
    <w:rsid w:val="00F16828"/>
    <w:rsid w:val="00F16AB8"/>
    <w:rsid w:val="00F16C1C"/>
    <w:rsid w:val="00F16D57"/>
    <w:rsid w:val="00F17A58"/>
    <w:rsid w:val="00F17B49"/>
    <w:rsid w:val="00F17CBA"/>
    <w:rsid w:val="00F205D6"/>
    <w:rsid w:val="00F206BA"/>
    <w:rsid w:val="00F20902"/>
    <w:rsid w:val="00F20BEC"/>
    <w:rsid w:val="00F20E59"/>
    <w:rsid w:val="00F20E64"/>
    <w:rsid w:val="00F20F2E"/>
    <w:rsid w:val="00F2100D"/>
    <w:rsid w:val="00F21E41"/>
    <w:rsid w:val="00F21F68"/>
    <w:rsid w:val="00F2228A"/>
    <w:rsid w:val="00F223D9"/>
    <w:rsid w:val="00F22875"/>
    <w:rsid w:val="00F22918"/>
    <w:rsid w:val="00F22925"/>
    <w:rsid w:val="00F22971"/>
    <w:rsid w:val="00F22AA2"/>
    <w:rsid w:val="00F22B30"/>
    <w:rsid w:val="00F22B9B"/>
    <w:rsid w:val="00F22EEF"/>
    <w:rsid w:val="00F22EF4"/>
    <w:rsid w:val="00F22F35"/>
    <w:rsid w:val="00F22FD8"/>
    <w:rsid w:val="00F2327D"/>
    <w:rsid w:val="00F24154"/>
    <w:rsid w:val="00F24720"/>
    <w:rsid w:val="00F24829"/>
    <w:rsid w:val="00F24AB3"/>
    <w:rsid w:val="00F24BED"/>
    <w:rsid w:val="00F24C9C"/>
    <w:rsid w:val="00F256CA"/>
    <w:rsid w:val="00F258FB"/>
    <w:rsid w:val="00F25BD9"/>
    <w:rsid w:val="00F25E05"/>
    <w:rsid w:val="00F2624D"/>
    <w:rsid w:val="00F26783"/>
    <w:rsid w:val="00F2683F"/>
    <w:rsid w:val="00F26FA3"/>
    <w:rsid w:val="00F270CC"/>
    <w:rsid w:val="00F27593"/>
    <w:rsid w:val="00F2762A"/>
    <w:rsid w:val="00F27B2C"/>
    <w:rsid w:val="00F27CF4"/>
    <w:rsid w:val="00F27FAD"/>
    <w:rsid w:val="00F30088"/>
    <w:rsid w:val="00F301FF"/>
    <w:rsid w:val="00F30248"/>
    <w:rsid w:val="00F302A2"/>
    <w:rsid w:val="00F302EB"/>
    <w:rsid w:val="00F30414"/>
    <w:rsid w:val="00F310AA"/>
    <w:rsid w:val="00F3150D"/>
    <w:rsid w:val="00F31A38"/>
    <w:rsid w:val="00F31CB8"/>
    <w:rsid w:val="00F32530"/>
    <w:rsid w:val="00F32C04"/>
    <w:rsid w:val="00F3321E"/>
    <w:rsid w:val="00F33422"/>
    <w:rsid w:val="00F3388A"/>
    <w:rsid w:val="00F33982"/>
    <w:rsid w:val="00F33ABE"/>
    <w:rsid w:val="00F34094"/>
    <w:rsid w:val="00F344A7"/>
    <w:rsid w:val="00F345BD"/>
    <w:rsid w:val="00F34748"/>
    <w:rsid w:val="00F34A9B"/>
    <w:rsid w:val="00F34CB2"/>
    <w:rsid w:val="00F351AD"/>
    <w:rsid w:val="00F352E0"/>
    <w:rsid w:val="00F353A2"/>
    <w:rsid w:val="00F35BDE"/>
    <w:rsid w:val="00F35E77"/>
    <w:rsid w:val="00F36171"/>
    <w:rsid w:val="00F367A0"/>
    <w:rsid w:val="00F3697F"/>
    <w:rsid w:val="00F369EC"/>
    <w:rsid w:val="00F36CB1"/>
    <w:rsid w:val="00F36CD2"/>
    <w:rsid w:val="00F3703B"/>
    <w:rsid w:val="00F37584"/>
    <w:rsid w:val="00F37931"/>
    <w:rsid w:val="00F37B86"/>
    <w:rsid w:val="00F400D3"/>
    <w:rsid w:val="00F402FD"/>
    <w:rsid w:val="00F40525"/>
    <w:rsid w:val="00F4088F"/>
    <w:rsid w:val="00F40A84"/>
    <w:rsid w:val="00F40EA4"/>
    <w:rsid w:val="00F40ED7"/>
    <w:rsid w:val="00F417E7"/>
    <w:rsid w:val="00F41A5B"/>
    <w:rsid w:val="00F41AAA"/>
    <w:rsid w:val="00F41AF2"/>
    <w:rsid w:val="00F41C5B"/>
    <w:rsid w:val="00F42129"/>
    <w:rsid w:val="00F42387"/>
    <w:rsid w:val="00F425AF"/>
    <w:rsid w:val="00F42715"/>
    <w:rsid w:val="00F42948"/>
    <w:rsid w:val="00F42998"/>
    <w:rsid w:val="00F42C4F"/>
    <w:rsid w:val="00F42F29"/>
    <w:rsid w:val="00F437BF"/>
    <w:rsid w:val="00F43CE1"/>
    <w:rsid w:val="00F43DB1"/>
    <w:rsid w:val="00F4455D"/>
    <w:rsid w:val="00F4481D"/>
    <w:rsid w:val="00F448B4"/>
    <w:rsid w:val="00F44B2C"/>
    <w:rsid w:val="00F4520D"/>
    <w:rsid w:val="00F45245"/>
    <w:rsid w:val="00F4563F"/>
    <w:rsid w:val="00F46096"/>
    <w:rsid w:val="00F460AC"/>
    <w:rsid w:val="00F469A9"/>
    <w:rsid w:val="00F478A1"/>
    <w:rsid w:val="00F478CC"/>
    <w:rsid w:val="00F479A2"/>
    <w:rsid w:val="00F5016E"/>
    <w:rsid w:val="00F50221"/>
    <w:rsid w:val="00F504A7"/>
    <w:rsid w:val="00F5051E"/>
    <w:rsid w:val="00F50818"/>
    <w:rsid w:val="00F50AAA"/>
    <w:rsid w:val="00F50B4D"/>
    <w:rsid w:val="00F516F6"/>
    <w:rsid w:val="00F5189D"/>
    <w:rsid w:val="00F51D15"/>
    <w:rsid w:val="00F52578"/>
    <w:rsid w:val="00F52EB7"/>
    <w:rsid w:val="00F5329E"/>
    <w:rsid w:val="00F532F9"/>
    <w:rsid w:val="00F53657"/>
    <w:rsid w:val="00F53866"/>
    <w:rsid w:val="00F53881"/>
    <w:rsid w:val="00F53C1A"/>
    <w:rsid w:val="00F53F6F"/>
    <w:rsid w:val="00F5426D"/>
    <w:rsid w:val="00F542A9"/>
    <w:rsid w:val="00F54439"/>
    <w:rsid w:val="00F55454"/>
    <w:rsid w:val="00F557E4"/>
    <w:rsid w:val="00F55F75"/>
    <w:rsid w:val="00F56366"/>
    <w:rsid w:val="00F56597"/>
    <w:rsid w:val="00F56A92"/>
    <w:rsid w:val="00F56CC1"/>
    <w:rsid w:val="00F575C5"/>
    <w:rsid w:val="00F57623"/>
    <w:rsid w:val="00F578F2"/>
    <w:rsid w:val="00F60118"/>
    <w:rsid w:val="00F6016E"/>
    <w:rsid w:val="00F60572"/>
    <w:rsid w:val="00F609DC"/>
    <w:rsid w:val="00F60EB5"/>
    <w:rsid w:val="00F61233"/>
    <w:rsid w:val="00F61288"/>
    <w:rsid w:val="00F6159C"/>
    <w:rsid w:val="00F617DD"/>
    <w:rsid w:val="00F62003"/>
    <w:rsid w:val="00F6278B"/>
    <w:rsid w:val="00F63509"/>
    <w:rsid w:val="00F639C7"/>
    <w:rsid w:val="00F639DD"/>
    <w:rsid w:val="00F641B5"/>
    <w:rsid w:val="00F64219"/>
    <w:rsid w:val="00F64366"/>
    <w:rsid w:val="00F6490F"/>
    <w:rsid w:val="00F64B08"/>
    <w:rsid w:val="00F651BD"/>
    <w:rsid w:val="00F65270"/>
    <w:rsid w:val="00F65413"/>
    <w:rsid w:val="00F65936"/>
    <w:rsid w:val="00F65A18"/>
    <w:rsid w:val="00F65ED1"/>
    <w:rsid w:val="00F66378"/>
    <w:rsid w:val="00F666F6"/>
    <w:rsid w:val="00F66A4C"/>
    <w:rsid w:val="00F66FD9"/>
    <w:rsid w:val="00F67233"/>
    <w:rsid w:val="00F673FA"/>
    <w:rsid w:val="00F67535"/>
    <w:rsid w:val="00F67B77"/>
    <w:rsid w:val="00F67BF2"/>
    <w:rsid w:val="00F70101"/>
    <w:rsid w:val="00F70A0C"/>
    <w:rsid w:val="00F70AC4"/>
    <w:rsid w:val="00F70BAE"/>
    <w:rsid w:val="00F71801"/>
    <w:rsid w:val="00F71E1A"/>
    <w:rsid w:val="00F72360"/>
    <w:rsid w:val="00F723DF"/>
    <w:rsid w:val="00F727A9"/>
    <w:rsid w:val="00F72E45"/>
    <w:rsid w:val="00F7310A"/>
    <w:rsid w:val="00F735E7"/>
    <w:rsid w:val="00F7384B"/>
    <w:rsid w:val="00F73860"/>
    <w:rsid w:val="00F738AE"/>
    <w:rsid w:val="00F743B3"/>
    <w:rsid w:val="00F744AF"/>
    <w:rsid w:val="00F7454B"/>
    <w:rsid w:val="00F749D2"/>
    <w:rsid w:val="00F75989"/>
    <w:rsid w:val="00F75A84"/>
    <w:rsid w:val="00F764A1"/>
    <w:rsid w:val="00F766FC"/>
    <w:rsid w:val="00F76CEC"/>
    <w:rsid w:val="00F76E4F"/>
    <w:rsid w:val="00F76F5D"/>
    <w:rsid w:val="00F770E2"/>
    <w:rsid w:val="00F77347"/>
    <w:rsid w:val="00F775DD"/>
    <w:rsid w:val="00F77635"/>
    <w:rsid w:val="00F7777C"/>
    <w:rsid w:val="00F7777E"/>
    <w:rsid w:val="00F77E20"/>
    <w:rsid w:val="00F77EE5"/>
    <w:rsid w:val="00F807B1"/>
    <w:rsid w:val="00F8107C"/>
    <w:rsid w:val="00F812D9"/>
    <w:rsid w:val="00F81484"/>
    <w:rsid w:val="00F81A5C"/>
    <w:rsid w:val="00F81AC5"/>
    <w:rsid w:val="00F81E76"/>
    <w:rsid w:val="00F81F12"/>
    <w:rsid w:val="00F81F6A"/>
    <w:rsid w:val="00F8215D"/>
    <w:rsid w:val="00F821F9"/>
    <w:rsid w:val="00F823B0"/>
    <w:rsid w:val="00F824A6"/>
    <w:rsid w:val="00F82D5C"/>
    <w:rsid w:val="00F82DAD"/>
    <w:rsid w:val="00F82DB3"/>
    <w:rsid w:val="00F83048"/>
    <w:rsid w:val="00F83091"/>
    <w:rsid w:val="00F83663"/>
    <w:rsid w:val="00F839A8"/>
    <w:rsid w:val="00F8401E"/>
    <w:rsid w:val="00F84083"/>
    <w:rsid w:val="00F84302"/>
    <w:rsid w:val="00F84410"/>
    <w:rsid w:val="00F84552"/>
    <w:rsid w:val="00F84B25"/>
    <w:rsid w:val="00F8578C"/>
    <w:rsid w:val="00F85F2B"/>
    <w:rsid w:val="00F8647F"/>
    <w:rsid w:val="00F866A5"/>
    <w:rsid w:val="00F86783"/>
    <w:rsid w:val="00F86AC3"/>
    <w:rsid w:val="00F86C57"/>
    <w:rsid w:val="00F86CAA"/>
    <w:rsid w:val="00F87001"/>
    <w:rsid w:val="00F875E0"/>
    <w:rsid w:val="00F87A55"/>
    <w:rsid w:val="00F87BCA"/>
    <w:rsid w:val="00F90041"/>
    <w:rsid w:val="00F90435"/>
    <w:rsid w:val="00F90519"/>
    <w:rsid w:val="00F90592"/>
    <w:rsid w:val="00F90899"/>
    <w:rsid w:val="00F90A1D"/>
    <w:rsid w:val="00F90CB5"/>
    <w:rsid w:val="00F910B8"/>
    <w:rsid w:val="00F911D7"/>
    <w:rsid w:val="00F912E3"/>
    <w:rsid w:val="00F913ED"/>
    <w:rsid w:val="00F91855"/>
    <w:rsid w:val="00F91D46"/>
    <w:rsid w:val="00F91ED8"/>
    <w:rsid w:val="00F91F9E"/>
    <w:rsid w:val="00F92138"/>
    <w:rsid w:val="00F921EC"/>
    <w:rsid w:val="00F924D9"/>
    <w:rsid w:val="00F92A92"/>
    <w:rsid w:val="00F92FDD"/>
    <w:rsid w:val="00F930EA"/>
    <w:rsid w:val="00F935F4"/>
    <w:rsid w:val="00F93A30"/>
    <w:rsid w:val="00F93B3A"/>
    <w:rsid w:val="00F9404A"/>
    <w:rsid w:val="00F942E7"/>
    <w:rsid w:val="00F94415"/>
    <w:rsid w:val="00F94AC0"/>
    <w:rsid w:val="00F94C6C"/>
    <w:rsid w:val="00F94ECD"/>
    <w:rsid w:val="00F952BA"/>
    <w:rsid w:val="00F95635"/>
    <w:rsid w:val="00F95711"/>
    <w:rsid w:val="00F95D64"/>
    <w:rsid w:val="00F96228"/>
    <w:rsid w:val="00F96370"/>
    <w:rsid w:val="00F96629"/>
    <w:rsid w:val="00F969F9"/>
    <w:rsid w:val="00F96E38"/>
    <w:rsid w:val="00F978BC"/>
    <w:rsid w:val="00F97B91"/>
    <w:rsid w:val="00F97C6A"/>
    <w:rsid w:val="00F97CF9"/>
    <w:rsid w:val="00F97E03"/>
    <w:rsid w:val="00FA020A"/>
    <w:rsid w:val="00FA037A"/>
    <w:rsid w:val="00FA1487"/>
    <w:rsid w:val="00FA1A35"/>
    <w:rsid w:val="00FA1CC0"/>
    <w:rsid w:val="00FA1D81"/>
    <w:rsid w:val="00FA2223"/>
    <w:rsid w:val="00FA23D6"/>
    <w:rsid w:val="00FA27EB"/>
    <w:rsid w:val="00FA2807"/>
    <w:rsid w:val="00FA29CF"/>
    <w:rsid w:val="00FA2BDC"/>
    <w:rsid w:val="00FA3639"/>
    <w:rsid w:val="00FA37D9"/>
    <w:rsid w:val="00FA3A94"/>
    <w:rsid w:val="00FA4740"/>
    <w:rsid w:val="00FA4BE5"/>
    <w:rsid w:val="00FA4F89"/>
    <w:rsid w:val="00FA59A8"/>
    <w:rsid w:val="00FA5A51"/>
    <w:rsid w:val="00FA680B"/>
    <w:rsid w:val="00FA6943"/>
    <w:rsid w:val="00FA6FA7"/>
    <w:rsid w:val="00FA7527"/>
    <w:rsid w:val="00FA7605"/>
    <w:rsid w:val="00FA779B"/>
    <w:rsid w:val="00FA7841"/>
    <w:rsid w:val="00FA7CF8"/>
    <w:rsid w:val="00FA7D5C"/>
    <w:rsid w:val="00FA7F1D"/>
    <w:rsid w:val="00FB02B6"/>
    <w:rsid w:val="00FB036D"/>
    <w:rsid w:val="00FB1217"/>
    <w:rsid w:val="00FB13B7"/>
    <w:rsid w:val="00FB14D0"/>
    <w:rsid w:val="00FB1742"/>
    <w:rsid w:val="00FB18C2"/>
    <w:rsid w:val="00FB1951"/>
    <w:rsid w:val="00FB19A0"/>
    <w:rsid w:val="00FB1C69"/>
    <w:rsid w:val="00FB2AD5"/>
    <w:rsid w:val="00FB2D10"/>
    <w:rsid w:val="00FB2D2A"/>
    <w:rsid w:val="00FB315D"/>
    <w:rsid w:val="00FB3335"/>
    <w:rsid w:val="00FB34B4"/>
    <w:rsid w:val="00FB36D3"/>
    <w:rsid w:val="00FB3BF9"/>
    <w:rsid w:val="00FB3F60"/>
    <w:rsid w:val="00FB405A"/>
    <w:rsid w:val="00FB4367"/>
    <w:rsid w:val="00FB4500"/>
    <w:rsid w:val="00FB48EB"/>
    <w:rsid w:val="00FB4BDA"/>
    <w:rsid w:val="00FB4F65"/>
    <w:rsid w:val="00FB50FB"/>
    <w:rsid w:val="00FB5169"/>
    <w:rsid w:val="00FB52FF"/>
    <w:rsid w:val="00FB5A14"/>
    <w:rsid w:val="00FB5B4A"/>
    <w:rsid w:val="00FB5D8B"/>
    <w:rsid w:val="00FB5E69"/>
    <w:rsid w:val="00FB5F1F"/>
    <w:rsid w:val="00FB5F79"/>
    <w:rsid w:val="00FB63DF"/>
    <w:rsid w:val="00FB66B8"/>
    <w:rsid w:val="00FB6913"/>
    <w:rsid w:val="00FB6B87"/>
    <w:rsid w:val="00FB6C95"/>
    <w:rsid w:val="00FB6CB3"/>
    <w:rsid w:val="00FB7417"/>
    <w:rsid w:val="00FB7E2C"/>
    <w:rsid w:val="00FB7F3F"/>
    <w:rsid w:val="00FC0537"/>
    <w:rsid w:val="00FC08AD"/>
    <w:rsid w:val="00FC0A53"/>
    <w:rsid w:val="00FC0D93"/>
    <w:rsid w:val="00FC1514"/>
    <w:rsid w:val="00FC1673"/>
    <w:rsid w:val="00FC186A"/>
    <w:rsid w:val="00FC1BCF"/>
    <w:rsid w:val="00FC1BD4"/>
    <w:rsid w:val="00FC1C7C"/>
    <w:rsid w:val="00FC1E05"/>
    <w:rsid w:val="00FC1E0C"/>
    <w:rsid w:val="00FC224F"/>
    <w:rsid w:val="00FC266A"/>
    <w:rsid w:val="00FC266F"/>
    <w:rsid w:val="00FC28E8"/>
    <w:rsid w:val="00FC3551"/>
    <w:rsid w:val="00FC36AE"/>
    <w:rsid w:val="00FC3C62"/>
    <w:rsid w:val="00FC3D99"/>
    <w:rsid w:val="00FC3E6A"/>
    <w:rsid w:val="00FC438D"/>
    <w:rsid w:val="00FC44E4"/>
    <w:rsid w:val="00FC45A6"/>
    <w:rsid w:val="00FC4746"/>
    <w:rsid w:val="00FC49A3"/>
    <w:rsid w:val="00FC4B0C"/>
    <w:rsid w:val="00FC4BD6"/>
    <w:rsid w:val="00FC5475"/>
    <w:rsid w:val="00FC587F"/>
    <w:rsid w:val="00FC589D"/>
    <w:rsid w:val="00FC59C5"/>
    <w:rsid w:val="00FC5AAA"/>
    <w:rsid w:val="00FC5FEC"/>
    <w:rsid w:val="00FC63A7"/>
    <w:rsid w:val="00FC63F4"/>
    <w:rsid w:val="00FC670D"/>
    <w:rsid w:val="00FC683A"/>
    <w:rsid w:val="00FC6E95"/>
    <w:rsid w:val="00FC759F"/>
    <w:rsid w:val="00FC7867"/>
    <w:rsid w:val="00FC797B"/>
    <w:rsid w:val="00FC7ACC"/>
    <w:rsid w:val="00FC7BD3"/>
    <w:rsid w:val="00FC7BF2"/>
    <w:rsid w:val="00FC7D5F"/>
    <w:rsid w:val="00FC7E78"/>
    <w:rsid w:val="00FD02DB"/>
    <w:rsid w:val="00FD0793"/>
    <w:rsid w:val="00FD0F29"/>
    <w:rsid w:val="00FD1015"/>
    <w:rsid w:val="00FD17CF"/>
    <w:rsid w:val="00FD19DC"/>
    <w:rsid w:val="00FD1ACF"/>
    <w:rsid w:val="00FD1B23"/>
    <w:rsid w:val="00FD2271"/>
    <w:rsid w:val="00FD2C1A"/>
    <w:rsid w:val="00FD3201"/>
    <w:rsid w:val="00FD3F8E"/>
    <w:rsid w:val="00FD438C"/>
    <w:rsid w:val="00FD4B10"/>
    <w:rsid w:val="00FD50FC"/>
    <w:rsid w:val="00FD5DDB"/>
    <w:rsid w:val="00FD5DEC"/>
    <w:rsid w:val="00FD5EEA"/>
    <w:rsid w:val="00FD5F95"/>
    <w:rsid w:val="00FD620D"/>
    <w:rsid w:val="00FD6855"/>
    <w:rsid w:val="00FD72FE"/>
    <w:rsid w:val="00FD74A4"/>
    <w:rsid w:val="00FD750D"/>
    <w:rsid w:val="00FD76DC"/>
    <w:rsid w:val="00FD794F"/>
    <w:rsid w:val="00FD7B48"/>
    <w:rsid w:val="00FD7C77"/>
    <w:rsid w:val="00FD7F55"/>
    <w:rsid w:val="00FE005A"/>
    <w:rsid w:val="00FE020A"/>
    <w:rsid w:val="00FE0517"/>
    <w:rsid w:val="00FE06E1"/>
    <w:rsid w:val="00FE096E"/>
    <w:rsid w:val="00FE14D1"/>
    <w:rsid w:val="00FE174F"/>
    <w:rsid w:val="00FE19C4"/>
    <w:rsid w:val="00FE2069"/>
    <w:rsid w:val="00FE2115"/>
    <w:rsid w:val="00FE22E2"/>
    <w:rsid w:val="00FE23A9"/>
    <w:rsid w:val="00FE258D"/>
    <w:rsid w:val="00FE2621"/>
    <w:rsid w:val="00FE27F4"/>
    <w:rsid w:val="00FE2868"/>
    <w:rsid w:val="00FE2A72"/>
    <w:rsid w:val="00FE2E02"/>
    <w:rsid w:val="00FE3190"/>
    <w:rsid w:val="00FE3647"/>
    <w:rsid w:val="00FE3933"/>
    <w:rsid w:val="00FE3CBA"/>
    <w:rsid w:val="00FE3E46"/>
    <w:rsid w:val="00FE460B"/>
    <w:rsid w:val="00FE47B2"/>
    <w:rsid w:val="00FE4A34"/>
    <w:rsid w:val="00FE4F68"/>
    <w:rsid w:val="00FE5392"/>
    <w:rsid w:val="00FE5480"/>
    <w:rsid w:val="00FE6055"/>
    <w:rsid w:val="00FE66F0"/>
    <w:rsid w:val="00FE68A8"/>
    <w:rsid w:val="00FE6AFD"/>
    <w:rsid w:val="00FE6BF5"/>
    <w:rsid w:val="00FE6D73"/>
    <w:rsid w:val="00FE6EEB"/>
    <w:rsid w:val="00FE71BF"/>
    <w:rsid w:val="00FE729C"/>
    <w:rsid w:val="00FE7578"/>
    <w:rsid w:val="00FE75C9"/>
    <w:rsid w:val="00FE770B"/>
    <w:rsid w:val="00FE7CCA"/>
    <w:rsid w:val="00FE7F5C"/>
    <w:rsid w:val="00FF0040"/>
    <w:rsid w:val="00FF01D5"/>
    <w:rsid w:val="00FF0833"/>
    <w:rsid w:val="00FF0EDC"/>
    <w:rsid w:val="00FF1006"/>
    <w:rsid w:val="00FF1441"/>
    <w:rsid w:val="00FF14CD"/>
    <w:rsid w:val="00FF1700"/>
    <w:rsid w:val="00FF171A"/>
    <w:rsid w:val="00FF17BC"/>
    <w:rsid w:val="00FF1937"/>
    <w:rsid w:val="00FF229A"/>
    <w:rsid w:val="00FF26FE"/>
    <w:rsid w:val="00FF27FF"/>
    <w:rsid w:val="00FF305C"/>
    <w:rsid w:val="00FF3512"/>
    <w:rsid w:val="00FF351B"/>
    <w:rsid w:val="00FF365E"/>
    <w:rsid w:val="00FF3CC6"/>
    <w:rsid w:val="00FF42BC"/>
    <w:rsid w:val="00FF42ED"/>
    <w:rsid w:val="00FF4E5E"/>
    <w:rsid w:val="00FF5925"/>
    <w:rsid w:val="00FF5974"/>
    <w:rsid w:val="00FF60D9"/>
    <w:rsid w:val="00FF6301"/>
    <w:rsid w:val="00FF7105"/>
    <w:rsid w:val="00FF7423"/>
    <w:rsid w:val="00FF7439"/>
    <w:rsid w:val="00FF7C2A"/>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15648A"/>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0B7168"/>
    <w:pPr>
      <w:widowControl w:val="0"/>
      <w:spacing w:line="400" w:lineRule="exact"/>
      <w:ind w:firstLineChars="200" w:firstLine="200"/>
      <w:jc w:val="both"/>
    </w:pPr>
    <w:rPr>
      <w:rFonts w:ascii="Times New Roman" w:eastAsia="宋体" w:hAnsi="Times New Roman" w:cs="Times New Roman"/>
      <w:sz w:val="24"/>
      <w:szCs w:val="24"/>
    </w:rPr>
  </w:style>
  <w:style w:type="paragraph" w:styleId="10">
    <w:name w:val="heading 1"/>
    <w:basedOn w:val="a1"/>
    <w:next w:val="a1"/>
    <w:link w:val="12"/>
    <w:uiPriority w:val="9"/>
    <w:qFormat/>
    <w:rsid w:val="00266AFE"/>
    <w:pPr>
      <w:keepNext/>
      <w:keepLines/>
      <w:numPr>
        <w:numId w:val="3"/>
      </w:numPr>
      <w:spacing w:before="480" w:after="360" w:line="240" w:lineRule="auto"/>
      <w:ind w:left="0" w:firstLineChars="0"/>
      <w:jc w:val="center"/>
      <w:outlineLvl w:val="0"/>
    </w:pPr>
    <w:rPr>
      <w:rFonts w:ascii="黑体" w:eastAsia="黑体" w:hAnsi="黑体"/>
      <w:b/>
      <w:bCs/>
      <w:kern w:val="44"/>
      <w:sz w:val="32"/>
      <w:szCs w:val="44"/>
    </w:rPr>
  </w:style>
  <w:style w:type="paragraph" w:styleId="2">
    <w:name w:val="heading 2"/>
    <w:basedOn w:val="a1"/>
    <w:next w:val="a1"/>
    <w:link w:val="20"/>
    <w:uiPriority w:val="9"/>
    <w:unhideWhenUsed/>
    <w:qFormat/>
    <w:rsid w:val="00266AFE"/>
    <w:pPr>
      <w:keepNext/>
      <w:keepLines/>
      <w:numPr>
        <w:ilvl w:val="1"/>
        <w:numId w:val="3"/>
      </w:numPr>
      <w:spacing w:before="480" w:after="120" w:line="240" w:lineRule="auto"/>
      <w:ind w:firstLineChars="0"/>
      <w:jc w:val="left"/>
      <w:outlineLvl w:val="1"/>
    </w:pPr>
    <w:rPr>
      <w:rFonts w:ascii="黑体" w:eastAsia="黑体" w:hAnsi="黑体" w:cstheme="majorBidi"/>
      <w:bCs/>
      <w:sz w:val="30"/>
      <w:szCs w:val="32"/>
    </w:rPr>
  </w:style>
  <w:style w:type="paragraph" w:styleId="3">
    <w:name w:val="heading 3"/>
    <w:basedOn w:val="a1"/>
    <w:next w:val="a1"/>
    <w:link w:val="30"/>
    <w:uiPriority w:val="9"/>
    <w:unhideWhenUsed/>
    <w:rsid w:val="00F22EEF"/>
    <w:pPr>
      <w:keepNext/>
      <w:keepLines/>
      <w:numPr>
        <w:ilvl w:val="2"/>
        <w:numId w:val="3"/>
      </w:numPr>
      <w:spacing w:before="240" w:after="120" w:line="240" w:lineRule="auto"/>
      <w:ind w:left="0" w:firstLineChars="0"/>
      <w:jc w:val="left"/>
      <w:outlineLvl w:val="2"/>
    </w:pPr>
    <w:rPr>
      <w:rFonts w:ascii="黑体" w:eastAsia="黑体" w:hAnsi="黑体"/>
      <w:bCs/>
      <w:sz w:val="28"/>
      <w:szCs w:val="32"/>
    </w:rPr>
  </w:style>
  <w:style w:type="paragraph" w:styleId="4">
    <w:name w:val="heading 4"/>
    <w:basedOn w:val="a1"/>
    <w:next w:val="a1"/>
    <w:link w:val="40"/>
    <w:uiPriority w:val="9"/>
    <w:unhideWhenUsed/>
    <w:rsid w:val="009B5D7E"/>
    <w:pPr>
      <w:keepNext/>
      <w:keepLines/>
      <w:numPr>
        <w:ilvl w:val="3"/>
        <w:numId w:val="3"/>
      </w:numPr>
      <w:spacing w:beforeLines="50" w:before="163" w:afterLines="50" w:after="163" w:line="240" w:lineRule="auto"/>
      <w:ind w:firstLineChars="0"/>
      <w:outlineLvl w:val="3"/>
    </w:pPr>
    <w:rPr>
      <w:rFonts w:ascii="黑体" w:eastAsia="黑体" w:hAnsi="黑体" w:cstheme="majorBidi"/>
      <w:bCs/>
      <w:sz w:val="28"/>
      <w:szCs w:val="28"/>
    </w:rPr>
  </w:style>
  <w:style w:type="paragraph" w:styleId="5">
    <w:name w:val="heading 5"/>
    <w:basedOn w:val="a1"/>
    <w:next w:val="a1"/>
    <w:link w:val="50"/>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0"/>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1"/>
    <w:next w:val="a1"/>
    <w:link w:val="80"/>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2">
    <w:name w:val="标题 1 字符"/>
    <w:basedOn w:val="a2"/>
    <w:link w:val="10"/>
    <w:uiPriority w:val="9"/>
    <w:rsid w:val="00266AFE"/>
    <w:rPr>
      <w:rFonts w:ascii="黑体" w:eastAsia="黑体" w:hAnsi="黑体" w:cs="Times New Roman"/>
      <w:b/>
      <w:bCs/>
      <w:kern w:val="44"/>
      <w:sz w:val="32"/>
      <w:szCs w:val="44"/>
    </w:rPr>
  </w:style>
  <w:style w:type="character" w:customStyle="1" w:styleId="20">
    <w:name w:val="标题 2 字符"/>
    <w:basedOn w:val="a2"/>
    <w:link w:val="2"/>
    <w:uiPriority w:val="9"/>
    <w:rsid w:val="00266AFE"/>
    <w:rPr>
      <w:rFonts w:ascii="黑体" w:eastAsia="黑体" w:hAnsi="黑体" w:cstheme="majorBidi"/>
      <w:bCs/>
      <w:sz w:val="30"/>
      <w:szCs w:val="32"/>
    </w:rPr>
  </w:style>
  <w:style w:type="character" w:customStyle="1" w:styleId="30">
    <w:name w:val="标题 3 字符"/>
    <w:basedOn w:val="a2"/>
    <w:link w:val="3"/>
    <w:uiPriority w:val="9"/>
    <w:rsid w:val="00F22EEF"/>
    <w:rPr>
      <w:rFonts w:ascii="黑体" w:eastAsia="黑体" w:hAnsi="黑体" w:cs="Times New Roman"/>
      <w:bCs/>
      <w:sz w:val="28"/>
      <w:szCs w:val="32"/>
    </w:rPr>
  </w:style>
  <w:style w:type="character" w:customStyle="1" w:styleId="40">
    <w:name w:val="标题 4 字符"/>
    <w:basedOn w:val="a2"/>
    <w:link w:val="4"/>
    <w:uiPriority w:val="9"/>
    <w:rsid w:val="009B5D7E"/>
    <w:rPr>
      <w:rFonts w:ascii="黑体" w:eastAsia="黑体" w:hAnsi="黑体" w:cstheme="majorBidi"/>
      <w:bCs/>
      <w:sz w:val="28"/>
      <w:szCs w:val="28"/>
    </w:rPr>
  </w:style>
  <w:style w:type="character" w:customStyle="1" w:styleId="50">
    <w:name w:val="标题 5 字符"/>
    <w:basedOn w:val="a2"/>
    <w:link w:val="5"/>
    <w:uiPriority w:val="9"/>
    <w:semiHidden/>
    <w:rsid w:val="003E56BF"/>
    <w:rPr>
      <w:rFonts w:ascii="Times New Roman" w:eastAsia="宋体" w:hAnsi="Times New Roman" w:cs="Times New Roman"/>
      <w:b/>
      <w:bCs/>
      <w:sz w:val="28"/>
      <w:szCs w:val="28"/>
    </w:rPr>
  </w:style>
  <w:style w:type="character" w:customStyle="1" w:styleId="60">
    <w:name w:val="标题 6 字符"/>
    <w:basedOn w:val="a2"/>
    <w:link w:val="6"/>
    <w:uiPriority w:val="9"/>
    <w:semiHidden/>
    <w:rsid w:val="003E56BF"/>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3E56BF"/>
    <w:rPr>
      <w:rFonts w:ascii="Times New Roman" w:eastAsia="宋体" w:hAnsi="Times New Roman" w:cs="Times New Roman"/>
      <w:b/>
      <w:bCs/>
      <w:sz w:val="24"/>
      <w:szCs w:val="24"/>
    </w:rPr>
  </w:style>
  <w:style w:type="character" w:customStyle="1" w:styleId="80">
    <w:name w:val="标题 8 字符"/>
    <w:basedOn w:val="a2"/>
    <w:link w:val="8"/>
    <w:uiPriority w:val="9"/>
    <w:semiHidden/>
    <w:rsid w:val="003E56BF"/>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3E56BF"/>
    <w:rPr>
      <w:rFonts w:asciiTheme="majorHAnsi" w:eastAsiaTheme="majorEastAsia" w:hAnsiTheme="majorHAnsi" w:cstheme="majorBidi"/>
      <w:szCs w:val="21"/>
    </w:rPr>
  </w:style>
  <w:style w:type="paragraph" w:styleId="a5">
    <w:name w:val="header"/>
    <w:basedOn w:val="a1"/>
    <w:link w:val="a6"/>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2"/>
    <w:link w:val="a5"/>
    <w:uiPriority w:val="99"/>
    <w:rsid w:val="00452F14"/>
    <w:rPr>
      <w:sz w:val="18"/>
      <w:szCs w:val="18"/>
    </w:rPr>
  </w:style>
  <w:style w:type="paragraph" w:styleId="a7">
    <w:name w:val="footer"/>
    <w:basedOn w:val="a1"/>
    <w:link w:val="a8"/>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8">
    <w:name w:val="页脚 字符"/>
    <w:basedOn w:val="a2"/>
    <w:link w:val="a7"/>
    <w:uiPriority w:val="99"/>
    <w:rsid w:val="00452F14"/>
    <w:rPr>
      <w:sz w:val="18"/>
      <w:szCs w:val="18"/>
    </w:rPr>
  </w:style>
  <w:style w:type="paragraph" w:customStyle="1" w:styleId="a9">
    <w:name w:val="表注"/>
    <w:basedOn w:val="a1"/>
    <w:qFormat/>
    <w:rsid w:val="00FE3933"/>
    <w:pPr>
      <w:spacing w:afterLines="50" w:after="163"/>
      <w:ind w:firstLine="360"/>
    </w:pPr>
    <w:rPr>
      <w:sz w:val="18"/>
    </w:rPr>
  </w:style>
  <w:style w:type="paragraph" w:styleId="aa">
    <w:name w:val="Balloon Text"/>
    <w:basedOn w:val="a1"/>
    <w:link w:val="ab"/>
    <w:uiPriority w:val="99"/>
    <w:semiHidden/>
    <w:unhideWhenUsed/>
    <w:rsid w:val="00452F14"/>
    <w:rPr>
      <w:sz w:val="18"/>
      <w:szCs w:val="18"/>
    </w:rPr>
  </w:style>
  <w:style w:type="character" w:customStyle="1" w:styleId="ab">
    <w:name w:val="批注框文本 字符"/>
    <w:basedOn w:val="a2"/>
    <w:link w:val="aa"/>
    <w:uiPriority w:val="99"/>
    <w:semiHidden/>
    <w:rsid w:val="00452F14"/>
    <w:rPr>
      <w:rFonts w:ascii="Times New Roman" w:eastAsia="宋体" w:hAnsi="Times New Roman" w:cs="Times New Roman"/>
      <w:sz w:val="18"/>
      <w:szCs w:val="18"/>
    </w:rPr>
  </w:style>
  <w:style w:type="paragraph" w:styleId="ac">
    <w:name w:val="Date"/>
    <w:basedOn w:val="a1"/>
    <w:next w:val="a1"/>
    <w:link w:val="ad"/>
    <w:uiPriority w:val="99"/>
    <w:semiHidden/>
    <w:unhideWhenUsed/>
    <w:rsid w:val="00703E3F"/>
    <w:pPr>
      <w:ind w:leftChars="2500" w:left="100"/>
    </w:pPr>
  </w:style>
  <w:style w:type="character" w:customStyle="1" w:styleId="ad">
    <w:name w:val="日期 字符"/>
    <w:basedOn w:val="a2"/>
    <w:link w:val="ac"/>
    <w:uiPriority w:val="99"/>
    <w:semiHidden/>
    <w:rsid w:val="00703E3F"/>
    <w:rPr>
      <w:rFonts w:ascii="Times New Roman" w:eastAsia="宋体" w:hAnsi="Times New Roman" w:cs="Times New Roman"/>
      <w:szCs w:val="24"/>
    </w:rPr>
  </w:style>
  <w:style w:type="paragraph" w:customStyle="1" w:styleId="ae">
    <w:name w:val="目录文本"/>
    <w:basedOn w:val="a1"/>
    <w:link w:val="Char"/>
    <w:qFormat/>
    <w:rsid w:val="00D87135"/>
    <w:pPr>
      <w:spacing w:line="360" w:lineRule="exact"/>
      <w:jc w:val="distribute"/>
    </w:pPr>
    <w:rPr>
      <w:rFonts w:asciiTheme="minorEastAsia" w:eastAsiaTheme="minorEastAsia" w:hAnsiTheme="minorEastAsia"/>
    </w:rPr>
  </w:style>
  <w:style w:type="character" w:customStyle="1" w:styleId="Char">
    <w:name w:val="目录文本 Char"/>
    <w:basedOn w:val="a2"/>
    <w:link w:val="ae"/>
    <w:rsid w:val="00D87135"/>
    <w:rPr>
      <w:rFonts w:asciiTheme="minorEastAsia" w:hAnsiTheme="minorEastAsia" w:cs="Times New Roman"/>
      <w:sz w:val="24"/>
      <w:szCs w:val="24"/>
    </w:rPr>
  </w:style>
  <w:style w:type="paragraph" w:customStyle="1" w:styleId="af">
    <w:name w:val="图名"/>
    <w:basedOn w:val="a1"/>
    <w:link w:val="Char0"/>
    <w:qFormat/>
    <w:rsid w:val="00B32CA9"/>
    <w:pPr>
      <w:spacing w:before="120" w:after="240" w:line="240" w:lineRule="auto"/>
      <w:ind w:firstLineChars="0" w:firstLine="0"/>
      <w:jc w:val="center"/>
    </w:pPr>
    <w:rPr>
      <w:rFonts w:eastAsiaTheme="minorEastAsia"/>
      <w:sz w:val="21"/>
      <w:szCs w:val="21"/>
    </w:rPr>
  </w:style>
  <w:style w:type="character" w:customStyle="1" w:styleId="Char0">
    <w:name w:val="图名 Char"/>
    <w:basedOn w:val="a2"/>
    <w:link w:val="af"/>
    <w:rsid w:val="00B32CA9"/>
    <w:rPr>
      <w:rFonts w:ascii="Times New Roman" w:hAnsi="Times New Roman" w:cs="Times New Roman"/>
      <w:szCs w:val="21"/>
    </w:rPr>
  </w:style>
  <w:style w:type="paragraph" w:styleId="af0">
    <w:name w:val="caption"/>
    <w:basedOn w:val="a1"/>
    <w:next w:val="a1"/>
    <w:link w:val="af1"/>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character" w:customStyle="1" w:styleId="af1">
    <w:name w:val="题注 字符"/>
    <w:basedOn w:val="a2"/>
    <w:link w:val="af0"/>
    <w:uiPriority w:val="35"/>
    <w:rsid w:val="008A1F61"/>
    <w:rPr>
      <w:rFonts w:asciiTheme="majorHAnsi" w:hAnsiTheme="majorHAnsi" w:cstheme="majorBidi"/>
      <w:szCs w:val="20"/>
    </w:rPr>
  </w:style>
  <w:style w:type="paragraph" w:styleId="a">
    <w:name w:val="Title"/>
    <w:basedOn w:val="a1"/>
    <w:next w:val="a1"/>
    <w:link w:val="af2"/>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af2">
    <w:name w:val="标题 字符"/>
    <w:basedOn w:val="a2"/>
    <w:link w:val="a"/>
    <w:uiPriority w:val="10"/>
    <w:rsid w:val="00802407"/>
    <w:rPr>
      <w:rFonts w:asciiTheme="majorHAnsi" w:eastAsia="黑体" w:hAnsiTheme="majorHAnsi" w:cstheme="majorBidi"/>
      <w:b/>
      <w:bCs/>
      <w:sz w:val="32"/>
      <w:szCs w:val="32"/>
    </w:rPr>
  </w:style>
  <w:style w:type="paragraph" w:styleId="af3">
    <w:name w:val="List Paragraph"/>
    <w:basedOn w:val="a1"/>
    <w:uiPriority w:val="34"/>
    <w:qFormat/>
    <w:rsid w:val="003B7AE7"/>
    <w:pPr>
      <w:ind w:firstLine="420"/>
    </w:pPr>
  </w:style>
  <w:style w:type="paragraph" w:styleId="TOC">
    <w:name w:val="TOC Heading"/>
    <w:basedOn w:val="10"/>
    <w:next w:val="a1"/>
    <w:uiPriority w:val="39"/>
    <w:semiHidden/>
    <w:unhideWhenUsed/>
    <w:qFormat/>
    <w:rsid w:val="000E7365"/>
    <w:pPr>
      <w:widowControl/>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1"/>
    <w:next w:val="a1"/>
    <w:autoRedefine/>
    <w:uiPriority w:val="39"/>
    <w:unhideWhenUsed/>
    <w:rsid w:val="00A1626E"/>
    <w:pPr>
      <w:tabs>
        <w:tab w:val="right" w:leader="dot" w:pos="8296"/>
      </w:tabs>
      <w:spacing w:line="360" w:lineRule="exact"/>
      <w:ind w:firstLine="480"/>
    </w:pPr>
  </w:style>
  <w:style w:type="paragraph" w:styleId="TOC2">
    <w:name w:val="toc 2"/>
    <w:basedOn w:val="a1"/>
    <w:next w:val="a1"/>
    <w:autoRedefine/>
    <w:uiPriority w:val="39"/>
    <w:unhideWhenUsed/>
    <w:rsid w:val="001B1743"/>
    <w:pPr>
      <w:tabs>
        <w:tab w:val="right" w:leader="dot" w:pos="8296"/>
      </w:tabs>
      <w:spacing w:line="360" w:lineRule="exact"/>
      <w:ind w:leftChars="200" w:left="480" w:firstLine="480"/>
    </w:pPr>
  </w:style>
  <w:style w:type="paragraph" w:styleId="TOC3">
    <w:name w:val="toc 3"/>
    <w:basedOn w:val="a1"/>
    <w:next w:val="a1"/>
    <w:autoRedefine/>
    <w:uiPriority w:val="39"/>
    <w:unhideWhenUsed/>
    <w:rsid w:val="00AA4210"/>
    <w:pPr>
      <w:tabs>
        <w:tab w:val="right" w:leader="dot" w:pos="8296"/>
      </w:tabs>
      <w:spacing w:line="360" w:lineRule="exact"/>
      <w:ind w:leftChars="400" w:left="960" w:firstLine="480"/>
    </w:pPr>
    <w:rPr>
      <w:noProof/>
    </w:rPr>
  </w:style>
  <w:style w:type="character" w:styleId="af4">
    <w:name w:val="Hyperlink"/>
    <w:basedOn w:val="a2"/>
    <w:uiPriority w:val="99"/>
    <w:unhideWhenUsed/>
    <w:rsid w:val="000E7365"/>
    <w:rPr>
      <w:color w:val="0000FF" w:themeColor="hyperlink"/>
      <w:u w:val="single"/>
    </w:rPr>
  </w:style>
  <w:style w:type="paragraph" w:customStyle="1" w:styleId="af5">
    <w:name w:val="表名"/>
    <w:basedOn w:val="a1"/>
    <w:link w:val="Char1"/>
    <w:qFormat/>
    <w:rsid w:val="0087493C"/>
    <w:pPr>
      <w:keepNext/>
      <w:spacing w:before="120" w:after="120" w:line="240" w:lineRule="auto"/>
      <w:ind w:firstLineChars="0" w:firstLine="0"/>
      <w:jc w:val="center"/>
    </w:pPr>
    <w:rPr>
      <w:sz w:val="21"/>
      <w:szCs w:val="21"/>
    </w:rPr>
  </w:style>
  <w:style w:type="character" w:customStyle="1" w:styleId="Char1">
    <w:name w:val="表名 Char"/>
    <w:basedOn w:val="a2"/>
    <w:link w:val="af5"/>
    <w:rsid w:val="0087493C"/>
    <w:rPr>
      <w:rFonts w:ascii="Times New Roman" w:eastAsia="宋体" w:hAnsi="Times New Roman" w:cs="Times New Roman"/>
      <w:szCs w:val="21"/>
    </w:rPr>
  </w:style>
  <w:style w:type="paragraph" w:customStyle="1" w:styleId="13">
    <w:name w:val="标题 1（无编号）"/>
    <w:basedOn w:val="10"/>
    <w:qFormat/>
    <w:rsid w:val="00803880"/>
    <w:pPr>
      <w:numPr>
        <w:numId w:val="0"/>
      </w:numPr>
    </w:pPr>
    <w:rPr>
      <w:rFonts w:ascii="Arial" w:hAnsi="Arial"/>
    </w:rPr>
  </w:style>
  <w:style w:type="paragraph" w:customStyle="1" w:styleId="af6">
    <w:name w:val="表内容"/>
    <w:basedOn w:val="a1"/>
    <w:link w:val="Char2"/>
    <w:qFormat/>
    <w:rsid w:val="00451B05"/>
    <w:pPr>
      <w:spacing w:line="240" w:lineRule="auto"/>
      <w:ind w:firstLineChars="0" w:firstLine="0"/>
      <w:jc w:val="center"/>
    </w:pPr>
    <w:rPr>
      <w:rFonts w:eastAsiaTheme="minorEastAsia"/>
      <w:sz w:val="20"/>
      <w:szCs w:val="20"/>
    </w:rPr>
  </w:style>
  <w:style w:type="character" w:customStyle="1" w:styleId="Char2">
    <w:name w:val="表内容 Char"/>
    <w:basedOn w:val="a2"/>
    <w:link w:val="af6"/>
    <w:rsid w:val="00451B05"/>
    <w:rPr>
      <w:rFonts w:ascii="Times New Roman" w:hAnsi="Times New Roman" w:cs="Times New Roman"/>
      <w:sz w:val="20"/>
      <w:szCs w:val="20"/>
    </w:rPr>
  </w:style>
  <w:style w:type="paragraph" w:styleId="af7">
    <w:name w:val="endnote text"/>
    <w:basedOn w:val="a1"/>
    <w:link w:val="af8"/>
    <w:uiPriority w:val="99"/>
    <w:semiHidden/>
    <w:unhideWhenUsed/>
    <w:rsid w:val="00CC2262"/>
    <w:pPr>
      <w:snapToGrid w:val="0"/>
      <w:jc w:val="left"/>
    </w:pPr>
  </w:style>
  <w:style w:type="character" w:customStyle="1" w:styleId="af8">
    <w:name w:val="尾注文本 字符"/>
    <w:basedOn w:val="a2"/>
    <w:link w:val="af7"/>
    <w:uiPriority w:val="99"/>
    <w:semiHidden/>
    <w:rsid w:val="00CC2262"/>
    <w:rPr>
      <w:rFonts w:ascii="Times New Roman" w:eastAsia="宋体" w:hAnsi="Times New Roman" w:cs="Times New Roman"/>
      <w:sz w:val="24"/>
      <w:szCs w:val="24"/>
    </w:rPr>
  </w:style>
  <w:style w:type="character" w:styleId="af9">
    <w:name w:val="endnote reference"/>
    <w:basedOn w:val="a2"/>
    <w:uiPriority w:val="99"/>
    <w:unhideWhenUsed/>
    <w:rsid w:val="00CC2262"/>
    <w:rPr>
      <w:vertAlign w:val="superscript"/>
    </w:rPr>
  </w:style>
  <w:style w:type="paragraph" w:customStyle="1" w:styleId="a0">
    <w:name w:val="参考文献内容"/>
    <w:basedOn w:val="af3"/>
    <w:link w:val="Char3"/>
    <w:qFormat/>
    <w:rsid w:val="00BA664C"/>
    <w:pPr>
      <w:numPr>
        <w:numId w:val="2"/>
      </w:numPr>
      <w:tabs>
        <w:tab w:val="clear" w:pos="567"/>
        <w:tab w:val="num" w:pos="851"/>
      </w:tabs>
      <w:autoSpaceDE w:val="0"/>
      <w:autoSpaceDN w:val="0"/>
      <w:adjustRightInd w:val="0"/>
      <w:spacing w:line="240" w:lineRule="auto"/>
      <w:ind w:leftChars="165" w:left="850" w:hangingChars="227" w:hanging="454"/>
    </w:pPr>
    <w:rPr>
      <w:color w:val="000000"/>
      <w:kern w:val="0"/>
      <w:sz w:val="21"/>
      <w:szCs w:val="20"/>
    </w:rPr>
  </w:style>
  <w:style w:type="character" w:customStyle="1" w:styleId="Char3">
    <w:name w:val="参考文献内容 Char"/>
    <w:basedOn w:val="a2"/>
    <w:link w:val="a0"/>
    <w:rsid w:val="00BA664C"/>
    <w:rPr>
      <w:rFonts w:ascii="Times New Roman" w:eastAsia="宋体" w:hAnsi="Times New Roman" w:cs="Times New Roman"/>
      <w:color w:val="000000"/>
      <w:kern w:val="0"/>
      <w:szCs w:val="20"/>
    </w:rPr>
  </w:style>
  <w:style w:type="character" w:styleId="afa">
    <w:name w:val="Placeholder Text"/>
    <w:basedOn w:val="a2"/>
    <w:uiPriority w:val="99"/>
    <w:semiHidden/>
    <w:rsid w:val="00505573"/>
    <w:rPr>
      <w:color w:val="808080"/>
    </w:rPr>
  </w:style>
  <w:style w:type="table" w:styleId="afb">
    <w:name w:val="Table Grid"/>
    <w:basedOn w:val="a3"/>
    <w:uiPriority w:val="39"/>
    <w:rsid w:val="004B66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c">
    <w:name w:val="FollowedHyperlink"/>
    <w:basedOn w:val="a2"/>
    <w:uiPriority w:val="99"/>
    <w:semiHidden/>
    <w:unhideWhenUsed/>
    <w:rsid w:val="000540C4"/>
    <w:rPr>
      <w:color w:val="800080" w:themeColor="followedHyperlink"/>
      <w:u w:val="single"/>
    </w:rPr>
  </w:style>
  <w:style w:type="paragraph" w:customStyle="1" w:styleId="afd">
    <w:name w:val="摘要"/>
    <w:basedOn w:val="a1"/>
    <w:qFormat/>
    <w:rsid w:val="00A922B1"/>
    <w:pPr>
      <w:spacing w:line="240" w:lineRule="auto"/>
      <w:jc w:val="left"/>
    </w:pPr>
    <w:rPr>
      <w:rFonts w:asciiTheme="minorHAnsi" w:eastAsiaTheme="minorEastAsia" w:hAnsiTheme="minorHAnsi" w:cstheme="minorBidi"/>
      <w:sz w:val="21"/>
      <w:szCs w:val="22"/>
    </w:rPr>
  </w:style>
  <w:style w:type="paragraph" w:customStyle="1" w:styleId="afe">
    <w:name w:val="表格样式"/>
    <w:basedOn w:val="a1"/>
    <w:link w:val="Char4"/>
    <w:qFormat/>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4">
    <w:name w:val="表格样式 Char"/>
    <w:basedOn w:val="a2"/>
    <w:link w:val="afe"/>
    <w:rsid w:val="006A5800"/>
    <w:rPr>
      <w:rFonts w:asciiTheme="minorEastAsia" w:hAnsiTheme="minorEastAsia"/>
      <w:sz w:val="18"/>
      <w:szCs w:val="18"/>
    </w:rPr>
  </w:style>
  <w:style w:type="table" w:styleId="aff">
    <w:name w:val="Light Shading"/>
    <w:basedOn w:val="a3"/>
    <w:uiPriority w:val="60"/>
    <w:rsid w:val="007C3F8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0">
    <w:name w:val="Normal (Web)"/>
    <w:basedOn w:val="a1"/>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paragraph" w:styleId="aff1">
    <w:name w:val="footnote text"/>
    <w:basedOn w:val="a1"/>
    <w:link w:val="aff2"/>
    <w:uiPriority w:val="99"/>
    <w:semiHidden/>
    <w:unhideWhenUsed/>
    <w:rsid w:val="0001378F"/>
    <w:pPr>
      <w:snapToGrid w:val="0"/>
      <w:jc w:val="left"/>
    </w:pPr>
    <w:rPr>
      <w:sz w:val="18"/>
      <w:szCs w:val="18"/>
    </w:rPr>
  </w:style>
  <w:style w:type="character" w:customStyle="1" w:styleId="aff2">
    <w:name w:val="脚注文本 字符"/>
    <w:basedOn w:val="a2"/>
    <w:link w:val="aff1"/>
    <w:uiPriority w:val="99"/>
    <w:semiHidden/>
    <w:rsid w:val="0001378F"/>
    <w:rPr>
      <w:rFonts w:ascii="Times New Roman" w:eastAsia="宋体" w:hAnsi="Times New Roman" w:cs="Times New Roman"/>
      <w:sz w:val="18"/>
      <w:szCs w:val="18"/>
    </w:rPr>
  </w:style>
  <w:style w:type="character" w:styleId="aff3">
    <w:name w:val="footnote reference"/>
    <w:basedOn w:val="a2"/>
    <w:uiPriority w:val="99"/>
    <w:semiHidden/>
    <w:unhideWhenUsed/>
    <w:rsid w:val="0001378F"/>
    <w:rPr>
      <w:vertAlign w:val="superscript"/>
    </w:rPr>
  </w:style>
  <w:style w:type="paragraph" w:styleId="aff4">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TOC4">
    <w:name w:val="toc 4"/>
    <w:basedOn w:val="a1"/>
    <w:next w:val="a1"/>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TOC5">
    <w:name w:val="toc 5"/>
    <w:basedOn w:val="a1"/>
    <w:next w:val="a1"/>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TOC6">
    <w:name w:val="toc 6"/>
    <w:basedOn w:val="a1"/>
    <w:next w:val="a1"/>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TOC7">
    <w:name w:val="toc 7"/>
    <w:basedOn w:val="a1"/>
    <w:next w:val="a1"/>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TOC8">
    <w:name w:val="toc 8"/>
    <w:basedOn w:val="a1"/>
    <w:next w:val="a1"/>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TOC9">
    <w:name w:val="toc 9"/>
    <w:basedOn w:val="a1"/>
    <w:next w:val="a1"/>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f5">
    <w:name w:val="Strong"/>
    <w:basedOn w:val="a2"/>
    <w:uiPriority w:val="22"/>
    <w:qFormat/>
    <w:rsid w:val="004746DB"/>
    <w:rPr>
      <w:b/>
      <w:bCs/>
    </w:rPr>
  </w:style>
  <w:style w:type="paragraph" w:customStyle="1" w:styleId="aff6">
    <w:name w:val="公式题注"/>
    <w:basedOn w:val="af6"/>
    <w:next w:val="a1"/>
    <w:link w:val="Char5"/>
    <w:qFormat/>
    <w:rsid w:val="00205FF3"/>
    <w:pPr>
      <w:jc w:val="right"/>
    </w:pPr>
    <w:rPr>
      <w:sz w:val="24"/>
      <w:szCs w:val="24"/>
    </w:rPr>
  </w:style>
  <w:style w:type="character" w:customStyle="1" w:styleId="Char5">
    <w:name w:val="公式题注 Char"/>
    <w:basedOn w:val="a2"/>
    <w:link w:val="aff6"/>
    <w:rsid w:val="00205FF3"/>
    <w:rPr>
      <w:rFonts w:ascii="Times New Roman" w:hAnsi="Times New Roman" w:cs="Times New Roman"/>
      <w:sz w:val="24"/>
      <w:szCs w:val="24"/>
    </w:rPr>
  </w:style>
  <w:style w:type="paragraph" w:customStyle="1" w:styleId="aff7">
    <w:name w:val="公式"/>
    <w:basedOn w:val="a1"/>
    <w:link w:val="Char6"/>
    <w:qFormat/>
    <w:rsid w:val="000B4EBA"/>
    <w:pPr>
      <w:tabs>
        <w:tab w:val="left" w:pos="3402"/>
        <w:tab w:val="left" w:pos="7513"/>
      </w:tabs>
      <w:spacing w:line="240" w:lineRule="auto"/>
      <w:ind w:firstLineChars="0" w:firstLine="0"/>
      <w:jc w:val="left"/>
    </w:pPr>
    <w:rPr>
      <w:sz w:val="21"/>
      <w:szCs w:val="20"/>
    </w:rPr>
  </w:style>
  <w:style w:type="character" w:customStyle="1" w:styleId="Char6">
    <w:name w:val="公式 Char"/>
    <w:basedOn w:val="a2"/>
    <w:link w:val="aff7"/>
    <w:rsid w:val="000B4EBA"/>
    <w:rPr>
      <w:rFonts w:ascii="Times New Roman" w:eastAsia="宋体" w:hAnsi="Times New Roman" w:cs="Times New Roman"/>
      <w:szCs w:val="20"/>
    </w:rPr>
  </w:style>
  <w:style w:type="character" w:styleId="aff8">
    <w:name w:val="annotation reference"/>
    <w:basedOn w:val="a2"/>
    <w:uiPriority w:val="99"/>
    <w:semiHidden/>
    <w:unhideWhenUsed/>
    <w:rsid w:val="003D3618"/>
    <w:rPr>
      <w:sz w:val="21"/>
      <w:szCs w:val="21"/>
    </w:rPr>
  </w:style>
  <w:style w:type="paragraph" w:styleId="aff9">
    <w:name w:val="annotation text"/>
    <w:basedOn w:val="a1"/>
    <w:link w:val="affa"/>
    <w:uiPriority w:val="99"/>
    <w:semiHidden/>
    <w:unhideWhenUsed/>
    <w:rsid w:val="003D3618"/>
    <w:pPr>
      <w:jc w:val="left"/>
    </w:pPr>
  </w:style>
  <w:style w:type="character" w:customStyle="1" w:styleId="affa">
    <w:name w:val="批注文字 字符"/>
    <w:basedOn w:val="a2"/>
    <w:link w:val="aff9"/>
    <w:uiPriority w:val="99"/>
    <w:semiHidden/>
    <w:rsid w:val="003D3618"/>
    <w:rPr>
      <w:rFonts w:ascii="Times New Roman" w:eastAsia="宋体" w:hAnsi="Times New Roman" w:cs="Times New Roman"/>
      <w:sz w:val="24"/>
      <w:szCs w:val="24"/>
    </w:rPr>
  </w:style>
  <w:style w:type="paragraph" w:styleId="affb">
    <w:name w:val="annotation subject"/>
    <w:basedOn w:val="aff9"/>
    <w:next w:val="aff9"/>
    <w:link w:val="affc"/>
    <w:uiPriority w:val="99"/>
    <w:semiHidden/>
    <w:unhideWhenUsed/>
    <w:rsid w:val="003D3618"/>
    <w:rPr>
      <w:b/>
      <w:bCs/>
    </w:rPr>
  </w:style>
  <w:style w:type="character" w:customStyle="1" w:styleId="affc">
    <w:name w:val="批注主题 字符"/>
    <w:basedOn w:val="affa"/>
    <w:link w:val="affb"/>
    <w:uiPriority w:val="99"/>
    <w:semiHidden/>
    <w:rsid w:val="003D3618"/>
    <w:rPr>
      <w:rFonts w:ascii="Times New Roman" w:eastAsia="宋体" w:hAnsi="Times New Roman" w:cs="Times New Roman"/>
      <w:b/>
      <w:bCs/>
      <w:sz w:val="24"/>
      <w:szCs w:val="24"/>
    </w:rPr>
  </w:style>
  <w:style w:type="table" w:customStyle="1" w:styleId="14">
    <w:name w:val="网格型1"/>
    <w:basedOn w:val="a3"/>
    <w:next w:val="afb"/>
    <w:uiPriority w:val="59"/>
    <w:rsid w:val="00033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3"/>
    <w:next w:val="afb"/>
    <w:uiPriority w:val="59"/>
    <w:rsid w:val="00000E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b"/>
    <w:uiPriority w:val="59"/>
    <w:rsid w:val="00EA0A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fb"/>
    <w:uiPriority w:val="59"/>
    <w:rsid w:val="005866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3"/>
    <w:next w:val="afb"/>
    <w:uiPriority w:val="59"/>
    <w:rsid w:val="004941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next w:val="afb"/>
    <w:uiPriority w:val="59"/>
    <w:rsid w:val="003A74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3"/>
    <w:next w:val="afb"/>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5111"/>
    <w:basedOn w:val="a3"/>
    <w:next w:val="afb"/>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网格型51111"/>
    <w:basedOn w:val="a3"/>
    <w:next w:val="afb"/>
    <w:uiPriority w:val="59"/>
    <w:rsid w:val="00655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next w:val="afb"/>
    <w:uiPriority w:val="59"/>
    <w:rsid w:val="00B07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next w:val="afb"/>
    <w:uiPriority w:val="59"/>
    <w:rsid w:val="00463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网格型8"/>
    <w:basedOn w:val="a3"/>
    <w:next w:val="afb"/>
    <w:uiPriority w:val="59"/>
    <w:rsid w:val="00B527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3"/>
    <w:next w:val="afb"/>
    <w:uiPriority w:val="59"/>
    <w:rsid w:val="001A7A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next w:val="afb"/>
    <w:uiPriority w:val="59"/>
    <w:unhideWhenUsed/>
    <w:rsid w:val="007E6F2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d">
    <w:name w:val="图片"/>
    <w:basedOn w:val="a1"/>
    <w:next w:val="af"/>
    <w:qFormat/>
    <w:rsid w:val="0087493C"/>
    <w:pPr>
      <w:keepNext/>
      <w:spacing w:beforeLines="50" w:before="50" w:line="240" w:lineRule="auto"/>
      <w:ind w:firstLineChars="0" w:firstLine="0"/>
      <w:jc w:val="center"/>
    </w:pPr>
    <w:rPr>
      <w:rFonts w:eastAsia="MS Mincho"/>
      <w:sz w:val="22"/>
      <w:szCs w:val="22"/>
      <w:lang w:eastAsia="ja-JP"/>
    </w:rPr>
  </w:style>
  <w:style w:type="paragraph" w:customStyle="1" w:styleId="1">
    <w:name w:val="（1）列表项"/>
    <w:basedOn w:val="a1"/>
    <w:qFormat/>
    <w:rsid w:val="00516AD7"/>
    <w:pPr>
      <w:numPr>
        <w:numId w:val="43"/>
      </w:numPr>
      <w:tabs>
        <w:tab w:val="left" w:pos="851"/>
      </w:tabs>
    </w:pPr>
  </w:style>
  <w:style w:type="paragraph" w:customStyle="1" w:styleId="11">
    <w:name w:val="1）列表项"/>
    <w:basedOn w:val="1"/>
    <w:qFormat/>
    <w:rsid w:val="00E53A1F"/>
    <w:pPr>
      <w:numPr>
        <w:numId w:val="4"/>
      </w:numPr>
      <w:tabs>
        <w:tab w:val="num" w:pos="360"/>
      </w:tabs>
      <w:ind w:firstLine="480"/>
    </w:pPr>
  </w:style>
  <w:style w:type="paragraph" w:customStyle="1" w:styleId="affe">
    <w:name w:val="封面硕博学位论文"/>
    <w:basedOn w:val="a1"/>
    <w:qFormat/>
    <w:rsid w:val="00CA1687"/>
    <w:pPr>
      <w:spacing w:beforeLines="100" w:before="100"/>
      <w:ind w:firstLineChars="100" w:firstLine="100"/>
      <w:jc w:val="center"/>
    </w:pPr>
    <w:rPr>
      <w:rFonts w:ascii="隶书" w:eastAsia="隶书"/>
      <w:b/>
      <w:sz w:val="44"/>
      <w:szCs w:val="44"/>
    </w:rPr>
  </w:style>
  <w:style w:type="paragraph" w:customStyle="1" w:styleId="afff">
    <w:name w:val="封面论文题目"/>
    <w:basedOn w:val="a1"/>
    <w:qFormat/>
    <w:rsid w:val="0085685B"/>
    <w:pPr>
      <w:spacing w:line="240" w:lineRule="auto"/>
      <w:ind w:firstLineChars="0" w:firstLine="0"/>
      <w:jc w:val="center"/>
    </w:pPr>
    <w:rPr>
      <w:rFonts w:eastAsia="黑体"/>
      <w:b/>
      <w:bCs/>
      <w:sz w:val="44"/>
      <w:szCs w:val="44"/>
    </w:rPr>
  </w:style>
  <w:style w:type="paragraph" w:customStyle="1" w:styleId="afff0">
    <w:name w:val="封面作者等信息"/>
    <w:basedOn w:val="a1"/>
    <w:qFormat/>
    <w:rsid w:val="0085685B"/>
    <w:pPr>
      <w:spacing w:line="240" w:lineRule="auto"/>
      <w:ind w:firstLineChars="450" w:firstLine="1440"/>
    </w:pPr>
    <w:rPr>
      <w:rFonts w:ascii="仿宋_GB2312" w:eastAsia="仿宋_GB2312"/>
      <w:sz w:val="32"/>
      <w:szCs w:val="32"/>
    </w:rPr>
  </w:style>
  <w:style w:type="paragraph" w:customStyle="1" w:styleId="afff1">
    <w:name w:val="封面论文年月"/>
    <w:basedOn w:val="a1"/>
    <w:qFormat/>
    <w:rsid w:val="0085685B"/>
    <w:pPr>
      <w:spacing w:line="240" w:lineRule="auto"/>
      <w:ind w:firstLineChars="0" w:firstLine="0"/>
      <w:jc w:val="center"/>
    </w:pPr>
    <w:rPr>
      <w:rFonts w:ascii="宋体" w:hAnsi="宋体"/>
      <w:sz w:val="32"/>
    </w:rPr>
  </w:style>
  <w:style w:type="paragraph" w:customStyle="1" w:styleId="afff2">
    <w:name w:val="封面学位类型"/>
    <w:basedOn w:val="a1"/>
    <w:qFormat/>
    <w:rsid w:val="002761EE"/>
    <w:pPr>
      <w:spacing w:beforeLines="50" w:before="156"/>
      <w:ind w:firstLineChars="0" w:firstLine="0"/>
      <w:jc w:val="center"/>
    </w:pPr>
    <w:rPr>
      <w:rFonts w:ascii="隶书" w:eastAsia="隶书"/>
      <w:b/>
      <w:sz w:val="28"/>
      <w:szCs w:val="28"/>
    </w:rPr>
  </w:style>
  <w:style w:type="paragraph" w:customStyle="1" w:styleId="dissertation">
    <w:name w:val="封面英文dissertation"/>
    <w:basedOn w:val="a1"/>
    <w:qFormat/>
    <w:rsid w:val="00BB6C9E"/>
    <w:pPr>
      <w:tabs>
        <w:tab w:val="left" w:pos="1590"/>
      </w:tabs>
      <w:spacing w:beforeLines="100" w:before="312"/>
      <w:ind w:firstLineChars="99" w:firstLine="277"/>
      <w:jc w:val="center"/>
    </w:pPr>
    <w:rPr>
      <w:sz w:val="28"/>
      <w:szCs w:val="28"/>
    </w:rPr>
  </w:style>
  <w:style w:type="paragraph" w:customStyle="1" w:styleId="afff3">
    <w:name w:val="封面英文年月"/>
    <w:basedOn w:val="a1"/>
    <w:qFormat/>
    <w:rsid w:val="00723766"/>
    <w:pPr>
      <w:spacing w:line="240" w:lineRule="auto"/>
      <w:ind w:firstLineChars="0" w:firstLine="0"/>
      <w:jc w:val="center"/>
    </w:pPr>
    <w:rPr>
      <w:bCs/>
      <w:sz w:val="32"/>
      <w:szCs w:val="32"/>
    </w:rPr>
  </w:style>
  <w:style w:type="paragraph" w:customStyle="1" w:styleId="afff4">
    <w:name w:val="封面英文作者信息"/>
    <w:basedOn w:val="a1"/>
    <w:qFormat/>
    <w:rsid w:val="00723766"/>
    <w:pPr>
      <w:spacing w:line="240" w:lineRule="auto"/>
      <w:ind w:firstLineChars="354" w:firstLine="1133"/>
    </w:pPr>
    <w:rPr>
      <w:rFonts w:eastAsia="仿宋_GB2312"/>
      <w:sz w:val="32"/>
      <w:szCs w:val="32"/>
    </w:rPr>
  </w:style>
  <w:style w:type="paragraph" w:customStyle="1" w:styleId="afff5">
    <w:name w:val="封面侧"/>
    <w:basedOn w:val="a1"/>
    <w:qFormat/>
    <w:rsid w:val="009945B6"/>
    <w:pPr>
      <w:spacing w:line="320" w:lineRule="exact"/>
      <w:ind w:firstLineChars="0" w:firstLine="0"/>
    </w:pPr>
    <w:rPr>
      <w:rFonts w:ascii="仿宋" w:eastAsia="仿宋" w:hAnsi="仿宋"/>
      <w:b/>
      <w:bCs/>
      <w:sz w:val="28"/>
      <w:szCs w:val="28"/>
    </w:rPr>
  </w:style>
  <w:style w:type="paragraph" w:customStyle="1" w:styleId="afff6">
    <w:name w:val="封面授权书"/>
    <w:basedOn w:val="a1"/>
    <w:qFormat/>
    <w:rsid w:val="009945B6"/>
    <w:pPr>
      <w:spacing w:line="300" w:lineRule="auto"/>
      <w:ind w:firstLineChars="0" w:firstLine="0"/>
      <w:jc w:val="center"/>
    </w:pPr>
    <w:rPr>
      <w:rFonts w:eastAsia="黑体"/>
      <w:b/>
      <w:sz w:val="36"/>
      <w:szCs w:val="30"/>
    </w:rPr>
  </w:style>
  <w:style w:type="paragraph" w:customStyle="1" w:styleId="afff7">
    <w:name w:val="封面授权书内容"/>
    <w:basedOn w:val="a1"/>
    <w:qFormat/>
    <w:rsid w:val="009945B6"/>
    <w:pPr>
      <w:spacing w:line="300" w:lineRule="auto"/>
      <w:ind w:firstLine="560"/>
    </w:pPr>
    <w:rPr>
      <w:sz w:val="28"/>
      <w:szCs w:val="28"/>
    </w:rPr>
  </w:style>
  <w:style w:type="paragraph" w:customStyle="1" w:styleId="afff8">
    <w:name w:val="封面授权书签名"/>
    <w:basedOn w:val="a1"/>
    <w:qFormat/>
    <w:rsid w:val="00E42B39"/>
    <w:pPr>
      <w:spacing w:line="300" w:lineRule="auto"/>
      <w:ind w:firstLine="560"/>
    </w:pPr>
    <w:rPr>
      <w:sz w:val="28"/>
      <w:szCs w:val="28"/>
    </w:rPr>
  </w:style>
  <w:style w:type="paragraph" w:customStyle="1" w:styleId="afff9">
    <w:name w:val="封面授权书日期"/>
    <w:basedOn w:val="a1"/>
    <w:qFormat/>
    <w:rsid w:val="00E42B39"/>
    <w:pPr>
      <w:spacing w:line="300" w:lineRule="auto"/>
      <w:ind w:firstLineChars="400" w:firstLine="1120"/>
    </w:pPr>
    <w:rPr>
      <w:sz w:val="28"/>
      <w:szCs w:val="28"/>
    </w:rPr>
  </w:style>
  <w:style w:type="paragraph" w:customStyle="1" w:styleId="afffa">
    <w:name w:val="封面英文题目"/>
    <w:basedOn w:val="a1"/>
    <w:qFormat/>
    <w:rsid w:val="00A15A7B"/>
    <w:pPr>
      <w:spacing w:line="240" w:lineRule="auto"/>
      <w:ind w:firstLineChars="0" w:firstLine="0"/>
      <w:jc w:val="center"/>
    </w:pPr>
    <w:rPr>
      <w:rFonts w:ascii="Arial" w:hAnsi="Arial" w:cs="Arial"/>
      <w:b/>
      <w:sz w:val="36"/>
      <w:szCs w:val="36"/>
    </w:rPr>
  </w:style>
  <w:style w:type="character" w:styleId="afffb">
    <w:name w:val="page number"/>
    <w:basedOn w:val="a2"/>
    <w:rsid w:val="002B47A7"/>
  </w:style>
  <w:style w:type="paragraph" w:customStyle="1" w:styleId="afffc">
    <w:name w:val="图片表格"/>
    <w:basedOn w:val="af6"/>
    <w:qFormat/>
    <w:rsid w:val="009F328D"/>
    <w:pPr>
      <w:ind w:leftChars="-47" w:left="-113"/>
    </w:pPr>
  </w:style>
  <w:style w:type="paragraph" w:customStyle="1" w:styleId="afffd">
    <w:name w:val="公式符号解释"/>
    <w:basedOn w:val="a1"/>
    <w:qFormat/>
    <w:rsid w:val="00117567"/>
    <w:pPr>
      <w:ind w:firstLineChars="0" w:firstLin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35607902">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74344582">
      <w:bodyDiv w:val="1"/>
      <w:marLeft w:val="0"/>
      <w:marRight w:val="0"/>
      <w:marTop w:val="0"/>
      <w:marBottom w:val="0"/>
      <w:divBdr>
        <w:top w:val="none" w:sz="0" w:space="0" w:color="auto"/>
        <w:left w:val="none" w:sz="0" w:space="0" w:color="auto"/>
        <w:bottom w:val="none" w:sz="0" w:space="0" w:color="auto"/>
        <w:right w:val="none" w:sz="0" w:space="0" w:color="auto"/>
      </w:divBdr>
    </w:div>
    <w:div w:id="178783303">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05265467">
      <w:bodyDiv w:val="1"/>
      <w:marLeft w:val="0"/>
      <w:marRight w:val="0"/>
      <w:marTop w:val="0"/>
      <w:marBottom w:val="0"/>
      <w:divBdr>
        <w:top w:val="none" w:sz="0" w:space="0" w:color="auto"/>
        <w:left w:val="none" w:sz="0" w:space="0" w:color="auto"/>
        <w:bottom w:val="none" w:sz="0" w:space="0" w:color="auto"/>
        <w:right w:val="none" w:sz="0" w:space="0" w:color="auto"/>
      </w:divBdr>
    </w:div>
    <w:div w:id="210843765">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296692695">
      <w:bodyDiv w:val="1"/>
      <w:marLeft w:val="0"/>
      <w:marRight w:val="0"/>
      <w:marTop w:val="0"/>
      <w:marBottom w:val="0"/>
      <w:divBdr>
        <w:top w:val="none" w:sz="0" w:space="0" w:color="auto"/>
        <w:left w:val="none" w:sz="0" w:space="0" w:color="auto"/>
        <w:bottom w:val="none" w:sz="0" w:space="0" w:color="auto"/>
        <w:right w:val="none" w:sz="0" w:space="0" w:color="auto"/>
      </w:divBdr>
    </w:div>
    <w:div w:id="313879245">
      <w:bodyDiv w:val="1"/>
      <w:marLeft w:val="0"/>
      <w:marRight w:val="0"/>
      <w:marTop w:val="0"/>
      <w:marBottom w:val="0"/>
      <w:divBdr>
        <w:top w:val="none" w:sz="0" w:space="0" w:color="auto"/>
        <w:left w:val="none" w:sz="0" w:space="0" w:color="auto"/>
        <w:bottom w:val="none" w:sz="0" w:space="0" w:color="auto"/>
        <w:right w:val="none" w:sz="0" w:space="0" w:color="auto"/>
      </w:divBdr>
      <w:divsChild>
        <w:div w:id="1569026804">
          <w:marLeft w:val="0"/>
          <w:marRight w:val="0"/>
          <w:marTop w:val="0"/>
          <w:marBottom w:val="0"/>
          <w:divBdr>
            <w:top w:val="none" w:sz="0" w:space="0" w:color="auto"/>
            <w:left w:val="none" w:sz="0" w:space="0" w:color="auto"/>
            <w:bottom w:val="none" w:sz="0" w:space="0" w:color="auto"/>
            <w:right w:val="none" w:sz="0" w:space="0" w:color="auto"/>
          </w:divBdr>
        </w:div>
        <w:div w:id="604701600">
          <w:marLeft w:val="0"/>
          <w:marRight w:val="0"/>
          <w:marTop w:val="0"/>
          <w:marBottom w:val="0"/>
          <w:divBdr>
            <w:top w:val="none" w:sz="0" w:space="0" w:color="auto"/>
            <w:left w:val="none" w:sz="0" w:space="0" w:color="auto"/>
            <w:bottom w:val="none" w:sz="0" w:space="0" w:color="auto"/>
            <w:right w:val="none" w:sz="0" w:space="0" w:color="auto"/>
          </w:divBdr>
        </w:div>
      </w:divsChild>
    </w:div>
    <w:div w:id="367612733">
      <w:bodyDiv w:val="1"/>
      <w:marLeft w:val="0"/>
      <w:marRight w:val="0"/>
      <w:marTop w:val="0"/>
      <w:marBottom w:val="0"/>
      <w:divBdr>
        <w:top w:val="none" w:sz="0" w:space="0" w:color="auto"/>
        <w:left w:val="none" w:sz="0" w:space="0" w:color="auto"/>
        <w:bottom w:val="none" w:sz="0" w:space="0" w:color="auto"/>
        <w:right w:val="none" w:sz="0" w:space="0" w:color="auto"/>
      </w:divBdr>
    </w:div>
    <w:div w:id="393311902">
      <w:bodyDiv w:val="1"/>
      <w:marLeft w:val="0"/>
      <w:marRight w:val="0"/>
      <w:marTop w:val="0"/>
      <w:marBottom w:val="0"/>
      <w:divBdr>
        <w:top w:val="none" w:sz="0" w:space="0" w:color="auto"/>
        <w:left w:val="none" w:sz="0" w:space="0" w:color="auto"/>
        <w:bottom w:val="none" w:sz="0" w:space="0" w:color="auto"/>
        <w:right w:val="none" w:sz="0" w:space="0" w:color="auto"/>
      </w:divBdr>
    </w:div>
    <w:div w:id="402875403">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63812386">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502935577">
      <w:bodyDiv w:val="1"/>
      <w:marLeft w:val="0"/>
      <w:marRight w:val="0"/>
      <w:marTop w:val="0"/>
      <w:marBottom w:val="0"/>
      <w:divBdr>
        <w:top w:val="none" w:sz="0" w:space="0" w:color="auto"/>
        <w:left w:val="none" w:sz="0" w:space="0" w:color="auto"/>
        <w:bottom w:val="none" w:sz="0" w:space="0" w:color="auto"/>
        <w:right w:val="none" w:sz="0" w:space="0" w:color="auto"/>
      </w:divBdr>
    </w:div>
    <w:div w:id="570508537">
      <w:bodyDiv w:val="1"/>
      <w:marLeft w:val="0"/>
      <w:marRight w:val="0"/>
      <w:marTop w:val="0"/>
      <w:marBottom w:val="0"/>
      <w:divBdr>
        <w:top w:val="none" w:sz="0" w:space="0" w:color="auto"/>
        <w:left w:val="none" w:sz="0" w:space="0" w:color="auto"/>
        <w:bottom w:val="none" w:sz="0" w:space="0" w:color="auto"/>
        <w:right w:val="none" w:sz="0" w:space="0" w:color="auto"/>
      </w:divBdr>
    </w:div>
    <w:div w:id="632951665">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791023397">
      <w:bodyDiv w:val="1"/>
      <w:marLeft w:val="0"/>
      <w:marRight w:val="0"/>
      <w:marTop w:val="0"/>
      <w:marBottom w:val="0"/>
      <w:divBdr>
        <w:top w:val="none" w:sz="0" w:space="0" w:color="auto"/>
        <w:left w:val="none" w:sz="0" w:space="0" w:color="auto"/>
        <w:bottom w:val="none" w:sz="0" w:space="0" w:color="auto"/>
        <w:right w:val="none" w:sz="0" w:space="0" w:color="auto"/>
      </w:divBdr>
      <w:divsChild>
        <w:div w:id="812798978">
          <w:marLeft w:val="0"/>
          <w:marRight w:val="0"/>
          <w:marTop w:val="0"/>
          <w:marBottom w:val="0"/>
          <w:divBdr>
            <w:top w:val="none" w:sz="0" w:space="0" w:color="auto"/>
            <w:left w:val="none" w:sz="0" w:space="0" w:color="auto"/>
            <w:bottom w:val="none" w:sz="0" w:space="0" w:color="auto"/>
            <w:right w:val="none" w:sz="0" w:space="0" w:color="auto"/>
          </w:divBdr>
        </w:div>
        <w:div w:id="1978097984">
          <w:marLeft w:val="0"/>
          <w:marRight w:val="0"/>
          <w:marTop w:val="0"/>
          <w:marBottom w:val="0"/>
          <w:divBdr>
            <w:top w:val="none" w:sz="0" w:space="0" w:color="auto"/>
            <w:left w:val="none" w:sz="0" w:space="0" w:color="auto"/>
            <w:bottom w:val="none" w:sz="0" w:space="0" w:color="auto"/>
            <w:right w:val="none" w:sz="0" w:space="0" w:color="auto"/>
          </w:divBdr>
        </w:div>
        <w:div w:id="83915246">
          <w:marLeft w:val="0"/>
          <w:marRight w:val="0"/>
          <w:marTop w:val="0"/>
          <w:marBottom w:val="0"/>
          <w:divBdr>
            <w:top w:val="none" w:sz="0" w:space="0" w:color="auto"/>
            <w:left w:val="none" w:sz="0" w:space="0" w:color="auto"/>
            <w:bottom w:val="none" w:sz="0" w:space="0" w:color="auto"/>
            <w:right w:val="none" w:sz="0" w:space="0" w:color="auto"/>
          </w:divBdr>
        </w:div>
        <w:div w:id="1670281771">
          <w:marLeft w:val="0"/>
          <w:marRight w:val="0"/>
          <w:marTop w:val="0"/>
          <w:marBottom w:val="0"/>
          <w:divBdr>
            <w:top w:val="none" w:sz="0" w:space="0" w:color="auto"/>
            <w:left w:val="none" w:sz="0" w:space="0" w:color="auto"/>
            <w:bottom w:val="none" w:sz="0" w:space="0" w:color="auto"/>
            <w:right w:val="none" w:sz="0" w:space="0" w:color="auto"/>
          </w:divBdr>
        </w:div>
        <w:div w:id="1834100890">
          <w:marLeft w:val="0"/>
          <w:marRight w:val="0"/>
          <w:marTop w:val="0"/>
          <w:marBottom w:val="0"/>
          <w:divBdr>
            <w:top w:val="none" w:sz="0" w:space="0" w:color="auto"/>
            <w:left w:val="none" w:sz="0" w:space="0" w:color="auto"/>
            <w:bottom w:val="none" w:sz="0" w:space="0" w:color="auto"/>
            <w:right w:val="none" w:sz="0" w:space="0" w:color="auto"/>
          </w:divBdr>
        </w:div>
        <w:div w:id="975141053">
          <w:marLeft w:val="0"/>
          <w:marRight w:val="0"/>
          <w:marTop w:val="0"/>
          <w:marBottom w:val="0"/>
          <w:divBdr>
            <w:top w:val="none" w:sz="0" w:space="0" w:color="auto"/>
            <w:left w:val="none" w:sz="0" w:space="0" w:color="auto"/>
            <w:bottom w:val="none" w:sz="0" w:space="0" w:color="auto"/>
            <w:right w:val="none" w:sz="0" w:space="0" w:color="auto"/>
          </w:divBdr>
        </w:div>
      </w:divsChild>
    </w:div>
    <w:div w:id="799492308">
      <w:bodyDiv w:val="1"/>
      <w:marLeft w:val="0"/>
      <w:marRight w:val="0"/>
      <w:marTop w:val="0"/>
      <w:marBottom w:val="0"/>
      <w:divBdr>
        <w:top w:val="none" w:sz="0" w:space="0" w:color="auto"/>
        <w:left w:val="none" w:sz="0" w:space="0" w:color="auto"/>
        <w:bottom w:val="none" w:sz="0" w:space="0" w:color="auto"/>
        <w:right w:val="none" w:sz="0" w:space="0" w:color="auto"/>
      </w:divBdr>
    </w:div>
    <w:div w:id="866799106">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0041165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22758799">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1061515502">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77036382">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27033976">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259830971">
      <w:bodyDiv w:val="1"/>
      <w:marLeft w:val="0"/>
      <w:marRight w:val="0"/>
      <w:marTop w:val="0"/>
      <w:marBottom w:val="0"/>
      <w:divBdr>
        <w:top w:val="none" w:sz="0" w:space="0" w:color="auto"/>
        <w:left w:val="none" w:sz="0" w:space="0" w:color="auto"/>
        <w:bottom w:val="none" w:sz="0" w:space="0" w:color="auto"/>
        <w:right w:val="none" w:sz="0" w:space="0" w:color="auto"/>
      </w:divBdr>
    </w:div>
    <w:div w:id="1279751088">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361708841">
      <w:bodyDiv w:val="1"/>
      <w:marLeft w:val="0"/>
      <w:marRight w:val="0"/>
      <w:marTop w:val="0"/>
      <w:marBottom w:val="0"/>
      <w:divBdr>
        <w:top w:val="none" w:sz="0" w:space="0" w:color="auto"/>
        <w:left w:val="none" w:sz="0" w:space="0" w:color="auto"/>
        <w:bottom w:val="none" w:sz="0" w:space="0" w:color="auto"/>
        <w:right w:val="none" w:sz="0" w:space="0" w:color="auto"/>
      </w:divBdr>
    </w:div>
    <w:div w:id="1382707605">
      <w:bodyDiv w:val="1"/>
      <w:marLeft w:val="0"/>
      <w:marRight w:val="0"/>
      <w:marTop w:val="0"/>
      <w:marBottom w:val="0"/>
      <w:divBdr>
        <w:top w:val="none" w:sz="0" w:space="0" w:color="auto"/>
        <w:left w:val="none" w:sz="0" w:space="0" w:color="auto"/>
        <w:bottom w:val="none" w:sz="0" w:space="0" w:color="auto"/>
        <w:right w:val="none" w:sz="0" w:space="0" w:color="auto"/>
      </w:divBdr>
    </w:div>
    <w:div w:id="1394545525">
      <w:bodyDiv w:val="1"/>
      <w:marLeft w:val="0"/>
      <w:marRight w:val="0"/>
      <w:marTop w:val="0"/>
      <w:marBottom w:val="0"/>
      <w:divBdr>
        <w:top w:val="none" w:sz="0" w:space="0" w:color="auto"/>
        <w:left w:val="none" w:sz="0" w:space="0" w:color="auto"/>
        <w:bottom w:val="none" w:sz="0" w:space="0" w:color="auto"/>
        <w:right w:val="none" w:sz="0" w:space="0" w:color="auto"/>
      </w:divBdr>
    </w:div>
    <w:div w:id="1410887217">
      <w:bodyDiv w:val="1"/>
      <w:marLeft w:val="0"/>
      <w:marRight w:val="0"/>
      <w:marTop w:val="0"/>
      <w:marBottom w:val="0"/>
      <w:divBdr>
        <w:top w:val="none" w:sz="0" w:space="0" w:color="auto"/>
        <w:left w:val="none" w:sz="0" w:space="0" w:color="auto"/>
        <w:bottom w:val="none" w:sz="0" w:space="0" w:color="auto"/>
        <w:right w:val="none" w:sz="0" w:space="0" w:color="auto"/>
      </w:divBdr>
      <w:divsChild>
        <w:div w:id="1413771265">
          <w:marLeft w:val="0"/>
          <w:marRight w:val="0"/>
          <w:marTop w:val="0"/>
          <w:marBottom w:val="0"/>
          <w:divBdr>
            <w:top w:val="none" w:sz="0" w:space="0" w:color="auto"/>
            <w:left w:val="none" w:sz="0" w:space="0" w:color="auto"/>
            <w:bottom w:val="none" w:sz="0" w:space="0" w:color="auto"/>
            <w:right w:val="none" w:sz="0" w:space="0" w:color="auto"/>
          </w:divBdr>
        </w:div>
        <w:div w:id="2054958522">
          <w:marLeft w:val="0"/>
          <w:marRight w:val="0"/>
          <w:marTop w:val="0"/>
          <w:marBottom w:val="0"/>
          <w:divBdr>
            <w:top w:val="none" w:sz="0" w:space="0" w:color="auto"/>
            <w:left w:val="none" w:sz="0" w:space="0" w:color="auto"/>
            <w:bottom w:val="none" w:sz="0" w:space="0" w:color="auto"/>
            <w:right w:val="none" w:sz="0" w:space="0" w:color="auto"/>
          </w:divBdr>
        </w:div>
        <w:div w:id="1572691377">
          <w:marLeft w:val="0"/>
          <w:marRight w:val="0"/>
          <w:marTop w:val="0"/>
          <w:marBottom w:val="0"/>
          <w:divBdr>
            <w:top w:val="none" w:sz="0" w:space="0" w:color="auto"/>
            <w:left w:val="none" w:sz="0" w:space="0" w:color="auto"/>
            <w:bottom w:val="none" w:sz="0" w:space="0" w:color="auto"/>
            <w:right w:val="none" w:sz="0" w:space="0" w:color="auto"/>
          </w:divBdr>
        </w:div>
        <w:div w:id="2126075947">
          <w:marLeft w:val="0"/>
          <w:marRight w:val="0"/>
          <w:marTop w:val="0"/>
          <w:marBottom w:val="0"/>
          <w:divBdr>
            <w:top w:val="none" w:sz="0" w:space="0" w:color="auto"/>
            <w:left w:val="none" w:sz="0" w:space="0" w:color="auto"/>
            <w:bottom w:val="none" w:sz="0" w:space="0" w:color="auto"/>
            <w:right w:val="none" w:sz="0" w:space="0" w:color="auto"/>
          </w:divBdr>
        </w:div>
        <w:div w:id="407773762">
          <w:marLeft w:val="0"/>
          <w:marRight w:val="0"/>
          <w:marTop w:val="0"/>
          <w:marBottom w:val="0"/>
          <w:divBdr>
            <w:top w:val="none" w:sz="0" w:space="0" w:color="auto"/>
            <w:left w:val="none" w:sz="0" w:space="0" w:color="auto"/>
            <w:bottom w:val="none" w:sz="0" w:space="0" w:color="auto"/>
            <w:right w:val="none" w:sz="0" w:space="0" w:color="auto"/>
          </w:divBdr>
        </w:div>
      </w:divsChild>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426724246">
      <w:bodyDiv w:val="1"/>
      <w:marLeft w:val="0"/>
      <w:marRight w:val="0"/>
      <w:marTop w:val="0"/>
      <w:marBottom w:val="0"/>
      <w:divBdr>
        <w:top w:val="none" w:sz="0" w:space="0" w:color="auto"/>
        <w:left w:val="none" w:sz="0" w:space="0" w:color="auto"/>
        <w:bottom w:val="none" w:sz="0" w:space="0" w:color="auto"/>
        <w:right w:val="none" w:sz="0" w:space="0" w:color="auto"/>
      </w:divBdr>
    </w:div>
    <w:div w:id="1484345878">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626156578">
      <w:bodyDiv w:val="1"/>
      <w:marLeft w:val="0"/>
      <w:marRight w:val="0"/>
      <w:marTop w:val="0"/>
      <w:marBottom w:val="0"/>
      <w:divBdr>
        <w:top w:val="none" w:sz="0" w:space="0" w:color="auto"/>
        <w:left w:val="none" w:sz="0" w:space="0" w:color="auto"/>
        <w:bottom w:val="none" w:sz="0" w:space="0" w:color="auto"/>
        <w:right w:val="none" w:sz="0" w:space="0" w:color="auto"/>
      </w:divBdr>
      <w:divsChild>
        <w:div w:id="897210705">
          <w:marLeft w:val="0"/>
          <w:marRight w:val="0"/>
          <w:marTop w:val="0"/>
          <w:marBottom w:val="0"/>
          <w:divBdr>
            <w:top w:val="none" w:sz="0" w:space="0" w:color="auto"/>
            <w:left w:val="none" w:sz="0" w:space="0" w:color="auto"/>
            <w:bottom w:val="none" w:sz="0" w:space="0" w:color="auto"/>
            <w:right w:val="none" w:sz="0" w:space="0" w:color="auto"/>
          </w:divBdr>
        </w:div>
        <w:div w:id="175387264">
          <w:marLeft w:val="0"/>
          <w:marRight w:val="0"/>
          <w:marTop w:val="0"/>
          <w:marBottom w:val="0"/>
          <w:divBdr>
            <w:top w:val="none" w:sz="0" w:space="0" w:color="auto"/>
            <w:left w:val="none" w:sz="0" w:space="0" w:color="auto"/>
            <w:bottom w:val="none" w:sz="0" w:space="0" w:color="auto"/>
            <w:right w:val="none" w:sz="0" w:space="0" w:color="auto"/>
          </w:divBdr>
        </w:div>
        <w:div w:id="1644696900">
          <w:marLeft w:val="0"/>
          <w:marRight w:val="0"/>
          <w:marTop w:val="0"/>
          <w:marBottom w:val="0"/>
          <w:divBdr>
            <w:top w:val="none" w:sz="0" w:space="0" w:color="auto"/>
            <w:left w:val="none" w:sz="0" w:space="0" w:color="auto"/>
            <w:bottom w:val="none" w:sz="0" w:space="0" w:color="auto"/>
            <w:right w:val="none" w:sz="0" w:space="0" w:color="auto"/>
          </w:divBdr>
        </w:div>
        <w:div w:id="1929656902">
          <w:marLeft w:val="0"/>
          <w:marRight w:val="0"/>
          <w:marTop w:val="0"/>
          <w:marBottom w:val="0"/>
          <w:divBdr>
            <w:top w:val="none" w:sz="0" w:space="0" w:color="auto"/>
            <w:left w:val="none" w:sz="0" w:space="0" w:color="auto"/>
            <w:bottom w:val="none" w:sz="0" w:space="0" w:color="auto"/>
            <w:right w:val="none" w:sz="0" w:space="0" w:color="auto"/>
          </w:divBdr>
        </w:div>
        <w:div w:id="885336887">
          <w:marLeft w:val="0"/>
          <w:marRight w:val="0"/>
          <w:marTop w:val="0"/>
          <w:marBottom w:val="0"/>
          <w:divBdr>
            <w:top w:val="none" w:sz="0" w:space="0" w:color="auto"/>
            <w:left w:val="none" w:sz="0" w:space="0" w:color="auto"/>
            <w:bottom w:val="none" w:sz="0" w:space="0" w:color="auto"/>
            <w:right w:val="none" w:sz="0" w:space="0" w:color="auto"/>
          </w:divBdr>
        </w:div>
        <w:div w:id="1759327622">
          <w:marLeft w:val="0"/>
          <w:marRight w:val="0"/>
          <w:marTop w:val="0"/>
          <w:marBottom w:val="0"/>
          <w:divBdr>
            <w:top w:val="none" w:sz="0" w:space="0" w:color="auto"/>
            <w:left w:val="none" w:sz="0" w:space="0" w:color="auto"/>
            <w:bottom w:val="none" w:sz="0" w:space="0" w:color="auto"/>
            <w:right w:val="none" w:sz="0" w:space="0" w:color="auto"/>
          </w:divBdr>
        </w:div>
      </w:divsChild>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034687">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865630278">
      <w:bodyDiv w:val="1"/>
      <w:marLeft w:val="0"/>
      <w:marRight w:val="0"/>
      <w:marTop w:val="0"/>
      <w:marBottom w:val="0"/>
      <w:divBdr>
        <w:top w:val="none" w:sz="0" w:space="0" w:color="auto"/>
        <w:left w:val="none" w:sz="0" w:space="0" w:color="auto"/>
        <w:bottom w:val="none" w:sz="0" w:space="0" w:color="auto"/>
        <w:right w:val="none" w:sz="0" w:space="0" w:color="auto"/>
      </w:divBdr>
    </w:div>
    <w:div w:id="1894777371">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1957057546">
      <w:bodyDiv w:val="1"/>
      <w:marLeft w:val="0"/>
      <w:marRight w:val="0"/>
      <w:marTop w:val="0"/>
      <w:marBottom w:val="0"/>
      <w:divBdr>
        <w:top w:val="none" w:sz="0" w:space="0" w:color="auto"/>
        <w:left w:val="none" w:sz="0" w:space="0" w:color="auto"/>
        <w:bottom w:val="none" w:sz="0" w:space="0" w:color="auto"/>
        <w:right w:val="none" w:sz="0" w:space="0" w:color="auto"/>
      </w:divBdr>
    </w:div>
    <w:div w:id="1977828415">
      <w:bodyDiv w:val="1"/>
      <w:marLeft w:val="0"/>
      <w:marRight w:val="0"/>
      <w:marTop w:val="0"/>
      <w:marBottom w:val="0"/>
      <w:divBdr>
        <w:top w:val="none" w:sz="0" w:space="0" w:color="auto"/>
        <w:left w:val="none" w:sz="0" w:space="0" w:color="auto"/>
        <w:bottom w:val="none" w:sz="0" w:space="0" w:color="auto"/>
        <w:right w:val="none" w:sz="0" w:space="0" w:color="auto"/>
      </w:divBdr>
    </w:div>
    <w:div w:id="2080710088">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 w:id="2145077511">
      <w:bodyDiv w:val="1"/>
      <w:marLeft w:val="0"/>
      <w:marRight w:val="0"/>
      <w:marTop w:val="0"/>
      <w:marBottom w:val="0"/>
      <w:divBdr>
        <w:top w:val="none" w:sz="0" w:space="0" w:color="auto"/>
        <w:left w:val="none" w:sz="0" w:space="0" w:color="auto"/>
        <w:bottom w:val="none" w:sz="0" w:space="0" w:color="auto"/>
        <w:right w:val="none" w:sz="0" w:space="0" w:color="auto"/>
      </w:divBdr>
      <w:divsChild>
        <w:div w:id="1523081995">
          <w:marLeft w:val="0"/>
          <w:marRight w:val="0"/>
          <w:marTop w:val="0"/>
          <w:marBottom w:val="0"/>
          <w:divBdr>
            <w:top w:val="none" w:sz="0" w:space="0" w:color="auto"/>
            <w:left w:val="none" w:sz="0" w:space="0" w:color="auto"/>
            <w:bottom w:val="none" w:sz="0" w:space="0" w:color="auto"/>
            <w:right w:val="none" w:sz="0" w:space="0" w:color="auto"/>
          </w:divBdr>
        </w:div>
        <w:div w:id="1404990787">
          <w:marLeft w:val="0"/>
          <w:marRight w:val="0"/>
          <w:marTop w:val="0"/>
          <w:marBottom w:val="0"/>
          <w:divBdr>
            <w:top w:val="none" w:sz="0" w:space="0" w:color="auto"/>
            <w:left w:val="none" w:sz="0" w:space="0" w:color="auto"/>
            <w:bottom w:val="none" w:sz="0" w:space="0" w:color="auto"/>
            <w:right w:val="none" w:sz="0" w:space="0" w:color="auto"/>
          </w:divBdr>
        </w:div>
        <w:div w:id="765154360">
          <w:marLeft w:val="0"/>
          <w:marRight w:val="0"/>
          <w:marTop w:val="0"/>
          <w:marBottom w:val="0"/>
          <w:divBdr>
            <w:top w:val="none" w:sz="0" w:space="0" w:color="auto"/>
            <w:left w:val="none" w:sz="0" w:space="0" w:color="auto"/>
            <w:bottom w:val="none" w:sz="0" w:space="0" w:color="auto"/>
            <w:right w:val="none" w:sz="0" w:space="0" w:color="auto"/>
          </w:divBdr>
        </w:div>
        <w:div w:id="215552653">
          <w:marLeft w:val="0"/>
          <w:marRight w:val="0"/>
          <w:marTop w:val="0"/>
          <w:marBottom w:val="0"/>
          <w:divBdr>
            <w:top w:val="none" w:sz="0" w:space="0" w:color="auto"/>
            <w:left w:val="none" w:sz="0" w:space="0" w:color="auto"/>
            <w:bottom w:val="none" w:sz="0" w:space="0" w:color="auto"/>
            <w:right w:val="none" w:sz="0" w:space="0" w:color="auto"/>
          </w:divBdr>
        </w:div>
        <w:div w:id="1217160847">
          <w:marLeft w:val="0"/>
          <w:marRight w:val="0"/>
          <w:marTop w:val="0"/>
          <w:marBottom w:val="0"/>
          <w:divBdr>
            <w:top w:val="none" w:sz="0" w:space="0" w:color="auto"/>
            <w:left w:val="none" w:sz="0" w:space="0" w:color="auto"/>
            <w:bottom w:val="none" w:sz="0" w:space="0" w:color="auto"/>
            <w:right w:val="none" w:sz="0" w:space="0" w:color="auto"/>
          </w:divBdr>
        </w:div>
        <w:div w:id="630282730">
          <w:marLeft w:val="0"/>
          <w:marRight w:val="0"/>
          <w:marTop w:val="0"/>
          <w:marBottom w:val="0"/>
          <w:divBdr>
            <w:top w:val="none" w:sz="0" w:space="0" w:color="auto"/>
            <w:left w:val="none" w:sz="0" w:space="0" w:color="auto"/>
            <w:bottom w:val="none" w:sz="0" w:space="0" w:color="auto"/>
            <w:right w:val="none" w:sz="0" w:space="0" w:color="auto"/>
          </w:divBdr>
        </w:div>
        <w:div w:id="267471967">
          <w:marLeft w:val="0"/>
          <w:marRight w:val="0"/>
          <w:marTop w:val="0"/>
          <w:marBottom w:val="0"/>
          <w:divBdr>
            <w:top w:val="none" w:sz="0" w:space="0" w:color="auto"/>
            <w:left w:val="none" w:sz="0" w:space="0" w:color="auto"/>
            <w:bottom w:val="none" w:sz="0" w:space="0" w:color="auto"/>
            <w:right w:val="none" w:sz="0" w:space="0" w:color="auto"/>
          </w:divBdr>
        </w:div>
        <w:div w:id="1759446635">
          <w:marLeft w:val="0"/>
          <w:marRight w:val="0"/>
          <w:marTop w:val="0"/>
          <w:marBottom w:val="0"/>
          <w:divBdr>
            <w:top w:val="none" w:sz="0" w:space="0" w:color="auto"/>
            <w:left w:val="none" w:sz="0" w:space="0" w:color="auto"/>
            <w:bottom w:val="none" w:sz="0" w:space="0" w:color="auto"/>
            <w:right w:val="none" w:sz="0" w:space="0" w:color="auto"/>
          </w:divBdr>
        </w:div>
        <w:div w:id="1053622622">
          <w:marLeft w:val="0"/>
          <w:marRight w:val="0"/>
          <w:marTop w:val="0"/>
          <w:marBottom w:val="0"/>
          <w:divBdr>
            <w:top w:val="none" w:sz="0" w:space="0" w:color="auto"/>
            <w:left w:val="none" w:sz="0" w:space="0" w:color="auto"/>
            <w:bottom w:val="none" w:sz="0" w:space="0" w:color="auto"/>
            <w:right w:val="none" w:sz="0" w:space="0" w:color="auto"/>
          </w:divBdr>
        </w:div>
        <w:div w:id="40249183">
          <w:marLeft w:val="0"/>
          <w:marRight w:val="0"/>
          <w:marTop w:val="0"/>
          <w:marBottom w:val="0"/>
          <w:divBdr>
            <w:top w:val="none" w:sz="0" w:space="0" w:color="auto"/>
            <w:left w:val="none" w:sz="0" w:space="0" w:color="auto"/>
            <w:bottom w:val="none" w:sz="0" w:space="0" w:color="auto"/>
            <w:right w:val="none" w:sz="0" w:space="0" w:color="auto"/>
          </w:divBdr>
        </w:div>
        <w:div w:id="237836445">
          <w:marLeft w:val="0"/>
          <w:marRight w:val="0"/>
          <w:marTop w:val="0"/>
          <w:marBottom w:val="0"/>
          <w:divBdr>
            <w:top w:val="none" w:sz="0" w:space="0" w:color="auto"/>
            <w:left w:val="none" w:sz="0" w:space="0" w:color="auto"/>
            <w:bottom w:val="none" w:sz="0" w:space="0" w:color="auto"/>
            <w:right w:val="none" w:sz="0" w:space="0" w:color="auto"/>
          </w:divBdr>
        </w:div>
        <w:div w:id="1010762925">
          <w:marLeft w:val="0"/>
          <w:marRight w:val="0"/>
          <w:marTop w:val="0"/>
          <w:marBottom w:val="0"/>
          <w:divBdr>
            <w:top w:val="none" w:sz="0" w:space="0" w:color="auto"/>
            <w:left w:val="none" w:sz="0" w:space="0" w:color="auto"/>
            <w:bottom w:val="none" w:sz="0" w:space="0" w:color="auto"/>
            <w:right w:val="none" w:sz="0" w:space="0" w:color="auto"/>
          </w:divBdr>
        </w:div>
        <w:div w:id="1783107142">
          <w:marLeft w:val="0"/>
          <w:marRight w:val="0"/>
          <w:marTop w:val="0"/>
          <w:marBottom w:val="0"/>
          <w:divBdr>
            <w:top w:val="none" w:sz="0" w:space="0" w:color="auto"/>
            <w:left w:val="none" w:sz="0" w:space="0" w:color="auto"/>
            <w:bottom w:val="none" w:sz="0" w:space="0" w:color="auto"/>
            <w:right w:val="none" w:sz="0" w:space="0" w:color="auto"/>
          </w:divBdr>
        </w:div>
        <w:div w:id="759912233">
          <w:marLeft w:val="0"/>
          <w:marRight w:val="0"/>
          <w:marTop w:val="0"/>
          <w:marBottom w:val="0"/>
          <w:divBdr>
            <w:top w:val="none" w:sz="0" w:space="0" w:color="auto"/>
            <w:left w:val="none" w:sz="0" w:space="0" w:color="auto"/>
            <w:bottom w:val="none" w:sz="0" w:space="0" w:color="auto"/>
            <w:right w:val="none" w:sz="0" w:space="0" w:color="auto"/>
          </w:divBdr>
        </w:div>
        <w:div w:id="1678263237">
          <w:marLeft w:val="0"/>
          <w:marRight w:val="0"/>
          <w:marTop w:val="0"/>
          <w:marBottom w:val="0"/>
          <w:divBdr>
            <w:top w:val="none" w:sz="0" w:space="0" w:color="auto"/>
            <w:left w:val="none" w:sz="0" w:space="0" w:color="auto"/>
            <w:bottom w:val="none" w:sz="0" w:space="0" w:color="auto"/>
            <w:right w:val="none" w:sz="0" w:space="0" w:color="auto"/>
          </w:divBdr>
        </w:div>
        <w:div w:id="1879079582">
          <w:marLeft w:val="0"/>
          <w:marRight w:val="0"/>
          <w:marTop w:val="0"/>
          <w:marBottom w:val="0"/>
          <w:divBdr>
            <w:top w:val="none" w:sz="0" w:space="0" w:color="auto"/>
            <w:left w:val="none" w:sz="0" w:space="0" w:color="auto"/>
            <w:bottom w:val="none" w:sz="0" w:space="0" w:color="auto"/>
            <w:right w:val="none" w:sz="0" w:space="0" w:color="auto"/>
          </w:divBdr>
        </w:div>
        <w:div w:id="629480874">
          <w:marLeft w:val="0"/>
          <w:marRight w:val="0"/>
          <w:marTop w:val="0"/>
          <w:marBottom w:val="0"/>
          <w:divBdr>
            <w:top w:val="none" w:sz="0" w:space="0" w:color="auto"/>
            <w:left w:val="none" w:sz="0" w:space="0" w:color="auto"/>
            <w:bottom w:val="none" w:sz="0" w:space="0" w:color="auto"/>
            <w:right w:val="none" w:sz="0" w:space="0" w:color="auto"/>
          </w:divBdr>
        </w:div>
        <w:div w:id="52437727">
          <w:marLeft w:val="0"/>
          <w:marRight w:val="0"/>
          <w:marTop w:val="0"/>
          <w:marBottom w:val="0"/>
          <w:divBdr>
            <w:top w:val="none" w:sz="0" w:space="0" w:color="auto"/>
            <w:left w:val="none" w:sz="0" w:space="0" w:color="auto"/>
            <w:bottom w:val="none" w:sz="0" w:space="0" w:color="auto"/>
            <w:right w:val="none" w:sz="0" w:space="0" w:color="auto"/>
          </w:divBdr>
        </w:div>
        <w:div w:id="1668483235">
          <w:marLeft w:val="0"/>
          <w:marRight w:val="0"/>
          <w:marTop w:val="0"/>
          <w:marBottom w:val="0"/>
          <w:divBdr>
            <w:top w:val="none" w:sz="0" w:space="0" w:color="auto"/>
            <w:left w:val="none" w:sz="0" w:space="0" w:color="auto"/>
            <w:bottom w:val="none" w:sz="0" w:space="0" w:color="auto"/>
            <w:right w:val="none" w:sz="0" w:space="0" w:color="auto"/>
          </w:divBdr>
        </w:div>
        <w:div w:id="1396900703">
          <w:marLeft w:val="0"/>
          <w:marRight w:val="0"/>
          <w:marTop w:val="0"/>
          <w:marBottom w:val="0"/>
          <w:divBdr>
            <w:top w:val="none" w:sz="0" w:space="0" w:color="auto"/>
            <w:left w:val="none" w:sz="0" w:space="0" w:color="auto"/>
            <w:bottom w:val="none" w:sz="0" w:space="0" w:color="auto"/>
            <w:right w:val="none" w:sz="0" w:space="0" w:color="auto"/>
          </w:divBdr>
        </w:div>
        <w:div w:id="1310786106">
          <w:marLeft w:val="0"/>
          <w:marRight w:val="0"/>
          <w:marTop w:val="0"/>
          <w:marBottom w:val="0"/>
          <w:divBdr>
            <w:top w:val="none" w:sz="0" w:space="0" w:color="auto"/>
            <w:left w:val="none" w:sz="0" w:space="0" w:color="auto"/>
            <w:bottom w:val="none" w:sz="0" w:space="0" w:color="auto"/>
            <w:right w:val="none" w:sz="0" w:space="0" w:color="auto"/>
          </w:divBdr>
        </w:div>
        <w:div w:id="1863277240">
          <w:marLeft w:val="0"/>
          <w:marRight w:val="0"/>
          <w:marTop w:val="0"/>
          <w:marBottom w:val="0"/>
          <w:divBdr>
            <w:top w:val="none" w:sz="0" w:space="0" w:color="auto"/>
            <w:left w:val="none" w:sz="0" w:space="0" w:color="auto"/>
            <w:bottom w:val="none" w:sz="0" w:space="0" w:color="auto"/>
            <w:right w:val="none" w:sz="0" w:space="0" w:color="auto"/>
          </w:divBdr>
        </w:div>
        <w:div w:id="1515343546">
          <w:marLeft w:val="0"/>
          <w:marRight w:val="0"/>
          <w:marTop w:val="0"/>
          <w:marBottom w:val="0"/>
          <w:divBdr>
            <w:top w:val="none" w:sz="0" w:space="0" w:color="auto"/>
            <w:left w:val="none" w:sz="0" w:space="0" w:color="auto"/>
            <w:bottom w:val="none" w:sz="0" w:space="0" w:color="auto"/>
            <w:right w:val="none" w:sz="0" w:space="0" w:color="auto"/>
          </w:divBdr>
        </w:div>
        <w:div w:id="1573809229">
          <w:marLeft w:val="0"/>
          <w:marRight w:val="0"/>
          <w:marTop w:val="0"/>
          <w:marBottom w:val="0"/>
          <w:divBdr>
            <w:top w:val="none" w:sz="0" w:space="0" w:color="auto"/>
            <w:left w:val="none" w:sz="0" w:space="0" w:color="auto"/>
            <w:bottom w:val="none" w:sz="0" w:space="0" w:color="auto"/>
            <w:right w:val="none" w:sz="0" w:space="0" w:color="auto"/>
          </w:divBdr>
        </w:div>
        <w:div w:id="1959409683">
          <w:marLeft w:val="0"/>
          <w:marRight w:val="0"/>
          <w:marTop w:val="0"/>
          <w:marBottom w:val="0"/>
          <w:divBdr>
            <w:top w:val="none" w:sz="0" w:space="0" w:color="auto"/>
            <w:left w:val="none" w:sz="0" w:space="0" w:color="auto"/>
            <w:bottom w:val="none" w:sz="0" w:space="0" w:color="auto"/>
            <w:right w:val="none" w:sz="0" w:space="0" w:color="auto"/>
          </w:divBdr>
        </w:div>
        <w:div w:id="954753041">
          <w:marLeft w:val="0"/>
          <w:marRight w:val="0"/>
          <w:marTop w:val="0"/>
          <w:marBottom w:val="0"/>
          <w:divBdr>
            <w:top w:val="none" w:sz="0" w:space="0" w:color="auto"/>
            <w:left w:val="none" w:sz="0" w:space="0" w:color="auto"/>
            <w:bottom w:val="none" w:sz="0" w:space="0" w:color="auto"/>
            <w:right w:val="none" w:sz="0" w:space="0" w:color="auto"/>
          </w:divBdr>
        </w:div>
        <w:div w:id="432284022">
          <w:marLeft w:val="0"/>
          <w:marRight w:val="0"/>
          <w:marTop w:val="0"/>
          <w:marBottom w:val="0"/>
          <w:divBdr>
            <w:top w:val="none" w:sz="0" w:space="0" w:color="auto"/>
            <w:left w:val="none" w:sz="0" w:space="0" w:color="auto"/>
            <w:bottom w:val="none" w:sz="0" w:space="0" w:color="auto"/>
            <w:right w:val="none" w:sz="0" w:space="0" w:color="auto"/>
          </w:divBdr>
        </w:div>
        <w:div w:id="1009529624">
          <w:marLeft w:val="0"/>
          <w:marRight w:val="0"/>
          <w:marTop w:val="0"/>
          <w:marBottom w:val="0"/>
          <w:divBdr>
            <w:top w:val="none" w:sz="0" w:space="0" w:color="auto"/>
            <w:left w:val="none" w:sz="0" w:space="0" w:color="auto"/>
            <w:bottom w:val="none" w:sz="0" w:space="0" w:color="auto"/>
            <w:right w:val="none" w:sz="0" w:space="0" w:color="auto"/>
          </w:divBdr>
        </w:div>
        <w:div w:id="814682192">
          <w:marLeft w:val="0"/>
          <w:marRight w:val="0"/>
          <w:marTop w:val="0"/>
          <w:marBottom w:val="0"/>
          <w:divBdr>
            <w:top w:val="none" w:sz="0" w:space="0" w:color="auto"/>
            <w:left w:val="none" w:sz="0" w:space="0" w:color="auto"/>
            <w:bottom w:val="none" w:sz="0" w:space="0" w:color="auto"/>
            <w:right w:val="none" w:sz="0" w:space="0" w:color="auto"/>
          </w:divBdr>
        </w:div>
        <w:div w:id="1306423995">
          <w:marLeft w:val="0"/>
          <w:marRight w:val="0"/>
          <w:marTop w:val="0"/>
          <w:marBottom w:val="0"/>
          <w:divBdr>
            <w:top w:val="none" w:sz="0" w:space="0" w:color="auto"/>
            <w:left w:val="none" w:sz="0" w:space="0" w:color="auto"/>
            <w:bottom w:val="none" w:sz="0" w:space="0" w:color="auto"/>
            <w:right w:val="none" w:sz="0" w:space="0" w:color="auto"/>
          </w:divBdr>
        </w:div>
        <w:div w:id="283540744">
          <w:marLeft w:val="0"/>
          <w:marRight w:val="0"/>
          <w:marTop w:val="0"/>
          <w:marBottom w:val="0"/>
          <w:divBdr>
            <w:top w:val="none" w:sz="0" w:space="0" w:color="auto"/>
            <w:left w:val="none" w:sz="0" w:space="0" w:color="auto"/>
            <w:bottom w:val="none" w:sz="0" w:space="0" w:color="auto"/>
            <w:right w:val="none" w:sz="0" w:space="0" w:color="auto"/>
          </w:divBdr>
        </w:div>
        <w:div w:id="1415780533">
          <w:marLeft w:val="0"/>
          <w:marRight w:val="0"/>
          <w:marTop w:val="0"/>
          <w:marBottom w:val="0"/>
          <w:divBdr>
            <w:top w:val="none" w:sz="0" w:space="0" w:color="auto"/>
            <w:left w:val="none" w:sz="0" w:space="0" w:color="auto"/>
            <w:bottom w:val="none" w:sz="0" w:space="0" w:color="auto"/>
            <w:right w:val="none" w:sz="0" w:space="0" w:color="auto"/>
          </w:divBdr>
        </w:div>
        <w:div w:id="1915703849">
          <w:marLeft w:val="0"/>
          <w:marRight w:val="0"/>
          <w:marTop w:val="0"/>
          <w:marBottom w:val="0"/>
          <w:divBdr>
            <w:top w:val="none" w:sz="0" w:space="0" w:color="auto"/>
            <w:left w:val="none" w:sz="0" w:space="0" w:color="auto"/>
            <w:bottom w:val="none" w:sz="0" w:space="0" w:color="auto"/>
            <w:right w:val="none" w:sz="0" w:space="0" w:color="auto"/>
          </w:divBdr>
        </w:div>
        <w:div w:id="295645584">
          <w:marLeft w:val="0"/>
          <w:marRight w:val="0"/>
          <w:marTop w:val="0"/>
          <w:marBottom w:val="0"/>
          <w:divBdr>
            <w:top w:val="none" w:sz="0" w:space="0" w:color="auto"/>
            <w:left w:val="none" w:sz="0" w:space="0" w:color="auto"/>
            <w:bottom w:val="none" w:sz="0" w:space="0" w:color="auto"/>
            <w:right w:val="none" w:sz="0" w:space="0" w:color="auto"/>
          </w:divBdr>
        </w:div>
        <w:div w:id="1959986046">
          <w:marLeft w:val="0"/>
          <w:marRight w:val="0"/>
          <w:marTop w:val="0"/>
          <w:marBottom w:val="0"/>
          <w:divBdr>
            <w:top w:val="none" w:sz="0" w:space="0" w:color="auto"/>
            <w:left w:val="none" w:sz="0" w:space="0" w:color="auto"/>
            <w:bottom w:val="none" w:sz="0" w:space="0" w:color="auto"/>
            <w:right w:val="none" w:sz="0" w:space="0" w:color="auto"/>
          </w:divBdr>
        </w:div>
        <w:div w:id="64686707">
          <w:marLeft w:val="0"/>
          <w:marRight w:val="0"/>
          <w:marTop w:val="0"/>
          <w:marBottom w:val="0"/>
          <w:divBdr>
            <w:top w:val="none" w:sz="0" w:space="0" w:color="auto"/>
            <w:left w:val="none" w:sz="0" w:space="0" w:color="auto"/>
            <w:bottom w:val="none" w:sz="0" w:space="0" w:color="auto"/>
            <w:right w:val="none" w:sz="0" w:space="0" w:color="auto"/>
          </w:divBdr>
        </w:div>
        <w:div w:id="1495534742">
          <w:marLeft w:val="0"/>
          <w:marRight w:val="0"/>
          <w:marTop w:val="0"/>
          <w:marBottom w:val="0"/>
          <w:divBdr>
            <w:top w:val="none" w:sz="0" w:space="0" w:color="auto"/>
            <w:left w:val="none" w:sz="0" w:space="0" w:color="auto"/>
            <w:bottom w:val="none" w:sz="0" w:space="0" w:color="auto"/>
            <w:right w:val="none" w:sz="0" w:space="0" w:color="auto"/>
          </w:divBdr>
        </w:div>
        <w:div w:id="1352612062">
          <w:marLeft w:val="0"/>
          <w:marRight w:val="0"/>
          <w:marTop w:val="0"/>
          <w:marBottom w:val="0"/>
          <w:divBdr>
            <w:top w:val="none" w:sz="0" w:space="0" w:color="auto"/>
            <w:left w:val="none" w:sz="0" w:space="0" w:color="auto"/>
            <w:bottom w:val="none" w:sz="0" w:space="0" w:color="auto"/>
            <w:right w:val="none" w:sz="0" w:space="0" w:color="auto"/>
          </w:divBdr>
        </w:div>
        <w:div w:id="1056390765">
          <w:marLeft w:val="0"/>
          <w:marRight w:val="0"/>
          <w:marTop w:val="0"/>
          <w:marBottom w:val="0"/>
          <w:divBdr>
            <w:top w:val="none" w:sz="0" w:space="0" w:color="auto"/>
            <w:left w:val="none" w:sz="0" w:space="0" w:color="auto"/>
            <w:bottom w:val="none" w:sz="0" w:space="0" w:color="auto"/>
            <w:right w:val="none" w:sz="0" w:space="0" w:color="auto"/>
          </w:divBdr>
        </w:div>
        <w:div w:id="73361112">
          <w:marLeft w:val="0"/>
          <w:marRight w:val="0"/>
          <w:marTop w:val="0"/>
          <w:marBottom w:val="0"/>
          <w:divBdr>
            <w:top w:val="none" w:sz="0" w:space="0" w:color="auto"/>
            <w:left w:val="none" w:sz="0" w:space="0" w:color="auto"/>
            <w:bottom w:val="none" w:sz="0" w:space="0" w:color="auto"/>
            <w:right w:val="none" w:sz="0" w:space="0" w:color="auto"/>
          </w:divBdr>
        </w:div>
        <w:div w:id="102893006">
          <w:marLeft w:val="0"/>
          <w:marRight w:val="0"/>
          <w:marTop w:val="0"/>
          <w:marBottom w:val="0"/>
          <w:divBdr>
            <w:top w:val="none" w:sz="0" w:space="0" w:color="auto"/>
            <w:left w:val="none" w:sz="0" w:space="0" w:color="auto"/>
            <w:bottom w:val="none" w:sz="0" w:space="0" w:color="auto"/>
            <w:right w:val="none" w:sz="0" w:space="0" w:color="auto"/>
          </w:divBdr>
        </w:div>
        <w:div w:id="904611940">
          <w:marLeft w:val="0"/>
          <w:marRight w:val="0"/>
          <w:marTop w:val="0"/>
          <w:marBottom w:val="0"/>
          <w:divBdr>
            <w:top w:val="none" w:sz="0" w:space="0" w:color="auto"/>
            <w:left w:val="none" w:sz="0" w:space="0" w:color="auto"/>
            <w:bottom w:val="none" w:sz="0" w:space="0" w:color="auto"/>
            <w:right w:val="none" w:sz="0" w:space="0" w:color="auto"/>
          </w:divBdr>
        </w:div>
        <w:div w:id="981344389">
          <w:marLeft w:val="0"/>
          <w:marRight w:val="0"/>
          <w:marTop w:val="0"/>
          <w:marBottom w:val="0"/>
          <w:divBdr>
            <w:top w:val="none" w:sz="0" w:space="0" w:color="auto"/>
            <w:left w:val="none" w:sz="0" w:space="0" w:color="auto"/>
            <w:bottom w:val="none" w:sz="0" w:space="0" w:color="auto"/>
            <w:right w:val="none" w:sz="0" w:space="0" w:color="auto"/>
          </w:divBdr>
        </w:div>
        <w:div w:id="235096309">
          <w:marLeft w:val="0"/>
          <w:marRight w:val="0"/>
          <w:marTop w:val="0"/>
          <w:marBottom w:val="0"/>
          <w:divBdr>
            <w:top w:val="none" w:sz="0" w:space="0" w:color="auto"/>
            <w:left w:val="none" w:sz="0" w:space="0" w:color="auto"/>
            <w:bottom w:val="none" w:sz="0" w:space="0" w:color="auto"/>
            <w:right w:val="none" w:sz="0" w:space="0" w:color="auto"/>
          </w:divBdr>
        </w:div>
        <w:div w:id="2113088011">
          <w:marLeft w:val="0"/>
          <w:marRight w:val="0"/>
          <w:marTop w:val="0"/>
          <w:marBottom w:val="0"/>
          <w:divBdr>
            <w:top w:val="none" w:sz="0" w:space="0" w:color="auto"/>
            <w:left w:val="none" w:sz="0" w:space="0" w:color="auto"/>
            <w:bottom w:val="none" w:sz="0" w:space="0" w:color="auto"/>
            <w:right w:val="none" w:sz="0" w:space="0" w:color="auto"/>
          </w:divBdr>
        </w:div>
        <w:div w:id="2107731711">
          <w:marLeft w:val="0"/>
          <w:marRight w:val="0"/>
          <w:marTop w:val="0"/>
          <w:marBottom w:val="0"/>
          <w:divBdr>
            <w:top w:val="none" w:sz="0" w:space="0" w:color="auto"/>
            <w:left w:val="none" w:sz="0" w:space="0" w:color="auto"/>
            <w:bottom w:val="none" w:sz="0" w:space="0" w:color="auto"/>
            <w:right w:val="none" w:sz="0" w:space="0" w:color="auto"/>
          </w:divBdr>
        </w:div>
        <w:div w:id="1665011333">
          <w:marLeft w:val="0"/>
          <w:marRight w:val="0"/>
          <w:marTop w:val="0"/>
          <w:marBottom w:val="0"/>
          <w:divBdr>
            <w:top w:val="none" w:sz="0" w:space="0" w:color="auto"/>
            <w:left w:val="none" w:sz="0" w:space="0" w:color="auto"/>
            <w:bottom w:val="none" w:sz="0" w:space="0" w:color="auto"/>
            <w:right w:val="none" w:sz="0" w:space="0" w:color="auto"/>
          </w:divBdr>
        </w:div>
        <w:div w:id="8265815">
          <w:marLeft w:val="0"/>
          <w:marRight w:val="0"/>
          <w:marTop w:val="0"/>
          <w:marBottom w:val="0"/>
          <w:divBdr>
            <w:top w:val="none" w:sz="0" w:space="0" w:color="auto"/>
            <w:left w:val="none" w:sz="0" w:space="0" w:color="auto"/>
            <w:bottom w:val="none" w:sz="0" w:space="0" w:color="auto"/>
            <w:right w:val="none" w:sz="0" w:space="0" w:color="auto"/>
          </w:divBdr>
        </w:div>
        <w:div w:id="770204657">
          <w:marLeft w:val="0"/>
          <w:marRight w:val="0"/>
          <w:marTop w:val="0"/>
          <w:marBottom w:val="0"/>
          <w:divBdr>
            <w:top w:val="none" w:sz="0" w:space="0" w:color="auto"/>
            <w:left w:val="none" w:sz="0" w:space="0" w:color="auto"/>
            <w:bottom w:val="none" w:sz="0" w:space="0" w:color="auto"/>
            <w:right w:val="none" w:sz="0" w:space="0" w:color="auto"/>
          </w:divBdr>
        </w:div>
        <w:div w:id="1292446281">
          <w:marLeft w:val="0"/>
          <w:marRight w:val="0"/>
          <w:marTop w:val="0"/>
          <w:marBottom w:val="0"/>
          <w:divBdr>
            <w:top w:val="none" w:sz="0" w:space="0" w:color="auto"/>
            <w:left w:val="none" w:sz="0" w:space="0" w:color="auto"/>
            <w:bottom w:val="none" w:sz="0" w:space="0" w:color="auto"/>
            <w:right w:val="none" w:sz="0" w:space="0" w:color="auto"/>
          </w:divBdr>
        </w:div>
        <w:div w:id="1418937772">
          <w:marLeft w:val="0"/>
          <w:marRight w:val="0"/>
          <w:marTop w:val="0"/>
          <w:marBottom w:val="0"/>
          <w:divBdr>
            <w:top w:val="none" w:sz="0" w:space="0" w:color="auto"/>
            <w:left w:val="none" w:sz="0" w:space="0" w:color="auto"/>
            <w:bottom w:val="none" w:sz="0" w:space="0" w:color="auto"/>
            <w:right w:val="none" w:sz="0" w:space="0" w:color="auto"/>
          </w:divBdr>
        </w:div>
        <w:div w:id="1759793578">
          <w:marLeft w:val="0"/>
          <w:marRight w:val="0"/>
          <w:marTop w:val="0"/>
          <w:marBottom w:val="0"/>
          <w:divBdr>
            <w:top w:val="none" w:sz="0" w:space="0" w:color="auto"/>
            <w:left w:val="none" w:sz="0" w:space="0" w:color="auto"/>
            <w:bottom w:val="none" w:sz="0" w:space="0" w:color="auto"/>
            <w:right w:val="none" w:sz="0" w:space="0" w:color="auto"/>
          </w:divBdr>
        </w:div>
        <w:div w:id="59645583">
          <w:marLeft w:val="0"/>
          <w:marRight w:val="0"/>
          <w:marTop w:val="0"/>
          <w:marBottom w:val="0"/>
          <w:divBdr>
            <w:top w:val="none" w:sz="0" w:space="0" w:color="auto"/>
            <w:left w:val="none" w:sz="0" w:space="0" w:color="auto"/>
            <w:bottom w:val="none" w:sz="0" w:space="0" w:color="auto"/>
            <w:right w:val="none" w:sz="0" w:space="0" w:color="auto"/>
          </w:divBdr>
        </w:div>
        <w:div w:id="197918777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99" Type="http://schemas.openxmlformats.org/officeDocument/2006/relationships/oleObject" Target="embeddings/oleObject123.bin"/><Relationship Id="rId21" Type="http://schemas.openxmlformats.org/officeDocument/2006/relationships/header" Target="header7.xml"/><Relationship Id="rId63" Type="http://schemas.openxmlformats.org/officeDocument/2006/relationships/image" Target="media/image31.png"/><Relationship Id="rId159" Type="http://schemas.openxmlformats.org/officeDocument/2006/relationships/image" Target="media/image90.wmf"/><Relationship Id="rId324" Type="http://schemas.openxmlformats.org/officeDocument/2006/relationships/image" Target="media/image170.png"/><Relationship Id="rId366" Type="http://schemas.openxmlformats.org/officeDocument/2006/relationships/image" Target="media/image197.png"/><Relationship Id="rId531" Type="http://schemas.openxmlformats.org/officeDocument/2006/relationships/oleObject" Target="embeddings/oleObject192.bin"/><Relationship Id="rId573" Type="http://schemas.openxmlformats.org/officeDocument/2006/relationships/image" Target="media/image349.png"/><Relationship Id="rId629" Type="http://schemas.openxmlformats.org/officeDocument/2006/relationships/header" Target="header11.xml"/><Relationship Id="rId170" Type="http://schemas.openxmlformats.org/officeDocument/2006/relationships/oleObject" Target="embeddings/oleObject54.bin"/><Relationship Id="rId226" Type="http://schemas.openxmlformats.org/officeDocument/2006/relationships/oleObject" Target="embeddings/oleObject82.bin"/><Relationship Id="rId433" Type="http://schemas.openxmlformats.org/officeDocument/2006/relationships/image" Target="media/image264.wmf"/><Relationship Id="rId268" Type="http://schemas.openxmlformats.org/officeDocument/2006/relationships/oleObject" Target="embeddings/oleObject104.bin"/><Relationship Id="rId475" Type="http://schemas.openxmlformats.org/officeDocument/2006/relationships/image" Target="media/image286.wmf"/><Relationship Id="rId640" Type="http://schemas.openxmlformats.org/officeDocument/2006/relationships/fontTable" Target="fontTable.xml"/><Relationship Id="rId32" Type="http://schemas.openxmlformats.org/officeDocument/2006/relationships/oleObject" Target="embeddings/oleObject4.bin"/><Relationship Id="rId74" Type="http://schemas.openxmlformats.org/officeDocument/2006/relationships/image" Target="media/image42.png"/><Relationship Id="rId128" Type="http://schemas.openxmlformats.org/officeDocument/2006/relationships/oleObject" Target="embeddings/oleObject33.bin"/><Relationship Id="rId335" Type="http://schemas.openxmlformats.org/officeDocument/2006/relationships/image" Target="media/image176.wmf"/><Relationship Id="rId377" Type="http://schemas.openxmlformats.org/officeDocument/2006/relationships/image" Target="media/image208.png"/><Relationship Id="rId500" Type="http://schemas.openxmlformats.org/officeDocument/2006/relationships/image" Target="media/image302.png"/><Relationship Id="rId542" Type="http://schemas.openxmlformats.org/officeDocument/2006/relationships/image" Target="media/image324.wmf"/><Relationship Id="rId584" Type="http://schemas.openxmlformats.org/officeDocument/2006/relationships/image" Target="media/image359.png"/><Relationship Id="rId5" Type="http://schemas.openxmlformats.org/officeDocument/2006/relationships/webSettings" Target="webSettings.xml"/><Relationship Id="rId181" Type="http://schemas.openxmlformats.org/officeDocument/2006/relationships/image" Target="media/image101.wmf"/><Relationship Id="rId237" Type="http://schemas.openxmlformats.org/officeDocument/2006/relationships/image" Target="media/image129.wmf"/><Relationship Id="rId402" Type="http://schemas.openxmlformats.org/officeDocument/2006/relationships/image" Target="media/image233.png"/><Relationship Id="rId279" Type="http://schemas.openxmlformats.org/officeDocument/2006/relationships/oleObject" Target="embeddings/oleObject110.bin"/><Relationship Id="rId444" Type="http://schemas.openxmlformats.org/officeDocument/2006/relationships/oleObject" Target="embeddings/oleObject154.bin"/><Relationship Id="rId486" Type="http://schemas.openxmlformats.org/officeDocument/2006/relationships/oleObject" Target="embeddings/oleObject171.bin"/><Relationship Id="rId43" Type="http://schemas.openxmlformats.org/officeDocument/2006/relationships/image" Target="media/image13.wmf"/><Relationship Id="rId139" Type="http://schemas.openxmlformats.org/officeDocument/2006/relationships/image" Target="media/image80.wmf"/><Relationship Id="rId290" Type="http://schemas.openxmlformats.org/officeDocument/2006/relationships/oleObject" Target="embeddings/oleObject118.bin"/><Relationship Id="rId304" Type="http://schemas.openxmlformats.org/officeDocument/2006/relationships/image" Target="media/image158.wmf"/><Relationship Id="rId346" Type="http://schemas.openxmlformats.org/officeDocument/2006/relationships/oleObject" Target="embeddings/oleObject144.bin"/><Relationship Id="rId388" Type="http://schemas.openxmlformats.org/officeDocument/2006/relationships/image" Target="media/image219.png"/><Relationship Id="rId511" Type="http://schemas.openxmlformats.org/officeDocument/2006/relationships/oleObject" Target="embeddings/oleObject182.bin"/><Relationship Id="rId553" Type="http://schemas.openxmlformats.org/officeDocument/2006/relationships/image" Target="media/image333.png"/><Relationship Id="rId609" Type="http://schemas.openxmlformats.org/officeDocument/2006/relationships/oleObject" Target="embeddings/oleObject216.bin"/><Relationship Id="rId85" Type="http://schemas.openxmlformats.org/officeDocument/2006/relationships/image" Target="media/image53.wmf"/><Relationship Id="rId150" Type="http://schemas.openxmlformats.org/officeDocument/2006/relationships/oleObject" Target="embeddings/oleObject44.bin"/><Relationship Id="rId192" Type="http://schemas.openxmlformats.org/officeDocument/2006/relationships/oleObject" Target="embeddings/oleObject65.bin"/><Relationship Id="rId206" Type="http://schemas.openxmlformats.org/officeDocument/2006/relationships/oleObject" Target="embeddings/oleObject72.bin"/><Relationship Id="rId413" Type="http://schemas.openxmlformats.org/officeDocument/2006/relationships/image" Target="media/image244.png"/><Relationship Id="rId595" Type="http://schemas.openxmlformats.org/officeDocument/2006/relationships/image" Target="media/image365.wmf"/><Relationship Id="rId248" Type="http://schemas.openxmlformats.org/officeDocument/2006/relationships/oleObject" Target="embeddings/oleObject93.bin"/><Relationship Id="rId455" Type="http://schemas.openxmlformats.org/officeDocument/2006/relationships/image" Target="media/image276.wmf"/><Relationship Id="rId497" Type="http://schemas.openxmlformats.org/officeDocument/2006/relationships/image" Target="media/image300.wmf"/><Relationship Id="rId620" Type="http://schemas.openxmlformats.org/officeDocument/2006/relationships/oleObject" Target="embeddings/oleObject220.bin"/><Relationship Id="rId12" Type="http://schemas.openxmlformats.org/officeDocument/2006/relationships/footer" Target="footer2.xml"/><Relationship Id="rId108" Type="http://schemas.openxmlformats.org/officeDocument/2006/relationships/oleObject" Target="embeddings/oleObject23.bin"/><Relationship Id="rId315" Type="http://schemas.openxmlformats.org/officeDocument/2006/relationships/image" Target="media/image163.wmf"/><Relationship Id="rId357" Type="http://schemas.openxmlformats.org/officeDocument/2006/relationships/image" Target="media/image188.png"/><Relationship Id="rId522" Type="http://schemas.openxmlformats.org/officeDocument/2006/relationships/image" Target="media/image314.wmf"/><Relationship Id="rId54" Type="http://schemas.openxmlformats.org/officeDocument/2006/relationships/image" Target="media/image22.png"/><Relationship Id="rId96" Type="http://schemas.openxmlformats.org/officeDocument/2006/relationships/oleObject" Target="embeddings/oleObject17.bin"/><Relationship Id="rId161" Type="http://schemas.openxmlformats.org/officeDocument/2006/relationships/image" Target="media/image91.wmf"/><Relationship Id="rId217" Type="http://schemas.openxmlformats.org/officeDocument/2006/relationships/image" Target="media/image119.wmf"/><Relationship Id="rId399" Type="http://schemas.openxmlformats.org/officeDocument/2006/relationships/image" Target="media/image230.png"/><Relationship Id="rId564" Type="http://schemas.openxmlformats.org/officeDocument/2006/relationships/image" Target="media/image340.png"/><Relationship Id="rId259" Type="http://schemas.openxmlformats.org/officeDocument/2006/relationships/image" Target="media/image140.wmf"/><Relationship Id="rId424" Type="http://schemas.openxmlformats.org/officeDocument/2006/relationships/image" Target="media/image255.png"/><Relationship Id="rId466" Type="http://schemas.openxmlformats.org/officeDocument/2006/relationships/oleObject" Target="embeddings/oleObject164.bin"/><Relationship Id="rId631" Type="http://schemas.openxmlformats.org/officeDocument/2006/relationships/header" Target="header13.xml"/><Relationship Id="rId23" Type="http://schemas.openxmlformats.org/officeDocument/2006/relationships/image" Target="media/image2.png"/><Relationship Id="rId119" Type="http://schemas.openxmlformats.org/officeDocument/2006/relationships/image" Target="media/image70.wmf"/><Relationship Id="rId270" Type="http://schemas.openxmlformats.org/officeDocument/2006/relationships/oleObject" Target="embeddings/oleObject105.bin"/><Relationship Id="rId326" Type="http://schemas.openxmlformats.org/officeDocument/2006/relationships/image" Target="media/image172.wmf"/><Relationship Id="rId533" Type="http://schemas.openxmlformats.org/officeDocument/2006/relationships/oleObject" Target="embeddings/oleObject193.bin"/><Relationship Id="rId65" Type="http://schemas.openxmlformats.org/officeDocument/2006/relationships/image" Target="media/image33.png"/><Relationship Id="rId130" Type="http://schemas.openxmlformats.org/officeDocument/2006/relationships/oleObject" Target="embeddings/oleObject34.bin"/><Relationship Id="rId368" Type="http://schemas.openxmlformats.org/officeDocument/2006/relationships/image" Target="media/image199.png"/><Relationship Id="rId575" Type="http://schemas.openxmlformats.org/officeDocument/2006/relationships/image" Target="media/image351.png"/><Relationship Id="rId172" Type="http://schemas.openxmlformats.org/officeDocument/2006/relationships/oleObject" Target="embeddings/oleObject55.bin"/><Relationship Id="rId228" Type="http://schemas.openxmlformats.org/officeDocument/2006/relationships/oleObject" Target="embeddings/oleObject83.bin"/><Relationship Id="rId435" Type="http://schemas.openxmlformats.org/officeDocument/2006/relationships/image" Target="media/image265.wmf"/><Relationship Id="rId477" Type="http://schemas.openxmlformats.org/officeDocument/2006/relationships/image" Target="media/image287.png"/><Relationship Id="rId600" Type="http://schemas.openxmlformats.org/officeDocument/2006/relationships/oleObject" Target="embeddings/oleObject212.bin"/><Relationship Id="rId281" Type="http://schemas.openxmlformats.org/officeDocument/2006/relationships/oleObject" Target="embeddings/oleObject111.bin"/><Relationship Id="rId337" Type="http://schemas.openxmlformats.org/officeDocument/2006/relationships/image" Target="media/image177.wmf"/><Relationship Id="rId502" Type="http://schemas.openxmlformats.org/officeDocument/2006/relationships/image" Target="media/image304.wmf"/><Relationship Id="rId34" Type="http://schemas.openxmlformats.org/officeDocument/2006/relationships/oleObject" Target="embeddings/oleObject5.bin"/><Relationship Id="rId76" Type="http://schemas.openxmlformats.org/officeDocument/2006/relationships/image" Target="media/image44.png"/><Relationship Id="rId141" Type="http://schemas.openxmlformats.org/officeDocument/2006/relationships/image" Target="media/image81.wmf"/><Relationship Id="rId379" Type="http://schemas.openxmlformats.org/officeDocument/2006/relationships/image" Target="media/image210.png"/><Relationship Id="rId544" Type="http://schemas.openxmlformats.org/officeDocument/2006/relationships/image" Target="media/image325.png"/><Relationship Id="rId586" Type="http://schemas.openxmlformats.org/officeDocument/2006/relationships/oleObject" Target="embeddings/oleObject205.bin"/><Relationship Id="rId7" Type="http://schemas.openxmlformats.org/officeDocument/2006/relationships/endnotes" Target="endnotes.xml"/><Relationship Id="rId183" Type="http://schemas.openxmlformats.org/officeDocument/2006/relationships/image" Target="media/image102.wmf"/><Relationship Id="rId239" Type="http://schemas.openxmlformats.org/officeDocument/2006/relationships/image" Target="media/image130.wmf"/><Relationship Id="rId390" Type="http://schemas.openxmlformats.org/officeDocument/2006/relationships/image" Target="media/image221.png"/><Relationship Id="rId404" Type="http://schemas.openxmlformats.org/officeDocument/2006/relationships/image" Target="media/image235.png"/><Relationship Id="rId446" Type="http://schemas.openxmlformats.org/officeDocument/2006/relationships/image" Target="media/image270.png"/><Relationship Id="rId611" Type="http://schemas.openxmlformats.org/officeDocument/2006/relationships/oleObject" Target="embeddings/oleObject217.bin"/><Relationship Id="rId250" Type="http://schemas.openxmlformats.org/officeDocument/2006/relationships/oleObject" Target="embeddings/oleObject94.bin"/><Relationship Id="rId292" Type="http://schemas.openxmlformats.org/officeDocument/2006/relationships/oleObject" Target="embeddings/oleObject119.bin"/><Relationship Id="rId306" Type="http://schemas.openxmlformats.org/officeDocument/2006/relationships/image" Target="media/image159.wmf"/><Relationship Id="rId488" Type="http://schemas.openxmlformats.org/officeDocument/2006/relationships/oleObject" Target="embeddings/oleObject172.bin"/><Relationship Id="rId45" Type="http://schemas.openxmlformats.org/officeDocument/2006/relationships/image" Target="media/image14.wmf"/><Relationship Id="rId87" Type="http://schemas.openxmlformats.org/officeDocument/2006/relationships/image" Target="media/image54.wmf"/><Relationship Id="rId110" Type="http://schemas.openxmlformats.org/officeDocument/2006/relationships/oleObject" Target="embeddings/oleObject24.bin"/><Relationship Id="rId348" Type="http://schemas.openxmlformats.org/officeDocument/2006/relationships/oleObject" Target="embeddings/oleObject145.bin"/><Relationship Id="rId513" Type="http://schemas.openxmlformats.org/officeDocument/2006/relationships/oleObject" Target="embeddings/oleObject183.bin"/><Relationship Id="rId555" Type="http://schemas.openxmlformats.org/officeDocument/2006/relationships/image" Target="media/image335.wmf"/><Relationship Id="rId597" Type="http://schemas.openxmlformats.org/officeDocument/2006/relationships/image" Target="media/image366.wmf"/><Relationship Id="rId152" Type="http://schemas.openxmlformats.org/officeDocument/2006/relationships/oleObject" Target="embeddings/oleObject45.bin"/><Relationship Id="rId194" Type="http://schemas.openxmlformats.org/officeDocument/2006/relationships/oleObject" Target="embeddings/oleObject66.bin"/><Relationship Id="rId208" Type="http://schemas.openxmlformats.org/officeDocument/2006/relationships/oleObject" Target="embeddings/oleObject73.bin"/><Relationship Id="rId415" Type="http://schemas.openxmlformats.org/officeDocument/2006/relationships/image" Target="media/image246.png"/><Relationship Id="rId457" Type="http://schemas.openxmlformats.org/officeDocument/2006/relationships/image" Target="media/image277.wmf"/><Relationship Id="rId622" Type="http://schemas.openxmlformats.org/officeDocument/2006/relationships/oleObject" Target="embeddings/oleObject221.bin"/><Relationship Id="rId261" Type="http://schemas.openxmlformats.org/officeDocument/2006/relationships/image" Target="media/image141.wmf"/><Relationship Id="rId499" Type="http://schemas.openxmlformats.org/officeDocument/2006/relationships/image" Target="media/image301.png"/><Relationship Id="rId14" Type="http://schemas.openxmlformats.org/officeDocument/2006/relationships/footer" Target="footer3.xml"/><Relationship Id="rId56" Type="http://schemas.openxmlformats.org/officeDocument/2006/relationships/image" Target="media/image24.png"/><Relationship Id="rId317" Type="http://schemas.openxmlformats.org/officeDocument/2006/relationships/image" Target="media/image164.png"/><Relationship Id="rId359" Type="http://schemas.openxmlformats.org/officeDocument/2006/relationships/image" Target="media/image190.png"/><Relationship Id="rId524" Type="http://schemas.openxmlformats.org/officeDocument/2006/relationships/image" Target="media/image315.wmf"/><Relationship Id="rId566" Type="http://schemas.openxmlformats.org/officeDocument/2006/relationships/image" Target="media/image342.png"/><Relationship Id="rId98" Type="http://schemas.openxmlformats.org/officeDocument/2006/relationships/oleObject" Target="embeddings/oleObject18.bin"/><Relationship Id="rId121" Type="http://schemas.openxmlformats.org/officeDocument/2006/relationships/image" Target="media/image71.wmf"/><Relationship Id="rId163" Type="http://schemas.openxmlformats.org/officeDocument/2006/relationships/image" Target="media/image92.wmf"/><Relationship Id="rId219" Type="http://schemas.openxmlformats.org/officeDocument/2006/relationships/image" Target="media/image120.wmf"/><Relationship Id="rId370" Type="http://schemas.openxmlformats.org/officeDocument/2006/relationships/image" Target="media/image201.png"/><Relationship Id="rId426" Type="http://schemas.openxmlformats.org/officeDocument/2006/relationships/image" Target="media/image257.png"/><Relationship Id="rId633" Type="http://schemas.openxmlformats.org/officeDocument/2006/relationships/image" Target="media/image384.png"/><Relationship Id="rId230" Type="http://schemas.openxmlformats.org/officeDocument/2006/relationships/oleObject" Target="embeddings/oleObject84.bin"/><Relationship Id="rId468" Type="http://schemas.openxmlformats.org/officeDocument/2006/relationships/oleObject" Target="embeddings/oleObject165.bin"/><Relationship Id="rId25" Type="http://schemas.openxmlformats.org/officeDocument/2006/relationships/image" Target="media/image4.wmf"/><Relationship Id="rId67" Type="http://schemas.openxmlformats.org/officeDocument/2006/relationships/image" Target="media/image35.png"/><Relationship Id="rId272" Type="http://schemas.openxmlformats.org/officeDocument/2006/relationships/oleObject" Target="embeddings/oleObject106.bin"/><Relationship Id="rId328" Type="http://schemas.openxmlformats.org/officeDocument/2006/relationships/image" Target="media/image173.wmf"/><Relationship Id="rId535" Type="http://schemas.openxmlformats.org/officeDocument/2006/relationships/oleObject" Target="embeddings/oleObject194.bin"/><Relationship Id="rId577" Type="http://schemas.openxmlformats.org/officeDocument/2006/relationships/image" Target="media/image353.png"/><Relationship Id="rId132" Type="http://schemas.openxmlformats.org/officeDocument/2006/relationships/oleObject" Target="embeddings/oleObject35.bin"/><Relationship Id="rId174" Type="http://schemas.openxmlformats.org/officeDocument/2006/relationships/oleObject" Target="embeddings/oleObject56.bin"/><Relationship Id="rId381" Type="http://schemas.openxmlformats.org/officeDocument/2006/relationships/image" Target="media/image212.png"/><Relationship Id="rId602" Type="http://schemas.openxmlformats.org/officeDocument/2006/relationships/oleObject" Target="embeddings/oleObject213.bin"/><Relationship Id="rId241" Type="http://schemas.openxmlformats.org/officeDocument/2006/relationships/image" Target="media/image131.wmf"/><Relationship Id="rId437" Type="http://schemas.openxmlformats.org/officeDocument/2006/relationships/image" Target="media/image266.wmf"/><Relationship Id="rId479" Type="http://schemas.openxmlformats.org/officeDocument/2006/relationships/image" Target="media/image289.png"/><Relationship Id="rId36" Type="http://schemas.openxmlformats.org/officeDocument/2006/relationships/oleObject" Target="embeddings/oleObject6.bin"/><Relationship Id="rId283" Type="http://schemas.openxmlformats.org/officeDocument/2006/relationships/oleObject" Target="embeddings/oleObject113.bin"/><Relationship Id="rId339" Type="http://schemas.openxmlformats.org/officeDocument/2006/relationships/image" Target="media/image178.wmf"/><Relationship Id="rId490" Type="http://schemas.openxmlformats.org/officeDocument/2006/relationships/oleObject" Target="embeddings/oleObject173.bin"/><Relationship Id="rId504" Type="http://schemas.openxmlformats.org/officeDocument/2006/relationships/image" Target="media/image305.wmf"/><Relationship Id="rId546" Type="http://schemas.openxmlformats.org/officeDocument/2006/relationships/oleObject" Target="embeddings/oleObject199.bin"/><Relationship Id="rId78" Type="http://schemas.openxmlformats.org/officeDocument/2006/relationships/image" Target="media/image46.png"/><Relationship Id="rId101" Type="http://schemas.openxmlformats.org/officeDocument/2006/relationships/image" Target="media/image61.wmf"/><Relationship Id="rId143" Type="http://schemas.openxmlformats.org/officeDocument/2006/relationships/image" Target="media/image82.wmf"/><Relationship Id="rId185" Type="http://schemas.openxmlformats.org/officeDocument/2006/relationships/image" Target="media/image103.wmf"/><Relationship Id="rId350" Type="http://schemas.openxmlformats.org/officeDocument/2006/relationships/oleObject" Target="embeddings/oleObject146.bin"/><Relationship Id="rId406" Type="http://schemas.openxmlformats.org/officeDocument/2006/relationships/image" Target="media/image237.png"/><Relationship Id="rId588" Type="http://schemas.openxmlformats.org/officeDocument/2006/relationships/oleObject" Target="embeddings/oleObject206.bin"/><Relationship Id="rId9" Type="http://schemas.openxmlformats.org/officeDocument/2006/relationships/header" Target="header1.xml"/><Relationship Id="rId210" Type="http://schemas.openxmlformats.org/officeDocument/2006/relationships/oleObject" Target="embeddings/oleObject74.bin"/><Relationship Id="rId392" Type="http://schemas.openxmlformats.org/officeDocument/2006/relationships/image" Target="media/image223.png"/><Relationship Id="rId448" Type="http://schemas.openxmlformats.org/officeDocument/2006/relationships/image" Target="media/image272.png"/><Relationship Id="rId613" Type="http://schemas.openxmlformats.org/officeDocument/2006/relationships/oleObject" Target="embeddings/oleObject218.bin"/><Relationship Id="rId252" Type="http://schemas.openxmlformats.org/officeDocument/2006/relationships/oleObject" Target="embeddings/oleObject95.bin"/><Relationship Id="rId294" Type="http://schemas.openxmlformats.org/officeDocument/2006/relationships/image" Target="media/image153.wmf"/><Relationship Id="rId308" Type="http://schemas.openxmlformats.org/officeDocument/2006/relationships/image" Target="media/image160.wmf"/><Relationship Id="rId515" Type="http://schemas.openxmlformats.org/officeDocument/2006/relationships/oleObject" Target="embeddings/oleObject184.bin"/><Relationship Id="rId47" Type="http://schemas.openxmlformats.org/officeDocument/2006/relationships/image" Target="media/image15.jpeg"/><Relationship Id="rId89" Type="http://schemas.openxmlformats.org/officeDocument/2006/relationships/image" Target="media/image55.wmf"/><Relationship Id="rId112" Type="http://schemas.openxmlformats.org/officeDocument/2006/relationships/oleObject" Target="embeddings/oleObject25.bin"/><Relationship Id="rId154" Type="http://schemas.openxmlformats.org/officeDocument/2006/relationships/oleObject" Target="embeddings/oleObject46.bin"/><Relationship Id="rId361" Type="http://schemas.openxmlformats.org/officeDocument/2006/relationships/image" Target="media/image192.png"/><Relationship Id="rId557" Type="http://schemas.openxmlformats.org/officeDocument/2006/relationships/image" Target="media/image336.wmf"/><Relationship Id="rId599" Type="http://schemas.openxmlformats.org/officeDocument/2006/relationships/image" Target="media/image367.wmf"/><Relationship Id="rId196" Type="http://schemas.openxmlformats.org/officeDocument/2006/relationships/oleObject" Target="embeddings/oleObject67.bin"/><Relationship Id="rId417" Type="http://schemas.openxmlformats.org/officeDocument/2006/relationships/image" Target="media/image248.png"/><Relationship Id="rId459" Type="http://schemas.openxmlformats.org/officeDocument/2006/relationships/image" Target="media/image278.wmf"/><Relationship Id="rId624" Type="http://schemas.openxmlformats.org/officeDocument/2006/relationships/oleObject" Target="embeddings/oleObject222.bin"/><Relationship Id="rId16" Type="http://schemas.openxmlformats.org/officeDocument/2006/relationships/header" Target="header5.xml"/><Relationship Id="rId221" Type="http://schemas.openxmlformats.org/officeDocument/2006/relationships/image" Target="media/image121.wmf"/><Relationship Id="rId263" Type="http://schemas.openxmlformats.org/officeDocument/2006/relationships/image" Target="media/image142.wmf"/><Relationship Id="rId319" Type="http://schemas.openxmlformats.org/officeDocument/2006/relationships/image" Target="media/image166.png"/><Relationship Id="rId470" Type="http://schemas.openxmlformats.org/officeDocument/2006/relationships/oleObject" Target="embeddings/oleObject166.bin"/><Relationship Id="rId526" Type="http://schemas.openxmlformats.org/officeDocument/2006/relationships/image" Target="media/image316.wmf"/><Relationship Id="rId58" Type="http://schemas.openxmlformats.org/officeDocument/2006/relationships/image" Target="media/image26.png"/><Relationship Id="rId123" Type="http://schemas.openxmlformats.org/officeDocument/2006/relationships/image" Target="media/image72.wmf"/><Relationship Id="rId330" Type="http://schemas.openxmlformats.org/officeDocument/2006/relationships/image" Target="media/image174.wmf"/><Relationship Id="rId568" Type="http://schemas.openxmlformats.org/officeDocument/2006/relationships/image" Target="media/image344.png"/><Relationship Id="rId165" Type="http://schemas.openxmlformats.org/officeDocument/2006/relationships/image" Target="media/image93.wmf"/><Relationship Id="rId372" Type="http://schemas.openxmlformats.org/officeDocument/2006/relationships/image" Target="media/image203.png"/><Relationship Id="rId428" Type="http://schemas.openxmlformats.org/officeDocument/2006/relationships/image" Target="media/image259.png"/><Relationship Id="rId635" Type="http://schemas.openxmlformats.org/officeDocument/2006/relationships/image" Target="media/image386.png"/><Relationship Id="rId232" Type="http://schemas.openxmlformats.org/officeDocument/2006/relationships/oleObject" Target="embeddings/oleObject85.bin"/><Relationship Id="rId274" Type="http://schemas.openxmlformats.org/officeDocument/2006/relationships/oleObject" Target="embeddings/oleObject107.bin"/><Relationship Id="rId481" Type="http://schemas.openxmlformats.org/officeDocument/2006/relationships/image" Target="media/image291.png"/><Relationship Id="rId27" Type="http://schemas.openxmlformats.org/officeDocument/2006/relationships/image" Target="media/image5.wmf"/><Relationship Id="rId69" Type="http://schemas.openxmlformats.org/officeDocument/2006/relationships/image" Target="media/image37.png"/><Relationship Id="rId134" Type="http://schemas.openxmlformats.org/officeDocument/2006/relationships/oleObject" Target="embeddings/oleObject36.bin"/><Relationship Id="rId537" Type="http://schemas.openxmlformats.org/officeDocument/2006/relationships/oleObject" Target="embeddings/oleObject195.bin"/><Relationship Id="rId579" Type="http://schemas.openxmlformats.org/officeDocument/2006/relationships/image" Target="media/image355.png"/><Relationship Id="rId80" Type="http://schemas.openxmlformats.org/officeDocument/2006/relationships/image" Target="media/image48.jpeg"/><Relationship Id="rId176" Type="http://schemas.openxmlformats.org/officeDocument/2006/relationships/oleObject" Target="embeddings/oleObject57.bin"/><Relationship Id="rId341" Type="http://schemas.openxmlformats.org/officeDocument/2006/relationships/image" Target="media/image179.wmf"/><Relationship Id="rId383" Type="http://schemas.openxmlformats.org/officeDocument/2006/relationships/image" Target="media/image214.png"/><Relationship Id="rId439" Type="http://schemas.openxmlformats.org/officeDocument/2006/relationships/image" Target="media/image267.wmf"/><Relationship Id="rId590" Type="http://schemas.openxmlformats.org/officeDocument/2006/relationships/oleObject" Target="embeddings/oleObject207.bin"/><Relationship Id="rId604" Type="http://schemas.openxmlformats.org/officeDocument/2006/relationships/image" Target="media/image370.wmf"/><Relationship Id="rId201" Type="http://schemas.openxmlformats.org/officeDocument/2006/relationships/image" Target="media/image111.wmf"/><Relationship Id="rId243" Type="http://schemas.openxmlformats.org/officeDocument/2006/relationships/image" Target="media/image132.wmf"/><Relationship Id="rId285" Type="http://schemas.openxmlformats.org/officeDocument/2006/relationships/oleObject" Target="embeddings/oleObject114.bin"/><Relationship Id="rId450" Type="http://schemas.openxmlformats.org/officeDocument/2006/relationships/oleObject" Target="embeddings/oleObject156.bin"/><Relationship Id="rId506" Type="http://schemas.openxmlformats.org/officeDocument/2006/relationships/image" Target="media/image306.wmf"/><Relationship Id="rId38" Type="http://schemas.openxmlformats.org/officeDocument/2006/relationships/oleObject" Target="embeddings/oleObject7.bin"/><Relationship Id="rId103" Type="http://schemas.openxmlformats.org/officeDocument/2006/relationships/image" Target="media/image62.wmf"/><Relationship Id="rId310" Type="http://schemas.openxmlformats.org/officeDocument/2006/relationships/image" Target="media/image161.wmf"/><Relationship Id="rId492" Type="http://schemas.openxmlformats.org/officeDocument/2006/relationships/oleObject" Target="embeddings/oleObject174.bin"/><Relationship Id="rId548" Type="http://schemas.openxmlformats.org/officeDocument/2006/relationships/image" Target="media/image328.png"/><Relationship Id="rId70" Type="http://schemas.openxmlformats.org/officeDocument/2006/relationships/image" Target="media/image38.png"/><Relationship Id="rId91" Type="http://schemas.openxmlformats.org/officeDocument/2006/relationships/image" Target="media/image56.wmf"/><Relationship Id="rId145" Type="http://schemas.openxmlformats.org/officeDocument/2006/relationships/image" Target="media/image83.wmf"/><Relationship Id="rId166" Type="http://schemas.openxmlformats.org/officeDocument/2006/relationships/oleObject" Target="embeddings/oleObject52.bin"/><Relationship Id="rId187" Type="http://schemas.openxmlformats.org/officeDocument/2006/relationships/image" Target="media/image104.wmf"/><Relationship Id="rId331" Type="http://schemas.openxmlformats.org/officeDocument/2006/relationships/oleObject" Target="embeddings/oleObject136.bin"/><Relationship Id="rId352" Type="http://schemas.openxmlformats.org/officeDocument/2006/relationships/oleObject" Target="embeddings/oleObject147.bin"/><Relationship Id="rId373" Type="http://schemas.openxmlformats.org/officeDocument/2006/relationships/image" Target="media/image204.png"/><Relationship Id="rId394" Type="http://schemas.openxmlformats.org/officeDocument/2006/relationships/image" Target="media/image225.png"/><Relationship Id="rId408" Type="http://schemas.openxmlformats.org/officeDocument/2006/relationships/image" Target="media/image239.png"/><Relationship Id="rId429" Type="http://schemas.openxmlformats.org/officeDocument/2006/relationships/image" Target="media/image260.png"/><Relationship Id="rId580" Type="http://schemas.openxmlformats.org/officeDocument/2006/relationships/image" Target="media/image356.png"/><Relationship Id="rId615" Type="http://schemas.openxmlformats.org/officeDocument/2006/relationships/image" Target="media/image376.png"/><Relationship Id="rId636" Type="http://schemas.openxmlformats.org/officeDocument/2006/relationships/image" Target="media/image387.png"/><Relationship Id="rId1" Type="http://schemas.openxmlformats.org/officeDocument/2006/relationships/customXml" Target="../customXml/item1.xml"/><Relationship Id="rId212" Type="http://schemas.openxmlformats.org/officeDocument/2006/relationships/oleObject" Target="embeddings/oleObject75.bin"/><Relationship Id="rId233" Type="http://schemas.openxmlformats.org/officeDocument/2006/relationships/image" Target="media/image127.wmf"/><Relationship Id="rId254" Type="http://schemas.openxmlformats.org/officeDocument/2006/relationships/oleObject" Target="embeddings/oleObject96.bin"/><Relationship Id="rId440" Type="http://schemas.openxmlformats.org/officeDocument/2006/relationships/oleObject" Target="embeddings/oleObject152.bin"/><Relationship Id="rId28" Type="http://schemas.openxmlformats.org/officeDocument/2006/relationships/oleObject" Target="embeddings/oleObject2.bin"/><Relationship Id="rId49" Type="http://schemas.openxmlformats.org/officeDocument/2006/relationships/image" Target="media/image17.jpeg"/><Relationship Id="rId114" Type="http://schemas.openxmlformats.org/officeDocument/2006/relationships/oleObject" Target="embeddings/oleObject26.bin"/><Relationship Id="rId275" Type="http://schemas.openxmlformats.org/officeDocument/2006/relationships/image" Target="media/image147.wmf"/><Relationship Id="rId296" Type="http://schemas.openxmlformats.org/officeDocument/2006/relationships/image" Target="media/image154.wmf"/><Relationship Id="rId300" Type="http://schemas.openxmlformats.org/officeDocument/2006/relationships/image" Target="media/image156.wmf"/><Relationship Id="rId461" Type="http://schemas.openxmlformats.org/officeDocument/2006/relationships/image" Target="media/image279.wmf"/><Relationship Id="rId482" Type="http://schemas.openxmlformats.org/officeDocument/2006/relationships/image" Target="media/image292.png"/><Relationship Id="rId517" Type="http://schemas.openxmlformats.org/officeDocument/2006/relationships/oleObject" Target="embeddings/oleObject185.bin"/><Relationship Id="rId538" Type="http://schemas.openxmlformats.org/officeDocument/2006/relationships/image" Target="media/image322.wmf"/><Relationship Id="rId559" Type="http://schemas.openxmlformats.org/officeDocument/2006/relationships/image" Target="media/image337.wmf"/><Relationship Id="rId60" Type="http://schemas.openxmlformats.org/officeDocument/2006/relationships/image" Target="media/image28.png"/><Relationship Id="rId81" Type="http://schemas.openxmlformats.org/officeDocument/2006/relationships/image" Target="media/image49.png"/><Relationship Id="rId135" Type="http://schemas.openxmlformats.org/officeDocument/2006/relationships/image" Target="media/image78.wmf"/><Relationship Id="rId156" Type="http://schemas.openxmlformats.org/officeDocument/2006/relationships/oleObject" Target="embeddings/oleObject47.bin"/><Relationship Id="rId177" Type="http://schemas.openxmlformats.org/officeDocument/2006/relationships/image" Target="media/image99.wmf"/><Relationship Id="rId198" Type="http://schemas.openxmlformats.org/officeDocument/2006/relationships/oleObject" Target="embeddings/oleObject68.bin"/><Relationship Id="rId321" Type="http://schemas.openxmlformats.org/officeDocument/2006/relationships/oleObject" Target="embeddings/oleObject133.bin"/><Relationship Id="rId342" Type="http://schemas.openxmlformats.org/officeDocument/2006/relationships/oleObject" Target="embeddings/oleObject142.bin"/><Relationship Id="rId363" Type="http://schemas.openxmlformats.org/officeDocument/2006/relationships/image" Target="media/image194.png"/><Relationship Id="rId384" Type="http://schemas.openxmlformats.org/officeDocument/2006/relationships/image" Target="media/image215.png"/><Relationship Id="rId419" Type="http://schemas.openxmlformats.org/officeDocument/2006/relationships/image" Target="media/image250.png"/><Relationship Id="rId570" Type="http://schemas.openxmlformats.org/officeDocument/2006/relationships/image" Target="media/image346.png"/><Relationship Id="rId591" Type="http://schemas.openxmlformats.org/officeDocument/2006/relationships/image" Target="media/image363.wmf"/><Relationship Id="rId605" Type="http://schemas.openxmlformats.org/officeDocument/2006/relationships/oleObject" Target="embeddings/oleObject214.bin"/><Relationship Id="rId626" Type="http://schemas.openxmlformats.org/officeDocument/2006/relationships/header" Target="header8.xml"/><Relationship Id="rId202" Type="http://schemas.openxmlformats.org/officeDocument/2006/relationships/oleObject" Target="embeddings/oleObject70.bin"/><Relationship Id="rId223" Type="http://schemas.openxmlformats.org/officeDocument/2006/relationships/image" Target="media/image122.wmf"/><Relationship Id="rId244" Type="http://schemas.openxmlformats.org/officeDocument/2006/relationships/oleObject" Target="embeddings/oleObject91.bin"/><Relationship Id="rId430" Type="http://schemas.openxmlformats.org/officeDocument/2006/relationships/image" Target="media/image261.png"/><Relationship Id="rId18" Type="http://schemas.openxmlformats.org/officeDocument/2006/relationships/footer" Target="footer5.xml"/><Relationship Id="rId39" Type="http://schemas.openxmlformats.org/officeDocument/2006/relationships/image" Target="media/image11.wmf"/><Relationship Id="rId265" Type="http://schemas.openxmlformats.org/officeDocument/2006/relationships/oleObject" Target="embeddings/oleObject102.bin"/><Relationship Id="rId286" Type="http://schemas.openxmlformats.org/officeDocument/2006/relationships/image" Target="media/image151.wmf"/><Relationship Id="rId451" Type="http://schemas.openxmlformats.org/officeDocument/2006/relationships/image" Target="media/image274.wmf"/><Relationship Id="rId472" Type="http://schemas.openxmlformats.org/officeDocument/2006/relationships/oleObject" Target="embeddings/oleObject167.bin"/><Relationship Id="rId493" Type="http://schemas.openxmlformats.org/officeDocument/2006/relationships/image" Target="media/image298.wmf"/><Relationship Id="rId507" Type="http://schemas.openxmlformats.org/officeDocument/2006/relationships/oleObject" Target="embeddings/oleObject180.bin"/><Relationship Id="rId528" Type="http://schemas.openxmlformats.org/officeDocument/2006/relationships/image" Target="media/image317.wmf"/><Relationship Id="rId549" Type="http://schemas.openxmlformats.org/officeDocument/2006/relationships/image" Target="media/image329.png"/><Relationship Id="rId50" Type="http://schemas.openxmlformats.org/officeDocument/2006/relationships/image" Target="media/image18.png"/><Relationship Id="rId104" Type="http://schemas.openxmlformats.org/officeDocument/2006/relationships/oleObject" Target="embeddings/oleObject21.bin"/><Relationship Id="rId125" Type="http://schemas.openxmlformats.org/officeDocument/2006/relationships/image" Target="media/image73.wmf"/><Relationship Id="rId146" Type="http://schemas.openxmlformats.org/officeDocument/2006/relationships/oleObject" Target="embeddings/oleObject42.bin"/><Relationship Id="rId167" Type="http://schemas.openxmlformats.org/officeDocument/2006/relationships/image" Target="media/image94.wmf"/><Relationship Id="rId188" Type="http://schemas.openxmlformats.org/officeDocument/2006/relationships/oleObject" Target="embeddings/oleObject63.bin"/><Relationship Id="rId311" Type="http://schemas.openxmlformats.org/officeDocument/2006/relationships/oleObject" Target="embeddings/oleObject129.bin"/><Relationship Id="rId332" Type="http://schemas.openxmlformats.org/officeDocument/2006/relationships/oleObject" Target="embeddings/oleObject137.bin"/><Relationship Id="rId353" Type="http://schemas.openxmlformats.org/officeDocument/2006/relationships/image" Target="media/image185.wmf"/><Relationship Id="rId374" Type="http://schemas.openxmlformats.org/officeDocument/2006/relationships/image" Target="media/image205.png"/><Relationship Id="rId395" Type="http://schemas.openxmlformats.org/officeDocument/2006/relationships/image" Target="media/image226.png"/><Relationship Id="rId409" Type="http://schemas.openxmlformats.org/officeDocument/2006/relationships/image" Target="media/image240.png"/><Relationship Id="rId560" Type="http://schemas.openxmlformats.org/officeDocument/2006/relationships/oleObject" Target="embeddings/oleObject202.bin"/><Relationship Id="rId581" Type="http://schemas.openxmlformats.org/officeDocument/2006/relationships/image" Target="media/image357.png"/><Relationship Id="rId71" Type="http://schemas.openxmlformats.org/officeDocument/2006/relationships/image" Target="media/image39.png"/><Relationship Id="rId92" Type="http://schemas.openxmlformats.org/officeDocument/2006/relationships/oleObject" Target="embeddings/oleObject15.bin"/><Relationship Id="rId213" Type="http://schemas.openxmlformats.org/officeDocument/2006/relationships/image" Target="media/image117.wmf"/><Relationship Id="rId234" Type="http://schemas.openxmlformats.org/officeDocument/2006/relationships/oleObject" Target="embeddings/oleObject86.bin"/><Relationship Id="rId420" Type="http://schemas.openxmlformats.org/officeDocument/2006/relationships/image" Target="media/image251.png"/><Relationship Id="rId616" Type="http://schemas.openxmlformats.org/officeDocument/2006/relationships/image" Target="media/image377.png"/><Relationship Id="rId637" Type="http://schemas.openxmlformats.org/officeDocument/2006/relationships/header" Target="header14.xml"/><Relationship Id="rId2" Type="http://schemas.openxmlformats.org/officeDocument/2006/relationships/numbering" Target="numbering.xml"/><Relationship Id="rId29" Type="http://schemas.openxmlformats.org/officeDocument/2006/relationships/image" Target="media/image6.wmf"/><Relationship Id="rId255" Type="http://schemas.openxmlformats.org/officeDocument/2006/relationships/image" Target="media/image138.wmf"/><Relationship Id="rId276" Type="http://schemas.openxmlformats.org/officeDocument/2006/relationships/oleObject" Target="embeddings/oleObject108.bin"/><Relationship Id="rId297" Type="http://schemas.openxmlformats.org/officeDocument/2006/relationships/oleObject" Target="embeddings/oleObject122.bin"/><Relationship Id="rId441" Type="http://schemas.openxmlformats.org/officeDocument/2006/relationships/image" Target="media/image268.wmf"/><Relationship Id="rId462" Type="http://schemas.openxmlformats.org/officeDocument/2006/relationships/oleObject" Target="embeddings/oleObject162.bin"/><Relationship Id="rId483" Type="http://schemas.openxmlformats.org/officeDocument/2006/relationships/image" Target="media/image293.wmf"/><Relationship Id="rId518" Type="http://schemas.openxmlformats.org/officeDocument/2006/relationships/image" Target="media/image312.wmf"/><Relationship Id="rId539" Type="http://schemas.openxmlformats.org/officeDocument/2006/relationships/oleObject" Target="embeddings/oleObject196.bin"/><Relationship Id="rId40" Type="http://schemas.openxmlformats.org/officeDocument/2006/relationships/oleObject" Target="embeddings/oleObject8.bin"/><Relationship Id="rId115" Type="http://schemas.openxmlformats.org/officeDocument/2006/relationships/image" Target="media/image68.wmf"/><Relationship Id="rId136" Type="http://schemas.openxmlformats.org/officeDocument/2006/relationships/oleObject" Target="embeddings/oleObject37.bin"/><Relationship Id="rId157" Type="http://schemas.openxmlformats.org/officeDocument/2006/relationships/image" Target="media/image89.wmf"/><Relationship Id="rId178" Type="http://schemas.openxmlformats.org/officeDocument/2006/relationships/oleObject" Target="embeddings/oleObject58.bin"/><Relationship Id="rId301" Type="http://schemas.openxmlformats.org/officeDocument/2006/relationships/oleObject" Target="embeddings/oleObject124.bin"/><Relationship Id="rId322" Type="http://schemas.openxmlformats.org/officeDocument/2006/relationships/image" Target="media/image168.png"/><Relationship Id="rId343" Type="http://schemas.openxmlformats.org/officeDocument/2006/relationships/image" Target="media/image180.wmf"/><Relationship Id="rId364" Type="http://schemas.openxmlformats.org/officeDocument/2006/relationships/image" Target="media/image195.png"/><Relationship Id="rId550" Type="http://schemas.openxmlformats.org/officeDocument/2006/relationships/image" Target="media/image330.png"/><Relationship Id="rId61" Type="http://schemas.openxmlformats.org/officeDocument/2006/relationships/image" Target="media/image29.png"/><Relationship Id="rId82" Type="http://schemas.openxmlformats.org/officeDocument/2006/relationships/image" Target="media/image50.png"/><Relationship Id="rId199" Type="http://schemas.openxmlformats.org/officeDocument/2006/relationships/image" Target="media/image110.wmf"/><Relationship Id="rId203" Type="http://schemas.openxmlformats.org/officeDocument/2006/relationships/image" Target="media/image112.wmf"/><Relationship Id="rId385" Type="http://schemas.openxmlformats.org/officeDocument/2006/relationships/image" Target="media/image216.png"/><Relationship Id="rId571" Type="http://schemas.openxmlformats.org/officeDocument/2006/relationships/image" Target="media/image347.png"/><Relationship Id="rId592" Type="http://schemas.openxmlformats.org/officeDocument/2006/relationships/oleObject" Target="embeddings/oleObject208.bin"/><Relationship Id="rId606" Type="http://schemas.openxmlformats.org/officeDocument/2006/relationships/image" Target="media/image371.wmf"/><Relationship Id="rId627" Type="http://schemas.openxmlformats.org/officeDocument/2006/relationships/header" Target="header9.xml"/><Relationship Id="rId19" Type="http://schemas.openxmlformats.org/officeDocument/2006/relationships/footer" Target="footer6.xml"/><Relationship Id="rId224" Type="http://schemas.openxmlformats.org/officeDocument/2006/relationships/oleObject" Target="embeddings/oleObject81.bin"/><Relationship Id="rId245" Type="http://schemas.openxmlformats.org/officeDocument/2006/relationships/image" Target="media/image133.wmf"/><Relationship Id="rId266" Type="http://schemas.openxmlformats.org/officeDocument/2006/relationships/image" Target="media/image143.wmf"/><Relationship Id="rId287" Type="http://schemas.openxmlformats.org/officeDocument/2006/relationships/oleObject" Target="embeddings/oleObject115.bin"/><Relationship Id="rId410" Type="http://schemas.openxmlformats.org/officeDocument/2006/relationships/image" Target="media/image241.png"/><Relationship Id="rId431" Type="http://schemas.openxmlformats.org/officeDocument/2006/relationships/image" Target="media/image262.png"/><Relationship Id="rId452" Type="http://schemas.openxmlformats.org/officeDocument/2006/relationships/oleObject" Target="embeddings/oleObject157.bin"/><Relationship Id="rId473" Type="http://schemas.openxmlformats.org/officeDocument/2006/relationships/image" Target="media/image285.wmf"/><Relationship Id="rId494" Type="http://schemas.openxmlformats.org/officeDocument/2006/relationships/oleObject" Target="embeddings/oleObject175.bin"/><Relationship Id="rId508" Type="http://schemas.openxmlformats.org/officeDocument/2006/relationships/image" Target="media/image307.wmf"/><Relationship Id="rId529" Type="http://schemas.openxmlformats.org/officeDocument/2006/relationships/oleObject" Target="embeddings/oleObject191.bin"/><Relationship Id="rId30" Type="http://schemas.openxmlformats.org/officeDocument/2006/relationships/oleObject" Target="embeddings/oleObject3.bin"/><Relationship Id="rId105" Type="http://schemas.openxmlformats.org/officeDocument/2006/relationships/image" Target="media/image63.wmf"/><Relationship Id="rId126" Type="http://schemas.openxmlformats.org/officeDocument/2006/relationships/oleObject" Target="embeddings/oleObject32.bin"/><Relationship Id="rId147" Type="http://schemas.openxmlformats.org/officeDocument/2006/relationships/image" Target="media/image84.wmf"/><Relationship Id="rId168" Type="http://schemas.openxmlformats.org/officeDocument/2006/relationships/oleObject" Target="embeddings/oleObject53.bin"/><Relationship Id="rId312" Type="http://schemas.openxmlformats.org/officeDocument/2006/relationships/image" Target="media/image162.wmf"/><Relationship Id="rId333" Type="http://schemas.openxmlformats.org/officeDocument/2006/relationships/image" Target="media/image175.wmf"/><Relationship Id="rId354" Type="http://schemas.openxmlformats.org/officeDocument/2006/relationships/oleObject" Target="embeddings/oleObject148.bin"/><Relationship Id="rId540" Type="http://schemas.openxmlformats.org/officeDocument/2006/relationships/image" Target="media/image323.wmf"/><Relationship Id="rId51" Type="http://schemas.openxmlformats.org/officeDocument/2006/relationships/image" Target="media/image19.png"/><Relationship Id="rId72" Type="http://schemas.openxmlformats.org/officeDocument/2006/relationships/image" Target="media/image40.png"/><Relationship Id="rId93" Type="http://schemas.openxmlformats.org/officeDocument/2006/relationships/image" Target="media/image57.wmf"/><Relationship Id="rId189" Type="http://schemas.openxmlformats.org/officeDocument/2006/relationships/image" Target="media/image105.wmf"/><Relationship Id="rId375" Type="http://schemas.openxmlformats.org/officeDocument/2006/relationships/image" Target="media/image206.png"/><Relationship Id="rId396" Type="http://schemas.openxmlformats.org/officeDocument/2006/relationships/image" Target="media/image227.png"/><Relationship Id="rId561" Type="http://schemas.openxmlformats.org/officeDocument/2006/relationships/image" Target="media/image338.wmf"/><Relationship Id="rId582" Type="http://schemas.openxmlformats.org/officeDocument/2006/relationships/image" Target="media/image358.wmf"/><Relationship Id="rId617" Type="http://schemas.openxmlformats.org/officeDocument/2006/relationships/image" Target="media/image378.wmf"/><Relationship Id="rId638" Type="http://schemas.openxmlformats.org/officeDocument/2006/relationships/header" Target="header15.xml"/><Relationship Id="rId3" Type="http://schemas.openxmlformats.org/officeDocument/2006/relationships/styles" Target="styles.xml"/><Relationship Id="rId214" Type="http://schemas.openxmlformats.org/officeDocument/2006/relationships/oleObject" Target="embeddings/oleObject76.bin"/><Relationship Id="rId235" Type="http://schemas.openxmlformats.org/officeDocument/2006/relationships/image" Target="media/image128.wmf"/><Relationship Id="rId256" Type="http://schemas.openxmlformats.org/officeDocument/2006/relationships/oleObject" Target="embeddings/oleObject97.bin"/><Relationship Id="rId277" Type="http://schemas.openxmlformats.org/officeDocument/2006/relationships/oleObject" Target="embeddings/oleObject109.bin"/><Relationship Id="rId298" Type="http://schemas.openxmlformats.org/officeDocument/2006/relationships/image" Target="media/image155.wmf"/><Relationship Id="rId400" Type="http://schemas.openxmlformats.org/officeDocument/2006/relationships/image" Target="media/image231.png"/><Relationship Id="rId421" Type="http://schemas.openxmlformats.org/officeDocument/2006/relationships/image" Target="media/image252.png"/><Relationship Id="rId442" Type="http://schemas.openxmlformats.org/officeDocument/2006/relationships/oleObject" Target="embeddings/oleObject153.bin"/><Relationship Id="rId463" Type="http://schemas.openxmlformats.org/officeDocument/2006/relationships/image" Target="media/image280.wmf"/><Relationship Id="rId484" Type="http://schemas.openxmlformats.org/officeDocument/2006/relationships/oleObject" Target="embeddings/oleObject170.bin"/><Relationship Id="rId519" Type="http://schemas.openxmlformats.org/officeDocument/2006/relationships/oleObject" Target="embeddings/oleObject186.bin"/><Relationship Id="rId116" Type="http://schemas.openxmlformats.org/officeDocument/2006/relationships/oleObject" Target="embeddings/oleObject27.bin"/><Relationship Id="rId137" Type="http://schemas.openxmlformats.org/officeDocument/2006/relationships/image" Target="media/image79.wmf"/><Relationship Id="rId158" Type="http://schemas.openxmlformats.org/officeDocument/2006/relationships/oleObject" Target="embeddings/oleObject48.bin"/><Relationship Id="rId302" Type="http://schemas.openxmlformats.org/officeDocument/2006/relationships/image" Target="media/image157.wmf"/><Relationship Id="rId323" Type="http://schemas.openxmlformats.org/officeDocument/2006/relationships/image" Target="media/image169.png"/><Relationship Id="rId344" Type="http://schemas.openxmlformats.org/officeDocument/2006/relationships/oleObject" Target="embeddings/oleObject143.bin"/><Relationship Id="rId530" Type="http://schemas.openxmlformats.org/officeDocument/2006/relationships/image" Target="media/image318.wmf"/><Relationship Id="rId20" Type="http://schemas.openxmlformats.org/officeDocument/2006/relationships/header" Target="header6.xml"/><Relationship Id="rId41" Type="http://schemas.openxmlformats.org/officeDocument/2006/relationships/image" Target="media/image12.wmf"/><Relationship Id="rId62" Type="http://schemas.openxmlformats.org/officeDocument/2006/relationships/image" Target="media/image30.png"/><Relationship Id="rId83" Type="http://schemas.openxmlformats.org/officeDocument/2006/relationships/image" Target="media/image51.png"/><Relationship Id="rId179" Type="http://schemas.openxmlformats.org/officeDocument/2006/relationships/image" Target="media/image100.wmf"/><Relationship Id="rId365" Type="http://schemas.openxmlformats.org/officeDocument/2006/relationships/image" Target="media/image196.png"/><Relationship Id="rId386" Type="http://schemas.openxmlformats.org/officeDocument/2006/relationships/image" Target="media/image217.png"/><Relationship Id="rId551" Type="http://schemas.openxmlformats.org/officeDocument/2006/relationships/image" Target="media/image331.png"/><Relationship Id="rId572" Type="http://schemas.openxmlformats.org/officeDocument/2006/relationships/image" Target="media/image348.png"/><Relationship Id="rId593" Type="http://schemas.openxmlformats.org/officeDocument/2006/relationships/image" Target="media/image364.wmf"/><Relationship Id="rId607" Type="http://schemas.openxmlformats.org/officeDocument/2006/relationships/oleObject" Target="embeddings/oleObject215.bin"/><Relationship Id="rId628" Type="http://schemas.openxmlformats.org/officeDocument/2006/relationships/header" Target="header10.xml"/><Relationship Id="rId190" Type="http://schemas.openxmlformats.org/officeDocument/2006/relationships/oleObject" Target="embeddings/oleObject64.bin"/><Relationship Id="rId204" Type="http://schemas.openxmlformats.org/officeDocument/2006/relationships/oleObject" Target="embeddings/oleObject71.bin"/><Relationship Id="rId225" Type="http://schemas.openxmlformats.org/officeDocument/2006/relationships/image" Target="media/image123.wmf"/><Relationship Id="rId246" Type="http://schemas.openxmlformats.org/officeDocument/2006/relationships/oleObject" Target="embeddings/oleObject92.bin"/><Relationship Id="rId267" Type="http://schemas.openxmlformats.org/officeDocument/2006/relationships/oleObject" Target="embeddings/oleObject103.bin"/><Relationship Id="rId288" Type="http://schemas.openxmlformats.org/officeDocument/2006/relationships/oleObject" Target="embeddings/oleObject116.bin"/><Relationship Id="rId411" Type="http://schemas.openxmlformats.org/officeDocument/2006/relationships/image" Target="media/image242.png"/><Relationship Id="rId432" Type="http://schemas.openxmlformats.org/officeDocument/2006/relationships/image" Target="media/image263.png"/><Relationship Id="rId453" Type="http://schemas.openxmlformats.org/officeDocument/2006/relationships/image" Target="media/image275.wmf"/><Relationship Id="rId474" Type="http://schemas.openxmlformats.org/officeDocument/2006/relationships/oleObject" Target="embeddings/oleObject168.bin"/><Relationship Id="rId509" Type="http://schemas.openxmlformats.org/officeDocument/2006/relationships/oleObject" Target="embeddings/oleObject181.bin"/><Relationship Id="rId106" Type="http://schemas.openxmlformats.org/officeDocument/2006/relationships/oleObject" Target="embeddings/oleObject22.bin"/><Relationship Id="rId127" Type="http://schemas.openxmlformats.org/officeDocument/2006/relationships/image" Target="media/image74.wmf"/><Relationship Id="rId313" Type="http://schemas.openxmlformats.org/officeDocument/2006/relationships/oleObject" Target="embeddings/oleObject130.bin"/><Relationship Id="rId495" Type="http://schemas.openxmlformats.org/officeDocument/2006/relationships/image" Target="media/image299.wmf"/><Relationship Id="rId10" Type="http://schemas.openxmlformats.org/officeDocument/2006/relationships/header" Target="header2.xml"/><Relationship Id="rId31" Type="http://schemas.openxmlformats.org/officeDocument/2006/relationships/image" Target="media/image7.wmf"/><Relationship Id="rId52" Type="http://schemas.openxmlformats.org/officeDocument/2006/relationships/image" Target="media/image20.png"/><Relationship Id="rId73" Type="http://schemas.openxmlformats.org/officeDocument/2006/relationships/image" Target="media/image41.png"/><Relationship Id="rId94" Type="http://schemas.openxmlformats.org/officeDocument/2006/relationships/oleObject" Target="embeddings/oleObject16.bin"/><Relationship Id="rId148" Type="http://schemas.openxmlformats.org/officeDocument/2006/relationships/oleObject" Target="embeddings/oleObject43.bin"/><Relationship Id="rId169" Type="http://schemas.openxmlformats.org/officeDocument/2006/relationships/image" Target="media/image95.wmf"/><Relationship Id="rId334" Type="http://schemas.openxmlformats.org/officeDocument/2006/relationships/oleObject" Target="embeddings/oleObject138.bin"/><Relationship Id="rId355" Type="http://schemas.openxmlformats.org/officeDocument/2006/relationships/image" Target="media/image186.png"/><Relationship Id="rId376" Type="http://schemas.openxmlformats.org/officeDocument/2006/relationships/image" Target="media/image207.png"/><Relationship Id="rId397" Type="http://schemas.openxmlformats.org/officeDocument/2006/relationships/image" Target="media/image228.png"/><Relationship Id="rId520" Type="http://schemas.openxmlformats.org/officeDocument/2006/relationships/image" Target="media/image313.wmf"/><Relationship Id="rId541" Type="http://schemas.openxmlformats.org/officeDocument/2006/relationships/oleObject" Target="embeddings/oleObject197.bin"/><Relationship Id="rId562" Type="http://schemas.openxmlformats.org/officeDocument/2006/relationships/oleObject" Target="embeddings/oleObject203.bin"/><Relationship Id="rId583" Type="http://schemas.openxmlformats.org/officeDocument/2006/relationships/oleObject" Target="embeddings/oleObject204.bin"/><Relationship Id="rId618" Type="http://schemas.openxmlformats.org/officeDocument/2006/relationships/oleObject" Target="embeddings/oleObject219.bin"/><Relationship Id="rId639" Type="http://schemas.openxmlformats.org/officeDocument/2006/relationships/header" Target="header16.xml"/><Relationship Id="rId4" Type="http://schemas.openxmlformats.org/officeDocument/2006/relationships/settings" Target="settings.xml"/><Relationship Id="rId180" Type="http://schemas.openxmlformats.org/officeDocument/2006/relationships/oleObject" Target="embeddings/oleObject59.bin"/><Relationship Id="rId215" Type="http://schemas.openxmlformats.org/officeDocument/2006/relationships/image" Target="media/image118.wmf"/><Relationship Id="rId236" Type="http://schemas.openxmlformats.org/officeDocument/2006/relationships/oleObject" Target="embeddings/oleObject87.bin"/><Relationship Id="rId257" Type="http://schemas.openxmlformats.org/officeDocument/2006/relationships/image" Target="media/image139.wmf"/><Relationship Id="rId278" Type="http://schemas.openxmlformats.org/officeDocument/2006/relationships/image" Target="media/image148.wmf"/><Relationship Id="rId401" Type="http://schemas.openxmlformats.org/officeDocument/2006/relationships/image" Target="media/image232.png"/><Relationship Id="rId422" Type="http://schemas.openxmlformats.org/officeDocument/2006/relationships/image" Target="media/image253.png"/><Relationship Id="rId443" Type="http://schemas.openxmlformats.org/officeDocument/2006/relationships/image" Target="media/image269.wmf"/><Relationship Id="rId464" Type="http://schemas.openxmlformats.org/officeDocument/2006/relationships/oleObject" Target="embeddings/oleObject163.bin"/><Relationship Id="rId303" Type="http://schemas.openxmlformats.org/officeDocument/2006/relationships/oleObject" Target="embeddings/oleObject125.bin"/><Relationship Id="rId485" Type="http://schemas.openxmlformats.org/officeDocument/2006/relationships/image" Target="media/image294.wmf"/><Relationship Id="rId42" Type="http://schemas.openxmlformats.org/officeDocument/2006/relationships/oleObject" Target="embeddings/oleObject9.bin"/><Relationship Id="rId84" Type="http://schemas.openxmlformats.org/officeDocument/2006/relationships/image" Target="media/image52.png"/><Relationship Id="rId138" Type="http://schemas.openxmlformats.org/officeDocument/2006/relationships/oleObject" Target="embeddings/oleObject38.bin"/><Relationship Id="rId345" Type="http://schemas.openxmlformats.org/officeDocument/2006/relationships/image" Target="media/image181.wmf"/><Relationship Id="rId387" Type="http://schemas.openxmlformats.org/officeDocument/2006/relationships/image" Target="media/image218.png"/><Relationship Id="rId510" Type="http://schemas.openxmlformats.org/officeDocument/2006/relationships/image" Target="media/image308.wmf"/><Relationship Id="rId552" Type="http://schemas.openxmlformats.org/officeDocument/2006/relationships/image" Target="media/image332.png"/><Relationship Id="rId594" Type="http://schemas.openxmlformats.org/officeDocument/2006/relationships/oleObject" Target="embeddings/oleObject209.bin"/><Relationship Id="rId608" Type="http://schemas.openxmlformats.org/officeDocument/2006/relationships/image" Target="media/image372.wmf"/><Relationship Id="rId191" Type="http://schemas.openxmlformats.org/officeDocument/2006/relationships/image" Target="media/image106.wmf"/><Relationship Id="rId205" Type="http://schemas.openxmlformats.org/officeDocument/2006/relationships/image" Target="media/image113.wmf"/><Relationship Id="rId247" Type="http://schemas.openxmlformats.org/officeDocument/2006/relationships/image" Target="media/image134.wmf"/><Relationship Id="rId412" Type="http://schemas.openxmlformats.org/officeDocument/2006/relationships/image" Target="media/image243.png"/><Relationship Id="rId107" Type="http://schemas.openxmlformats.org/officeDocument/2006/relationships/image" Target="media/image64.wmf"/><Relationship Id="rId289" Type="http://schemas.openxmlformats.org/officeDocument/2006/relationships/oleObject" Target="embeddings/oleObject117.bin"/><Relationship Id="rId454" Type="http://schemas.openxmlformats.org/officeDocument/2006/relationships/oleObject" Target="embeddings/oleObject158.bin"/><Relationship Id="rId496" Type="http://schemas.openxmlformats.org/officeDocument/2006/relationships/oleObject" Target="embeddings/oleObject176.bin"/><Relationship Id="rId11" Type="http://schemas.openxmlformats.org/officeDocument/2006/relationships/footer" Target="footer1.xml"/><Relationship Id="rId53" Type="http://schemas.openxmlformats.org/officeDocument/2006/relationships/image" Target="media/image21.png"/><Relationship Id="rId149" Type="http://schemas.openxmlformats.org/officeDocument/2006/relationships/image" Target="media/image85.wmf"/><Relationship Id="rId314" Type="http://schemas.openxmlformats.org/officeDocument/2006/relationships/oleObject" Target="embeddings/oleObject131.bin"/><Relationship Id="rId356" Type="http://schemas.openxmlformats.org/officeDocument/2006/relationships/image" Target="media/image187.png"/><Relationship Id="rId398" Type="http://schemas.openxmlformats.org/officeDocument/2006/relationships/image" Target="media/image229.png"/><Relationship Id="rId521" Type="http://schemas.openxmlformats.org/officeDocument/2006/relationships/oleObject" Target="embeddings/oleObject187.bin"/><Relationship Id="rId563" Type="http://schemas.openxmlformats.org/officeDocument/2006/relationships/image" Target="media/image339.png"/><Relationship Id="rId619" Type="http://schemas.openxmlformats.org/officeDocument/2006/relationships/image" Target="media/image379.wmf"/><Relationship Id="rId95" Type="http://schemas.openxmlformats.org/officeDocument/2006/relationships/image" Target="media/image58.wmf"/><Relationship Id="rId160" Type="http://schemas.openxmlformats.org/officeDocument/2006/relationships/oleObject" Target="embeddings/oleObject49.bin"/><Relationship Id="rId216" Type="http://schemas.openxmlformats.org/officeDocument/2006/relationships/oleObject" Target="embeddings/oleObject77.bin"/><Relationship Id="rId423" Type="http://schemas.openxmlformats.org/officeDocument/2006/relationships/image" Target="media/image254.png"/><Relationship Id="rId258" Type="http://schemas.openxmlformats.org/officeDocument/2006/relationships/oleObject" Target="embeddings/oleObject98.bin"/><Relationship Id="rId465" Type="http://schemas.openxmlformats.org/officeDocument/2006/relationships/image" Target="media/image281.wmf"/><Relationship Id="rId630" Type="http://schemas.openxmlformats.org/officeDocument/2006/relationships/header" Target="header12.xml"/><Relationship Id="rId22" Type="http://schemas.openxmlformats.org/officeDocument/2006/relationships/footer" Target="footer7.xml"/><Relationship Id="rId64" Type="http://schemas.openxmlformats.org/officeDocument/2006/relationships/image" Target="media/image32.png"/><Relationship Id="rId118" Type="http://schemas.openxmlformats.org/officeDocument/2006/relationships/oleObject" Target="embeddings/oleObject28.bin"/><Relationship Id="rId325" Type="http://schemas.openxmlformats.org/officeDocument/2006/relationships/image" Target="media/image171.png"/><Relationship Id="rId367" Type="http://schemas.openxmlformats.org/officeDocument/2006/relationships/image" Target="media/image198.png"/><Relationship Id="rId532" Type="http://schemas.openxmlformats.org/officeDocument/2006/relationships/image" Target="media/image319.wmf"/><Relationship Id="rId574" Type="http://schemas.openxmlformats.org/officeDocument/2006/relationships/image" Target="media/image350.png"/><Relationship Id="rId171" Type="http://schemas.openxmlformats.org/officeDocument/2006/relationships/image" Target="media/image96.wmf"/><Relationship Id="rId227" Type="http://schemas.openxmlformats.org/officeDocument/2006/relationships/image" Target="media/image124.wmf"/><Relationship Id="rId269" Type="http://schemas.openxmlformats.org/officeDocument/2006/relationships/image" Target="media/image144.wmf"/><Relationship Id="rId434" Type="http://schemas.openxmlformats.org/officeDocument/2006/relationships/oleObject" Target="embeddings/oleObject149.bin"/><Relationship Id="rId476" Type="http://schemas.openxmlformats.org/officeDocument/2006/relationships/oleObject" Target="embeddings/oleObject169.bin"/><Relationship Id="rId641" Type="http://schemas.openxmlformats.org/officeDocument/2006/relationships/theme" Target="theme/theme1.xml"/><Relationship Id="rId33" Type="http://schemas.openxmlformats.org/officeDocument/2006/relationships/image" Target="media/image8.wmf"/><Relationship Id="rId129" Type="http://schemas.openxmlformats.org/officeDocument/2006/relationships/image" Target="media/image75.wmf"/><Relationship Id="rId280" Type="http://schemas.openxmlformats.org/officeDocument/2006/relationships/image" Target="media/image149.wmf"/><Relationship Id="rId336" Type="http://schemas.openxmlformats.org/officeDocument/2006/relationships/oleObject" Target="embeddings/oleObject139.bin"/><Relationship Id="rId501" Type="http://schemas.openxmlformats.org/officeDocument/2006/relationships/image" Target="media/image303.png"/><Relationship Id="rId543" Type="http://schemas.openxmlformats.org/officeDocument/2006/relationships/oleObject" Target="embeddings/oleObject198.bin"/><Relationship Id="rId75" Type="http://schemas.openxmlformats.org/officeDocument/2006/relationships/image" Target="media/image43.png"/><Relationship Id="rId140" Type="http://schemas.openxmlformats.org/officeDocument/2006/relationships/oleObject" Target="embeddings/oleObject39.bin"/><Relationship Id="rId182" Type="http://schemas.openxmlformats.org/officeDocument/2006/relationships/oleObject" Target="embeddings/oleObject60.bin"/><Relationship Id="rId378" Type="http://schemas.openxmlformats.org/officeDocument/2006/relationships/image" Target="media/image209.png"/><Relationship Id="rId403" Type="http://schemas.openxmlformats.org/officeDocument/2006/relationships/image" Target="media/image234.png"/><Relationship Id="rId585" Type="http://schemas.openxmlformats.org/officeDocument/2006/relationships/image" Target="media/image360.wmf"/><Relationship Id="rId6" Type="http://schemas.openxmlformats.org/officeDocument/2006/relationships/footnotes" Target="footnotes.xml"/><Relationship Id="rId238" Type="http://schemas.openxmlformats.org/officeDocument/2006/relationships/oleObject" Target="embeddings/oleObject88.bin"/><Relationship Id="rId445" Type="http://schemas.openxmlformats.org/officeDocument/2006/relationships/oleObject" Target="embeddings/oleObject155.bin"/><Relationship Id="rId487" Type="http://schemas.openxmlformats.org/officeDocument/2006/relationships/image" Target="media/image295.wmf"/><Relationship Id="rId610" Type="http://schemas.openxmlformats.org/officeDocument/2006/relationships/image" Target="media/image373.wmf"/><Relationship Id="rId291" Type="http://schemas.openxmlformats.org/officeDocument/2006/relationships/image" Target="media/image152.wmf"/><Relationship Id="rId305" Type="http://schemas.openxmlformats.org/officeDocument/2006/relationships/oleObject" Target="embeddings/oleObject126.bin"/><Relationship Id="rId347" Type="http://schemas.openxmlformats.org/officeDocument/2006/relationships/image" Target="media/image182.wmf"/><Relationship Id="rId512" Type="http://schemas.openxmlformats.org/officeDocument/2006/relationships/image" Target="media/image309.wmf"/><Relationship Id="rId44" Type="http://schemas.openxmlformats.org/officeDocument/2006/relationships/oleObject" Target="embeddings/oleObject10.bin"/><Relationship Id="rId86" Type="http://schemas.openxmlformats.org/officeDocument/2006/relationships/oleObject" Target="embeddings/oleObject12.bin"/><Relationship Id="rId151" Type="http://schemas.openxmlformats.org/officeDocument/2006/relationships/image" Target="media/image86.wmf"/><Relationship Id="rId389" Type="http://schemas.openxmlformats.org/officeDocument/2006/relationships/image" Target="media/image220.png"/><Relationship Id="rId554" Type="http://schemas.openxmlformats.org/officeDocument/2006/relationships/image" Target="media/image334.png"/><Relationship Id="rId596" Type="http://schemas.openxmlformats.org/officeDocument/2006/relationships/oleObject" Target="embeddings/oleObject210.bin"/><Relationship Id="rId193" Type="http://schemas.openxmlformats.org/officeDocument/2006/relationships/image" Target="media/image107.wmf"/><Relationship Id="rId207" Type="http://schemas.openxmlformats.org/officeDocument/2006/relationships/image" Target="media/image114.wmf"/><Relationship Id="rId249" Type="http://schemas.openxmlformats.org/officeDocument/2006/relationships/image" Target="media/image135.wmf"/><Relationship Id="rId414" Type="http://schemas.openxmlformats.org/officeDocument/2006/relationships/image" Target="media/image245.png"/><Relationship Id="rId456" Type="http://schemas.openxmlformats.org/officeDocument/2006/relationships/oleObject" Target="embeddings/oleObject159.bin"/><Relationship Id="rId498" Type="http://schemas.openxmlformats.org/officeDocument/2006/relationships/oleObject" Target="embeddings/oleObject177.bin"/><Relationship Id="rId621" Type="http://schemas.openxmlformats.org/officeDocument/2006/relationships/image" Target="media/image380.wmf"/><Relationship Id="rId13" Type="http://schemas.openxmlformats.org/officeDocument/2006/relationships/header" Target="header3.xml"/><Relationship Id="rId109" Type="http://schemas.openxmlformats.org/officeDocument/2006/relationships/image" Target="media/image65.wmf"/><Relationship Id="rId260" Type="http://schemas.openxmlformats.org/officeDocument/2006/relationships/oleObject" Target="embeddings/oleObject99.bin"/><Relationship Id="rId316" Type="http://schemas.openxmlformats.org/officeDocument/2006/relationships/oleObject" Target="embeddings/oleObject132.bin"/><Relationship Id="rId523" Type="http://schemas.openxmlformats.org/officeDocument/2006/relationships/oleObject" Target="embeddings/oleObject188.bin"/><Relationship Id="rId55" Type="http://schemas.openxmlformats.org/officeDocument/2006/relationships/image" Target="media/image23.png"/><Relationship Id="rId97" Type="http://schemas.openxmlformats.org/officeDocument/2006/relationships/image" Target="media/image59.wmf"/><Relationship Id="rId120" Type="http://schemas.openxmlformats.org/officeDocument/2006/relationships/oleObject" Target="embeddings/oleObject29.bin"/><Relationship Id="rId358" Type="http://schemas.openxmlformats.org/officeDocument/2006/relationships/image" Target="media/image189.png"/><Relationship Id="rId565" Type="http://schemas.openxmlformats.org/officeDocument/2006/relationships/image" Target="media/image341.png"/><Relationship Id="rId162" Type="http://schemas.openxmlformats.org/officeDocument/2006/relationships/oleObject" Target="embeddings/oleObject50.bin"/><Relationship Id="rId218" Type="http://schemas.openxmlformats.org/officeDocument/2006/relationships/oleObject" Target="embeddings/oleObject78.bin"/><Relationship Id="rId425" Type="http://schemas.openxmlformats.org/officeDocument/2006/relationships/image" Target="media/image256.png"/><Relationship Id="rId467" Type="http://schemas.openxmlformats.org/officeDocument/2006/relationships/image" Target="media/image282.wmf"/><Relationship Id="rId632" Type="http://schemas.openxmlformats.org/officeDocument/2006/relationships/image" Target="media/image383.png"/><Relationship Id="rId271" Type="http://schemas.openxmlformats.org/officeDocument/2006/relationships/image" Target="media/image145.wmf"/><Relationship Id="rId24" Type="http://schemas.openxmlformats.org/officeDocument/2006/relationships/image" Target="media/image3.png"/><Relationship Id="rId66" Type="http://schemas.openxmlformats.org/officeDocument/2006/relationships/image" Target="media/image34.png"/><Relationship Id="rId131" Type="http://schemas.openxmlformats.org/officeDocument/2006/relationships/image" Target="media/image76.wmf"/><Relationship Id="rId327" Type="http://schemas.openxmlformats.org/officeDocument/2006/relationships/oleObject" Target="embeddings/oleObject134.bin"/><Relationship Id="rId369" Type="http://schemas.openxmlformats.org/officeDocument/2006/relationships/image" Target="media/image200.png"/><Relationship Id="rId534" Type="http://schemas.openxmlformats.org/officeDocument/2006/relationships/image" Target="media/image320.wmf"/><Relationship Id="rId576" Type="http://schemas.openxmlformats.org/officeDocument/2006/relationships/image" Target="media/image352.png"/><Relationship Id="rId173" Type="http://schemas.openxmlformats.org/officeDocument/2006/relationships/image" Target="media/image97.wmf"/><Relationship Id="rId229" Type="http://schemas.openxmlformats.org/officeDocument/2006/relationships/image" Target="media/image125.wmf"/><Relationship Id="rId380" Type="http://schemas.openxmlformats.org/officeDocument/2006/relationships/image" Target="media/image211.png"/><Relationship Id="rId436" Type="http://schemas.openxmlformats.org/officeDocument/2006/relationships/oleObject" Target="embeddings/oleObject150.bin"/><Relationship Id="rId601" Type="http://schemas.openxmlformats.org/officeDocument/2006/relationships/image" Target="media/image368.wmf"/><Relationship Id="rId240" Type="http://schemas.openxmlformats.org/officeDocument/2006/relationships/oleObject" Target="embeddings/oleObject89.bin"/><Relationship Id="rId478" Type="http://schemas.openxmlformats.org/officeDocument/2006/relationships/image" Target="media/image288.png"/><Relationship Id="rId35" Type="http://schemas.openxmlformats.org/officeDocument/2006/relationships/image" Target="media/image9.wmf"/><Relationship Id="rId77" Type="http://schemas.openxmlformats.org/officeDocument/2006/relationships/image" Target="media/image45.png"/><Relationship Id="rId100" Type="http://schemas.openxmlformats.org/officeDocument/2006/relationships/oleObject" Target="embeddings/oleObject19.bin"/><Relationship Id="rId282" Type="http://schemas.openxmlformats.org/officeDocument/2006/relationships/oleObject" Target="embeddings/oleObject112.bin"/><Relationship Id="rId338" Type="http://schemas.openxmlformats.org/officeDocument/2006/relationships/oleObject" Target="embeddings/oleObject140.bin"/><Relationship Id="rId503" Type="http://schemas.openxmlformats.org/officeDocument/2006/relationships/oleObject" Target="embeddings/oleObject178.bin"/><Relationship Id="rId545" Type="http://schemas.openxmlformats.org/officeDocument/2006/relationships/image" Target="media/image326.png"/><Relationship Id="rId587" Type="http://schemas.openxmlformats.org/officeDocument/2006/relationships/image" Target="media/image361.wmf"/><Relationship Id="rId8" Type="http://schemas.openxmlformats.org/officeDocument/2006/relationships/image" Target="media/image1.jpeg"/><Relationship Id="rId142" Type="http://schemas.openxmlformats.org/officeDocument/2006/relationships/oleObject" Target="embeddings/oleObject40.bin"/><Relationship Id="rId184" Type="http://schemas.openxmlformats.org/officeDocument/2006/relationships/oleObject" Target="embeddings/oleObject61.bin"/><Relationship Id="rId391" Type="http://schemas.openxmlformats.org/officeDocument/2006/relationships/image" Target="media/image222.png"/><Relationship Id="rId405" Type="http://schemas.openxmlformats.org/officeDocument/2006/relationships/image" Target="media/image236.png"/><Relationship Id="rId447" Type="http://schemas.openxmlformats.org/officeDocument/2006/relationships/image" Target="media/image271.png"/><Relationship Id="rId612" Type="http://schemas.openxmlformats.org/officeDocument/2006/relationships/image" Target="media/image374.wmf"/><Relationship Id="rId251" Type="http://schemas.openxmlformats.org/officeDocument/2006/relationships/image" Target="media/image136.wmf"/><Relationship Id="rId489" Type="http://schemas.openxmlformats.org/officeDocument/2006/relationships/image" Target="media/image296.wmf"/><Relationship Id="rId46" Type="http://schemas.openxmlformats.org/officeDocument/2006/relationships/oleObject" Target="embeddings/oleObject11.bin"/><Relationship Id="rId293" Type="http://schemas.openxmlformats.org/officeDocument/2006/relationships/oleObject" Target="embeddings/oleObject120.bin"/><Relationship Id="rId307" Type="http://schemas.openxmlformats.org/officeDocument/2006/relationships/oleObject" Target="embeddings/oleObject127.bin"/><Relationship Id="rId349" Type="http://schemas.openxmlformats.org/officeDocument/2006/relationships/image" Target="media/image183.wmf"/><Relationship Id="rId514" Type="http://schemas.openxmlformats.org/officeDocument/2006/relationships/image" Target="media/image310.wmf"/><Relationship Id="rId556" Type="http://schemas.openxmlformats.org/officeDocument/2006/relationships/oleObject" Target="embeddings/oleObject200.bin"/><Relationship Id="rId88" Type="http://schemas.openxmlformats.org/officeDocument/2006/relationships/oleObject" Target="embeddings/oleObject13.bin"/><Relationship Id="rId111" Type="http://schemas.openxmlformats.org/officeDocument/2006/relationships/image" Target="media/image66.wmf"/><Relationship Id="rId153" Type="http://schemas.openxmlformats.org/officeDocument/2006/relationships/image" Target="media/image87.wmf"/><Relationship Id="rId195" Type="http://schemas.openxmlformats.org/officeDocument/2006/relationships/image" Target="media/image108.wmf"/><Relationship Id="rId209" Type="http://schemas.openxmlformats.org/officeDocument/2006/relationships/image" Target="media/image115.wmf"/><Relationship Id="rId360" Type="http://schemas.openxmlformats.org/officeDocument/2006/relationships/image" Target="media/image191.png"/><Relationship Id="rId416" Type="http://schemas.openxmlformats.org/officeDocument/2006/relationships/image" Target="media/image247.png"/><Relationship Id="rId598" Type="http://schemas.openxmlformats.org/officeDocument/2006/relationships/oleObject" Target="embeddings/oleObject211.bin"/><Relationship Id="rId220" Type="http://schemas.openxmlformats.org/officeDocument/2006/relationships/oleObject" Target="embeddings/oleObject79.bin"/><Relationship Id="rId458" Type="http://schemas.openxmlformats.org/officeDocument/2006/relationships/oleObject" Target="embeddings/oleObject160.bin"/><Relationship Id="rId623" Type="http://schemas.openxmlformats.org/officeDocument/2006/relationships/image" Target="media/image381.wmf"/><Relationship Id="rId15" Type="http://schemas.openxmlformats.org/officeDocument/2006/relationships/header" Target="header4.xml"/><Relationship Id="rId57" Type="http://schemas.openxmlformats.org/officeDocument/2006/relationships/image" Target="media/image25.png"/><Relationship Id="rId262" Type="http://schemas.openxmlformats.org/officeDocument/2006/relationships/oleObject" Target="embeddings/oleObject100.bin"/><Relationship Id="rId318" Type="http://schemas.openxmlformats.org/officeDocument/2006/relationships/image" Target="media/image165.png"/><Relationship Id="rId525" Type="http://schemas.openxmlformats.org/officeDocument/2006/relationships/oleObject" Target="embeddings/oleObject189.bin"/><Relationship Id="rId567" Type="http://schemas.openxmlformats.org/officeDocument/2006/relationships/image" Target="media/image343.png"/><Relationship Id="rId99" Type="http://schemas.openxmlformats.org/officeDocument/2006/relationships/image" Target="media/image60.wmf"/><Relationship Id="rId122" Type="http://schemas.openxmlformats.org/officeDocument/2006/relationships/oleObject" Target="embeddings/oleObject30.bin"/><Relationship Id="rId164" Type="http://schemas.openxmlformats.org/officeDocument/2006/relationships/oleObject" Target="embeddings/oleObject51.bin"/><Relationship Id="rId371" Type="http://schemas.openxmlformats.org/officeDocument/2006/relationships/image" Target="media/image202.png"/><Relationship Id="rId427" Type="http://schemas.openxmlformats.org/officeDocument/2006/relationships/image" Target="media/image258.png"/><Relationship Id="rId469" Type="http://schemas.openxmlformats.org/officeDocument/2006/relationships/image" Target="media/image283.wmf"/><Relationship Id="rId634" Type="http://schemas.openxmlformats.org/officeDocument/2006/relationships/image" Target="media/image385.png"/><Relationship Id="rId26" Type="http://schemas.openxmlformats.org/officeDocument/2006/relationships/oleObject" Target="embeddings/oleObject1.bin"/><Relationship Id="rId231" Type="http://schemas.openxmlformats.org/officeDocument/2006/relationships/image" Target="media/image126.wmf"/><Relationship Id="rId273" Type="http://schemas.openxmlformats.org/officeDocument/2006/relationships/image" Target="media/image146.wmf"/><Relationship Id="rId329" Type="http://schemas.openxmlformats.org/officeDocument/2006/relationships/oleObject" Target="embeddings/oleObject135.bin"/><Relationship Id="rId480" Type="http://schemas.openxmlformats.org/officeDocument/2006/relationships/image" Target="media/image290.png"/><Relationship Id="rId536" Type="http://schemas.openxmlformats.org/officeDocument/2006/relationships/image" Target="media/image321.wmf"/><Relationship Id="rId68" Type="http://schemas.openxmlformats.org/officeDocument/2006/relationships/image" Target="media/image36.png"/><Relationship Id="rId133" Type="http://schemas.openxmlformats.org/officeDocument/2006/relationships/image" Target="media/image77.wmf"/><Relationship Id="rId175" Type="http://schemas.openxmlformats.org/officeDocument/2006/relationships/image" Target="media/image98.wmf"/><Relationship Id="rId340" Type="http://schemas.openxmlformats.org/officeDocument/2006/relationships/oleObject" Target="embeddings/oleObject141.bin"/><Relationship Id="rId578" Type="http://schemas.openxmlformats.org/officeDocument/2006/relationships/image" Target="media/image354.png"/><Relationship Id="rId200" Type="http://schemas.openxmlformats.org/officeDocument/2006/relationships/oleObject" Target="embeddings/oleObject69.bin"/><Relationship Id="rId382" Type="http://schemas.openxmlformats.org/officeDocument/2006/relationships/image" Target="media/image213.png"/><Relationship Id="rId438" Type="http://schemas.openxmlformats.org/officeDocument/2006/relationships/oleObject" Target="embeddings/oleObject151.bin"/><Relationship Id="rId603" Type="http://schemas.openxmlformats.org/officeDocument/2006/relationships/image" Target="media/image369.png"/><Relationship Id="rId242" Type="http://schemas.openxmlformats.org/officeDocument/2006/relationships/oleObject" Target="embeddings/oleObject90.bin"/><Relationship Id="rId284" Type="http://schemas.openxmlformats.org/officeDocument/2006/relationships/image" Target="media/image150.wmf"/><Relationship Id="rId491" Type="http://schemas.openxmlformats.org/officeDocument/2006/relationships/image" Target="media/image297.wmf"/><Relationship Id="rId505" Type="http://schemas.openxmlformats.org/officeDocument/2006/relationships/oleObject" Target="embeddings/oleObject179.bin"/><Relationship Id="rId37" Type="http://schemas.openxmlformats.org/officeDocument/2006/relationships/image" Target="media/image10.wmf"/><Relationship Id="rId79" Type="http://schemas.openxmlformats.org/officeDocument/2006/relationships/image" Target="media/image47.png"/><Relationship Id="rId102" Type="http://schemas.openxmlformats.org/officeDocument/2006/relationships/oleObject" Target="embeddings/oleObject20.bin"/><Relationship Id="rId144" Type="http://schemas.openxmlformats.org/officeDocument/2006/relationships/oleObject" Target="embeddings/oleObject41.bin"/><Relationship Id="rId547" Type="http://schemas.openxmlformats.org/officeDocument/2006/relationships/image" Target="media/image327.png"/><Relationship Id="rId589" Type="http://schemas.openxmlformats.org/officeDocument/2006/relationships/image" Target="media/image362.wmf"/><Relationship Id="rId90" Type="http://schemas.openxmlformats.org/officeDocument/2006/relationships/oleObject" Target="embeddings/oleObject14.bin"/><Relationship Id="rId186" Type="http://schemas.openxmlformats.org/officeDocument/2006/relationships/oleObject" Target="embeddings/oleObject62.bin"/><Relationship Id="rId351" Type="http://schemas.openxmlformats.org/officeDocument/2006/relationships/image" Target="media/image184.wmf"/><Relationship Id="rId393" Type="http://schemas.openxmlformats.org/officeDocument/2006/relationships/image" Target="media/image224.png"/><Relationship Id="rId407" Type="http://schemas.openxmlformats.org/officeDocument/2006/relationships/image" Target="media/image238.png"/><Relationship Id="rId449" Type="http://schemas.openxmlformats.org/officeDocument/2006/relationships/image" Target="media/image273.wmf"/><Relationship Id="rId614" Type="http://schemas.openxmlformats.org/officeDocument/2006/relationships/image" Target="media/image375.png"/><Relationship Id="rId211" Type="http://schemas.openxmlformats.org/officeDocument/2006/relationships/image" Target="media/image116.wmf"/><Relationship Id="rId253" Type="http://schemas.openxmlformats.org/officeDocument/2006/relationships/image" Target="media/image137.wmf"/><Relationship Id="rId295" Type="http://schemas.openxmlformats.org/officeDocument/2006/relationships/oleObject" Target="embeddings/oleObject121.bin"/><Relationship Id="rId309" Type="http://schemas.openxmlformats.org/officeDocument/2006/relationships/oleObject" Target="embeddings/oleObject128.bin"/><Relationship Id="rId460" Type="http://schemas.openxmlformats.org/officeDocument/2006/relationships/oleObject" Target="embeddings/oleObject161.bin"/><Relationship Id="rId516" Type="http://schemas.openxmlformats.org/officeDocument/2006/relationships/image" Target="media/image311.wmf"/><Relationship Id="rId48" Type="http://schemas.openxmlformats.org/officeDocument/2006/relationships/image" Target="media/image16.jpeg"/><Relationship Id="rId113" Type="http://schemas.openxmlformats.org/officeDocument/2006/relationships/image" Target="media/image67.wmf"/><Relationship Id="rId320" Type="http://schemas.openxmlformats.org/officeDocument/2006/relationships/image" Target="media/image167.wmf"/><Relationship Id="rId558" Type="http://schemas.openxmlformats.org/officeDocument/2006/relationships/oleObject" Target="embeddings/oleObject201.bin"/><Relationship Id="rId155" Type="http://schemas.openxmlformats.org/officeDocument/2006/relationships/image" Target="media/image88.wmf"/><Relationship Id="rId197" Type="http://schemas.openxmlformats.org/officeDocument/2006/relationships/image" Target="media/image109.wmf"/><Relationship Id="rId362" Type="http://schemas.openxmlformats.org/officeDocument/2006/relationships/image" Target="media/image193.png"/><Relationship Id="rId418" Type="http://schemas.openxmlformats.org/officeDocument/2006/relationships/image" Target="media/image249.png"/><Relationship Id="rId625" Type="http://schemas.openxmlformats.org/officeDocument/2006/relationships/image" Target="media/image382.png"/><Relationship Id="rId222" Type="http://schemas.openxmlformats.org/officeDocument/2006/relationships/oleObject" Target="embeddings/oleObject80.bin"/><Relationship Id="rId264" Type="http://schemas.openxmlformats.org/officeDocument/2006/relationships/oleObject" Target="embeddings/oleObject101.bin"/><Relationship Id="rId471" Type="http://schemas.openxmlformats.org/officeDocument/2006/relationships/image" Target="media/image284.wmf"/><Relationship Id="rId17" Type="http://schemas.openxmlformats.org/officeDocument/2006/relationships/footer" Target="footer4.xml"/><Relationship Id="rId59" Type="http://schemas.openxmlformats.org/officeDocument/2006/relationships/image" Target="media/image27.png"/><Relationship Id="rId124" Type="http://schemas.openxmlformats.org/officeDocument/2006/relationships/oleObject" Target="embeddings/oleObject31.bin"/><Relationship Id="rId527" Type="http://schemas.openxmlformats.org/officeDocument/2006/relationships/oleObject" Target="embeddings/oleObject190.bin"/><Relationship Id="rId569" Type="http://schemas.openxmlformats.org/officeDocument/2006/relationships/image" Target="media/image34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CADFBE-10B7-4FDD-ABBF-CE3DB12782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1</Pages>
  <Words>12733</Words>
  <Characters>72579</Characters>
  <Application>Microsoft Office Word</Application>
  <DocSecurity>0</DocSecurity>
  <Lines>604</Lines>
  <Paragraphs>170</Paragraphs>
  <ScaleCrop>false</ScaleCrop>
  <Company>Sky123.Org</Company>
  <LinksUpToDate>false</LinksUpToDate>
  <CharactersWithSpaces>85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Ref</dc:description>
  <cp:lastModifiedBy>User</cp:lastModifiedBy>
  <cp:revision>2</cp:revision>
  <cp:lastPrinted>2019-03-28T08:38:00Z</cp:lastPrinted>
  <dcterms:created xsi:type="dcterms:W3CDTF">2019-04-01T12:42:00Z</dcterms:created>
  <dcterms:modified xsi:type="dcterms:W3CDTF">2019-04-01T1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